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7137063" w14:textId="3630C506" w:rsidR="001C143B" w:rsidRPr="001C143B" w:rsidRDefault="001C143B" w:rsidP="001C143B">
      <w:pPr>
        <w:tabs>
          <w:tab w:val="right" w:pos="9639"/>
        </w:tabs>
        <w:overflowPunct/>
        <w:autoSpaceDE/>
        <w:autoSpaceDN/>
        <w:adjustRightInd/>
        <w:spacing w:after="0"/>
        <w:textAlignment w:val="auto"/>
        <w:rPr>
          <w:rFonts w:ascii="Arial" w:hAnsi="Arial"/>
          <w:b/>
          <w:i/>
          <w:noProof/>
          <w:sz w:val="28"/>
          <w:lang w:eastAsia="en-US"/>
        </w:rPr>
      </w:pPr>
      <w:bookmarkStart w:id="0" w:name="_Toc100790927"/>
      <w:bookmarkStart w:id="1" w:name="_Toc20487166"/>
      <w:bookmarkStart w:id="2" w:name="_Toc29342461"/>
      <w:bookmarkStart w:id="3" w:name="_Toc29343600"/>
      <w:bookmarkStart w:id="4" w:name="_Toc36566860"/>
      <w:bookmarkStart w:id="5" w:name="_Toc36810293"/>
      <w:bookmarkStart w:id="6" w:name="_Toc36846657"/>
      <w:bookmarkStart w:id="7" w:name="_Toc36939310"/>
      <w:bookmarkStart w:id="8" w:name="_Toc37082290"/>
      <w:bookmarkStart w:id="9" w:name="_Toc46480922"/>
      <w:bookmarkStart w:id="10" w:name="_Toc46482156"/>
      <w:bookmarkStart w:id="11" w:name="_Toc46483390"/>
      <w:bookmarkStart w:id="12" w:name="_Toc100791465"/>
      <w:r w:rsidRPr="001C143B">
        <w:rPr>
          <w:rFonts w:ascii="Arial" w:hAnsi="Arial"/>
          <w:b/>
          <w:noProof/>
          <w:sz w:val="24"/>
          <w:lang w:eastAsia="en-US"/>
        </w:rPr>
        <w:t>3GPP TSG-WG2 Meeting #</w:t>
      </w:r>
      <w:r w:rsidRPr="001C143B">
        <w:rPr>
          <w:rFonts w:ascii="Arial" w:hAnsi="Arial"/>
          <w:b/>
          <w:noProof/>
          <w:sz w:val="24"/>
          <w:lang w:eastAsia="en-US"/>
        </w:rPr>
        <w:fldChar w:fldCharType="begin"/>
      </w:r>
      <w:r w:rsidRPr="001C143B">
        <w:rPr>
          <w:rFonts w:ascii="Arial" w:hAnsi="Arial"/>
          <w:b/>
          <w:noProof/>
          <w:sz w:val="24"/>
          <w:lang w:eastAsia="en-US"/>
        </w:rPr>
        <w:instrText xml:space="preserve"> DOCPROPERTY  MtgSeq  \* MERGEFORMAT </w:instrText>
      </w:r>
      <w:r w:rsidRPr="001C143B">
        <w:rPr>
          <w:rFonts w:ascii="Arial" w:hAnsi="Arial"/>
          <w:b/>
          <w:noProof/>
          <w:sz w:val="24"/>
          <w:lang w:eastAsia="en-US"/>
        </w:rPr>
        <w:fldChar w:fldCharType="separate"/>
      </w:r>
      <w:r w:rsidRPr="001C143B">
        <w:rPr>
          <w:rFonts w:ascii="Arial" w:hAnsi="Arial"/>
          <w:b/>
          <w:noProof/>
          <w:sz w:val="24"/>
          <w:lang w:eastAsia="en-US"/>
        </w:rPr>
        <w:t xml:space="preserve"> 118-e</w:t>
      </w:r>
      <w:r w:rsidRPr="001C143B">
        <w:rPr>
          <w:rFonts w:ascii="Arial" w:hAnsi="Arial"/>
          <w:lang w:eastAsia="en-US"/>
        </w:rPr>
        <w:fldChar w:fldCharType="end"/>
      </w:r>
      <w:r w:rsidRPr="001C143B">
        <w:rPr>
          <w:rFonts w:ascii="Arial" w:hAnsi="Arial"/>
          <w:b/>
          <w:i/>
          <w:noProof/>
          <w:sz w:val="28"/>
          <w:lang w:eastAsia="en-US"/>
        </w:rPr>
        <w:tab/>
      </w:r>
      <w:r w:rsidRPr="001C143B">
        <w:rPr>
          <w:rFonts w:ascii="Arial" w:hAnsi="Arial"/>
          <w:b/>
          <w:i/>
          <w:noProof/>
          <w:sz w:val="28"/>
          <w:lang w:eastAsia="en-US"/>
        </w:rPr>
        <w:fldChar w:fldCharType="begin"/>
      </w:r>
      <w:r w:rsidRPr="001C143B">
        <w:rPr>
          <w:rFonts w:ascii="Arial" w:hAnsi="Arial"/>
          <w:b/>
          <w:i/>
          <w:noProof/>
          <w:sz w:val="28"/>
          <w:lang w:eastAsia="en-US"/>
        </w:rPr>
        <w:instrText xml:space="preserve"> DOCPROPERTY  Tdoc#  \* MERGEFORMAT </w:instrText>
      </w:r>
      <w:r w:rsidRPr="001C143B">
        <w:rPr>
          <w:rFonts w:ascii="Arial" w:hAnsi="Arial"/>
          <w:b/>
          <w:i/>
          <w:noProof/>
          <w:sz w:val="28"/>
          <w:lang w:eastAsia="en-US"/>
        </w:rPr>
        <w:fldChar w:fldCharType="separate"/>
      </w:r>
      <w:r w:rsidRPr="001C143B">
        <w:rPr>
          <w:rFonts w:ascii="Arial" w:hAnsi="Arial"/>
          <w:b/>
          <w:i/>
          <w:noProof/>
          <w:sz w:val="28"/>
          <w:lang w:eastAsia="en-US"/>
        </w:rPr>
        <w:t>R2-220</w:t>
      </w:r>
      <w:r w:rsidRPr="001C143B">
        <w:rPr>
          <w:rFonts w:ascii="Arial" w:hAnsi="Arial"/>
          <w:b/>
          <w:i/>
          <w:noProof/>
          <w:sz w:val="28"/>
          <w:lang w:eastAsia="en-US"/>
        </w:rPr>
        <w:fldChar w:fldCharType="end"/>
      </w:r>
      <w:r w:rsidR="003C4848">
        <w:rPr>
          <w:rFonts w:ascii="Arial" w:hAnsi="Arial"/>
          <w:b/>
          <w:i/>
          <w:noProof/>
          <w:sz w:val="28"/>
          <w:lang w:eastAsia="en-US"/>
        </w:rPr>
        <w:t>xxxx</w:t>
      </w:r>
    </w:p>
    <w:p w14:paraId="1FCB7A08" w14:textId="77777777" w:rsidR="001C143B" w:rsidRPr="001C143B" w:rsidRDefault="001C143B" w:rsidP="001C143B">
      <w:pPr>
        <w:overflowPunct/>
        <w:autoSpaceDE/>
        <w:autoSpaceDN/>
        <w:adjustRightInd/>
        <w:spacing w:after="120"/>
        <w:textAlignment w:val="auto"/>
        <w:outlineLvl w:val="0"/>
        <w:rPr>
          <w:rFonts w:ascii="Arial" w:hAnsi="Arial"/>
          <w:b/>
          <w:noProof/>
          <w:sz w:val="24"/>
          <w:lang w:eastAsia="en-US"/>
        </w:rPr>
      </w:pPr>
      <w:r w:rsidRPr="001C143B">
        <w:rPr>
          <w:rFonts w:ascii="Arial" w:hAnsi="Arial"/>
          <w:b/>
          <w:noProof/>
          <w:sz w:val="24"/>
          <w:lang w:eastAsia="en-US"/>
        </w:rPr>
        <w:t>Online, 0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C143B" w:rsidRPr="001C143B" w14:paraId="3734A159" w14:textId="77777777" w:rsidTr="0000777F">
        <w:tc>
          <w:tcPr>
            <w:tcW w:w="9641" w:type="dxa"/>
            <w:gridSpan w:val="9"/>
            <w:tcBorders>
              <w:top w:val="single" w:sz="4" w:space="0" w:color="auto"/>
              <w:left w:val="single" w:sz="4" w:space="0" w:color="auto"/>
              <w:right w:val="single" w:sz="4" w:space="0" w:color="auto"/>
            </w:tcBorders>
          </w:tcPr>
          <w:p w14:paraId="5C15463E" w14:textId="77777777" w:rsidR="001C143B" w:rsidRPr="001C143B" w:rsidRDefault="001C143B" w:rsidP="001C143B">
            <w:pPr>
              <w:overflowPunct/>
              <w:autoSpaceDE/>
              <w:autoSpaceDN/>
              <w:adjustRightInd/>
              <w:spacing w:after="0"/>
              <w:jc w:val="right"/>
              <w:textAlignment w:val="auto"/>
              <w:rPr>
                <w:rFonts w:ascii="Arial" w:hAnsi="Arial"/>
                <w:i/>
                <w:noProof/>
                <w:lang w:eastAsia="en-US"/>
              </w:rPr>
            </w:pPr>
            <w:r w:rsidRPr="001C143B">
              <w:rPr>
                <w:rFonts w:ascii="Arial" w:hAnsi="Arial"/>
                <w:i/>
                <w:noProof/>
                <w:sz w:val="14"/>
                <w:lang w:eastAsia="en-US"/>
              </w:rPr>
              <w:t>CR-Form-v12.1</w:t>
            </w:r>
          </w:p>
        </w:tc>
      </w:tr>
      <w:tr w:rsidR="001C143B" w:rsidRPr="001C143B" w14:paraId="298FDB07" w14:textId="77777777" w:rsidTr="0000777F">
        <w:tc>
          <w:tcPr>
            <w:tcW w:w="9641" w:type="dxa"/>
            <w:gridSpan w:val="9"/>
            <w:tcBorders>
              <w:left w:val="single" w:sz="4" w:space="0" w:color="auto"/>
              <w:right w:val="single" w:sz="4" w:space="0" w:color="auto"/>
            </w:tcBorders>
          </w:tcPr>
          <w:p w14:paraId="791EB197"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32"/>
                <w:lang w:eastAsia="en-US"/>
              </w:rPr>
              <w:t>CHANGE REQUEST</w:t>
            </w:r>
          </w:p>
        </w:tc>
      </w:tr>
      <w:tr w:rsidR="001C143B" w:rsidRPr="001C143B" w14:paraId="38EE594B" w14:textId="77777777" w:rsidTr="0000777F">
        <w:tc>
          <w:tcPr>
            <w:tcW w:w="9641" w:type="dxa"/>
            <w:gridSpan w:val="9"/>
            <w:tcBorders>
              <w:left w:val="single" w:sz="4" w:space="0" w:color="auto"/>
              <w:right w:val="single" w:sz="4" w:space="0" w:color="auto"/>
            </w:tcBorders>
          </w:tcPr>
          <w:p w14:paraId="0ED2680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9FBBD69" w14:textId="77777777" w:rsidTr="0000777F">
        <w:tc>
          <w:tcPr>
            <w:tcW w:w="142" w:type="dxa"/>
            <w:tcBorders>
              <w:left w:val="single" w:sz="4" w:space="0" w:color="auto"/>
            </w:tcBorders>
          </w:tcPr>
          <w:p w14:paraId="2AE47048"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18B4526D" w14:textId="77777777" w:rsidR="001C143B" w:rsidRPr="001C143B" w:rsidRDefault="001C143B" w:rsidP="001C143B">
            <w:pPr>
              <w:overflowPunct/>
              <w:autoSpaceDE/>
              <w:autoSpaceDN/>
              <w:adjustRightInd/>
              <w:spacing w:after="0"/>
              <w:jc w:val="right"/>
              <w:textAlignment w:val="auto"/>
              <w:rPr>
                <w:rFonts w:ascii="Arial" w:hAnsi="Arial"/>
                <w:b/>
                <w:noProof/>
                <w:sz w:val="28"/>
                <w:lang w:eastAsia="en-US"/>
              </w:rPr>
            </w:pPr>
            <w:r w:rsidRPr="001C143B">
              <w:rPr>
                <w:rFonts w:ascii="Arial" w:hAnsi="Arial"/>
                <w:b/>
                <w:noProof/>
                <w:sz w:val="28"/>
                <w:lang w:eastAsia="en-US"/>
              </w:rPr>
              <w:t>36.331</w:t>
            </w:r>
          </w:p>
        </w:tc>
        <w:tc>
          <w:tcPr>
            <w:tcW w:w="709" w:type="dxa"/>
          </w:tcPr>
          <w:p w14:paraId="58CAD206"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28"/>
                <w:lang w:eastAsia="en-US"/>
              </w:rPr>
              <w:t>CR</w:t>
            </w:r>
          </w:p>
        </w:tc>
        <w:tc>
          <w:tcPr>
            <w:tcW w:w="1276" w:type="dxa"/>
            <w:shd w:val="pct30" w:color="FFFF00" w:fill="auto"/>
          </w:tcPr>
          <w:p w14:paraId="77E81362"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b/>
                <w:noProof/>
                <w:sz w:val="28"/>
                <w:lang w:eastAsia="en-US"/>
              </w:rPr>
              <w:t>4798</w:t>
            </w:r>
          </w:p>
        </w:tc>
        <w:tc>
          <w:tcPr>
            <w:tcW w:w="709" w:type="dxa"/>
          </w:tcPr>
          <w:p w14:paraId="1D3C8353" w14:textId="77777777" w:rsidR="001C143B" w:rsidRPr="001C143B" w:rsidRDefault="001C143B" w:rsidP="001C143B">
            <w:pPr>
              <w:tabs>
                <w:tab w:val="right" w:pos="625"/>
              </w:tabs>
              <w:overflowPunct/>
              <w:autoSpaceDE/>
              <w:autoSpaceDN/>
              <w:adjustRightInd/>
              <w:spacing w:after="0"/>
              <w:jc w:val="center"/>
              <w:textAlignment w:val="auto"/>
              <w:rPr>
                <w:rFonts w:ascii="Arial" w:hAnsi="Arial"/>
                <w:noProof/>
                <w:lang w:eastAsia="en-US"/>
              </w:rPr>
            </w:pPr>
            <w:r w:rsidRPr="001C143B">
              <w:rPr>
                <w:rFonts w:ascii="Arial" w:hAnsi="Arial"/>
                <w:b/>
                <w:bCs/>
                <w:noProof/>
                <w:sz w:val="28"/>
                <w:lang w:eastAsia="en-US"/>
              </w:rPr>
              <w:t>rev</w:t>
            </w:r>
          </w:p>
        </w:tc>
        <w:tc>
          <w:tcPr>
            <w:tcW w:w="992" w:type="dxa"/>
            <w:shd w:val="pct30" w:color="FFFF00" w:fill="auto"/>
          </w:tcPr>
          <w:p w14:paraId="3586D035" w14:textId="00A45160" w:rsidR="001C143B" w:rsidRPr="001C143B" w:rsidRDefault="003C4848" w:rsidP="001C143B">
            <w:pPr>
              <w:overflowPunct/>
              <w:autoSpaceDE/>
              <w:autoSpaceDN/>
              <w:adjustRightInd/>
              <w:spacing w:after="0"/>
              <w:jc w:val="center"/>
              <w:textAlignment w:val="auto"/>
              <w:rPr>
                <w:rFonts w:ascii="Arial" w:hAnsi="Arial"/>
                <w:b/>
                <w:noProof/>
                <w:lang w:eastAsia="en-US"/>
              </w:rPr>
            </w:pPr>
            <w:r w:rsidRPr="003C4848">
              <w:rPr>
                <w:rFonts w:ascii="Arial" w:hAnsi="Arial"/>
                <w:b/>
                <w:noProof/>
                <w:sz w:val="28"/>
                <w:highlight w:val="yellow"/>
                <w:lang w:eastAsia="en-US"/>
              </w:rPr>
              <w:t>1</w:t>
            </w:r>
          </w:p>
        </w:tc>
        <w:tc>
          <w:tcPr>
            <w:tcW w:w="2410" w:type="dxa"/>
          </w:tcPr>
          <w:p w14:paraId="0FEE5EEB" w14:textId="77777777" w:rsidR="001C143B" w:rsidRPr="001C143B" w:rsidRDefault="001C143B" w:rsidP="001C143B">
            <w:pPr>
              <w:tabs>
                <w:tab w:val="right" w:pos="1825"/>
              </w:tabs>
              <w:overflowPunct/>
              <w:autoSpaceDE/>
              <w:autoSpaceDN/>
              <w:adjustRightInd/>
              <w:spacing w:after="0"/>
              <w:jc w:val="center"/>
              <w:textAlignment w:val="auto"/>
              <w:rPr>
                <w:rFonts w:ascii="Arial" w:hAnsi="Arial"/>
                <w:noProof/>
                <w:lang w:eastAsia="en-US"/>
              </w:rPr>
            </w:pPr>
            <w:r w:rsidRPr="001C143B">
              <w:rPr>
                <w:rFonts w:ascii="Arial" w:hAnsi="Arial"/>
                <w:b/>
                <w:noProof/>
                <w:sz w:val="28"/>
                <w:szCs w:val="28"/>
                <w:lang w:eastAsia="en-US"/>
              </w:rPr>
              <w:t>Current version:</w:t>
            </w:r>
          </w:p>
        </w:tc>
        <w:tc>
          <w:tcPr>
            <w:tcW w:w="1701" w:type="dxa"/>
            <w:shd w:val="pct30" w:color="FFFF00" w:fill="auto"/>
          </w:tcPr>
          <w:p w14:paraId="46BC12CB" w14:textId="77777777" w:rsidR="001C143B" w:rsidRPr="001C143B" w:rsidRDefault="001C143B" w:rsidP="001C143B">
            <w:pPr>
              <w:overflowPunct/>
              <w:autoSpaceDE/>
              <w:autoSpaceDN/>
              <w:adjustRightInd/>
              <w:spacing w:after="0"/>
              <w:jc w:val="center"/>
              <w:textAlignment w:val="auto"/>
              <w:rPr>
                <w:rFonts w:ascii="Arial" w:hAnsi="Arial"/>
                <w:noProof/>
                <w:sz w:val="28"/>
                <w:lang w:eastAsia="en-US"/>
              </w:rPr>
            </w:pPr>
            <w:r w:rsidRPr="001C143B">
              <w:rPr>
                <w:rFonts w:ascii="Arial" w:hAnsi="Arial"/>
                <w:b/>
                <w:noProof/>
                <w:sz w:val="28"/>
                <w:lang w:eastAsia="en-US"/>
              </w:rPr>
              <w:t>17.0.0</w:t>
            </w:r>
          </w:p>
        </w:tc>
        <w:tc>
          <w:tcPr>
            <w:tcW w:w="143" w:type="dxa"/>
            <w:tcBorders>
              <w:right w:val="single" w:sz="4" w:space="0" w:color="auto"/>
            </w:tcBorders>
          </w:tcPr>
          <w:p w14:paraId="3829E324"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169B3E74" w14:textId="77777777" w:rsidTr="0000777F">
        <w:tc>
          <w:tcPr>
            <w:tcW w:w="9641" w:type="dxa"/>
            <w:gridSpan w:val="9"/>
            <w:tcBorders>
              <w:left w:val="single" w:sz="4" w:space="0" w:color="auto"/>
              <w:right w:val="single" w:sz="4" w:space="0" w:color="auto"/>
            </w:tcBorders>
          </w:tcPr>
          <w:p w14:paraId="099E3D1D"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0EB98175" w14:textId="77777777" w:rsidTr="0000777F">
        <w:tc>
          <w:tcPr>
            <w:tcW w:w="9641" w:type="dxa"/>
            <w:gridSpan w:val="9"/>
            <w:tcBorders>
              <w:top w:val="single" w:sz="4" w:space="0" w:color="auto"/>
            </w:tcBorders>
          </w:tcPr>
          <w:p w14:paraId="5CB7B577" w14:textId="77777777" w:rsidR="001C143B" w:rsidRPr="001C143B" w:rsidRDefault="001C143B" w:rsidP="001C143B">
            <w:pPr>
              <w:overflowPunct/>
              <w:autoSpaceDE/>
              <w:autoSpaceDN/>
              <w:adjustRightInd/>
              <w:spacing w:after="0"/>
              <w:jc w:val="center"/>
              <w:textAlignment w:val="auto"/>
              <w:rPr>
                <w:rFonts w:ascii="Arial" w:hAnsi="Arial" w:cs="Arial"/>
                <w:i/>
                <w:noProof/>
                <w:lang w:eastAsia="en-US"/>
              </w:rPr>
            </w:pPr>
            <w:r w:rsidRPr="001C143B">
              <w:rPr>
                <w:rFonts w:ascii="Arial" w:hAnsi="Arial" w:cs="Arial"/>
                <w:i/>
                <w:noProof/>
                <w:lang w:eastAsia="en-US"/>
              </w:rPr>
              <w:t xml:space="preserve">For </w:t>
            </w:r>
            <w:hyperlink r:id="rId12" w:anchor="_blank" w:history="1">
              <w:r w:rsidRPr="001C143B">
                <w:rPr>
                  <w:rFonts w:ascii="Arial" w:hAnsi="Arial" w:cs="Arial"/>
                  <w:b/>
                  <w:i/>
                  <w:noProof/>
                  <w:color w:val="FF0000"/>
                  <w:u w:val="single"/>
                  <w:lang w:eastAsia="en-US"/>
                </w:rPr>
                <w:t>HE</w:t>
              </w:r>
              <w:bookmarkStart w:id="13" w:name="_Hlt497126619"/>
              <w:r w:rsidRPr="001C143B">
                <w:rPr>
                  <w:rFonts w:ascii="Arial" w:hAnsi="Arial" w:cs="Arial"/>
                  <w:b/>
                  <w:i/>
                  <w:noProof/>
                  <w:color w:val="FF0000"/>
                  <w:u w:val="single"/>
                  <w:lang w:eastAsia="en-US"/>
                </w:rPr>
                <w:t>L</w:t>
              </w:r>
              <w:bookmarkEnd w:id="13"/>
              <w:r w:rsidRPr="001C143B">
                <w:rPr>
                  <w:rFonts w:ascii="Arial" w:hAnsi="Arial" w:cs="Arial"/>
                  <w:b/>
                  <w:i/>
                  <w:noProof/>
                  <w:color w:val="FF0000"/>
                  <w:u w:val="single"/>
                  <w:lang w:eastAsia="en-US"/>
                </w:rPr>
                <w:t>P</w:t>
              </w:r>
            </w:hyperlink>
            <w:r w:rsidRPr="001C143B">
              <w:rPr>
                <w:rFonts w:ascii="Arial" w:hAnsi="Arial" w:cs="Arial"/>
                <w:b/>
                <w:i/>
                <w:noProof/>
                <w:color w:val="FF0000"/>
                <w:lang w:eastAsia="en-US"/>
              </w:rPr>
              <w:t xml:space="preserve"> </w:t>
            </w:r>
            <w:r w:rsidRPr="001C143B">
              <w:rPr>
                <w:rFonts w:ascii="Arial" w:hAnsi="Arial" w:cs="Arial"/>
                <w:i/>
                <w:noProof/>
                <w:lang w:eastAsia="en-US"/>
              </w:rPr>
              <w:t xml:space="preserve">on using this form: comprehensive instructions can be found at </w:t>
            </w:r>
            <w:r w:rsidRPr="001C143B">
              <w:rPr>
                <w:rFonts w:ascii="Arial" w:hAnsi="Arial" w:cs="Arial"/>
                <w:i/>
                <w:noProof/>
                <w:lang w:eastAsia="en-US"/>
              </w:rPr>
              <w:br/>
            </w:r>
            <w:hyperlink r:id="rId13" w:history="1">
              <w:r w:rsidRPr="001C143B">
                <w:rPr>
                  <w:rFonts w:ascii="Arial" w:hAnsi="Arial" w:cs="Arial"/>
                  <w:i/>
                  <w:noProof/>
                  <w:color w:val="0000FF"/>
                  <w:u w:val="single"/>
                  <w:lang w:eastAsia="en-US"/>
                </w:rPr>
                <w:t>http://www.3gpp.org/Change-Requests</w:t>
              </w:r>
            </w:hyperlink>
            <w:r w:rsidRPr="001C143B">
              <w:rPr>
                <w:rFonts w:ascii="Arial" w:hAnsi="Arial" w:cs="Arial"/>
                <w:i/>
                <w:noProof/>
                <w:lang w:eastAsia="en-US"/>
              </w:rPr>
              <w:t>.</w:t>
            </w:r>
          </w:p>
        </w:tc>
      </w:tr>
      <w:tr w:rsidR="001C143B" w:rsidRPr="001C143B" w14:paraId="3468CBA4" w14:textId="77777777" w:rsidTr="0000777F">
        <w:tc>
          <w:tcPr>
            <w:tcW w:w="9641" w:type="dxa"/>
            <w:gridSpan w:val="9"/>
          </w:tcPr>
          <w:p w14:paraId="7DA8163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bl>
    <w:p w14:paraId="33592B12" w14:textId="77777777" w:rsidR="001C143B" w:rsidRPr="001C143B" w:rsidRDefault="001C143B" w:rsidP="001C14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C143B" w:rsidRPr="001C143B" w14:paraId="72703ED6" w14:textId="77777777" w:rsidTr="0000777F">
        <w:tc>
          <w:tcPr>
            <w:tcW w:w="2835" w:type="dxa"/>
          </w:tcPr>
          <w:p w14:paraId="7ED618DE" w14:textId="77777777" w:rsidR="001C143B" w:rsidRPr="001C143B" w:rsidRDefault="001C143B" w:rsidP="001C143B">
            <w:pPr>
              <w:tabs>
                <w:tab w:val="right" w:pos="2751"/>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Proposed change affects:</w:t>
            </w:r>
          </w:p>
        </w:tc>
        <w:tc>
          <w:tcPr>
            <w:tcW w:w="1418" w:type="dxa"/>
          </w:tcPr>
          <w:p w14:paraId="7684F9DA"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720E1D"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0945A5B"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65B3D83"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126" w:type="dxa"/>
          </w:tcPr>
          <w:p w14:paraId="45538602"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048D624"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1418" w:type="dxa"/>
            <w:tcBorders>
              <w:left w:val="nil"/>
            </w:tcBorders>
          </w:tcPr>
          <w:p w14:paraId="754BEDA1"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E82F6C" w14:textId="77777777" w:rsidR="001C143B" w:rsidRPr="001C143B" w:rsidRDefault="001C143B" w:rsidP="001C143B">
            <w:pPr>
              <w:overflowPunct/>
              <w:autoSpaceDE/>
              <w:autoSpaceDN/>
              <w:adjustRightInd/>
              <w:spacing w:after="0"/>
              <w:jc w:val="center"/>
              <w:textAlignment w:val="auto"/>
              <w:rPr>
                <w:rFonts w:ascii="Arial" w:hAnsi="Arial"/>
                <w:b/>
                <w:bCs/>
                <w:caps/>
                <w:noProof/>
                <w:lang w:eastAsia="en-US"/>
              </w:rPr>
            </w:pPr>
          </w:p>
        </w:tc>
      </w:tr>
    </w:tbl>
    <w:p w14:paraId="57279AA4" w14:textId="77777777" w:rsidR="001C143B" w:rsidRPr="001C143B" w:rsidRDefault="001C143B" w:rsidP="001C14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C143B" w:rsidRPr="001C143B" w14:paraId="189047D2" w14:textId="77777777" w:rsidTr="0000777F">
        <w:tc>
          <w:tcPr>
            <w:tcW w:w="9640" w:type="dxa"/>
            <w:gridSpan w:val="11"/>
          </w:tcPr>
          <w:p w14:paraId="25646C02"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E17980C" w14:textId="77777777" w:rsidTr="0000777F">
        <w:tc>
          <w:tcPr>
            <w:tcW w:w="1843" w:type="dxa"/>
            <w:tcBorders>
              <w:top w:val="single" w:sz="4" w:space="0" w:color="auto"/>
              <w:left w:val="single" w:sz="4" w:space="0" w:color="auto"/>
            </w:tcBorders>
          </w:tcPr>
          <w:p w14:paraId="721FF484"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itle:</w:t>
            </w:r>
            <w:r w:rsidRPr="001C143B">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EF452C1"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Corrections to support of Non-Terrestrial Network in NB-IoT and eMTC</w:t>
            </w:r>
          </w:p>
        </w:tc>
      </w:tr>
      <w:tr w:rsidR="001C143B" w:rsidRPr="001C143B" w14:paraId="7F678143" w14:textId="77777777" w:rsidTr="0000777F">
        <w:tc>
          <w:tcPr>
            <w:tcW w:w="1843" w:type="dxa"/>
            <w:tcBorders>
              <w:left w:val="single" w:sz="4" w:space="0" w:color="auto"/>
            </w:tcBorders>
          </w:tcPr>
          <w:p w14:paraId="3A30C759"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C5C63A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579E47A0" w14:textId="77777777" w:rsidTr="0000777F">
        <w:tc>
          <w:tcPr>
            <w:tcW w:w="1843" w:type="dxa"/>
            <w:tcBorders>
              <w:left w:val="single" w:sz="4" w:space="0" w:color="auto"/>
            </w:tcBorders>
          </w:tcPr>
          <w:p w14:paraId="40D6DCC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WG:</w:t>
            </w:r>
          </w:p>
        </w:tc>
        <w:tc>
          <w:tcPr>
            <w:tcW w:w="7797" w:type="dxa"/>
            <w:gridSpan w:val="10"/>
            <w:tcBorders>
              <w:right w:val="single" w:sz="4" w:space="0" w:color="auto"/>
            </w:tcBorders>
            <w:shd w:val="pct30" w:color="FFFF00" w:fill="auto"/>
          </w:tcPr>
          <w:p w14:paraId="0DDFA3DF"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Huawei, HiSilicon</w:t>
            </w:r>
          </w:p>
        </w:tc>
      </w:tr>
      <w:tr w:rsidR="001C143B" w:rsidRPr="001C143B" w14:paraId="2EEF9988" w14:textId="77777777" w:rsidTr="0000777F">
        <w:tc>
          <w:tcPr>
            <w:tcW w:w="1843" w:type="dxa"/>
            <w:tcBorders>
              <w:left w:val="single" w:sz="4" w:space="0" w:color="auto"/>
            </w:tcBorders>
          </w:tcPr>
          <w:p w14:paraId="6E2EA60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TSG:</w:t>
            </w:r>
          </w:p>
        </w:tc>
        <w:tc>
          <w:tcPr>
            <w:tcW w:w="7797" w:type="dxa"/>
            <w:gridSpan w:val="10"/>
            <w:tcBorders>
              <w:right w:val="single" w:sz="4" w:space="0" w:color="auto"/>
            </w:tcBorders>
            <w:shd w:val="pct30" w:color="FFFF00" w:fill="auto"/>
          </w:tcPr>
          <w:p w14:paraId="0EA36F40"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2</w:t>
            </w:r>
          </w:p>
        </w:tc>
      </w:tr>
      <w:tr w:rsidR="001C143B" w:rsidRPr="001C143B" w14:paraId="73B114E0" w14:textId="77777777" w:rsidTr="0000777F">
        <w:tc>
          <w:tcPr>
            <w:tcW w:w="1843" w:type="dxa"/>
            <w:tcBorders>
              <w:left w:val="single" w:sz="4" w:space="0" w:color="auto"/>
            </w:tcBorders>
          </w:tcPr>
          <w:p w14:paraId="38E1C17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7C88C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D1B3573" w14:textId="77777777" w:rsidTr="0000777F">
        <w:tc>
          <w:tcPr>
            <w:tcW w:w="1843" w:type="dxa"/>
            <w:tcBorders>
              <w:left w:val="single" w:sz="4" w:space="0" w:color="auto"/>
            </w:tcBorders>
          </w:tcPr>
          <w:p w14:paraId="6B7ACCE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Work item code:</w:t>
            </w:r>
          </w:p>
        </w:tc>
        <w:tc>
          <w:tcPr>
            <w:tcW w:w="3686" w:type="dxa"/>
            <w:gridSpan w:val="5"/>
            <w:shd w:val="pct30" w:color="FFFF00" w:fill="auto"/>
          </w:tcPr>
          <w:p w14:paraId="6112EF83"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LTE_NBIOT_eMTC_NTN</w:t>
            </w:r>
          </w:p>
        </w:tc>
        <w:tc>
          <w:tcPr>
            <w:tcW w:w="567" w:type="dxa"/>
            <w:tcBorders>
              <w:left w:val="nil"/>
            </w:tcBorders>
          </w:tcPr>
          <w:p w14:paraId="2E7B66B5" w14:textId="77777777" w:rsidR="001C143B" w:rsidRPr="001C143B" w:rsidRDefault="001C143B" w:rsidP="001C143B">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F1FF9BB"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b/>
                <w:i/>
                <w:noProof/>
                <w:lang w:eastAsia="en-US"/>
              </w:rPr>
              <w:t>Date:</w:t>
            </w:r>
          </w:p>
        </w:tc>
        <w:tc>
          <w:tcPr>
            <w:tcW w:w="2127" w:type="dxa"/>
            <w:tcBorders>
              <w:right w:val="single" w:sz="4" w:space="0" w:color="auto"/>
            </w:tcBorders>
            <w:shd w:val="pct30" w:color="FFFF00" w:fill="auto"/>
          </w:tcPr>
          <w:p w14:paraId="18BC5BD2" w14:textId="00A32490" w:rsidR="001C143B" w:rsidRPr="001C143B" w:rsidRDefault="001C143B" w:rsidP="003C4848">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fldChar w:fldCharType="begin"/>
            </w:r>
            <w:r w:rsidRPr="001C143B">
              <w:rPr>
                <w:rFonts w:ascii="Arial" w:hAnsi="Arial"/>
                <w:noProof/>
                <w:lang w:eastAsia="en-US"/>
              </w:rPr>
              <w:instrText xml:space="preserve"> DOCPROPERTY  ResDate  \* MERGEFORMAT </w:instrText>
            </w:r>
            <w:r w:rsidRPr="001C143B">
              <w:rPr>
                <w:rFonts w:ascii="Arial" w:hAnsi="Arial"/>
                <w:noProof/>
                <w:lang w:eastAsia="en-US"/>
              </w:rPr>
              <w:fldChar w:fldCharType="separate"/>
            </w:r>
            <w:r w:rsidRPr="001C143B">
              <w:rPr>
                <w:rFonts w:ascii="Arial" w:hAnsi="Arial"/>
                <w:noProof/>
                <w:lang w:eastAsia="en-US"/>
              </w:rPr>
              <w:t>2022/0</w:t>
            </w:r>
            <w:r w:rsidR="003C4848">
              <w:rPr>
                <w:rFonts w:ascii="Arial" w:hAnsi="Arial"/>
                <w:noProof/>
                <w:lang w:eastAsia="en-US"/>
              </w:rPr>
              <w:t>5-xx</w:t>
            </w:r>
            <w:r w:rsidRPr="001C143B">
              <w:rPr>
                <w:rFonts w:ascii="Arial" w:hAnsi="Arial"/>
                <w:noProof/>
                <w:lang w:eastAsia="en-US"/>
              </w:rPr>
              <w:fldChar w:fldCharType="end"/>
            </w:r>
            <w:r w:rsidRPr="001C143B">
              <w:rPr>
                <w:rFonts w:ascii="Arial" w:hAnsi="Arial"/>
                <w:noProof/>
                <w:lang w:eastAsia="en-US"/>
              </w:rPr>
              <w:t xml:space="preserve"> </w:t>
            </w:r>
          </w:p>
        </w:tc>
      </w:tr>
      <w:tr w:rsidR="001C143B" w:rsidRPr="001C143B" w14:paraId="284DBA6C" w14:textId="77777777" w:rsidTr="0000777F">
        <w:tc>
          <w:tcPr>
            <w:tcW w:w="1843" w:type="dxa"/>
            <w:tcBorders>
              <w:left w:val="single" w:sz="4" w:space="0" w:color="auto"/>
            </w:tcBorders>
          </w:tcPr>
          <w:p w14:paraId="67DE2C0E"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14D0687"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267" w:type="dxa"/>
            <w:gridSpan w:val="2"/>
          </w:tcPr>
          <w:p w14:paraId="130043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1417" w:type="dxa"/>
            <w:gridSpan w:val="3"/>
          </w:tcPr>
          <w:p w14:paraId="0C186985"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F94BE1A"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FE2C5FB" w14:textId="77777777" w:rsidTr="0000777F">
        <w:trPr>
          <w:cantSplit/>
        </w:trPr>
        <w:tc>
          <w:tcPr>
            <w:tcW w:w="1843" w:type="dxa"/>
            <w:tcBorders>
              <w:left w:val="single" w:sz="4" w:space="0" w:color="auto"/>
            </w:tcBorders>
          </w:tcPr>
          <w:p w14:paraId="48F585F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ategory:</w:t>
            </w:r>
          </w:p>
        </w:tc>
        <w:tc>
          <w:tcPr>
            <w:tcW w:w="851" w:type="dxa"/>
            <w:shd w:val="pct30" w:color="FFFF00" w:fill="auto"/>
          </w:tcPr>
          <w:p w14:paraId="0E205E0C" w14:textId="77777777" w:rsidR="001C143B" w:rsidRPr="001C143B" w:rsidRDefault="001C143B" w:rsidP="001C143B">
            <w:pPr>
              <w:overflowPunct/>
              <w:autoSpaceDE/>
              <w:autoSpaceDN/>
              <w:adjustRightInd/>
              <w:spacing w:after="0"/>
              <w:ind w:left="100" w:right="-609"/>
              <w:textAlignment w:val="auto"/>
              <w:rPr>
                <w:rFonts w:ascii="Arial" w:hAnsi="Arial"/>
                <w:b/>
                <w:noProof/>
                <w:lang w:eastAsia="en-US"/>
              </w:rPr>
            </w:pPr>
            <w:r w:rsidRPr="001C143B">
              <w:rPr>
                <w:rFonts w:ascii="Arial" w:hAnsi="Arial"/>
                <w:b/>
                <w:noProof/>
                <w:lang w:eastAsia="en-US"/>
              </w:rPr>
              <w:t>F</w:t>
            </w:r>
          </w:p>
        </w:tc>
        <w:tc>
          <w:tcPr>
            <w:tcW w:w="3402" w:type="dxa"/>
            <w:gridSpan w:val="5"/>
            <w:tcBorders>
              <w:left w:val="nil"/>
            </w:tcBorders>
          </w:tcPr>
          <w:p w14:paraId="0AC4B0A1" w14:textId="77777777" w:rsidR="001C143B" w:rsidRPr="001C143B" w:rsidRDefault="001C143B" w:rsidP="001C143B">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36B8C1CB" w14:textId="77777777" w:rsidR="001C143B" w:rsidRPr="001C143B" w:rsidRDefault="001C143B" w:rsidP="001C143B">
            <w:pPr>
              <w:overflowPunct/>
              <w:autoSpaceDE/>
              <w:autoSpaceDN/>
              <w:adjustRightInd/>
              <w:spacing w:after="0"/>
              <w:jc w:val="right"/>
              <w:textAlignment w:val="auto"/>
              <w:rPr>
                <w:rFonts w:ascii="Arial" w:hAnsi="Arial"/>
                <w:b/>
                <w:i/>
                <w:noProof/>
                <w:lang w:eastAsia="en-US"/>
              </w:rPr>
            </w:pPr>
            <w:r w:rsidRPr="001C143B">
              <w:rPr>
                <w:rFonts w:ascii="Arial" w:hAnsi="Arial"/>
                <w:b/>
                <w:i/>
                <w:noProof/>
                <w:lang w:eastAsia="en-US"/>
              </w:rPr>
              <w:t>Release:</w:t>
            </w:r>
          </w:p>
        </w:tc>
        <w:tc>
          <w:tcPr>
            <w:tcW w:w="2127" w:type="dxa"/>
            <w:tcBorders>
              <w:right w:val="single" w:sz="4" w:space="0" w:color="auto"/>
            </w:tcBorders>
            <w:shd w:val="pct30" w:color="FFFF00" w:fill="auto"/>
          </w:tcPr>
          <w:p w14:paraId="68EF502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el-17</w:t>
            </w:r>
          </w:p>
        </w:tc>
      </w:tr>
      <w:tr w:rsidR="001C143B" w:rsidRPr="001C143B" w14:paraId="41D7B6D4" w14:textId="77777777" w:rsidTr="0000777F">
        <w:tc>
          <w:tcPr>
            <w:tcW w:w="1843" w:type="dxa"/>
            <w:tcBorders>
              <w:left w:val="single" w:sz="4" w:space="0" w:color="auto"/>
              <w:bottom w:val="single" w:sz="4" w:space="0" w:color="auto"/>
            </w:tcBorders>
          </w:tcPr>
          <w:p w14:paraId="79D1F18A"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2C46A7" w14:textId="77777777" w:rsidR="001C143B" w:rsidRPr="001C143B" w:rsidRDefault="001C143B" w:rsidP="001C143B">
            <w:pPr>
              <w:overflowPunct/>
              <w:autoSpaceDE/>
              <w:autoSpaceDN/>
              <w:adjustRightInd/>
              <w:spacing w:after="0"/>
              <w:ind w:left="383" w:hanging="383"/>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categories:</w:t>
            </w:r>
            <w:r w:rsidRPr="001C143B">
              <w:rPr>
                <w:rFonts w:ascii="Arial" w:hAnsi="Arial"/>
                <w:b/>
                <w:i/>
                <w:noProof/>
                <w:sz w:val="18"/>
                <w:lang w:eastAsia="en-US"/>
              </w:rPr>
              <w:br/>
              <w:t>F</w:t>
            </w:r>
            <w:r w:rsidRPr="001C143B">
              <w:rPr>
                <w:rFonts w:ascii="Arial" w:hAnsi="Arial"/>
                <w:i/>
                <w:noProof/>
                <w:sz w:val="18"/>
                <w:lang w:eastAsia="en-US"/>
              </w:rPr>
              <w:t xml:space="preserve">  (correction)</w:t>
            </w:r>
            <w:r w:rsidRPr="001C143B">
              <w:rPr>
                <w:rFonts w:ascii="Arial" w:hAnsi="Arial"/>
                <w:i/>
                <w:noProof/>
                <w:sz w:val="18"/>
                <w:lang w:eastAsia="en-US"/>
              </w:rPr>
              <w:br/>
            </w:r>
            <w:r w:rsidRPr="001C143B">
              <w:rPr>
                <w:rFonts w:ascii="Arial" w:hAnsi="Arial"/>
                <w:b/>
                <w:i/>
                <w:noProof/>
                <w:sz w:val="18"/>
                <w:lang w:eastAsia="en-US"/>
              </w:rPr>
              <w:t>A</w:t>
            </w:r>
            <w:r w:rsidRPr="001C143B">
              <w:rPr>
                <w:rFonts w:ascii="Arial" w:hAnsi="Arial"/>
                <w:i/>
                <w:noProof/>
                <w:sz w:val="18"/>
                <w:lang w:eastAsia="en-US"/>
              </w:rPr>
              <w:t xml:space="preserve">  (mirror corresponding to a change in an earlier release)</w:t>
            </w:r>
            <w:r w:rsidRPr="001C143B">
              <w:rPr>
                <w:rFonts w:ascii="Arial" w:hAnsi="Arial"/>
                <w:i/>
                <w:noProof/>
                <w:sz w:val="18"/>
                <w:lang w:eastAsia="en-US"/>
              </w:rPr>
              <w:br/>
            </w:r>
            <w:r w:rsidRPr="001C143B">
              <w:rPr>
                <w:rFonts w:ascii="Arial" w:hAnsi="Arial"/>
                <w:b/>
                <w:i/>
                <w:noProof/>
                <w:sz w:val="18"/>
                <w:lang w:eastAsia="en-US"/>
              </w:rPr>
              <w:t>B</w:t>
            </w:r>
            <w:r w:rsidRPr="001C143B">
              <w:rPr>
                <w:rFonts w:ascii="Arial" w:hAnsi="Arial"/>
                <w:i/>
                <w:noProof/>
                <w:sz w:val="18"/>
                <w:lang w:eastAsia="en-US"/>
              </w:rPr>
              <w:t xml:space="preserve">  (addition of feature), </w:t>
            </w:r>
            <w:r w:rsidRPr="001C143B">
              <w:rPr>
                <w:rFonts w:ascii="Arial" w:hAnsi="Arial"/>
                <w:i/>
                <w:noProof/>
                <w:sz w:val="18"/>
                <w:lang w:eastAsia="en-US"/>
              </w:rPr>
              <w:br/>
            </w:r>
            <w:r w:rsidRPr="001C143B">
              <w:rPr>
                <w:rFonts w:ascii="Arial" w:hAnsi="Arial"/>
                <w:b/>
                <w:i/>
                <w:noProof/>
                <w:sz w:val="18"/>
                <w:lang w:eastAsia="en-US"/>
              </w:rPr>
              <w:t>C</w:t>
            </w:r>
            <w:r w:rsidRPr="001C143B">
              <w:rPr>
                <w:rFonts w:ascii="Arial" w:hAnsi="Arial"/>
                <w:i/>
                <w:noProof/>
                <w:sz w:val="18"/>
                <w:lang w:eastAsia="en-US"/>
              </w:rPr>
              <w:t xml:space="preserve">  (functional modification of feature)</w:t>
            </w:r>
            <w:r w:rsidRPr="001C143B">
              <w:rPr>
                <w:rFonts w:ascii="Arial" w:hAnsi="Arial"/>
                <w:i/>
                <w:noProof/>
                <w:sz w:val="18"/>
                <w:lang w:eastAsia="en-US"/>
              </w:rPr>
              <w:br/>
            </w:r>
            <w:r w:rsidRPr="001C143B">
              <w:rPr>
                <w:rFonts w:ascii="Arial" w:hAnsi="Arial"/>
                <w:b/>
                <w:i/>
                <w:noProof/>
                <w:sz w:val="18"/>
                <w:lang w:eastAsia="en-US"/>
              </w:rPr>
              <w:t>D</w:t>
            </w:r>
            <w:r w:rsidRPr="001C143B">
              <w:rPr>
                <w:rFonts w:ascii="Arial" w:hAnsi="Arial"/>
                <w:i/>
                <w:noProof/>
                <w:sz w:val="18"/>
                <w:lang w:eastAsia="en-US"/>
              </w:rPr>
              <w:t xml:space="preserve">  (editorial modification)</w:t>
            </w:r>
          </w:p>
          <w:p w14:paraId="6B9F3089" w14:textId="77777777" w:rsidR="001C143B" w:rsidRPr="001C143B" w:rsidRDefault="001C143B" w:rsidP="001C143B">
            <w:pPr>
              <w:overflowPunct/>
              <w:autoSpaceDE/>
              <w:autoSpaceDN/>
              <w:adjustRightInd/>
              <w:spacing w:after="120"/>
              <w:textAlignment w:val="auto"/>
              <w:rPr>
                <w:rFonts w:ascii="Arial" w:hAnsi="Arial"/>
                <w:noProof/>
                <w:lang w:eastAsia="en-US"/>
              </w:rPr>
            </w:pPr>
            <w:r w:rsidRPr="001C143B">
              <w:rPr>
                <w:rFonts w:ascii="Arial" w:hAnsi="Arial"/>
                <w:noProof/>
                <w:sz w:val="18"/>
                <w:lang w:eastAsia="en-US"/>
              </w:rPr>
              <w:t>Detailed explanations of the above categories can</w:t>
            </w:r>
            <w:r w:rsidRPr="001C143B">
              <w:rPr>
                <w:rFonts w:ascii="Arial" w:hAnsi="Arial"/>
                <w:noProof/>
                <w:sz w:val="18"/>
                <w:lang w:eastAsia="en-US"/>
              </w:rPr>
              <w:br/>
              <w:t xml:space="preserve">be found in 3GPP </w:t>
            </w:r>
            <w:hyperlink r:id="rId14" w:history="1">
              <w:r w:rsidRPr="001C143B">
                <w:rPr>
                  <w:rFonts w:ascii="Arial" w:hAnsi="Arial"/>
                  <w:noProof/>
                  <w:color w:val="0000FF"/>
                  <w:sz w:val="18"/>
                  <w:u w:val="single"/>
                  <w:lang w:eastAsia="en-US"/>
                </w:rPr>
                <w:t>TR 21.900</w:t>
              </w:r>
            </w:hyperlink>
            <w:r w:rsidRPr="001C143B">
              <w:rPr>
                <w:rFonts w:ascii="Arial" w:hAnsi="Arial"/>
                <w:noProof/>
                <w:sz w:val="18"/>
                <w:lang w:eastAsia="en-US"/>
              </w:rPr>
              <w:t>.</w:t>
            </w:r>
          </w:p>
        </w:tc>
        <w:tc>
          <w:tcPr>
            <w:tcW w:w="3120" w:type="dxa"/>
            <w:gridSpan w:val="2"/>
            <w:tcBorders>
              <w:bottom w:val="single" w:sz="4" w:space="0" w:color="auto"/>
              <w:right w:val="single" w:sz="4" w:space="0" w:color="auto"/>
            </w:tcBorders>
          </w:tcPr>
          <w:p w14:paraId="5515D6A1" w14:textId="77777777" w:rsidR="001C143B" w:rsidRPr="001C143B" w:rsidRDefault="001C143B" w:rsidP="001C143B">
            <w:pPr>
              <w:tabs>
                <w:tab w:val="left" w:pos="950"/>
              </w:tabs>
              <w:overflowPunct/>
              <w:autoSpaceDE/>
              <w:autoSpaceDN/>
              <w:adjustRightInd/>
              <w:spacing w:after="0"/>
              <w:ind w:left="241" w:hanging="241"/>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releases:</w:t>
            </w:r>
            <w:r w:rsidRPr="001C143B">
              <w:rPr>
                <w:rFonts w:ascii="Arial" w:hAnsi="Arial"/>
                <w:i/>
                <w:noProof/>
                <w:sz w:val="18"/>
                <w:lang w:eastAsia="en-US"/>
              </w:rPr>
              <w:br/>
              <w:t>Rel-8</w:t>
            </w:r>
            <w:r w:rsidRPr="001C143B">
              <w:rPr>
                <w:rFonts w:ascii="Arial" w:hAnsi="Arial"/>
                <w:i/>
                <w:noProof/>
                <w:sz w:val="18"/>
                <w:lang w:eastAsia="en-US"/>
              </w:rPr>
              <w:tab/>
              <w:t>(Release 8)</w:t>
            </w:r>
            <w:r w:rsidRPr="001C143B">
              <w:rPr>
                <w:rFonts w:ascii="Arial" w:hAnsi="Arial"/>
                <w:i/>
                <w:noProof/>
                <w:sz w:val="18"/>
                <w:lang w:eastAsia="en-US"/>
              </w:rPr>
              <w:br/>
              <w:t>Rel-9</w:t>
            </w:r>
            <w:r w:rsidRPr="001C143B">
              <w:rPr>
                <w:rFonts w:ascii="Arial" w:hAnsi="Arial"/>
                <w:i/>
                <w:noProof/>
                <w:sz w:val="18"/>
                <w:lang w:eastAsia="en-US"/>
              </w:rPr>
              <w:tab/>
              <w:t>(Release 9)</w:t>
            </w:r>
            <w:r w:rsidRPr="001C143B">
              <w:rPr>
                <w:rFonts w:ascii="Arial" w:hAnsi="Arial"/>
                <w:i/>
                <w:noProof/>
                <w:sz w:val="18"/>
                <w:lang w:eastAsia="en-US"/>
              </w:rPr>
              <w:br/>
              <w:t>Rel-10</w:t>
            </w:r>
            <w:r w:rsidRPr="001C143B">
              <w:rPr>
                <w:rFonts w:ascii="Arial" w:hAnsi="Arial"/>
                <w:i/>
                <w:noProof/>
                <w:sz w:val="18"/>
                <w:lang w:eastAsia="en-US"/>
              </w:rPr>
              <w:tab/>
              <w:t>(Release 10)</w:t>
            </w:r>
            <w:r w:rsidRPr="001C143B">
              <w:rPr>
                <w:rFonts w:ascii="Arial" w:hAnsi="Arial"/>
                <w:i/>
                <w:noProof/>
                <w:sz w:val="18"/>
                <w:lang w:eastAsia="en-US"/>
              </w:rPr>
              <w:br/>
              <w:t>Rel-11</w:t>
            </w:r>
            <w:r w:rsidRPr="001C143B">
              <w:rPr>
                <w:rFonts w:ascii="Arial" w:hAnsi="Arial"/>
                <w:i/>
                <w:noProof/>
                <w:sz w:val="18"/>
                <w:lang w:eastAsia="en-US"/>
              </w:rPr>
              <w:tab/>
              <w:t>(Release 11)</w:t>
            </w:r>
            <w:r w:rsidRPr="001C143B">
              <w:rPr>
                <w:rFonts w:ascii="Arial" w:hAnsi="Arial"/>
                <w:i/>
                <w:noProof/>
                <w:sz w:val="18"/>
                <w:lang w:eastAsia="en-US"/>
              </w:rPr>
              <w:br/>
              <w:t>…</w:t>
            </w:r>
            <w:r w:rsidRPr="001C143B">
              <w:rPr>
                <w:rFonts w:ascii="Arial" w:hAnsi="Arial"/>
                <w:i/>
                <w:noProof/>
                <w:sz w:val="18"/>
                <w:lang w:eastAsia="en-US"/>
              </w:rPr>
              <w:br/>
              <w:t>Rel-15</w:t>
            </w:r>
            <w:r w:rsidRPr="001C143B">
              <w:rPr>
                <w:rFonts w:ascii="Arial" w:hAnsi="Arial"/>
                <w:i/>
                <w:noProof/>
                <w:sz w:val="18"/>
                <w:lang w:eastAsia="en-US"/>
              </w:rPr>
              <w:tab/>
              <w:t>(Release 15)</w:t>
            </w:r>
            <w:r w:rsidRPr="001C143B">
              <w:rPr>
                <w:rFonts w:ascii="Arial" w:hAnsi="Arial"/>
                <w:i/>
                <w:noProof/>
                <w:sz w:val="18"/>
                <w:lang w:eastAsia="en-US"/>
              </w:rPr>
              <w:br/>
              <w:t>Rel-16</w:t>
            </w:r>
            <w:r w:rsidRPr="001C143B">
              <w:rPr>
                <w:rFonts w:ascii="Arial" w:hAnsi="Arial"/>
                <w:i/>
                <w:noProof/>
                <w:sz w:val="18"/>
                <w:lang w:eastAsia="en-US"/>
              </w:rPr>
              <w:tab/>
              <w:t>(Release 16)</w:t>
            </w:r>
            <w:r w:rsidRPr="001C143B">
              <w:rPr>
                <w:rFonts w:ascii="Arial" w:hAnsi="Arial"/>
                <w:i/>
                <w:noProof/>
                <w:sz w:val="18"/>
                <w:lang w:eastAsia="en-US"/>
              </w:rPr>
              <w:br/>
              <w:t>Rel-17</w:t>
            </w:r>
            <w:r w:rsidRPr="001C143B">
              <w:rPr>
                <w:rFonts w:ascii="Arial" w:hAnsi="Arial"/>
                <w:i/>
                <w:noProof/>
                <w:sz w:val="18"/>
                <w:lang w:eastAsia="en-US"/>
              </w:rPr>
              <w:tab/>
              <w:t>(Release 17)</w:t>
            </w:r>
            <w:r w:rsidRPr="001C143B">
              <w:rPr>
                <w:rFonts w:ascii="Arial" w:hAnsi="Arial"/>
                <w:i/>
                <w:noProof/>
                <w:sz w:val="18"/>
                <w:lang w:eastAsia="en-US"/>
              </w:rPr>
              <w:br/>
              <w:t>Rel-18</w:t>
            </w:r>
            <w:r w:rsidRPr="001C143B">
              <w:rPr>
                <w:rFonts w:ascii="Arial" w:hAnsi="Arial"/>
                <w:i/>
                <w:noProof/>
                <w:sz w:val="18"/>
                <w:lang w:eastAsia="en-US"/>
              </w:rPr>
              <w:tab/>
              <w:t>(Release 18)</w:t>
            </w:r>
          </w:p>
        </w:tc>
      </w:tr>
      <w:tr w:rsidR="001C143B" w:rsidRPr="001C143B" w14:paraId="42AB3130" w14:textId="77777777" w:rsidTr="0000777F">
        <w:tc>
          <w:tcPr>
            <w:tcW w:w="1843" w:type="dxa"/>
          </w:tcPr>
          <w:p w14:paraId="0B8DC2C7"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8760503"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75AD455B" w14:textId="77777777" w:rsidTr="0000777F">
        <w:tc>
          <w:tcPr>
            <w:tcW w:w="2694" w:type="dxa"/>
            <w:gridSpan w:val="2"/>
            <w:tcBorders>
              <w:top w:val="single" w:sz="4" w:space="0" w:color="auto"/>
              <w:left w:val="single" w:sz="4" w:space="0" w:color="auto"/>
            </w:tcBorders>
          </w:tcPr>
          <w:p w14:paraId="3C8AC3E6"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28A10A5" w14:textId="77777777" w:rsidR="001C143B" w:rsidRPr="001C143B" w:rsidRDefault="001C143B" w:rsidP="001C143B">
            <w:pPr>
              <w:spacing w:after="0"/>
              <w:ind w:left="100"/>
              <w:rPr>
                <w:rFonts w:ascii="Arial" w:eastAsiaTheme="minorEastAsia" w:hAnsi="Arial"/>
                <w:noProof/>
              </w:rPr>
            </w:pPr>
            <w:r w:rsidRPr="001C143B">
              <w:rPr>
                <w:rFonts w:ascii="Arial" w:eastAsiaTheme="minorEastAsia" w:hAnsi="Arial"/>
              </w:rPr>
              <w:t>Miscellaneous corrections to TS36.331 for IOT NTN</w:t>
            </w:r>
          </w:p>
        </w:tc>
      </w:tr>
      <w:tr w:rsidR="001C143B" w:rsidRPr="001C143B" w14:paraId="7B553C2E" w14:textId="77777777" w:rsidTr="0000777F">
        <w:tc>
          <w:tcPr>
            <w:tcW w:w="2694" w:type="dxa"/>
            <w:gridSpan w:val="2"/>
            <w:tcBorders>
              <w:left w:val="single" w:sz="4" w:space="0" w:color="auto"/>
            </w:tcBorders>
          </w:tcPr>
          <w:p w14:paraId="134AB5D6"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42E9D4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4C7237E" w14:textId="77777777" w:rsidTr="0000777F">
        <w:tc>
          <w:tcPr>
            <w:tcW w:w="2694" w:type="dxa"/>
            <w:gridSpan w:val="2"/>
            <w:tcBorders>
              <w:left w:val="single" w:sz="4" w:space="0" w:color="auto"/>
            </w:tcBorders>
          </w:tcPr>
          <w:p w14:paraId="0FF2AD2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ummary of change:</w:t>
            </w:r>
          </w:p>
        </w:tc>
        <w:tc>
          <w:tcPr>
            <w:tcW w:w="6946" w:type="dxa"/>
            <w:gridSpan w:val="9"/>
            <w:tcBorders>
              <w:right w:val="single" w:sz="4" w:space="0" w:color="auto"/>
            </w:tcBorders>
            <w:shd w:val="pct30" w:color="FFFF00" w:fill="auto"/>
          </w:tcPr>
          <w:p w14:paraId="6BEA1938" w14:textId="570ED681"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 xml:space="preserve">1) </w:t>
            </w:r>
            <w:r>
              <w:rPr>
                <w:rFonts w:ascii="Arial" w:hAnsi="Arial"/>
                <w:noProof/>
                <w:lang w:eastAsia="en-US"/>
              </w:rPr>
              <w:t xml:space="preserve">include </w:t>
            </w:r>
            <w:r w:rsidRPr="001C143B">
              <w:rPr>
                <w:rFonts w:ascii="Arial" w:hAnsi="Arial"/>
                <w:noProof/>
                <w:lang w:eastAsia="en-US"/>
              </w:rPr>
              <w:t>class 0 issues 5, 6, 7, 8 10, 11 and 12</w:t>
            </w:r>
            <w:r>
              <w:rPr>
                <w:rFonts w:ascii="Arial" w:hAnsi="Arial"/>
                <w:noProof/>
                <w:lang w:eastAsia="en-US"/>
              </w:rPr>
              <w:t xml:space="preserve"> (</w:t>
            </w:r>
            <w:r w:rsidRPr="001C143B">
              <w:rPr>
                <w:rFonts w:ascii="Arial" w:hAnsi="Arial"/>
                <w:noProof/>
                <w:lang w:eastAsia="en-US"/>
              </w:rPr>
              <w:t>R2-2205209</w:t>
            </w:r>
            <w:r>
              <w:rPr>
                <w:rFonts w:ascii="Arial" w:hAnsi="Arial"/>
                <w:noProof/>
                <w:lang w:eastAsia="en-US"/>
              </w:rPr>
              <w:t>)</w:t>
            </w:r>
            <w:r w:rsidRPr="001C143B">
              <w:rPr>
                <w:rFonts w:ascii="Arial" w:hAnsi="Arial"/>
                <w:noProof/>
                <w:lang w:eastAsia="en-US"/>
              </w:rPr>
              <w:t xml:space="preserve"> </w:t>
            </w:r>
          </w:p>
          <w:p w14:paraId="0ED667F1" w14:textId="00C9156D" w:rsidR="001C143B" w:rsidRPr="001C143B" w:rsidRDefault="001C143B" w:rsidP="001C143B">
            <w:pPr>
              <w:overflowPunct/>
              <w:autoSpaceDE/>
              <w:autoSpaceDN/>
              <w:adjustRightInd/>
              <w:spacing w:after="0"/>
              <w:ind w:left="100"/>
              <w:textAlignment w:val="auto"/>
              <w:rPr>
                <w:rFonts w:ascii="Arial" w:hAnsi="Arial"/>
                <w:noProof/>
                <w:lang w:eastAsia="en-US"/>
              </w:rPr>
            </w:pPr>
            <w:r>
              <w:rPr>
                <w:rFonts w:ascii="Arial" w:hAnsi="Arial"/>
                <w:noProof/>
                <w:lang w:eastAsia="en-US"/>
              </w:rPr>
              <w:t>2</w:t>
            </w:r>
            <w:r w:rsidRPr="001C143B">
              <w:rPr>
                <w:rFonts w:ascii="Arial" w:hAnsi="Arial"/>
                <w:noProof/>
                <w:lang w:eastAsia="en-US"/>
              </w:rPr>
              <w:t xml:space="preserve">) </w:t>
            </w:r>
            <w:r w:rsidR="00F72C2A">
              <w:rPr>
                <w:rFonts w:ascii="Arial" w:hAnsi="Arial"/>
                <w:noProof/>
                <w:lang w:eastAsia="en-US"/>
              </w:rPr>
              <w:t>c</w:t>
            </w:r>
            <w:r w:rsidRPr="001C143B">
              <w:rPr>
                <w:rFonts w:ascii="Arial" w:hAnsi="Arial"/>
                <w:noProof/>
                <w:lang w:eastAsia="en-US"/>
              </w:rPr>
              <w:t xml:space="preserve">lose Editor’s Notes 4, 5, 6.1, 7, 8, </w:t>
            </w:r>
            <w:r>
              <w:rPr>
                <w:rFonts w:ascii="Arial" w:hAnsi="Arial"/>
                <w:noProof/>
                <w:lang w:eastAsia="en-US"/>
              </w:rPr>
              <w:t>9 and 10 (</w:t>
            </w:r>
            <w:r w:rsidRPr="001C143B">
              <w:rPr>
                <w:rFonts w:ascii="Arial" w:hAnsi="Arial"/>
                <w:noProof/>
                <w:lang w:eastAsia="en-US"/>
              </w:rPr>
              <w:t>R2-2205327)</w:t>
            </w:r>
          </w:p>
          <w:p w14:paraId="347835AA" w14:textId="136FA1FD" w:rsidR="001A4CE8" w:rsidRDefault="001C143B" w:rsidP="001C143B">
            <w:pPr>
              <w:overflowPunct/>
              <w:autoSpaceDE/>
              <w:autoSpaceDN/>
              <w:adjustRightInd/>
              <w:spacing w:after="0"/>
              <w:ind w:left="100"/>
              <w:textAlignment w:val="auto"/>
              <w:rPr>
                <w:ins w:id="14" w:author="Rapporteur-r1" w:date="2022-05-18T08:30:00Z"/>
                <w:rFonts w:ascii="Arial" w:hAnsi="Arial"/>
                <w:noProof/>
                <w:lang w:eastAsia="en-US"/>
              </w:rPr>
            </w:pPr>
            <w:r w:rsidRPr="001C143B">
              <w:rPr>
                <w:rFonts w:ascii="Arial" w:hAnsi="Arial"/>
                <w:noProof/>
                <w:lang w:eastAsia="en-US"/>
              </w:rPr>
              <w:t>3) include RILs Z301, Q501, M501,</w:t>
            </w:r>
            <w:r w:rsidRPr="001C143B">
              <w:rPr>
                <w:rFonts w:ascii="Arial" w:hAnsi="Arial"/>
                <w:lang w:eastAsia="en-US"/>
              </w:rPr>
              <w:t xml:space="preserve"> O305, X501, E802, </w:t>
            </w:r>
            <w:r w:rsidRPr="001C143B">
              <w:rPr>
                <w:rFonts w:ascii="Arial" w:hAnsi="Arial"/>
                <w:noProof/>
                <w:lang w:eastAsia="en-US"/>
              </w:rPr>
              <w:t>Z305, H006, H007, Y001, Z306, Z307, E803, E804, O309, B001, E805, H010, B003</w:t>
            </w:r>
            <w:r>
              <w:rPr>
                <w:rFonts w:ascii="Arial" w:hAnsi="Arial"/>
                <w:noProof/>
                <w:lang w:eastAsia="en-US"/>
              </w:rPr>
              <w:t>, H011,</w:t>
            </w:r>
            <w:r w:rsidRPr="001C143B">
              <w:rPr>
                <w:rFonts w:ascii="Arial" w:hAnsi="Arial"/>
                <w:noProof/>
                <w:lang w:eastAsia="en-US"/>
              </w:rPr>
              <w:t xml:space="preserve"> M503, H014, Z310, H019, H015, Z315, H018, B004, H020</w:t>
            </w:r>
            <w:ins w:id="15" w:author="Rapporteur-r1" w:date="2022-05-18T08:29:00Z">
              <w:r w:rsidR="001A4CE8">
                <w:rPr>
                  <w:rFonts w:ascii="Arial" w:hAnsi="Arial"/>
                  <w:noProof/>
                  <w:lang w:eastAsia="en-US"/>
                </w:rPr>
                <w:t xml:space="preserve"> (</w:t>
              </w:r>
            </w:ins>
            <w:ins w:id="16" w:author="Rapporteur-r1" w:date="2022-05-18T08:30:00Z">
              <w:r w:rsidR="001A4CE8" w:rsidRPr="001A4CE8">
                <w:rPr>
                  <w:rFonts w:ascii="Arial" w:hAnsi="Arial"/>
                  <w:noProof/>
                  <w:lang w:eastAsia="en-US"/>
                </w:rPr>
                <w:t>R2-2206089</w:t>
              </w:r>
              <w:r w:rsidR="001A4CE8">
                <w:rPr>
                  <w:rFonts w:ascii="Arial" w:hAnsi="Arial"/>
                  <w:noProof/>
                  <w:lang w:eastAsia="en-US"/>
                </w:rPr>
                <w:t>)</w:t>
              </w:r>
            </w:ins>
          </w:p>
          <w:p w14:paraId="66CEBAA0" w14:textId="0E73DA1D" w:rsidR="00855FC6" w:rsidRDefault="00EE55EF" w:rsidP="001A4CE8">
            <w:pPr>
              <w:overflowPunct/>
              <w:autoSpaceDE/>
              <w:autoSpaceDN/>
              <w:adjustRightInd/>
              <w:spacing w:after="0"/>
              <w:ind w:left="100"/>
              <w:textAlignment w:val="auto"/>
              <w:rPr>
                <w:ins w:id="17" w:author="Rapporteur-r1" w:date="2022-05-18T08:32:00Z"/>
                <w:rFonts w:ascii="Arial" w:hAnsi="Arial"/>
                <w:noProof/>
                <w:lang w:eastAsia="en-US"/>
              </w:rPr>
            </w:pPr>
            <w:ins w:id="18" w:author="Rapporteur-r1" w:date="2022-05-19T09:52:00Z">
              <w:r>
                <w:rPr>
                  <w:rFonts w:ascii="Arial" w:hAnsi="Arial"/>
                  <w:noProof/>
                  <w:lang w:eastAsia="en-US"/>
                </w:rPr>
                <w:t>4) include RILs H001, H002, H003, H004, H005, X601 (</w:t>
              </w:r>
              <w:r w:rsidRPr="001A4CE8">
                <w:rPr>
                  <w:rFonts w:ascii="Arial" w:hAnsi="Arial"/>
                  <w:noProof/>
                  <w:lang w:eastAsia="en-US"/>
                </w:rPr>
                <w:t>R2-220</w:t>
              </w:r>
              <w:r>
                <w:rPr>
                  <w:rFonts w:ascii="Arial" w:hAnsi="Arial"/>
                  <w:noProof/>
                  <w:lang w:eastAsia="en-US"/>
                </w:rPr>
                <w:t>6526)</w:t>
              </w:r>
            </w:ins>
          </w:p>
          <w:p w14:paraId="78BBCB0A" w14:textId="0D834A61" w:rsidR="001A4CE8" w:rsidRDefault="001A4CE8" w:rsidP="00325345">
            <w:pPr>
              <w:overflowPunct/>
              <w:autoSpaceDE/>
              <w:autoSpaceDN/>
              <w:adjustRightInd/>
              <w:spacing w:after="0"/>
              <w:ind w:left="100"/>
              <w:textAlignment w:val="auto"/>
              <w:rPr>
                <w:ins w:id="19" w:author="Rapporteur-r1" w:date="2022-05-19T07:47:00Z"/>
                <w:rFonts w:ascii="Arial" w:hAnsi="Arial"/>
                <w:noProof/>
                <w:lang w:eastAsia="en-US"/>
              </w:rPr>
            </w:pPr>
            <w:ins w:id="20" w:author="Rapporteur-r1" w:date="2022-05-18T08:32:00Z">
              <w:r>
                <w:rPr>
                  <w:rFonts w:ascii="Arial" w:hAnsi="Arial"/>
                  <w:noProof/>
                  <w:lang w:eastAsia="en-US"/>
                </w:rPr>
                <w:t xml:space="preserve">5) </w:t>
              </w:r>
            </w:ins>
            <w:ins w:id="21" w:author="Rapporteur-r1" w:date="2022-05-19T09:50:00Z">
              <w:r w:rsidR="00EE55EF">
                <w:rPr>
                  <w:rFonts w:ascii="Arial" w:hAnsi="Arial"/>
                  <w:noProof/>
                  <w:lang w:eastAsia="en-US"/>
                </w:rPr>
                <w:t>include</w:t>
              </w:r>
              <w:r w:rsidR="00EE55EF">
                <w:rPr>
                  <w:rFonts w:ascii="Arial" w:hAnsi="Arial"/>
                  <w:noProof/>
                  <w:lang w:eastAsia="en-US"/>
                </w:rPr>
                <w:t xml:space="preserve"> agreements related to RRC corrections (</w:t>
              </w:r>
            </w:ins>
            <w:ins w:id="22" w:author="Rapporteur-r1" w:date="2022-05-19T09:51:00Z">
              <w:r w:rsidR="00EE55EF">
                <w:rPr>
                  <w:rFonts w:ascii="Arial" w:hAnsi="Arial"/>
                  <w:noProof/>
                  <w:lang w:eastAsia="en-US"/>
                </w:rPr>
                <w:t>include</w:t>
              </w:r>
            </w:ins>
            <w:ins w:id="23" w:author="Rapporteur-r1" w:date="2022-05-18T08:34:00Z">
              <w:r w:rsidRPr="001C143B">
                <w:rPr>
                  <w:rFonts w:ascii="Arial" w:hAnsi="Arial"/>
                  <w:noProof/>
                  <w:lang w:eastAsia="en-US"/>
                </w:rPr>
                <w:t xml:space="preserve"> Editor’s Notes </w:t>
              </w:r>
            </w:ins>
            <w:ins w:id="24" w:author="Rapporteur-r1" w:date="2022-05-18T08:35:00Z">
              <w:r>
                <w:rPr>
                  <w:rFonts w:ascii="Arial" w:hAnsi="Arial"/>
                  <w:noProof/>
                  <w:lang w:eastAsia="en-US"/>
                </w:rPr>
                <w:t>1</w:t>
              </w:r>
              <w:r w:rsidR="00325345">
                <w:rPr>
                  <w:rFonts w:ascii="Arial" w:hAnsi="Arial"/>
                  <w:noProof/>
                  <w:lang w:eastAsia="en-US"/>
                </w:rPr>
                <w:t xml:space="preserve">, </w:t>
              </w:r>
              <w:r>
                <w:rPr>
                  <w:rFonts w:ascii="Arial" w:hAnsi="Arial"/>
                  <w:noProof/>
                  <w:lang w:eastAsia="en-US"/>
                </w:rPr>
                <w:t xml:space="preserve">2 </w:t>
              </w:r>
            </w:ins>
            <w:ins w:id="25" w:author="Rapporteur-r1" w:date="2022-05-18T08:48:00Z">
              <w:r w:rsidR="00325345">
                <w:rPr>
                  <w:rFonts w:ascii="Arial" w:hAnsi="Arial"/>
                  <w:noProof/>
                  <w:lang w:eastAsia="en-US"/>
                </w:rPr>
                <w:t>and 6-2</w:t>
              </w:r>
            </w:ins>
            <w:ins w:id="26" w:author="Rapporteur-r1" w:date="2022-05-19T09:51:00Z">
              <w:r w:rsidR="00EE55EF">
                <w:rPr>
                  <w:rFonts w:ascii="Arial" w:hAnsi="Arial"/>
                  <w:noProof/>
                  <w:lang w:eastAsia="en-US"/>
                </w:rPr>
                <w:t xml:space="preserve">, and </w:t>
              </w:r>
              <w:r w:rsidR="00EE55EF">
                <w:rPr>
                  <w:rFonts w:ascii="Arial" w:hAnsi="Arial"/>
                  <w:noProof/>
                  <w:lang w:eastAsia="en-US"/>
                </w:rPr>
                <w:t>RILs H012, H013, H016, H017</w:t>
              </w:r>
              <w:r w:rsidR="00EE55EF">
                <w:rPr>
                  <w:rFonts w:ascii="Arial" w:hAnsi="Arial"/>
                  <w:noProof/>
                  <w:lang w:eastAsia="en-US"/>
                </w:rPr>
                <w:t>)</w:t>
              </w:r>
            </w:ins>
            <w:ins w:id="27" w:author="Rapporteur-r1" w:date="2022-05-18T08:48:00Z">
              <w:r w:rsidR="00325345">
                <w:rPr>
                  <w:rFonts w:ascii="Arial" w:hAnsi="Arial"/>
                  <w:noProof/>
                  <w:lang w:eastAsia="en-US"/>
                </w:rPr>
                <w:t xml:space="preserve"> </w:t>
              </w:r>
            </w:ins>
            <w:ins w:id="28" w:author="Rapporteur-r1" w:date="2022-05-18T08:35:00Z">
              <w:r>
                <w:rPr>
                  <w:rFonts w:ascii="Arial" w:hAnsi="Arial"/>
                  <w:noProof/>
                  <w:lang w:eastAsia="en-US"/>
                </w:rPr>
                <w:t>(</w:t>
              </w:r>
              <w:r w:rsidRPr="001A4CE8">
                <w:rPr>
                  <w:rFonts w:ascii="Arial" w:hAnsi="Arial"/>
                  <w:noProof/>
                  <w:lang w:eastAsia="en-US"/>
                </w:rPr>
                <w:t>R2-2206529</w:t>
              </w:r>
              <w:r>
                <w:rPr>
                  <w:rFonts w:ascii="Arial" w:hAnsi="Arial"/>
                  <w:noProof/>
                  <w:lang w:eastAsia="en-US"/>
                </w:rPr>
                <w:t>)</w:t>
              </w:r>
            </w:ins>
          </w:p>
          <w:p w14:paraId="0C7E0B42" w14:textId="7E858B46" w:rsidR="00E54CC9" w:rsidRDefault="00E54CC9" w:rsidP="000134C9">
            <w:pPr>
              <w:overflowPunct/>
              <w:autoSpaceDE/>
              <w:autoSpaceDN/>
              <w:adjustRightInd/>
              <w:spacing w:after="0"/>
              <w:ind w:left="100"/>
              <w:textAlignment w:val="auto"/>
              <w:rPr>
                <w:ins w:id="29" w:author="Rapporteur-r1" w:date="2022-05-18T10:34:00Z"/>
                <w:rFonts w:ascii="Arial" w:hAnsi="Arial"/>
                <w:noProof/>
                <w:lang w:eastAsia="en-US"/>
              </w:rPr>
            </w:pPr>
            <w:ins w:id="30" w:author="Rapporteur-r1" w:date="2022-05-18T10:33:00Z">
              <w:r>
                <w:rPr>
                  <w:rFonts w:ascii="Arial" w:hAnsi="Arial"/>
                  <w:noProof/>
                  <w:lang w:eastAsia="en-US"/>
                </w:rPr>
                <w:t>6) include agreements related to discontin</w:t>
              </w:r>
            </w:ins>
            <w:ins w:id="31" w:author="Rapporteur-r1" w:date="2022-05-19T09:02:00Z">
              <w:r w:rsidR="00697061">
                <w:rPr>
                  <w:rFonts w:ascii="Arial" w:hAnsi="Arial"/>
                  <w:noProof/>
                  <w:lang w:eastAsia="en-US"/>
                </w:rPr>
                <w:t>u</w:t>
              </w:r>
            </w:ins>
            <w:ins w:id="32" w:author="Rapporteur-r1" w:date="2022-05-18T10:33:00Z">
              <w:r>
                <w:rPr>
                  <w:rFonts w:ascii="Arial" w:hAnsi="Arial"/>
                  <w:noProof/>
                  <w:lang w:eastAsia="en-US"/>
                </w:rPr>
                <w:t>ous coverage</w:t>
              </w:r>
            </w:ins>
            <w:ins w:id="33" w:author="Rapporteur-r1" w:date="2022-05-19T09:16:00Z">
              <w:r w:rsidR="00697061">
                <w:rPr>
                  <w:rFonts w:ascii="Arial" w:hAnsi="Arial"/>
                  <w:noProof/>
                  <w:lang w:eastAsia="en-US"/>
                </w:rPr>
                <w:t xml:space="preserve"> (includ</w:t>
              </w:r>
            </w:ins>
            <w:ins w:id="34" w:author="Rapporteur-r1" w:date="2022-05-19T09:35:00Z">
              <w:r w:rsidR="005D73EE">
                <w:rPr>
                  <w:rFonts w:ascii="Arial" w:hAnsi="Arial"/>
                  <w:noProof/>
                  <w:lang w:eastAsia="en-US"/>
                </w:rPr>
                <w:t>e</w:t>
              </w:r>
            </w:ins>
            <w:ins w:id="35" w:author="Rapporteur-r1" w:date="2022-05-19T09:16:00Z">
              <w:r w:rsidR="00697061">
                <w:rPr>
                  <w:rFonts w:ascii="Arial" w:hAnsi="Arial"/>
                  <w:noProof/>
                  <w:lang w:eastAsia="en-US"/>
                </w:rPr>
                <w:t xml:space="preserve"> RILs H000</w:t>
              </w:r>
            </w:ins>
            <w:ins w:id="36" w:author="Rapporteur-r1" w:date="2022-05-19T09:31:00Z">
              <w:r w:rsidR="005D73EE">
                <w:rPr>
                  <w:rFonts w:ascii="Arial" w:hAnsi="Arial"/>
                  <w:noProof/>
                  <w:lang w:eastAsia="en-US"/>
                </w:rPr>
                <w:t>, O308</w:t>
              </w:r>
            </w:ins>
            <w:ins w:id="37" w:author="Rapporteur-r1" w:date="2022-05-19T09:32:00Z">
              <w:r w:rsidR="005D73EE">
                <w:rPr>
                  <w:rFonts w:ascii="Arial" w:hAnsi="Arial"/>
                  <w:noProof/>
                  <w:lang w:eastAsia="en-US"/>
                </w:rPr>
                <w:t xml:space="preserve">, </w:t>
              </w:r>
            </w:ins>
            <w:ins w:id="38" w:author="Rapporteur-r1" w:date="2022-05-19T09:35:00Z">
              <w:r w:rsidR="005D73EE">
                <w:rPr>
                  <w:rFonts w:ascii="Arial" w:hAnsi="Arial"/>
                  <w:noProof/>
                  <w:lang w:eastAsia="en-US"/>
                </w:rPr>
                <w:t xml:space="preserve">O310, </w:t>
              </w:r>
            </w:ins>
            <w:ins w:id="39" w:author="Rapporteur-r1" w:date="2022-05-19T09:32:00Z">
              <w:r w:rsidR="005D73EE">
                <w:rPr>
                  <w:rFonts w:ascii="Arial" w:hAnsi="Arial"/>
                  <w:noProof/>
                  <w:lang w:eastAsia="en-US"/>
                </w:rPr>
                <w:t>C305,</w:t>
              </w:r>
            </w:ins>
            <w:ins w:id="40" w:author="Rapporteur-r1" w:date="2022-05-19T09:35:00Z">
              <w:r w:rsidR="005D73EE">
                <w:rPr>
                  <w:rFonts w:ascii="Arial" w:hAnsi="Arial"/>
                  <w:noProof/>
                  <w:lang w:eastAsia="en-US"/>
                </w:rPr>
                <w:t xml:space="preserve"> Q601)</w:t>
              </w:r>
            </w:ins>
            <w:ins w:id="41" w:author="Rapporteur-r1" w:date="2022-05-18T10:33:00Z">
              <w:r>
                <w:rPr>
                  <w:rFonts w:ascii="Arial" w:hAnsi="Arial"/>
                  <w:noProof/>
                  <w:lang w:eastAsia="en-US"/>
                </w:rPr>
                <w:t xml:space="preserve"> </w:t>
              </w:r>
            </w:ins>
            <w:ins w:id="42" w:author="Rapporteur-r1" w:date="2022-05-18T10:36:00Z">
              <w:r>
                <w:rPr>
                  <w:rFonts w:ascii="Arial" w:hAnsi="Arial"/>
                  <w:noProof/>
                  <w:lang w:eastAsia="en-US"/>
                </w:rPr>
                <w:t>(</w:t>
              </w:r>
            </w:ins>
            <w:ins w:id="43" w:author="Rapporteur-r1" w:date="2022-05-18T10:39:00Z">
              <w:r w:rsidRPr="00E54CC9">
                <w:rPr>
                  <w:rFonts w:ascii="Arial" w:hAnsi="Arial"/>
                  <w:noProof/>
                  <w:lang w:eastAsia="en-US"/>
                </w:rPr>
                <w:t>R2-2206538</w:t>
              </w:r>
              <w:r>
                <w:rPr>
                  <w:rFonts w:ascii="Arial" w:hAnsi="Arial"/>
                  <w:noProof/>
                  <w:lang w:eastAsia="en-US"/>
                </w:rPr>
                <w:t>)</w:t>
              </w:r>
            </w:ins>
          </w:p>
          <w:p w14:paraId="525E3FEC" w14:textId="0A32C4B8" w:rsidR="00697061" w:rsidRPr="001C143B" w:rsidRDefault="00F72C2A" w:rsidP="00F72C2A">
            <w:pPr>
              <w:overflowPunct/>
              <w:autoSpaceDE/>
              <w:autoSpaceDN/>
              <w:adjustRightInd/>
              <w:spacing w:after="0"/>
              <w:ind w:left="100"/>
              <w:textAlignment w:val="auto"/>
              <w:rPr>
                <w:rFonts w:ascii="Arial" w:hAnsi="Arial"/>
                <w:noProof/>
                <w:lang w:eastAsia="en-US"/>
              </w:rPr>
            </w:pPr>
            <w:ins w:id="44" w:author="Rapporteur-r1" w:date="2022-05-19T08:32:00Z">
              <w:r>
                <w:rPr>
                  <w:rFonts w:ascii="Arial" w:hAnsi="Arial"/>
                  <w:noProof/>
                  <w:lang w:eastAsia="en-US"/>
                </w:rPr>
                <w:t>7) include agreements related to idl</w:t>
              </w:r>
            </w:ins>
            <w:ins w:id="45" w:author="Rapporteur-r1" w:date="2022-05-19T08:33:00Z">
              <w:r>
                <w:rPr>
                  <w:rFonts w:ascii="Arial" w:hAnsi="Arial"/>
                  <w:noProof/>
                  <w:lang w:eastAsia="en-US"/>
                </w:rPr>
                <w:t>e</w:t>
              </w:r>
            </w:ins>
            <w:ins w:id="46" w:author="Rapporteur-r1" w:date="2022-05-19T08:32:00Z">
              <w:r>
                <w:rPr>
                  <w:rFonts w:ascii="Arial" w:hAnsi="Arial"/>
                  <w:noProof/>
                  <w:lang w:eastAsia="en-US"/>
                </w:rPr>
                <w:t xml:space="preserve"> mode (</w:t>
              </w:r>
              <w:r w:rsidRPr="00E54CC9">
                <w:rPr>
                  <w:rFonts w:ascii="Arial" w:hAnsi="Arial"/>
                  <w:noProof/>
                  <w:lang w:eastAsia="en-US"/>
                </w:rPr>
                <w:t>R2-2206538</w:t>
              </w:r>
              <w:r>
                <w:rPr>
                  <w:rFonts w:ascii="Arial" w:hAnsi="Arial"/>
                  <w:noProof/>
                  <w:lang w:eastAsia="en-US"/>
                </w:rPr>
                <w:t>)</w:t>
              </w:r>
            </w:ins>
          </w:p>
        </w:tc>
      </w:tr>
      <w:tr w:rsidR="001C143B" w:rsidRPr="001C143B" w14:paraId="4E75E09A" w14:textId="77777777" w:rsidTr="0000777F">
        <w:tc>
          <w:tcPr>
            <w:tcW w:w="2694" w:type="dxa"/>
            <w:gridSpan w:val="2"/>
            <w:tcBorders>
              <w:left w:val="single" w:sz="4" w:space="0" w:color="auto"/>
            </w:tcBorders>
          </w:tcPr>
          <w:p w14:paraId="66A95BAF" w14:textId="4A048882"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A2F2A4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1E062FC" w14:textId="77777777" w:rsidTr="0000777F">
        <w:tc>
          <w:tcPr>
            <w:tcW w:w="2694" w:type="dxa"/>
            <w:gridSpan w:val="2"/>
            <w:tcBorders>
              <w:left w:val="single" w:sz="4" w:space="0" w:color="auto"/>
              <w:bottom w:val="single" w:sz="4" w:space="0" w:color="auto"/>
            </w:tcBorders>
          </w:tcPr>
          <w:p w14:paraId="1B36429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BA69CF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Non-Terrestrial Network in NB-IoT and eMTC is not fully supported.</w:t>
            </w:r>
          </w:p>
        </w:tc>
      </w:tr>
      <w:tr w:rsidR="001C143B" w:rsidRPr="001C143B" w14:paraId="33DAA307" w14:textId="77777777" w:rsidTr="0000777F">
        <w:tc>
          <w:tcPr>
            <w:tcW w:w="2694" w:type="dxa"/>
            <w:gridSpan w:val="2"/>
          </w:tcPr>
          <w:p w14:paraId="68421A50"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AF854D1"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0A287F6" w14:textId="77777777" w:rsidTr="0000777F">
        <w:tc>
          <w:tcPr>
            <w:tcW w:w="2694" w:type="dxa"/>
            <w:gridSpan w:val="2"/>
            <w:tcBorders>
              <w:top w:val="single" w:sz="4" w:space="0" w:color="auto"/>
              <w:left w:val="single" w:sz="4" w:space="0" w:color="auto"/>
            </w:tcBorders>
          </w:tcPr>
          <w:p w14:paraId="65AD19D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CC5F05A" w14:textId="037A8BCD" w:rsidR="001C143B" w:rsidRPr="001C143B" w:rsidRDefault="00956DC4" w:rsidP="006949EA">
            <w:pPr>
              <w:overflowPunct/>
              <w:autoSpaceDE/>
              <w:autoSpaceDN/>
              <w:adjustRightInd/>
              <w:spacing w:after="0"/>
              <w:ind w:left="100"/>
              <w:textAlignment w:val="auto"/>
              <w:rPr>
                <w:rFonts w:ascii="Arial" w:hAnsi="Arial"/>
                <w:noProof/>
                <w:lang w:eastAsia="en-US"/>
              </w:rPr>
            </w:pPr>
            <w:ins w:id="47" w:author="Rapporteur-r1" w:date="2022-05-18T13:57:00Z">
              <w:r>
                <w:rPr>
                  <w:rFonts w:ascii="Arial" w:hAnsi="Arial"/>
                  <w:noProof/>
                  <w:lang w:eastAsia="en-US"/>
                </w:rPr>
                <w:t xml:space="preserve">2, </w:t>
              </w:r>
            </w:ins>
            <w:r w:rsidR="001C143B" w:rsidRPr="001C143B">
              <w:rPr>
                <w:rFonts w:ascii="Arial" w:hAnsi="Arial"/>
                <w:noProof/>
                <w:lang w:eastAsia="en-US"/>
              </w:rPr>
              <w:t xml:space="preserve">3.1, 3.2, 5.2.1.1, 5.2.1.3, 5.2.2.3, </w:t>
            </w:r>
            <w:ins w:id="48" w:author="Rapporteur-r1" w:date="2022-05-19T07:43:00Z">
              <w:r w:rsidR="006949EA">
                <w:rPr>
                  <w:rFonts w:ascii="Arial" w:hAnsi="Arial"/>
                  <w:noProof/>
                  <w:lang w:eastAsia="en-US"/>
                </w:rPr>
                <w:t xml:space="preserve">5.2.2.4, </w:t>
              </w:r>
            </w:ins>
            <w:ins w:id="49" w:author="Rapporteur-r1" w:date="2022-05-19T08:12:00Z">
              <w:r w:rsidR="000E27E5">
                <w:rPr>
                  <w:rFonts w:ascii="Arial" w:hAnsi="Arial"/>
                  <w:noProof/>
                  <w:lang w:eastAsia="en-US"/>
                </w:rPr>
                <w:t xml:space="preserve">5.2.2.5, </w:t>
              </w:r>
            </w:ins>
            <w:r w:rsidR="001C143B" w:rsidRPr="001C143B">
              <w:rPr>
                <w:rFonts w:ascii="Arial" w:hAnsi="Arial"/>
                <w:noProof/>
                <w:lang w:eastAsia="en-US"/>
              </w:rPr>
              <w:t>5.3.3.1d, 5.3.3.2, 5.3.3.21, 5.3.3.22</w:t>
            </w:r>
            <w:ins w:id="50" w:author="Rapporteur-r1" w:date="2022-05-16T10:32:00Z">
              <w:r w:rsidR="00855FC6">
                <w:rPr>
                  <w:rFonts w:ascii="Arial" w:hAnsi="Arial"/>
                  <w:noProof/>
                  <w:lang w:eastAsia="en-US"/>
                </w:rPr>
                <w:t xml:space="preserve">, </w:t>
              </w:r>
            </w:ins>
            <w:ins w:id="51" w:author="Rapporteur-r1" w:date="2022-05-19T08:30:00Z">
              <w:r w:rsidR="00F72C2A">
                <w:rPr>
                  <w:rFonts w:ascii="Arial" w:hAnsi="Arial"/>
                  <w:noProof/>
                  <w:lang w:eastAsia="en-US"/>
                </w:rPr>
                <w:t xml:space="preserve">5.3.X (new), </w:t>
              </w:r>
            </w:ins>
            <w:ins w:id="52" w:author="Rapporteur-r1" w:date="2022-05-18T13:57:00Z">
              <w:r>
                <w:rPr>
                  <w:rFonts w:ascii="Arial" w:hAnsi="Arial"/>
                  <w:noProof/>
                  <w:lang w:eastAsia="en-US"/>
                </w:rPr>
                <w:t xml:space="preserve">5.6.3, </w:t>
              </w:r>
            </w:ins>
            <w:ins w:id="53" w:author="Rapporteur-r1" w:date="2022-05-16T10:32:00Z">
              <w:r w:rsidR="00855FC6">
                <w:rPr>
                  <w:rFonts w:ascii="Arial" w:hAnsi="Arial"/>
                  <w:noProof/>
                  <w:lang w:eastAsia="en-US"/>
                </w:rPr>
                <w:t>6.6.3.1,</w:t>
              </w:r>
            </w:ins>
            <w:del w:id="54" w:author="Rapporteur-r1" w:date="2022-05-16T10:32:00Z">
              <w:r w:rsidR="001C143B" w:rsidRPr="001C143B" w:rsidDel="00855FC6">
                <w:rPr>
                  <w:rFonts w:ascii="Arial" w:hAnsi="Arial"/>
                  <w:noProof/>
                  <w:lang w:eastAsia="en-US"/>
                </w:rPr>
                <w:delText>.</w:delText>
              </w:r>
            </w:del>
            <w:r w:rsidR="001C143B" w:rsidRPr="001C143B">
              <w:rPr>
                <w:rFonts w:ascii="Arial" w:hAnsi="Arial"/>
                <w:noProof/>
                <w:lang w:eastAsia="en-US"/>
              </w:rPr>
              <w:t xml:space="preserve"> 6.2.2, 6.3.1, 6.3.2, 6.3.4, 6.3.6, 6.4, 6.7.1, 6.7.2, </w:t>
            </w:r>
            <w:bookmarkStart w:id="55" w:name="_GoBack"/>
            <w:bookmarkEnd w:id="55"/>
            <w:r w:rsidR="001C143B" w:rsidRPr="001C143B">
              <w:rPr>
                <w:rFonts w:ascii="Arial" w:hAnsi="Arial"/>
                <w:noProof/>
                <w:lang w:eastAsia="en-US"/>
              </w:rPr>
              <w:t>6.7.3.2, 6.7.3.6</w:t>
            </w:r>
          </w:p>
        </w:tc>
      </w:tr>
      <w:tr w:rsidR="001C143B" w:rsidRPr="001C143B" w14:paraId="3009D821" w14:textId="77777777" w:rsidTr="0000777F">
        <w:tc>
          <w:tcPr>
            <w:tcW w:w="2694" w:type="dxa"/>
            <w:gridSpan w:val="2"/>
            <w:tcBorders>
              <w:left w:val="single" w:sz="4" w:space="0" w:color="auto"/>
            </w:tcBorders>
          </w:tcPr>
          <w:p w14:paraId="4646A4F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342F5D"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264E8A9B" w14:textId="77777777" w:rsidTr="0000777F">
        <w:tc>
          <w:tcPr>
            <w:tcW w:w="2694" w:type="dxa"/>
            <w:gridSpan w:val="2"/>
            <w:tcBorders>
              <w:left w:val="single" w:sz="4" w:space="0" w:color="auto"/>
            </w:tcBorders>
          </w:tcPr>
          <w:p w14:paraId="04B53F8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854150F"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B8BE90"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N</w:t>
            </w:r>
          </w:p>
        </w:tc>
        <w:tc>
          <w:tcPr>
            <w:tcW w:w="2977" w:type="dxa"/>
            <w:gridSpan w:val="4"/>
          </w:tcPr>
          <w:p w14:paraId="2673532F"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314B06BF"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p>
        </w:tc>
      </w:tr>
      <w:tr w:rsidR="001C143B" w:rsidRPr="001C143B" w14:paraId="418BC1E8" w14:textId="77777777" w:rsidTr="0000777F">
        <w:tc>
          <w:tcPr>
            <w:tcW w:w="2694" w:type="dxa"/>
            <w:gridSpan w:val="2"/>
            <w:tcBorders>
              <w:left w:val="single" w:sz="4" w:space="0" w:color="auto"/>
            </w:tcBorders>
          </w:tcPr>
          <w:p w14:paraId="2E281F25"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43FA92E" w14:textId="25D5D1EE" w:rsidR="001C143B" w:rsidRPr="001C143B" w:rsidRDefault="007D7014" w:rsidP="001C143B">
            <w:pPr>
              <w:overflowPunct/>
              <w:autoSpaceDE/>
              <w:autoSpaceDN/>
              <w:adjustRightInd/>
              <w:spacing w:after="0"/>
              <w:jc w:val="center"/>
              <w:textAlignment w:val="auto"/>
              <w:rPr>
                <w:rFonts w:ascii="Arial" w:hAnsi="Arial"/>
                <w:b/>
                <w:caps/>
                <w:noProof/>
                <w:lang w:eastAsia="en-US"/>
              </w:rPr>
            </w:pPr>
            <w:ins w:id="56" w:author="Rapporteur-r1" w:date="2022-05-18T10:12:00Z">
              <w:r>
                <w:rPr>
                  <w:rFonts w:ascii="Arial" w:hAnsi="Arial"/>
                  <w:b/>
                  <w:caps/>
                  <w:noProof/>
                  <w:lang w:eastAsia="en-US"/>
                </w:rPr>
                <w:t>x</w:t>
              </w:r>
            </w:ins>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4A2247" w14:textId="74E239F1" w:rsidR="001C143B" w:rsidRPr="001C143B" w:rsidRDefault="001C143B" w:rsidP="001C143B">
            <w:pPr>
              <w:overflowPunct/>
              <w:autoSpaceDE/>
              <w:autoSpaceDN/>
              <w:adjustRightInd/>
              <w:spacing w:after="0"/>
              <w:jc w:val="center"/>
              <w:textAlignment w:val="auto"/>
              <w:rPr>
                <w:rFonts w:ascii="Arial" w:hAnsi="Arial"/>
                <w:b/>
                <w:caps/>
                <w:noProof/>
                <w:lang w:eastAsia="en-US"/>
              </w:rPr>
            </w:pPr>
            <w:del w:id="57" w:author="Rapporteur-r1" w:date="2022-05-18T10:12:00Z">
              <w:r w:rsidRPr="001C143B" w:rsidDel="007D7014">
                <w:rPr>
                  <w:rFonts w:ascii="Arial" w:hAnsi="Arial"/>
                  <w:b/>
                  <w:caps/>
                  <w:noProof/>
                  <w:lang w:eastAsia="en-US"/>
                </w:rPr>
                <w:delText>X</w:delText>
              </w:r>
            </w:del>
          </w:p>
        </w:tc>
        <w:tc>
          <w:tcPr>
            <w:tcW w:w="2977" w:type="dxa"/>
            <w:gridSpan w:val="4"/>
          </w:tcPr>
          <w:p w14:paraId="1C11CC18"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ther core specifications</w:t>
            </w:r>
            <w:r w:rsidRPr="001C143B">
              <w:rPr>
                <w:rFonts w:ascii="Arial" w:hAnsi="Arial"/>
                <w:noProof/>
                <w:lang w:eastAsia="en-US"/>
              </w:rPr>
              <w:tab/>
            </w:r>
          </w:p>
        </w:tc>
        <w:tc>
          <w:tcPr>
            <w:tcW w:w="3401" w:type="dxa"/>
            <w:gridSpan w:val="3"/>
            <w:tcBorders>
              <w:right w:val="single" w:sz="4" w:space="0" w:color="auto"/>
            </w:tcBorders>
            <w:shd w:val="pct30" w:color="FFFF00" w:fill="auto"/>
          </w:tcPr>
          <w:p w14:paraId="71CF8770" w14:textId="0DBD0D8A" w:rsidR="007D7014" w:rsidRPr="001C143B" w:rsidRDefault="001C143B" w:rsidP="007D7014">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TS</w:t>
            </w:r>
            <w:ins w:id="58" w:author="Rapporteur-r1" w:date="2022-05-18T10:12:00Z">
              <w:r w:rsidR="007D7014">
                <w:rPr>
                  <w:rFonts w:ascii="Arial" w:hAnsi="Arial"/>
                  <w:noProof/>
                  <w:lang w:eastAsia="en-US"/>
                </w:rPr>
                <w:t xml:space="preserve"> </w:t>
              </w:r>
            </w:ins>
            <w:ins w:id="59" w:author="Rapporteur-r1" w:date="2022-05-18T13:58:00Z">
              <w:r w:rsidR="00956DC4">
                <w:rPr>
                  <w:rFonts w:ascii="Arial" w:hAnsi="Arial"/>
                  <w:noProof/>
                  <w:lang w:eastAsia="en-US"/>
                </w:rPr>
                <w:t>TS 36.306 CR XXXX</w:t>
              </w:r>
            </w:ins>
            <w:del w:id="60" w:author="Rapporteur-r1" w:date="2022-05-18T10:12:00Z">
              <w:r w:rsidRPr="001C143B" w:rsidDel="007D7014">
                <w:rPr>
                  <w:rFonts w:ascii="Arial" w:hAnsi="Arial"/>
                  <w:noProof/>
                  <w:lang w:eastAsia="en-US"/>
                </w:rPr>
                <w:delText xml:space="preserve">/TR ... CR </w:delText>
              </w:r>
            </w:del>
            <w:r w:rsidRPr="001C143B">
              <w:rPr>
                <w:rFonts w:ascii="Arial" w:hAnsi="Arial"/>
                <w:noProof/>
                <w:lang w:eastAsia="en-US"/>
              </w:rPr>
              <w:t xml:space="preserve">... </w:t>
            </w:r>
          </w:p>
        </w:tc>
      </w:tr>
      <w:tr w:rsidR="001C143B" w:rsidRPr="001C143B" w14:paraId="590A1759" w14:textId="77777777" w:rsidTr="0000777F">
        <w:tc>
          <w:tcPr>
            <w:tcW w:w="2694" w:type="dxa"/>
            <w:gridSpan w:val="2"/>
            <w:tcBorders>
              <w:left w:val="single" w:sz="4" w:space="0" w:color="auto"/>
            </w:tcBorders>
          </w:tcPr>
          <w:p w14:paraId="299AC29D" w14:textId="0EDEEDB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128D901"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19B84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00BF6F7D"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B24ACE8"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78E4C72" w14:textId="77777777" w:rsidTr="0000777F">
        <w:tc>
          <w:tcPr>
            <w:tcW w:w="2694" w:type="dxa"/>
            <w:gridSpan w:val="2"/>
            <w:tcBorders>
              <w:left w:val="single" w:sz="4" w:space="0" w:color="auto"/>
            </w:tcBorders>
          </w:tcPr>
          <w:p w14:paraId="732E992E"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5DB7707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62A80C"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20D5C940"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4965D83"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20FA0772" w14:textId="77777777" w:rsidTr="0000777F">
        <w:tc>
          <w:tcPr>
            <w:tcW w:w="2694" w:type="dxa"/>
            <w:gridSpan w:val="2"/>
            <w:tcBorders>
              <w:left w:val="single" w:sz="4" w:space="0" w:color="auto"/>
            </w:tcBorders>
          </w:tcPr>
          <w:p w14:paraId="091793CC"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688DBF8A"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77236783" w14:textId="77777777" w:rsidTr="0000777F">
        <w:tc>
          <w:tcPr>
            <w:tcW w:w="2694" w:type="dxa"/>
            <w:gridSpan w:val="2"/>
            <w:tcBorders>
              <w:left w:val="single" w:sz="4" w:space="0" w:color="auto"/>
              <w:bottom w:val="single" w:sz="4" w:space="0" w:color="auto"/>
            </w:tcBorders>
          </w:tcPr>
          <w:p w14:paraId="32FC72F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9D40DD5"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r w:rsidR="001C143B" w:rsidRPr="001C143B" w14:paraId="25526521" w14:textId="77777777" w:rsidTr="0000777F">
        <w:tc>
          <w:tcPr>
            <w:tcW w:w="2694" w:type="dxa"/>
            <w:gridSpan w:val="2"/>
            <w:tcBorders>
              <w:top w:val="single" w:sz="4" w:space="0" w:color="auto"/>
              <w:bottom w:val="single" w:sz="4" w:space="0" w:color="auto"/>
            </w:tcBorders>
          </w:tcPr>
          <w:p w14:paraId="24470334"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352AA0C" w14:textId="77777777" w:rsidR="001C143B" w:rsidRPr="001C143B" w:rsidRDefault="001C143B" w:rsidP="001C143B">
            <w:pPr>
              <w:overflowPunct/>
              <w:autoSpaceDE/>
              <w:autoSpaceDN/>
              <w:adjustRightInd/>
              <w:spacing w:after="0"/>
              <w:ind w:left="100"/>
              <w:textAlignment w:val="auto"/>
              <w:rPr>
                <w:rFonts w:ascii="Arial" w:hAnsi="Arial"/>
                <w:noProof/>
                <w:sz w:val="8"/>
                <w:szCs w:val="8"/>
                <w:lang w:eastAsia="en-US"/>
              </w:rPr>
            </w:pPr>
          </w:p>
        </w:tc>
      </w:tr>
      <w:tr w:rsidR="001C143B" w:rsidRPr="001C143B" w14:paraId="31014449" w14:textId="77777777" w:rsidTr="0000777F">
        <w:tc>
          <w:tcPr>
            <w:tcW w:w="2694" w:type="dxa"/>
            <w:gridSpan w:val="2"/>
            <w:tcBorders>
              <w:top w:val="single" w:sz="4" w:space="0" w:color="auto"/>
              <w:left w:val="single" w:sz="4" w:space="0" w:color="auto"/>
              <w:bottom w:val="single" w:sz="4" w:space="0" w:color="auto"/>
            </w:tcBorders>
          </w:tcPr>
          <w:p w14:paraId="64FE6380"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3C0E6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bl>
    <w:p w14:paraId="18A56735" w14:textId="77777777" w:rsidR="001C143B" w:rsidRPr="001C143B" w:rsidRDefault="001C143B" w:rsidP="001C143B"/>
    <w:p w14:paraId="1C75290F" w14:textId="77777777" w:rsidR="001C143B" w:rsidRPr="001C143B" w:rsidRDefault="001C143B" w:rsidP="001C143B">
      <w:pPr>
        <w:sectPr w:rsidR="001C143B" w:rsidRPr="001C143B">
          <w:footnotePr>
            <w:numRestart w:val="eachSect"/>
          </w:footnotePr>
          <w:pgSz w:w="11907" w:h="16840" w:code="9"/>
          <w:pgMar w:top="1416" w:right="1133" w:bottom="1133" w:left="1133" w:header="850" w:footer="340" w:gutter="0"/>
          <w:cols w:space="720"/>
          <w:formProt w:val="0"/>
        </w:sectPr>
      </w:pPr>
    </w:p>
    <w:p w14:paraId="55B4DEE4" w14:textId="77777777" w:rsidR="001C143B" w:rsidRPr="001C143B" w:rsidRDefault="001C143B" w:rsidP="001C143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56DC4" w:rsidRPr="00525E45" w14:paraId="7F3A46D1" w14:textId="77777777" w:rsidTr="00FF6D4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229EFE" w14:textId="65F2C345" w:rsidR="00956DC4" w:rsidRPr="00525E45" w:rsidRDefault="00956DC4" w:rsidP="00956DC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r>
              <w:rPr>
                <w:rFonts w:ascii="Arial" w:eastAsiaTheme="minorEastAsia" w:hAnsi="Arial" w:cs="Arial"/>
                <w:noProof/>
                <w:sz w:val="24"/>
              </w:rPr>
              <w:t>s</w:t>
            </w:r>
          </w:p>
        </w:tc>
      </w:tr>
    </w:tbl>
    <w:p w14:paraId="65097AE3" w14:textId="77777777" w:rsidR="00956DC4" w:rsidRPr="00E136FF" w:rsidRDefault="00956DC4" w:rsidP="00956DC4">
      <w:pPr>
        <w:pStyle w:val="Heading1"/>
      </w:pPr>
      <w:bookmarkStart w:id="61" w:name="_Toc20486688"/>
      <w:bookmarkStart w:id="62" w:name="_Toc29341979"/>
      <w:bookmarkStart w:id="63" w:name="_Toc29343118"/>
      <w:bookmarkStart w:id="64" w:name="_Toc36566365"/>
      <w:bookmarkStart w:id="65" w:name="_Toc36809772"/>
      <w:bookmarkStart w:id="66" w:name="_Toc36846136"/>
      <w:bookmarkStart w:id="67" w:name="_Toc36938789"/>
      <w:bookmarkStart w:id="68" w:name="_Toc37081768"/>
      <w:bookmarkStart w:id="69" w:name="_Toc46480391"/>
      <w:bookmarkStart w:id="70" w:name="_Toc46481625"/>
      <w:bookmarkStart w:id="71" w:name="_Toc46482859"/>
      <w:bookmarkStart w:id="72" w:name="_Toc100790926"/>
      <w:r w:rsidRPr="00E136FF">
        <w:t>2</w:t>
      </w:r>
      <w:r w:rsidRPr="00E136FF">
        <w:tab/>
        <w:t>References</w:t>
      </w:r>
      <w:bookmarkEnd w:id="61"/>
      <w:bookmarkEnd w:id="62"/>
      <w:bookmarkEnd w:id="63"/>
      <w:bookmarkEnd w:id="64"/>
      <w:bookmarkEnd w:id="65"/>
      <w:bookmarkEnd w:id="66"/>
      <w:bookmarkEnd w:id="67"/>
      <w:bookmarkEnd w:id="68"/>
      <w:bookmarkEnd w:id="69"/>
      <w:bookmarkEnd w:id="70"/>
      <w:bookmarkEnd w:id="71"/>
      <w:bookmarkEnd w:id="72"/>
    </w:p>
    <w:p w14:paraId="37BC5565" w14:textId="77777777" w:rsidR="00956DC4" w:rsidRPr="00E136FF" w:rsidRDefault="00956DC4" w:rsidP="00956DC4">
      <w:r w:rsidRPr="00E136FF">
        <w:t>The following documents contain provisions which, through reference in this text, constitute provisions of the present document.</w:t>
      </w:r>
    </w:p>
    <w:p w14:paraId="4F24D1FE" w14:textId="77777777" w:rsidR="00956DC4" w:rsidRPr="00E136FF" w:rsidRDefault="00956DC4" w:rsidP="00956DC4">
      <w:pPr>
        <w:pStyle w:val="B1"/>
      </w:pPr>
      <w:r w:rsidRPr="00E136FF">
        <w:t>-</w:t>
      </w:r>
      <w:r w:rsidRPr="00E136FF">
        <w:tab/>
        <w:t>References are either specific (identified by date of publication, edition number, version number, etc.) or non</w:t>
      </w:r>
      <w:r w:rsidRPr="00E136FF">
        <w:noBreakHyphen/>
        <w:t>specific.</w:t>
      </w:r>
    </w:p>
    <w:p w14:paraId="5298CFFE" w14:textId="77777777" w:rsidR="00956DC4" w:rsidRPr="00E136FF" w:rsidRDefault="00956DC4" w:rsidP="00956DC4">
      <w:pPr>
        <w:pStyle w:val="B1"/>
      </w:pPr>
      <w:r w:rsidRPr="00E136FF">
        <w:t>-</w:t>
      </w:r>
      <w:r w:rsidRPr="00E136FF">
        <w:tab/>
        <w:t>For a specific reference, subsequent revisions do not apply.</w:t>
      </w:r>
    </w:p>
    <w:p w14:paraId="4B70317E" w14:textId="77777777" w:rsidR="00956DC4" w:rsidRPr="00E136FF" w:rsidRDefault="00956DC4" w:rsidP="00956DC4">
      <w:pPr>
        <w:pStyle w:val="B1"/>
      </w:pPr>
      <w:r w:rsidRPr="00E136FF">
        <w:t>-</w:t>
      </w:r>
      <w:r w:rsidRPr="00E136FF">
        <w:tab/>
        <w:t xml:space="preserve">For a non-specific reference, the latest version applies. In the case of a reference to a 3GPP document (including a GSM document), a non-specific reference implicitly refers to the latest version of that document </w:t>
      </w:r>
      <w:r w:rsidRPr="00E136FF">
        <w:rPr>
          <w:i/>
          <w:iCs/>
        </w:rPr>
        <w:t>in the same Release as the present document</w:t>
      </w:r>
      <w:r w:rsidRPr="00E136FF">
        <w:t>.</w:t>
      </w:r>
    </w:p>
    <w:p w14:paraId="2A279008" w14:textId="77777777" w:rsidR="00956DC4" w:rsidRPr="00E136FF" w:rsidRDefault="00956DC4" w:rsidP="00956DC4">
      <w:pPr>
        <w:pStyle w:val="EX"/>
      </w:pPr>
      <w:bookmarkStart w:id="73" w:name="_Hlk535151742"/>
      <w:r w:rsidRPr="00E136FF">
        <w:t>[1]</w:t>
      </w:r>
      <w:r w:rsidRPr="00E136FF">
        <w:tab/>
        <w:t>3GPP TR 21.905: "Vocabulary for 3GPP Specifications".</w:t>
      </w:r>
    </w:p>
    <w:p w14:paraId="4ACD53E7" w14:textId="77777777" w:rsidR="00956DC4" w:rsidRPr="00E136FF" w:rsidRDefault="00956DC4" w:rsidP="00956DC4">
      <w:pPr>
        <w:pStyle w:val="EX"/>
      </w:pPr>
      <w:r w:rsidRPr="00E136FF">
        <w:t>[2]</w:t>
      </w:r>
      <w:r w:rsidRPr="00E136FF">
        <w:tab/>
        <w:t>Void.</w:t>
      </w:r>
    </w:p>
    <w:p w14:paraId="4218AC52" w14:textId="77777777" w:rsidR="00956DC4" w:rsidRPr="00E136FF" w:rsidRDefault="00956DC4" w:rsidP="00956DC4">
      <w:pPr>
        <w:pStyle w:val="EX"/>
      </w:pPr>
      <w:r w:rsidRPr="00E136FF">
        <w:t>[3]</w:t>
      </w:r>
      <w:r w:rsidRPr="00E136FF">
        <w:tab/>
        <w:t>3GPP TS 36.302: "Evolved Universal Terrestrial Radio Access (E-UTRA); Services provided by the physical layer ".</w:t>
      </w:r>
    </w:p>
    <w:p w14:paraId="479792BE" w14:textId="77777777" w:rsidR="00956DC4" w:rsidRPr="00E136FF" w:rsidRDefault="00956DC4" w:rsidP="00956DC4">
      <w:pPr>
        <w:pStyle w:val="EX"/>
      </w:pPr>
      <w:r w:rsidRPr="00E136FF">
        <w:t>[4]</w:t>
      </w:r>
      <w:r w:rsidRPr="00E136FF">
        <w:tab/>
        <w:t>3GPP TS 36.304: "Evolved Universal Terrestrial Radio Access (E-UTRA); UE Procedures in Idle Mode".</w:t>
      </w:r>
    </w:p>
    <w:p w14:paraId="1CE54B68" w14:textId="77777777" w:rsidR="00956DC4" w:rsidRPr="00E136FF" w:rsidRDefault="00956DC4" w:rsidP="00956DC4">
      <w:pPr>
        <w:pStyle w:val="EX"/>
      </w:pPr>
      <w:r w:rsidRPr="00E136FF">
        <w:t>[5]</w:t>
      </w:r>
      <w:r w:rsidRPr="00E136FF">
        <w:tab/>
        <w:t>3GPP TS 36.306 "Evolved Universal Terrestrial Radio Access (E-UTRA); UE Radio Access Capabilities".</w:t>
      </w:r>
    </w:p>
    <w:p w14:paraId="238A9A18" w14:textId="77777777" w:rsidR="00956DC4" w:rsidRPr="00E136FF" w:rsidRDefault="00956DC4" w:rsidP="00956DC4">
      <w:pPr>
        <w:pStyle w:val="EX"/>
      </w:pPr>
      <w:r w:rsidRPr="00E136FF">
        <w:t>[6]</w:t>
      </w:r>
      <w:r w:rsidRPr="00E136FF">
        <w:tab/>
        <w:t>3GPP TS 36.321: "Evolved Universal Terrestrial Radio Access (E-UTRA); Medium Access Control (MAC) protocol specification".</w:t>
      </w:r>
    </w:p>
    <w:p w14:paraId="17463EDF" w14:textId="77777777" w:rsidR="00956DC4" w:rsidRPr="00E136FF" w:rsidRDefault="00956DC4" w:rsidP="00956DC4">
      <w:pPr>
        <w:pStyle w:val="EX"/>
      </w:pPr>
      <w:r w:rsidRPr="00E136FF">
        <w:t>[7]</w:t>
      </w:r>
      <w:r w:rsidRPr="00E136FF">
        <w:tab/>
        <w:t>3GPP TS 36.322:"Evolved Universal Terrestrial Radio Access (E-UTRA); Radio Link Control (RLC) protocol specification".</w:t>
      </w:r>
    </w:p>
    <w:p w14:paraId="7CE6B4AB" w14:textId="77777777" w:rsidR="00956DC4" w:rsidRPr="00E136FF" w:rsidRDefault="00956DC4" w:rsidP="00956DC4">
      <w:pPr>
        <w:pStyle w:val="EX"/>
      </w:pPr>
      <w:r w:rsidRPr="00E136FF">
        <w:t>[8]</w:t>
      </w:r>
      <w:r w:rsidRPr="00E136FF">
        <w:tab/>
        <w:t>3GPP TS 36.323: "Evolved Universal Terrestrial Radio Access (E-UTRA); Packet Data Convergence Protocol (PDCP) Specification".</w:t>
      </w:r>
    </w:p>
    <w:p w14:paraId="39AE0526" w14:textId="77777777" w:rsidR="00956DC4" w:rsidRPr="00E136FF" w:rsidRDefault="00956DC4" w:rsidP="00956DC4">
      <w:pPr>
        <w:pStyle w:val="EX"/>
      </w:pPr>
      <w:r w:rsidRPr="00E136FF">
        <w:t>[9]</w:t>
      </w:r>
      <w:r w:rsidRPr="00E136FF">
        <w:tab/>
        <w:t>3GPP TS 36.300: "Evolved Universal Terrestrial Radio Access (E-UTRA) and Evolved Universal Terrestrial Radio Access (E-UTRAN); Overall description; Stage 2".</w:t>
      </w:r>
    </w:p>
    <w:p w14:paraId="6408548D" w14:textId="77777777" w:rsidR="00956DC4" w:rsidRPr="00E136FF" w:rsidRDefault="00956DC4" w:rsidP="00956DC4">
      <w:pPr>
        <w:pStyle w:val="EX"/>
      </w:pPr>
      <w:r w:rsidRPr="00E136FF">
        <w:t>[10]</w:t>
      </w:r>
      <w:r w:rsidRPr="00E136FF">
        <w:tab/>
        <w:t>3GPP TS 22.011: "Service accessibility".</w:t>
      </w:r>
    </w:p>
    <w:p w14:paraId="2EA08595" w14:textId="77777777" w:rsidR="00956DC4" w:rsidRPr="00E136FF" w:rsidRDefault="00956DC4" w:rsidP="00956DC4">
      <w:pPr>
        <w:pStyle w:val="EX"/>
      </w:pPr>
      <w:r w:rsidRPr="00E136FF">
        <w:t>[11]</w:t>
      </w:r>
      <w:r w:rsidRPr="00E136FF">
        <w:tab/>
        <w:t>3GPP TS 23.122: "Non-Access-Stratum (NAS) functions related to Mobile Station (MS) in idle mode".</w:t>
      </w:r>
    </w:p>
    <w:p w14:paraId="5F316F3B" w14:textId="77777777" w:rsidR="00956DC4" w:rsidRPr="00E136FF" w:rsidRDefault="00956DC4" w:rsidP="00956DC4">
      <w:pPr>
        <w:pStyle w:val="EX"/>
      </w:pPr>
      <w:r w:rsidRPr="00E136FF">
        <w:t>[12]</w:t>
      </w:r>
      <w:r w:rsidRPr="00E136FF">
        <w:tab/>
        <w:t>3GPP2 C.S0002-F v1.0: "Physical Layer Standard for cdma2000 Spread Spectrum Systems".</w:t>
      </w:r>
    </w:p>
    <w:p w14:paraId="06851CEE" w14:textId="77777777" w:rsidR="00956DC4" w:rsidRPr="00E136FF" w:rsidRDefault="00956DC4" w:rsidP="00956DC4">
      <w:pPr>
        <w:pStyle w:val="EX"/>
      </w:pPr>
      <w:r w:rsidRPr="00E136FF">
        <w:t>[13]</w:t>
      </w:r>
      <w:r w:rsidRPr="00E136FF">
        <w:tab/>
        <w:t>ITU-T Recommendation X.680 (07/2002) "Information Technology - Abstract Syntax Notation One (ASN.1): Specification of basic notation" (Same as the ISO/IEC International Standard 8824-1).</w:t>
      </w:r>
    </w:p>
    <w:p w14:paraId="3BB3788E" w14:textId="77777777" w:rsidR="00956DC4" w:rsidRPr="00E136FF" w:rsidRDefault="00956DC4" w:rsidP="00956DC4">
      <w:pPr>
        <w:pStyle w:val="EX"/>
      </w:pPr>
      <w:r w:rsidRPr="00E136FF">
        <w:t>[14]</w:t>
      </w:r>
      <w:r w:rsidRPr="00E136FF">
        <w:tab/>
        <w:t>ITU-T Recommendation X.681 (07/2002) "Information Technology - Abstract Syntax Notation One (ASN.1): Information object specification" (Same as the ISO/IEC International Standard 8824-2).</w:t>
      </w:r>
    </w:p>
    <w:p w14:paraId="6F24ABDC" w14:textId="77777777" w:rsidR="00956DC4" w:rsidRPr="00E136FF" w:rsidRDefault="00956DC4" w:rsidP="00956DC4">
      <w:pPr>
        <w:pStyle w:val="EX"/>
      </w:pPr>
      <w:r w:rsidRPr="00E136FF">
        <w:t>[15]</w:t>
      </w:r>
      <w:r w:rsidRPr="00E136FF">
        <w:tab/>
        <w:t>ITU-T Recommendation X.691 (07/2002) "Information technology - ASN.1 encoding rules: Specification of Packed Encoding Rules (PER)" (Same as the ISO/IEC International Standard 8825-2).</w:t>
      </w:r>
    </w:p>
    <w:p w14:paraId="6CE213AD" w14:textId="77777777" w:rsidR="00956DC4" w:rsidRPr="00E136FF" w:rsidRDefault="00956DC4" w:rsidP="00956DC4">
      <w:pPr>
        <w:pStyle w:val="EX"/>
      </w:pPr>
      <w:r w:rsidRPr="00E136FF">
        <w:t>[16]</w:t>
      </w:r>
      <w:r w:rsidRPr="00E136FF">
        <w:tab/>
        <w:t>3GPP TS 36.133: "Evolved Universal Terrestrial Radio Access (E-UTRA); Requirements for support of radio resource management".</w:t>
      </w:r>
    </w:p>
    <w:p w14:paraId="3819BE52" w14:textId="77777777" w:rsidR="00956DC4" w:rsidRPr="00E136FF" w:rsidRDefault="00956DC4" w:rsidP="00956DC4">
      <w:pPr>
        <w:pStyle w:val="EX"/>
      </w:pPr>
      <w:r w:rsidRPr="00E136FF">
        <w:lastRenderedPageBreak/>
        <w:t>[17]</w:t>
      </w:r>
      <w:r w:rsidRPr="00E136FF">
        <w:tab/>
        <w:t>3GPP TS 25.101: "Universal Terrestrial Radio Access (UTRA); User Equipment (UE) radio transmission and reception (FDD)".</w:t>
      </w:r>
    </w:p>
    <w:p w14:paraId="4EA72DF9" w14:textId="77777777" w:rsidR="00956DC4" w:rsidRPr="00E136FF" w:rsidRDefault="00956DC4" w:rsidP="00956DC4">
      <w:pPr>
        <w:pStyle w:val="EX"/>
      </w:pPr>
      <w:r w:rsidRPr="00E136FF">
        <w:t>[18]</w:t>
      </w:r>
      <w:r w:rsidRPr="00E136FF">
        <w:tab/>
        <w:t>3GPP TS 25.102: "Universal Terrestrial Radio Access (UTRA); User Equipment (UE) radio transmission and reception (TDD)".</w:t>
      </w:r>
    </w:p>
    <w:p w14:paraId="7E9B8FA8" w14:textId="77777777" w:rsidR="00956DC4" w:rsidRPr="00E136FF" w:rsidRDefault="00956DC4" w:rsidP="00956DC4">
      <w:pPr>
        <w:pStyle w:val="EX"/>
      </w:pPr>
      <w:r w:rsidRPr="00E136FF">
        <w:t>[19]</w:t>
      </w:r>
      <w:r w:rsidRPr="00E136FF">
        <w:tab/>
        <w:t>3GPP TS 25.331:"Universal Terrestrial Radio Access (UTRA); Radio Resource Control (RRC); Protocol specification".</w:t>
      </w:r>
    </w:p>
    <w:p w14:paraId="30E316F2" w14:textId="77777777" w:rsidR="00956DC4" w:rsidRPr="00E136FF" w:rsidRDefault="00956DC4" w:rsidP="00956DC4">
      <w:pPr>
        <w:pStyle w:val="EX"/>
      </w:pPr>
      <w:r w:rsidRPr="00E136FF">
        <w:t>[20]</w:t>
      </w:r>
      <w:r w:rsidRPr="00E136FF">
        <w:tab/>
        <w:t>3GPP TS 45.005: "Radio transmission and reception".</w:t>
      </w:r>
    </w:p>
    <w:p w14:paraId="12F3FF95" w14:textId="77777777" w:rsidR="00956DC4" w:rsidRPr="00E136FF" w:rsidRDefault="00956DC4" w:rsidP="00956DC4">
      <w:pPr>
        <w:pStyle w:val="EX"/>
      </w:pPr>
      <w:r w:rsidRPr="00E136FF">
        <w:t>[21]</w:t>
      </w:r>
      <w:r w:rsidRPr="00E136FF">
        <w:tab/>
        <w:t>3GPP TS 36.211: "Evolved Universal Terrestrial Radio Access (E-UTRA); Physical Channels and Modulation".</w:t>
      </w:r>
    </w:p>
    <w:p w14:paraId="35A0BD6A" w14:textId="77777777" w:rsidR="00956DC4" w:rsidRPr="00E136FF" w:rsidRDefault="00956DC4" w:rsidP="00956DC4">
      <w:pPr>
        <w:pStyle w:val="EX"/>
      </w:pPr>
      <w:r w:rsidRPr="00E136FF">
        <w:t>[22]</w:t>
      </w:r>
      <w:r w:rsidRPr="00E136FF">
        <w:tab/>
        <w:t>3GPP TS 36.212: "Evolved Universal Terrestrial Radio Access (E-UTRA); Multiplexing and channel coding".</w:t>
      </w:r>
    </w:p>
    <w:p w14:paraId="728F4D84" w14:textId="77777777" w:rsidR="00956DC4" w:rsidRPr="00E136FF" w:rsidRDefault="00956DC4" w:rsidP="00956DC4">
      <w:pPr>
        <w:pStyle w:val="EX"/>
      </w:pPr>
      <w:r w:rsidRPr="00E136FF">
        <w:t>[23]</w:t>
      </w:r>
      <w:r w:rsidRPr="00E136FF">
        <w:tab/>
        <w:t>3GPP TS 36.213: "Evolved Universal Terrestrial Radio Access (E-UTRA); Physical layer procedures".</w:t>
      </w:r>
    </w:p>
    <w:p w14:paraId="7E9DC220" w14:textId="77777777" w:rsidR="00956DC4" w:rsidRPr="00E136FF" w:rsidRDefault="00956DC4" w:rsidP="00956DC4">
      <w:pPr>
        <w:pStyle w:val="EX"/>
      </w:pPr>
      <w:r w:rsidRPr="00E136FF">
        <w:t>[24]</w:t>
      </w:r>
      <w:r w:rsidRPr="00E136FF">
        <w:tab/>
        <w:t>3GPP2 C.S0057-E v1.0: "Band Class Specification for cdma2000 Spread Spectrum Systems".</w:t>
      </w:r>
    </w:p>
    <w:p w14:paraId="052D4B87" w14:textId="77777777" w:rsidR="00956DC4" w:rsidRPr="00E136FF" w:rsidRDefault="00956DC4" w:rsidP="00956DC4">
      <w:pPr>
        <w:pStyle w:val="EX"/>
      </w:pPr>
      <w:r w:rsidRPr="00E136FF">
        <w:t>[25]</w:t>
      </w:r>
      <w:r w:rsidRPr="00E136FF">
        <w:tab/>
        <w:t>3GPP2 C.S0005-F v1.0: "Upper Layer (Layer 3) Signaling Standard for cdma2000 Spread Spectrum Systems".</w:t>
      </w:r>
    </w:p>
    <w:p w14:paraId="35B71DEF" w14:textId="77777777" w:rsidR="00956DC4" w:rsidRPr="00E136FF" w:rsidRDefault="00956DC4" w:rsidP="00956DC4">
      <w:pPr>
        <w:pStyle w:val="EX"/>
      </w:pPr>
      <w:r w:rsidRPr="00E136FF">
        <w:t>[26]</w:t>
      </w:r>
      <w:r w:rsidRPr="00E136FF">
        <w:tab/>
        <w:t>3GPP2 C.S0024-C v2.0: "cdma2000 High Rate Packet Data Air Interface Specification".</w:t>
      </w:r>
    </w:p>
    <w:p w14:paraId="4D0433E3" w14:textId="77777777" w:rsidR="00956DC4" w:rsidRPr="00E136FF" w:rsidRDefault="00956DC4" w:rsidP="00956DC4">
      <w:pPr>
        <w:pStyle w:val="EX"/>
      </w:pPr>
      <w:r w:rsidRPr="00E136FF">
        <w:t>[27]</w:t>
      </w:r>
      <w:r w:rsidRPr="00E136FF">
        <w:tab/>
        <w:t>3GPP TS 23.003: "Numbering, addressing and identification".</w:t>
      </w:r>
    </w:p>
    <w:p w14:paraId="3547720B" w14:textId="77777777" w:rsidR="00956DC4" w:rsidRPr="00E136FF" w:rsidRDefault="00956DC4" w:rsidP="00956DC4">
      <w:pPr>
        <w:pStyle w:val="EX"/>
        <w:rPr>
          <w:noProof/>
        </w:rPr>
      </w:pPr>
      <w:r w:rsidRPr="00E136FF">
        <w:t>[28]</w:t>
      </w:r>
      <w:r w:rsidRPr="00E136FF">
        <w:tab/>
      </w:r>
      <w:r w:rsidRPr="00E136FF">
        <w:rPr>
          <w:noProof/>
        </w:rPr>
        <w:t xml:space="preserve">3GPP </w:t>
      </w:r>
      <w:bookmarkStart w:id="74" w:name="OLE_LINK97"/>
      <w:bookmarkStart w:id="75" w:name="OLE_LINK98"/>
      <w:r w:rsidRPr="00E136FF">
        <w:rPr>
          <w:noProof/>
        </w:rPr>
        <w:t>TS 45.008</w:t>
      </w:r>
      <w:bookmarkEnd w:id="74"/>
      <w:bookmarkEnd w:id="75"/>
      <w:r w:rsidRPr="00E136FF">
        <w:rPr>
          <w:noProof/>
        </w:rPr>
        <w:t>: "Radio subsystem link control".</w:t>
      </w:r>
    </w:p>
    <w:p w14:paraId="10EEDD07" w14:textId="77777777" w:rsidR="00956DC4" w:rsidRPr="00E136FF" w:rsidRDefault="00956DC4" w:rsidP="00956DC4">
      <w:pPr>
        <w:pStyle w:val="EX"/>
        <w:rPr>
          <w:noProof/>
        </w:rPr>
      </w:pPr>
      <w:r w:rsidRPr="00E136FF">
        <w:rPr>
          <w:noProof/>
        </w:rPr>
        <w:t>[29]</w:t>
      </w:r>
      <w:r w:rsidRPr="00E136FF">
        <w:rPr>
          <w:noProof/>
        </w:rPr>
        <w:tab/>
        <w:t>3GPP TS 25.133: "Requirements for Support of Radio Resource Management (FDD)".</w:t>
      </w:r>
    </w:p>
    <w:p w14:paraId="36A1FE88" w14:textId="77777777" w:rsidR="00956DC4" w:rsidRPr="00E136FF" w:rsidRDefault="00956DC4" w:rsidP="00956DC4">
      <w:pPr>
        <w:pStyle w:val="EX"/>
        <w:rPr>
          <w:noProof/>
        </w:rPr>
      </w:pPr>
      <w:r w:rsidRPr="00E136FF">
        <w:rPr>
          <w:noProof/>
        </w:rPr>
        <w:t>[30]</w:t>
      </w:r>
      <w:r w:rsidRPr="00E136FF">
        <w:rPr>
          <w:noProof/>
        </w:rPr>
        <w:tab/>
        <w:t>3GPP TS 25.123: "Requirements for Support of Radio Resource Management (TDD)".</w:t>
      </w:r>
    </w:p>
    <w:p w14:paraId="7FAE6897" w14:textId="77777777" w:rsidR="00956DC4" w:rsidRPr="00E136FF" w:rsidRDefault="00956DC4" w:rsidP="00956DC4">
      <w:pPr>
        <w:pStyle w:val="EX"/>
      </w:pPr>
      <w:r w:rsidRPr="00E136FF">
        <w:t>[31]</w:t>
      </w:r>
      <w:r w:rsidRPr="00E136FF">
        <w:tab/>
        <w:t>3GPP TS 36.401: "Evolved Universal Terrestrial Radio Access (E-UTRA); Architecture description".</w:t>
      </w:r>
    </w:p>
    <w:p w14:paraId="60EF6A1B" w14:textId="77777777" w:rsidR="00956DC4" w:rsidRPr="00E136FF" w:rsidRDefault="00956DC4" w:rsidP="00956DC4">
      <w:pPr>
        <w:pStyle w:val="EX"/>
      </w:pPr>
      <w:r w:rsidRPr="00E136FF">
        <w:t>[32]</w:t>
      </w:r>
      <w:r w:rsidRPr="00E136FF">
        <w:tab/>
        <w:t>3GPP TS 33.401: "3GPP System Architecture Evolution (SAE); Security architecture".</w:t>
      </w:r>
    </w:p>
    <w:p w14:paraId="5BC67462" w14:textId="77777777" w:rsidR="00956DC4" w:rsidRPr="00E136FF" w:rsidRDefault="00956DC4" w:rsidP="00956DC4">
      <w:pPr>
        <w:pStyle w:val="EX"/>
        <w:rPr>
          <w:noProof/>
        </w:rPr>
      </w:pPr>
      <w:r w:rsidRPr="00E136FF">
        <w:t>[33]</w:t>
      </w:r>
      <w:r w:rsidRPr="00E136FF">
        <w:tab/>
        <w:t>3GPP2 A.S0008-C v4.0: "Interoperability Specification (IOS) for High Rate Packet Data (HRPD) Radio Access Network Interfaces with Session Control in the Access Network"</w:t>
      </w:r>
    </w:p>
    <w:p w14:paraId="676BC6FD" w14:textId="77777777" w:rsidR="00956DC4" w:rsidRPr="00E136FF" w:rsidRDefault="00956DC4" w:rsidP="00956DC4">
      <w:pPr>
        <w:pStyle w:val="EX"/>
      </w:pPr>
      <w:r w:rsidRPr="00E136FF">
        <w:t>[34]</w:t>
      </w:r>
      <w:r w:rsidRPr="00E136FF">
        <w:tab/>
      </w:r>
      <w:r w:rsidRPr="00E136FF">
        <w:rPr>
          <w:noProof/>
        </w:rPr>
        <w:t>3GPP2 C.S0004-F v1.0: "Signaling Link Access Control (LAC) Standard for cdma2000 Spread Spectrum Systems"</w:t>
      </w:r>
    </w:p>
    <w:p w14:paraId="2CBDCDA0" w14:textId="77777777" w:rsidR="00956DC4" w:rsidRPr="00E136FF" w:rsidRDefault="00956DC4" w:rsidP="00956DC4">
      <w:pPr>
        <w:pStyle w:val="EX"/>
      </w:pPr>
      <w:r w:rsidRPr="00E136FF">
        <w:t>[35]</w:t>
      </w:r>
      <w:r w:rsidRPr="00E136FF">
        <w:tab/>
        <w:t>3GPP TS 24.301: "Non-Access-Stratum (NAS) protocol for Evolved Packet System (EPS); Stage 3".</w:t>
      </w:r>
    </w:p>
    <w:p w14:paraId="08863451" w14:textId="77777777" w:rsidR="00956DC4" w:rsidRPr="00E136FF" w:rsidRDefault="00956DC4" w:rsidP="00956DC4">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1F91BBF4" w14:textId="77777777" w:rsidR="00956DC4" w:rsidRPr="00E136FF" w:rsidRDefault="00956DC4" w:rsidP="00956DC4">
      <w:pPr>
        <w:pStyle w:val="EX"/>
      </w:pPr>
      <w:r w:rsidRPr="00E136FF">
        <w:t>[37]</w:t>
      </w:r>
      <w:r w:rsidRPr="00E136FF">
        <w:tab/>
        <w:t>3GPP TS 23.041: "Technical realization of Cell Broadcast Service (CBS)".</w:t>
      </w:r>
    </w:p>
    <w:p w14:paraId="34E43FC8" w14:textId="77777777" w:rsidR="00956DC4" w:rsidRPr="00E136FF" w:rsidRDefault="00956DC4" w:rsidP="00956DC4">
      <w:pPr>
        <w:pStyle w:val="EX"/>
      </w:pPr>
      <w:r w:rsidRPr="00E136FF">
        <w:t>[38]</w:t>
      </w:r>
      <w:r w:rsidRPr="00E136FF">
        <w:tab/>
        <w:t>3GPP TS 23.038: "Alphabets and Language".</w:t>
      </w:r>
    </w:p>
    <w:p w14:paraId="336FA1B7" w14:textId="77777777" w:rsidR="00956DC4" w:rsidRPr="00E136FF" w:rsidRDefault="00956DC4" w:rsidP="00956DC4">
      <w:pPr>
        <w:pStyle w:val="EX"/>
      </w:pPr>
      <w:r w:rsidRPr="00E136FF">
        <w:t>[39]</w:t>
      </w:r>
      <w:r w:rsidRPr="00E136FF">
        <w:tab/>
        <w:t>3GPP TS 36.413: "Evolved Universal Terrestrial Radio Access (E-UTRAN); S1 Application Protocol (S1 AP)".</w:t>
      </w:r>
    </w:p>
    <w:p w14:paraId="5C9BBCF3" w14:textId="77777777" w:rsidR="00956DC4" w:rsidRPr="00E136FF" w:rsidRDefault="00956DC4" w:rsidP="00956DC4">
      <w:pPr>
        <w:pStyle w:val="EX"/>
      </w:pPr>
      <w:r w:rsidRPr="00E136FF">
        <w:t>[40]</w:t>
      </w:r>
      <w:r w:rsidRPr="00E136FF">
        <w:tab/>
        <w:t>3GPP TS 25.304: "Universal Terrestrial Radio Access (UTRAN); User Equipment (UE) procedures in idle mode and procedures for cell reselection in connected mode".</w:t>
      </w:r>
    </w:p>
    <w:p w14:paraId="5DAC9D74" w14:textId="77777777" w:rsidR="00956DC4" w:rsidRPr="00E136FF" w:rsidRDefault="00956DC4" w:rsidP="00956DC4">
      <w:pPr>
        <w:pStyle w:val="EX"/>
      </w:pPr>
      <w:r w:rsidRPr="00E136FF">
        <w:t>[41]</w:t>
      </w:r>
      <w:r w:rsidRPr="00E136FF">
        <w:tab/>
        <w:t>3GPP TS 23.401: "General Packet Radio Service (GPRS) enhancements for Evolved Universal Terrestrial Radio Access Network (E-UTRAN) access".</w:t>
      </w:r>
    </w:p>
    <w:p w14:paraId="4221498D" w14:textId="77777777" w:rsidR="00956DC4" w:rsidRPr="00E136FF" w:rsidRDefault="00956DC4" w:rsidP="00956DC4">
      <w:pPr>
        <w:pStyle w:val="EX"/>
      </w:pPr>
      <w:r w:rsidRPr="00E136FF">
        <w:t>[42]</w:t>
      </w:r>
      <w:r w:rsidRPr="00E136FF">
        <w:tab/>
        <w:t>3GPP TS 36.101: "Evolved Universal Terrestrial Radio Access (E-UTRA); User Equipment (UE) radio transmission and reception".</w:t>
      </w:r>
    </w:p>
    <w:p w14:paraId="120F7AF8" w14:textId="77777777" w:rsidR="00956DC4" w:rsidRPr="00E136FF" w:rsidRDefault="00956DC4" w:rsidP="00956DC4">
      <w:pPr>
        <w:pStyle w:val="EX"/>
        <w:rPr>
          <w:noProof/>
        </w:rPr>
      </w:pPr>
      <w:r w:rsidRPr="00E136FF">
        <w:rPr>
          <w:noProof/>
        </w:rPr>
        <w:lastRenderedPageBreak/>
        <w:t>[43]</w:t>
      </w:r>
      <w:r w:rsidRPr="00E136FF">
        <w:rPr>
          <w:noProof/>
        </w:rPr>
        <w:tab/>
        <w:t>3GPP TS 45.005: "</w:t>
      </w:r>
      <w:r w:rsidRPr="00E136FF">
        <w:t>GSM/EDGE Radio transmission and reception</w:t>
      </w:r>
      <w:r w:rsidRPr="00E136FF">
        <w:rPr>
          <w:noProof/>
        </w:rPr>
        <w:t>".</w:t>
      </w:r>
    </w:p>
    <w:p w14:paraId="76ED4047" w14:textId="77777777" w:rsidR="00956DC4" w:rsidRPr="00E136FF" w:rsidRDefault="00956DC4" w:rsidP="00956DC4">
      <w:pPr>
        <w:pStyle w:val="EX"/>
        <w:rPr>
          <w:noProof/>
        </w:rPr>
      </w:pPr>
      <w:r w:rsidRPr="00E136FF">
        <w:t>[44]</w:t>
      </w:r>
      <w:r w:rsidRPr="00E136FF">
        <w:tab/>
      </w:r>
      <w:r w:rsidRPr="00E136FF">
        <w:rPr>
          <w:noProof/>
        </w:rPr>
        <w:t>3GPP2 C.S0087-A v2.0: "E-UTRAN - cdma2000 HRPD Connectivity and Interworking Air Interface Specification"</w:t>
      </w:r>
    </w:p>
    <w:p w14:paraId="06C7C8E0" w14:textId="77777777" w:rsidR="00956DC4" w:rsidRPr="00E136FF" w:rsidRDefault="00956DC4" w:rsidP="00956DC4">
      <w:pPr>
        <w:pStyle w:val="EX"/>
        <w:rPr>
          <w:noProof/>
        </w:rPr>
      </w:pPr>
      <w:r w:rsidRPr="00E136FF">
        <w:rPr>
          <w:noProof/>
        </w:rPr>
        <w:t>[45]</w:t>
      </w:r>
      <w:r w:rsidRPr="00E136FF">
        <w:rPr>
          <w:noProof/>
        </w:rPr>
        <w:tab/>
        <w:t>3GPP TS 44.018: "Mobile radio interface layer 3 specification; Radio Resource Control (RRC) protocol".</w:t>
      </w:r>
    </w:p>
    <w:p w14:paraId="3971EE33" w14:textId="77777777" w:rsidR="00956DC4" w:rsidRPr="00E136FF" w:rsidRDefault="00956DC4" w:rsidP="00956DC4">
      <w:pPr>
        <w:pStyle w:val="EX"/>
        <w:rPr>
          <w:noProof/>
        </w:rPr>
      </w:pPr>
      <w:r w:rsidRPr="00E136FF">
        <w:rPr>
          <w:noProof/>
        </w:rPr>
        <w:t>[46]</w:t>
      </w:r>
      <w:r w:rsidRPr="00E136FF">
        <w:rPr>
          <w:noProof/>
        </w:rPr>
        <w:tab/>
        <w:t>3GPP TS 25.223: "Spreading and modulation (TDD)".</w:t>
      </w:r>
    </w:p>
    <w:p w14:paraId="62CBF68A" w14:textId="77777777" w:rsidR="00956DC4" w:rsidRPr="00E136FF" w:rsidRDefault="00956DC4" w:rsidP="00956DC4">
      <w:pPr>
        <w:pStyle w:val="EX"/>
        <w:rPr>
          <w:noProof/>
        </w:rPr>
      </w:pPr>
      <w:r w:rsidRPr="00E136FF">
        <w:rPr>
          <w:noProof/>
        </w:rPr>
        <w:t>[47]</w:t>
      </w:r>
      <w:r w:rsidRPr="00E136FF">
        <w:rPr>
          <w:noProof/>
        </w:rPr>
        <w:tab/>
        <w:t>3GPP TS 36.104: "Evolved Universal Terrestrial Radio Access (E-UTRA); Base Station (BS) radio transmission and reception".</w:t>
      </w:r>
    </w:p>
    <w:p w14:paraId="45BDE812" w14:textId="77777777" w:rsidR="00956DC4" w:rsidRPr="00E136FF" w:rsidRDefault="00956DC4" w:rsidP="00956DC4">
      <w:pPr>
        <w:pStyle w:val="EX"/>
        <w:rPr>
          <w:noProof/>
        </w:rPr>
      </w:pPr>
      <w:r w:rsidRPr="00E136FF">
        <w:rPr>
          <w:noProof/>
        </w:rPr>
        <w:t>[48]</w:t>
      </w:r>
      <w:r w:rsidRPr="00E136FF">
        <w:rPr>
          <w:noProof/>
        </w:rPr>
        <w:tab/>
        <w:t>3GPP TS 36.214: "Evolved Universal Terrestrial Radio Access (E-UTRA); Physical layer - Measurements".</w:t>
      </w:r>
    </w:p>
    <w:p w14:paraId="217CCF83" w14:textId="77777777" w:rsidR="00956DC4" w:rsidRPr="00E136FF" w:rsidRDefault="00956DC4" w:rsidP="00956DC4">
      <w:pPr>
        <w:pStyle w:val="EX"/>
        <w:rPr>
          <w:noProof/>
        </w:rPr>
      </w:pPr>
      <w:r w:rsidRPr="00E136FF">
        <w:rPr>
          <w:noProof/>
        </w:rPr>
        <w:t>[49]</w:t>
      </w:r>
      <w:r w:rsidRPr="00E136FF">
        <w:rPr>
          <w:noProof/>
        </w:rPr>
        <w:tab/>
        <w:t>3GPP TS 24.008: "Mobile radio interface layer 3 specification; Core network protocols; Stage 3".</w:t>
      </w:r>
    </w:p>
    <w:p w14:paraId="4C318751" w14:textId="77777777" w:rsidR="00956DC4" w:rsidRPr="00E136FF" w:rsidRDefault="00956DC4" w:rsidP="00956DC4">
      <w:pPr>
        <w:pStyle w:val="EX"/>
        <w:rPr>
          <w:noProof/>
        </w:rPr>
      </w:pPr>
      <w:r w:rsidRPr="00E136FF">
        <w:rPr>
          <w:noProof/>
        </w:rPr>
        <w:t>[50]</w:t>
      </w:r>
      <w:r w:rsidRPr="00E136FF">
        <w:rPr>
          <w:noProof/>
        </w:rPr>
        <w:tab/>
        <w:t>3GPP TS 45.010:</w:t>
      </w:r>
      <w:r w:rsidRPr="00E136FF">
        <w:rPr>
          <w:noProof/>
        </w:rPr>
        <w:tab/>
        <w:t>"Radio subsystem synchronization".</w:t>
      </w:r>
    </w:p>
    <w:p w14:paraId="23210725" w14:textId="77777777" w:rsidR="00956DC4" w:rsidRPr="00E136FF" w:rsidRDefault="00956DC4" w:rsidP="00956DC4">
      <w:pPr>
        <w:pStyle w:val="EX"/>
        <w:rPr>
          <w:noProof/>
        </w:rPr>
      </w:pPr>
      <w:r w:rsidRPr="00E136FF">
        <w:rPr>
          <w:noProof/>
        </w:rPr>
        <w:t>[51]</w:t>
      </w:r>
      <w:r w:rsidRPr="00E136FF">
        <w:rPr>
          <w:noProof/>
        </w:rPr>
        <w:tab/>
        <w:t>3GPP TS 23.272: "Circuit Switched Fallback in Evolved Packet System; Stage 2".</w:t>
      </w:r>
    </w:p>
    <w:p w14:paraId="451BCC51" w14:textId="77777777" w:rsidR="00956DC4" w:rsidRPr="00E136FF" w:rsidRDefault="00956DC4" w:rsidP="00956DC4">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567A09E7" w14:textId="77777777" w:rsidR="00956DC4" w:rsidRPr="00E136FF" w:rsidRDefault="00956DC4" w:rsidP="00956DC4">
      <w:pPr>
        <w:pStyle w:val="EX"/>
        <w:rPr>
          <w:noProof/>
        </w:rPr>
      </w:pPr>
      <w:r w:rsidRPr="00E136FF">
        <w:rPr>
          <w:noProof/>
        </w:rPr>
        <w:t>[53]</w:t>
      </w:r>
      <w:r w:rsidRPr="00E136FF">
        <w:rPr>
          <w:noProof/>
        </w:rPr>
        <w:tab/>
        <w:t>3GPP2 C.S0097-0 v3.0: "E-UTRAN - cdma2000 1x Connectivity and Interworking Air Interface Specification".</w:t>
      </w:r>
    </w:p>
    <w:p w14:paraId="22DAD1E4" w14:textId="77777777" w:rsidR="00956DC4" w:rsidRPr="00E136FF" w:rsidRDefault="00956DC4" w:rsidP="00956DC4">
      <w:pPr>
        <w:pStyle w:val="EX"/>
        <w:rPr>
          <w:noProof/>
        </w:rPr>
      </w:pPr>
      <w:r w:rsidRPr="00E136FF">
        <w:rPr>
          <w:noProof/>
        </w:rPr>
        <w:t>[54]</w:t>
      </w:r>
      <w:r w:rsidRPr="00E136FF">
        <w:rPr>
          <w:noProof/>
        </w:rPr>
        <w:tab/>
        <w:t>3GPP TS 36.355: "LTE Positioning Protocol (LPP)".</w:t>
      </w:r>
    </w:p>
    <w:p w14:paraId="3FB2CBAE" w14:textId="77777777" w:rsidR="00956DC4" w:rsidRPr="00E136FF" w:rsidRDefault="00956DC4" w:rsidP="00956DC4">
      <w:pPr>
        <w:pStyle w:val="EX"/>
      </w:pPr>
      <w:r w:rsidRPr="00E136FF">
        <w:rPr>
          <w:noProof/>
        </w:rPr>
        <w:t>[55]</w:t>
      </w:r>
      <w:r w:rsidRPr="00E136FF">
        <w:rPr>
          <w:noProof/>
        </w:rPr>
        <w:tab/>
        <w:t>3GPP TS 36.216: "</w:t>
      </w:r>
      <w:r w:rsidRPr="00E136FF">
        <w:t>Evolved Universal Terrestrial Radio Access (E-UTRA); Physical layer for relaying operation".</w:t>
      </w:r>
    </w:p>
    <w:p w14:paraId="493CA05C" w14:textId="77777777" w:rsidR="00956DC4" w:rsidRPr="00E136FF" w:rsidRDefault="00956DC4" w:rsidP="00956DC4">
      <w:pPr>
        <w:pStyle w:val="EX"/>
      </w:pPr>
      <w:r w:rsidRPr="00E136FF">
        <w:t>[56]</w:t>
      </w:r>
      <w:r w:rsidRPr="00E136FF">
        <w:tab/>
        <w:t>3GPP TS 23.246: "Multimedia Broadcast/Multicast Service (MBMS); Architecture and functional description".</w:t>
      </w:r>
    </w:p>
    <w:p w14:paraId="35E0D492" w14:textId="77777777" w:rsidR="00956DC4" w:rsidRPr="00E136FF" w:rsidRDefault="00956DC4" w:rsidP="00956DC4">
      <w:pPr>
        <w:pStyle w:val="EX"/>
      </w:pPr>
      <w:r w:rsidRPr="00E136FF">
        <w:t>[57]</w:t>
      </w:r>
      <w:r w:rsidRPr="00E136FF">
        <w:tab/>
        <w:t>3GPP TS 26.346: "Multimedia Broadcast/Multicast Service (MBMS); Protocols and codecs".</w:t>
      </w:r>
    </w:p>
    <w:p w14:paraId="0D47B524" w14:textId="77777777" w:rsidR="00956DC4" w:rsidRPr="00E136FF" w:rsidRDefault="00956DC4" w:rsidP="00956DC4">
      <w:pPr>
        <w:pStyle w:val="EX"/>
      </w:pPr>
      <w:r w:rsidRPr="00E136FF">
        <w:t>[58]</w:t>
      </w:r>
      <w:r w:rsidRPr="00E136FF">
        <w:tab/>
        <w:t>3GPP TS 32.422: "Telecommunication management; Subsriber and equipment trace; Trace control and confiuration management".</w:t>
      </w:r>
    </w:p>
    <w:p w14:paraId="12FCE03A" w14:textId="77777777" w:rsidR="00956DC4" w:rsidRPr="00E136FF" w:rsidRDefault="00956DC4" w:rsidP="00956DC4">
      <w:pPr>
        <w:pStyle w:val="EX"/>
      </w:pPr>
      <w:r w:rsidRPr="00E136FF">
        <w:t>[59]</w:t>
      </w:r>
      <w:r w:rsidRPr="00E136FF">
        <w:tab/>
        <w:t>3GPP TS 22.368: "Service Requirements for Machine Type Communications; Stage 1".</w:t>
      </w:r>
    </w:p>
    <w:p w14:paraId="0A32C2C0" w14:textId="77777777" w:rsidR="00956DC4" w:rsidRPr="00E136FF" w:rsidRDefault="00956DC4" w:rsidP="00956DC4">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586603A2" w14:textId="77777777" w:rsidR="00956DC4" w:rsidRPr="00E136FF" w:rsidRDefault="00956DC4" w:rsidP="00956DC4">
      <w:pPr>
        <w:pStyle w:val="EX"/>
        <w:rPr>
          <w:noProof/>
        </w:rPr>
      </w:pPr>
      <w:r w:rsidRPr="00E136FF">
        <w:rPr>
          <w:noProof/>
        </w:rPr>
        <w:t>[61]</w:t>
      </w:r>
      <w:r w:rsidRPr="00E136FF">
        <w:rPr>
          <w:noProof/>
        </w:rPr>
        <w:tab/>
        <w:t>3GPP TS 23.216: "Single Radio Voice Call Continuity (SRVCC); Stage 2".</w:t>
      </w:r>
    </w:p>
    <w:p w14:paraId="5CA64D6B" w14:textId="77777777" w:rsidR="00956DC4" w:rsidRPr="00E136FF" w:rsidRDefault="00956DC4" w:rsidP="00956DC4">
      <w:pPr>
        <w:pStyle w:val="EX"/>
        <w:rPr>
          <w:noProof/>
        </w:rPr>
      </w:pPr>
      <w:r w:rsidRPr="00E136FF">
        <w:rPr>
          <w:noProof/>
        </w:rPr>
        <w:t>[62]</w:t>
      </w:r>
      <w:r w:rsidRPr="00E136FF">
        <w:rPr>
          <w:noProof/>
        </w:rPr>
        <w:tab/>
        <w:t>3GPP TS 22.146: "Multimedia Broadcast/Multicast Service (MBMS); Stage 1".</w:t>
      </w:r>
    </w:p>
    <w:p w14:paraId="72F4ED77" w14:textId="77777777" w:rsidR="00956DC4" w:rsidRPr="00E136FF" w:rsidRDefault="00956DC4" w:rsidP="00956DC4">
      <w:pPr>
        <w:pStyle w:val="EX"/>
        <w:rPr>
          <w:noProof/>
        </w:rPr>
      </w:pPr>
      <w:r w:rsidRPr="00E136FF">
        <w:rPr>
          <w:noProof/>
        </w:rPr>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3946E824" w14:textId="77777777" w:rsidR="00956DC4" w:rsidRPr="00E136FF" w:rsidRDefault="00956DC4" w:rsidP="00956DC4">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704474EF" w14:textId="77777777" w:rsidR="00956DC4" w:rsidRPr="00E136FF" w:rsidRDefault="00956DC4" w:rsidP="00956DC4">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0D46D616" w14:textId="77777777" w:rsidR="00956DC4" w:rsidRPr="00E136FF" w:rsidRDefault="00956DC4" w:rsidP="00956DC4">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18FB4C6" w14:textId="77777777" w:rsidR="00956DC4" w:rsidRPr="00E136FF" w:rsidRDefault="00956DC4" w:rsidP="00956DC4">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31170545" w14:textId="77777777" w:rsidR="00956DC4" w:rsidRPr="00E136FF" w:rsidRDefault="00956DC4" w:rsidP="00956DC4">
      <w:pPr>
        <w:pStyle w:val="EX"/>
      </w:pPr>
      <w:r w:rsidRPr="00E136FF">
        <w:t>[68]</w:t>
      </w:r>
      <w:r w:rsidRPr="00E136FF">
        <w:tab/>
        <w:t>3GPP TS 23.303: "Proximity-based services (ProSe); Stage 2".</w:t>
      </w:r>
    </w:p>
    <w:p w14:paraId="5B31ECED" w14:textId="77777777" w:rsidR="00956DC4" w:rsidRPr="00E136FF" w:rsidRDefault="00956DC4" w:rsidP="00956DC4">
      <w:pPr>
        <w:pStyle w:val="EX"/>
      </w:pPr>
      <w:r w:rsidRPr="00E136FF">
        <w:lastRenderedPageBreak/>
        <w:t>[69]</w:t>
      </w:r>
      <w:r w:rsidRPr="00E136FF">
        <w:tab/>
        <w:t>3GPP TS 24.334: "Proximity-services (ProSe) User Equipment (UE) to ProSe function protocol aspects; Stage 3".</w:t>
      </w:r>
    </w:p>
    <w:p w14:paraId="255B172B" w14:textId="77777777" w:rsidR="00956DC4" w:rsidRPr="00E136FF" w:rsidRDefault="00956DC4" w:rsidP="00956DC4">
      <w:pPr>
        <w:pStyle w:val="EX"/>
      </w:pPr>
      <w:r w:rsidRPr="00E136FF">
        <w:t>[70]</w:t>
      </w:r>
      <w:r w:rsidRPr="00E136FF">
        <w:tab/>
        <w:t>3GPP TS 24.333: "Proximity-services (ProSe) Management Objects (MO)".</w:t>
      </w:r>
    </w:p>
    <w:p w14:paraId="329482A5" w14:textId="77777777" w:rsidR="00956DC4" w:rsidRPr="00E136FF" w:rsidRDefault="00956DC4" w:rsidP="00956DC4">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0664CC5C" w14:textId="77777777" w:rsidR="00956DC4" w:rsidRPr="00E136FF" w:rsidRDefault="00956DC4" w:rsidP="00956DC4">
      <w:pPr>
        <w:pStyle w:val="EX"/>
      </w:pPr>
      <w:r w:rsidRPr="00E136FF">
        <w:rPr>
          <w:lang w:eastAsia="ko-KR"/>
        </w:rPr>
        <w:t>[72]</w:t>
      </w:r>
      <w:r w:rsidRPr="00E136FF">
        <w:rPr>
          <w:lang w:eastAsia="ko-KR"/>
        </w:rPr>
        <w:tab/>
        <w:t>3GPP TS 24.105: "Application specific Congestion control for Data Communication (ACDC) Management Object (MO)".</w:t>
      </w:r>
    </w:p>
    <w:p w14:paraId="6400A5C9" w14:textId="77777777" w:rsidR="00956DC4" w:rsidRPr="00E136FF" w:rsidRDefault="00956DC4" w:rsidP="00956DC4">
      <w:pPr>
        <w:pStyle w:val="EX"/>
        <w:rPr>
          <w:noProof/>
        </w:rPr>
      </w:pPr>
      <w:r w:rsidRPr="00E136FF">
        <w:t>[73]</w:t>
      </w:r>
      <w:r w:rsidRPr="00E136FF">
        <w:tab/>
        <w:t>3GPP TS 23.179: "Functional architecture and information flows to support mission critical communication services; Stage 2".</w:t>
      </w:r>
    </w:p>
    <w:p w14:paraId="07E4EAFC" w14:textId="77777777" w:rsidR="00956DC4" w:rsidRPr="00E136FF" w:rsidRDefault="00956DC4" w:rsidP="00956DC4">
      <w:pPr>
        <w:pStyle w:val="EX"/>
      </w:pPr>
      <w:r w:rsidRPr="00E136FF">
        <w:t>[74]</w:t>
      </w:r>
      <w:r w:rsidRPr="00E136FF">
        <w:tab/>
        <w:t>3GPP TS 24.302: "Access to the 3GPP Evolved Packet Core (EPC) via non-3GPP access networks".</w:t>
      </w:r>
    </w:p>
    <w:p w14:paraId="74178CA7" w14:textId="77777777" w:rsidR="00956DC4" w:rsidRPr="00E136FF" w:rsidRDefault="00956DC4" w:rsidP="00956DC4">
      <w:pPr>
        <w:pStyle w:val="EX"/>
      </w:pPr>
      <w:r w:rsidRPr="00E136FF">
        <w:t>[75]</w:t>
      </w:r>
      <w:r w:rsidRPr="00E136FF">
        <w:tab/>
        <w:t>3GPP TS 23.402: "Architecture enhancements for non-3GPP accesses; Stage-2".</w:t>
      </w:r>
    </w:p>
    <w:p w14:paraId="467BCAF8" w14:textId="77777777" w:rsidR="00956DC4" w:rsidRPr="00E136FF" w:rsidRDefault="00956DC4" w:rsidP="00956DC4">
      <w:pPr>
        <w:pStyle w:val="EX"/>
      </w:pPr>
      <w:r w:rsidRPr="00E136FF">
        <w:t>[76]</w:t>
      </w:r>
      <w:r w:rsidRPr="00E136FF">
        <w:tab/>
        <w:t>Wi-Fi Alliance® Technical Committee, Hotspot 2.0 Technical Task Group Hotspot 2.0 (Release 2) Technical Specification Version 3.11.</w:t>
      </w:r>
    </w:p>
    <w:p w14:paraId="16265FF1" w14:textId="77777777" w:rsidR="00956DC4" w:rsidRPr="00E136FF" w:rsidRDefault="00956DC4" w:rsidP="00956DC4">
      <w:pPr>
        <w:pStyle w:val="EX"/>
      </w:pPr>
      <w:r w:rsidRPr="00E136FF">
        <w:t>[77]</w:t>
      </w:r>
      <w:r w:rsidRPr="00E136FF">
        <w:tab/>
        <w:t>3GPP TS 22.101: "Service aspects; Service principles".</w:t>
      </w:r>
    </w:p>
    <w:p w14:paraId="593B5DD7" w14:textId="77777777" w:rsidR="00956DC4" w:rsidRPr="00E136FF" w:rsidRDefault="00956DC4" w:rsidP="00956DC4">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558BF146" w14:textId="77777777" w:rsidR="00956DC4" w:rsidRPr="00E136FF" w:rsidRDefault="00956DC4" w:rsidP="00956DC4">
      <w:pPr>
        <w:pStyle w:val="EX"/>
        <w:rPr>
          <w:noProof/>
          <w:lang w:eastAsia="zh-CN"/>
        </w:rPr>
      </w:pPr>
      <w:r w:rsidRPr="00E136FF">
        <w:t>[79]</w:t>
      </w:r>
      <w:r w:rsidRPr="00E136FF">
        <w:tab/>
      </w:r>
      <w:r w:rsidRPr="00E136FF">
        <w:rPr>
          <w:noProof/>
          <w:lang w:eastAsia="zh-CN"/>
        </w:rPr>
        <w:t xml:space="preserve">3GPP TS 36.307: </w:t>
      </w:r>
      <w:r w:rsidRPr="00E136FF">
        <w:t>"Evolved Universal Terrestrial Radio Access (E-UTRA); Requirements on User Equipments (UEs) supporting a release-independent frequency band</w:t>
      </w:r>
      <w:r w:rsidRPr="00E136FF">
        <w:rPr>
          <w:noProof/>
          <w:lang w:eastAsia="zh-CN"/>
        </w:rPr>
        <w:t>".</w:t>
      </w:r>
    </w:p>
    <w:p w14:paraId="74B3E10B" w14:textId="77777777" w:rsidR="00956DC4" w:rsidRPr="00E136FF" w:rsidRDefault="00956DC4" w:rsidP="00956DC4">
      <w:pPr>
        <w:pStyle w:val="EX"/>
      </w:pPr>
      <w:r w:rsidRPr="00E136FF">
        <w:t>[80]</w:t>
      </w:r>
      <w:r w:rsidRPr="00E136FF">
        <w:tab/>
        <w:t>Military Standard WGS84 Metric MIL-STD-2401 (11 January 1994): "Military Standard Department of Defence World Geodetic System (WGS)".</w:t>
      </w:r>
    </w:p>
    <w:p w14:paraId="33CD624D" w14:textId="77777777" w:rsidR="00956DC4" w:rsidRPr="00E136FF" w:rsidRDefault="00956DC4" w:rsidP="00956DC4">
      <w:pPr>
        <w:pStyle w:val="EX"/>
      </w:pPr>
      <w:r w:rsidRPr="00E136FF">
        <w:t>[81]</w:t>
      </w:r>
      <w:r w:rsidRPr="00E136FF">
        <w:tab/>
        <w:t>3GPP TS 37.340: "NR; Multi-connectivity; Overall description; Stage-2".</w:t>
      </w:r>
    </w:p>
    <w:p w14:paraId="6940EED3" w14:textId="77777777" w:rsidR="00956DC4" w:rsidRPr="00E136FF" w:rsidRDefault="00956DC4" w:rsidP="00956DC4">
      <w:pPr>
        <w:pStyle w:val="EX"/>
      </w:pPr>
      <w:r w:rsidRPr="00E136FF">
        <w:t>[82]</w:t>
      </w:r>
      <w:r w:rsidRPr="00E136FF">
        <w:tab/>
        <w:t>3GPP TS 38.331: "NR; Radio Resource Control (RRC); Protocol specification".</w:t>
      </w:r>
    </w:p>
    <w:p w14:paraId="7B170019" w14:textId="77777777" w:rsidR="00956DC4" w:rsidRPr="00E136FF" w:rsidRDefault="00956DC4" w:rsidP="00956DC4">
      <w:pPr>
        <w:pStyle w:val="EX"/>
      </w:pPr>
      <w:r w:rsidRPr="00E136FF">
        <w:t>[83]</w:t>
      </w:r>
      <w:r w:rsidRPr="00E136FF">
        <w:tab/>
        <w:t>3GPP TS 38.323: "NR; Packet Data Convergence Protocol (PDCP) Specification".</w:t>
      </w:r>
    </w:p>
    <w:p w14:paraId="3C6BAB0E" w14:textId="77777777" w:rsidR="00956DC4" w:rsidRPr="00E136FF" w:rsidRDefault="00956DC4" w:rsidP="00956DC4">
      <w:pPr>
        <w:pStyle w:val="EX"/>
      </w:pPr>
      <w:r w:rsidRPr="00E136FF">
        <w:t>[84]</w:t>
      </w:r>
      <w:r w:rsidRPr="00E136FF">
        <w:tab/>
        <w:t>3GPP TS 38.133: "NR; Requirements for support of radio resource management".</w:t>
      </w:r>
    </w:p>
    <w:p w14:paraId="098E0830" w14:textId="77777777" w:rsidR="00956DC4" w:rsidRPr="00E136FF" w:rsidRDefault="00956DC4" w:rsidP="00956DC4">
      <w:pPr>
        <w:pStyle w:val="EX"/>
      </w:pPr>
      <w:r w:rsidRPr="00E136FF">
        <w:t>[85]</w:t>
      </w:r>
      <w:r w:rsidRPr="00E136FF">
        <w:tab/>
        <w:t>3GPP TS 38.101-1: "NR; User Equipment (UE) radio transmission and reception; Part 1: Range 1 Standalone ".</w:t>
      </w:r>
    </w:p>
    <w:p w14:paraId="28DCD395" w14:textId="77777777" w:rsidR="00956DC4" w:rsidRPr="00E136FF" w:rsidRDefault="00956DC4" w:rsidP="00956DC4">
      <w:pPr>
        <w:pStyle w:val="EX"/>
      </w:pPr>
      <w:r w:rsidRPr="00E136FF">
        <w:t>[86]</w:t>
      </w:r>
      <w:r w:rsidRPr="00E136FF">
        <w:tab/>
        <w:t>3GPP TS 33.501: "Security Architecture and Procedures for 5G System".</w:t>
      </w:r>
    </w:p>
    <w:p w14:paraId="3AADD32C" w14:textId="77777777" w:rsidR="00956DC4" w:rsidRPr="00E136FF" w:rsidRDefault="00956DC4" w:rsidP="00956DC4">
      <w:pPr>
        <w:pStyle w:val="EX"/>
      </w:pPr>
      <w:r w:rsidRPr="00E136FF">
        <w:t>[87]</w:t>
      </w:r>
      <w:r w:rsidRPr="00E136FF">
        <w:tab/>
        <w:t>3GPP TS 38.306: "NR; UE Radio Access Capabilities".</w:t>
      </w:r>
    </w:p>
    <w:p w14:paraId="398B02DF" w14:textId="77777777" w:rsidR="00956DC4" w:rsidRPr="00E136FF" w:rsidRDefault="00956DC4" w:rsidP="00956DC4">
      <w:pPr>
        <w:pStyle w:val="EX"/>
      </w:pPr>
      <w:r w:rsidRPr="00E136FF">
        <w:t>[88]</w:t>
      </w:r>
      <w:r w:rsidRPr="00E136FF">
        <w:tab/>
        <w:t>3GPP TS 38.213: "NR; Physical layer procedures for control".</w:t>
      </w:r>
    </w:p>
    <w:p w14:paraId="24F9EE38" w14:textId="77777777" w:rsidR="00956DC4" w:rsidRPr="00E136FF" w:rsidRDefault="00956DC4" w:rsidP="00956DC4">
      <w:pPr>
        <w:pStyle w:val="EX"/>
      </w:pPr>
      <w:r w:rsidRPr="00E136FF">
        <w:t>[89]</w:t>
      </w:r>
      <w:r w:rsidRPr="00E136FF">
        <w:tab/>
        <w:t>3GPP TS 38.215: "NR; Physical layer measurements".</w:t>
      </w:r>
    </w:p>
    <w:p w14:paraId="23349F94" w14:textId="77777777" w:rsidR="00956DC4" w:rsidRPr="00E136FF" w:rsidRDefault="00956DC4" w:rsidP="00956DC4">
      <w:pPr>
        <w:pStyle w:val="EX"/>
      </w:pPr>
      <w:r w:rsidRPr="00E136FF">
        <w:t>[90]</w:t>
      </w:r>
      <w:r w:rsidRPr="00E136FF">
        <w:tab/>
        <w:t>3GPP TS 26.247: "Transparent end-to-end Packet-switched Streaming Service (PSS); Progressive Download and Dynamic Adaptive Streaming over HTTP (3GP-DASH)".</w:t>
      </w:r>
    </w:p>
    <w:p w14:paraId="34DAC450" w14:textId="77777777" w:rsidR="00956DC4" w:rsidRPr="00E136FF" w:rsidRDefault="00956DC4" w:rsidP="00956DC4">
      <w:pPr>
        <w:pStyle w:val="EX"/>
      </w:pPr>
      <w:r w:rsidRPr="00E136FF">
        <w:t>[91]</w:t>
      </w:r>
      <w:r w:rsidRPr="00E136FF">
        <w:tab/>
        <w:t>3GPP TS 38.104: "NR; Base Station (BS) radio transmission and reception".</w:t>
      </w:r>
    </w:p>
    <w:p w14:paraId="47A9F8D8" w14:textId="77777777" w:rsidR="00956DC4" w:rsidRPr="00E136FF" w:rsidRDefault="00956DC4" w:rsidP="00956DC4">
      <w:pPr>
        <w:pStyle w:val="EX"/>
      </w:pPr>
      <w:r w:rsidRPr="00E136FF">
        <w:t>[92]</w:t>
      </w:r>
      <w:r w:rsidRPr="00E136FF">
        <w:tab/>
        <w:t>3GPP TS 38.304: "NR; User Equipment (UE) procedures in Idle mode and RRC Inactive state".</w:t>
      </w:r>
    </w:p>
    <w:p w14:paraId="5EBC50C1" w14:textId="77777777" w:rsidR="00956DC4" w:rsidRPr="00E136FF" w:rsidRDefault="00956DC4" w:rsidP="00956DC4">
      <w:pPr>
        <w:pStyle w:val="EX"/>
      </w:pPr>
      <w:r w:rsidRPr="00E136FF">
        <w:t>[93]</w:t>
      </w:r>
      <w:r w:rsidRPr="00E136FF">
        <w:tab/>
        <w:t>Bluetooth Special Interest Group: "Bluetooth Core Specification v5.0", December 2016.</w:t>
      </w:r>
    </w:p>
    <w:p w14:paraId="7972F798" w14:textId="77777777" w:rsidR="00956DC4" w:rsidRPr="00E136FF" w:rsidRDefault="00956DC4" w:rsidP="00956DC4">
      <w:pPr>
        <w:pStyle w:val="EX"/>
      </w:pPr>
      <w:r w:rsidRPr="00E136FF">
        <w:t>[94]</w:t>
      </w:r>
      <w:r w:rsidRPr="00E136FF">
        <w:tab/>
        <w:t>3GPP TS 37.213: "Physical layer procedures for shared spectrum channel access".</w:t>
      </w:r>
    </w:p>
    <w:p w14:paraId="4A91693F" w14:textId="77777777" w:rsidR="00956DC4" w:rsidRPr="00E136FF" w:rsidRDefault="00956DC4" w:rsidP="00956DC4">
      <w:pPr>
        <w:pStyle w:val="EX"/>
      </w:pPr>
      <w:r w:rsidRPr="00E136FF">
        <w:t>[95]</w:t>
      </w:r>
      <w:r w:rsidRPr="00E136FF">
        <w:tab/>
        <w:t>3GPP TS 24.501: "Non-Access-Stratum (NAS) protocol for 5G System (5GS); Stage 3".</w:t>
      </w:r>
    </w:p>
    <w:p w14:paraId="477F666F" w14:textId="77777777" w:rsidR="00956DC4" w:rsidRPr="00E136FF" w:rsidRDefault="00956DC4" w:rsidP="00956DC4">
      <w:pPr>
        <w:pStyle w:val="EX"/>
      </w:pPr>
      <w:r w:rsidRPr="00E136FF">
        <w:t>[96]</w:t>
      </w:r>
      <w:r w:rsidRPr="00E136FF">
        <w:tab/>
        <w:t>3GPP TS 22.261: "Service requirements for the 5G System".</w:t>
      </w:r>
    </w:p>
    <w:p w14:paraId="7D899446" w14:textId="77777777" w:rsidR="00956DC4" w:rsidRPr="00E136FF" w:rsidRDefault="00956DC4" w:rsidP="00956DC4">
      <w:pPr>
        <w:pStyle w:val="EX"/>
      </w:pPr>
      <w:r w:rsidRPr="00E136FF">
        <w:t>[97]</w:t>
      </w:r>
      <w:r w:rsidRPr="00E136FF">
        <w:tab/>
        <w:t>3GPP TS 37.324: "Service Data Adaptation Protocol (SDAP) specification".</w:t>
      </w:r>
    </w:p>
    <w:p w14:paraId="220A4D79" w14:textId="77777777" w:rsidR="00956DC4" w:rsidRPr="00E136FF" w:rsidRDefault="00956DC4" w:rsidP="00956DC4">
      <w:pPr>
        <w:pStyle w:val="EX"/>
      </w:pPr>
      <w:r w:rsidRPr="00E136FF">
        <w:lastRenderedPageBreak/>
        <w:t>[98]</w:t>
      </w:r>
      <w:r w:rsidRPr="00E136FF">
        <w:tab/>
        <w:t>ATIS 0700041: "WEA 3.0: Device-Based Geo-Fencing".</w:t>
      </w:r>
    </w:p>
    <w:p w14:paraId="004AE12B" w14:textId="77777777" w:rsidR="00956DC4" w:rsidRPr="00E136FF" w:rsidRDefault="00956DC4" w:rsidP="00956DC4">
      <w:pPr>
        <w:pStyle w:val="EX"/>
      </w:pPr>
      <w:r w:rsidRPr="00E136FF">
        <w:t>[99]</w:t>
      </w:r>
      <w:r w:rsidRPr="00E136FF">
        <w:tab/>
        <w:t>3GPP TS 26.114: "IP Multimedia Subsystem (IMS); Multimedia Telephony; Media handling and interaction ".</w:t>
      </w:r>
    </w:p>
    <w:p w14:paraId="53ACE9AA" w14:textId="77777777" w:rsidR="00956DC4" w:rsidRPr="00E136FF" w:rsidRDefault="00956DC4" w:rsidP="00956DC4">
      <w:pPr>
        <w:pStyle w:val="EX"/>
      </w:pPr>
      <w:r w:rsidRPr="00E136FF">
        <w:t>[100]</w:t>
      </w:r>
      <w:r w:rsidRPr="00E136FF">
        <w:tab/>
        <w:t>3GPP TS 38.101-2: "NR; User Equipment (UE) radio transmission and reception; Part 2: Range 2 Standalone ".</w:t>
      </w:r>
    </w:p>
    <w:p w14:paraId="2B8CFDB2" w14:textId="77777777" w:rsidR="00956DC4" w:rsidRPr="00E136FF" w:rsidRDefault="00956DC4" w:rsidP="00956DC4">
      <w:pPr>
        <w:pStyle w:val="EX"/>
      </w:pPr>
      <w:r w:rsidRPr="00E136FF">
        <w:t>[101]</w:t>
      </w:r>
      <w:r w:rsidRPr="00E136FF">
        <w:tab/>
        <w:t>3GPP TS 38.101-3: "NR; User Equipment (UE) radio transmission and reception; Part 3: Range 1 and Range 2 Interworking operation with other radios".</w:t>
      </w:r>
    </w:p>
    <w:bookmarkEnd w:id="73"/>
    <w:p w14:paraId="5AED5CD8" w14:textId="77777777" w:rsidR="00956DC4" w:rsidRPr="00E136FF" w:rsidRDefault="00956DC4" w:rsidP="00956DC4">
      <w:pPr>
        <w:pStyle w:val="EX"/>
      </w:pPr>
      <w:r w:rsidRPr="00E136FF">
        <w:rPr>
          <w:rFonts w:eastAsia="Yu Mincho"/>
        </w:rPr>
        <w:t>[102]</w:t>
      </w:r>
      <w:r w:rsidRPr="00E136FF">
        <w:rPr>
          <w:rFonts w:eastAsia="Yu Mincho"/>
        </w:rPr>
        <w:tab/>
      </w:r>
      <w:r w:rsidRPr="00E136FF">
        <w:t>3GPP TS 23.502: "Procedures for the 5G System; Stage 2".</w:t>
      </w:r>
    </w:p>
    <w:p w14:paraId="5F0FB9BC" w14:textId="77777777" w:rsidR="00956DC4" w:rsidRPr="00E136FF" w:rsidRDefault="00956DC4" w:rsidP="00956DC4">
      <w:pPr>
        <w:pStyle w:val="EX"/>
      </w:pPr>
      <w:r w:rsidRPr="00E136FF">
        <w:t>[103]</w:t>
      </w:r>
      <w:r w:rsidRPr="00E136FF">
        <w:tab/>
        <w:t>3GPP TS 38.314: "NR; layer 2 measurements".</w:t>
      </w:r>
    </w:p>
    <w:p w14:paraId="79555761" w14:textId="77777777" w:rsidR="00956DC4" w:rsidRPr="00E136FF" w:rsidRDefault="00956DC4" w:rsidP="00956DC4">
      <w:pPr>
        <w:pStyle w:val="EX"/>
      </w:pPr>
      <w:r w:rsidRPr="00E136FF">
        <w:t>[104]</w:t>
      </w:r>
      <w:r w:rsidRPr="00E136FF">
        <w:tab/>
        <w:t>3GPP TS 23.287: "Architecture enhancements for 5G System (5GS) to support Vehicle-to-Everything (V2X) services ".</w:t>
      </w:r>
    </w:p>
    <w:p w14:paraId="5A062EA1" w14:textId="77777777" w:rsidR="00956DC4" w:rsidRPr="00E136FF" w:rsidRDefault="00956DC4" w:rsidP="00956DC4">
      <w:pPr>
        <w:pStyle w:val="EX"/>
      </w:pPr>
      <w:r w:rsidRPr="00E136FF">
        <w:t>[10</w:t>
      </w:r>
      <w:r w:rsidRPr="00E136FF">
        <w:rPr>
          <w:rFonts w:eastAsia="SimSun"/>
          <w:lang w:eastAsia="zh-CN"/>
        </w:rPr>
        <w:t>5</w:t>
      </w:r>
      <w:r w:rsidRPr="00E136FF">
        <w:t>]</w:t>
      </w:r>
      <w:r w:rsidRPr="00E136FF">
        <w:tab/>
        <w:t>3GPP TS 38.472: "NG-RAN; F1 signalling transport".</w:t>
      </w:r>
    </w:p>
    <w:p w14:paraId="3A37C336" w14:textId="77777777" w:rsidR="00956DC4" w:rsidRPr="00E136FF" w:rsidRDefault="00956DC4" w:rsidP="00956DC4">
      <w:pPr>
        <w:pStyle w:val="EX"/>
      </w:pPr>
      <w:r w:rsidRPr="00E136FF">
        <w:t>[106]</w:t>
      </w:r>
      <w:r w:rsidRPr="00E136FF">
        <w:tab/>
        <w:t>3GPP TS 38.300: "NR; Overall description; Stage 2".</w:t>
      </w:r>
    </w:p>
    <w:p w14:paraId="0848B79A" w14:textId="77777777" w:rsidR="00956DC4" w:rsidRPr="00E136FF" w:rsidRDefault="00956DC4" w:rsidP="00956DC4">
      <w:pPr>
        <w:pStyle w:val="EX"/>
      </w:pPr>
      <w:r w:rsidRPr="00E136FF">
        <w:t>[107]</w:t>
      </w:r>
      <w:r w:rsidRPr="00E136FF">
        <w:tab/>
        <w:t>3GPP TS 38.174: "NR; Integrated access and backhaul radio transmission and reception".</w:t>
      </w:r>
    </w:p>
    <w:p w14:paraId="68B83F46" w14:textId="77777777" w:rsidR="00956DC4" w:rsidRPr="00E136FF" w:rsidRDefault="00956DC4" w:rsidP="00956DC4">
      <w:pPr>
        <w:pStyle w:val="EX"/>
      </w:pPr>
      <w:r w:rsidRPr="00E136FF">
        <w:t>[108]</w:t>
      </w:r>
      <w:r w:rsidRPr="00E136FF">
        <w:tab/>
        <w:t>3GPP TS 36.423: "Evolved Universal Terrestrial Radio Access Network (E-UTRAN); X2 Application Protocol (X2AP)".</w:t>
      </w:r>
    </w:p>
    <w:p w14:paraId="7F604056" w14:textId="77777777" w:rsidR="00956DC4" w:rsidRPr="00E136FF" w:rsidRDefault="00956DC4" w:rsidP="00956DC4">
      <w:pPr>
        <w:pStyle w:val="EX"/>
      </w:pPr>
      <w:r w:rsidRPr="00E136FF">
        <w:t>[109]</w:t>
      </w:r>
      <w:r w:rsidRPr="00E136FF">
        <w:tab/>
        <w:t>3GPP TS 37.355: "LTE Positioning Protocol (LPP)".</w:t>
      </w:r>
    </w:p>
    <w:p w14:paraId="2A911044" w14:textId="77777777" w:rsidR="00956DC4" w:rsidRDefault="00956DC4" w:rsidP="00956DC4">
      <w:pPr>
        <w:pStyle w:val="EX"/>
        <w:rPr>
          <w:ins w:id="76" w:author="Rapporteur-r1" w:date="2022-05-18T14:00:00Z"/>
        </w:rPr>
      </w:pPr>
      <w:r w:rsidRPr="00E136FF">
        <w:t>[110]</w:t>
      </w:r>
      <w:r w:rsidRPr="00E136FF">
        <w:tab/>
        <w:t>NIMA TR 8350.2, Third Edition, Amendment 1, 3 January 2000: "DEPARTMENT OF DEFENSE WORLD GEODETIC SYSTEM 1984", https://gis-lab.info/docs/nima-tr8350.2-wgs84fin.pdf.</w:t>
      </w:r>
    </w:p>
    <w:p w14:paraId="004EA49D" w14:textId="330E840B" w:rsidR="00956DC4" w:rsidRDefault="00956DC4" w:rsidP="00956DC4">
      <w:pPr>
        <w:pStyle w:val="EX"/>
        <w:rPr>
          <w:ins w:id="77" w:author="Rapporteur-r1" w:date="2022-05-18T14:03:00Z"/>
        </w:rPr>
      </w:pPr>
      <w:ins w:id="78" w:author="Rapporteur-r1" w:date="2022-05-18T14:01:00Z">
        <w:r>
          <w:t>[X</w:t>
        </w:r>
      </w:ins>
      <w:ins w:id="79" w:author="Rapporteur-r1" w:date="2022-05-18T14:03:00Z">
        <w:r>
          <w:t>1</w:t>
        </w:r>
      </w:ins>
      <w:ins w:id="80" w:author="Rapporteur-r1" w:date="2022-05-18T14:01:00Z">
        <w:r>
          <w:t>]</w:t>
        </w:r>
        <w:r>
          <w:tab/>
        </w:r>
      </w:ins>
      <w:ins w:id="81" w:author="Rapporteur-r1" w:date="2022-05-18T14:06:00Z">
        <w:r>
          <w:t>“</w:t>
        </w:r>
      </w:ins>
      <w:ins w:id="82" w:author="Rapporteur-r1" w:date="2022-05-18T14:03:00Z">
        <w:r>
          <w:t>Recommendation for Space Data System Standards: ORBIT DATA MESSAGES”, BLUE BOOK CCSDS 502.0-B-2, The Consultative Committee for Space Data Systems, November 2009.</w:t>
        </w:r>
      </w:ins>
    </w:p>
    <w:p w14:paraId="640DBA21" w14:textId="65450EF7" w:rsidR="00956DC4" w:rsidRPr="000C6218" w:rsidRDefault="00956DC4" w:rsidP="00956DC4">
      <w:pPr>
        <w:pStyle w:val="EX"/>
        <w:rPr>
          <w:ins w:id="83" w:author="Rapporteur-r1" w:date="2022-05-18T14:03:00Z"/>
        </w:rPr>
      </w:pPr>
      <w:ins w:id="84" w:author="Rapporteur-r1" w:date="2022-05-18T14:03:00Z">
        <w:r>
          <w:t xml:space="preserve">[X2] </w:t>
        </w:r>
      </w:ins>
      <w:ins w:id="85" w:author="Rapporteur-r1" w:date="2022-05-18T14:04:00Z">
        <w:r>
          <w:tab/>
        </w:r>
      </w:ins>
      <w:ins w:id="86" w:author="Rapporteur-r1" w:date="2022-05-18T14:06:00Z">
        <w:r>
          <w:t>“</w:t>
        </w:r>
      </w:ins>
      <w:ins w:id="87" w:author="Rapporteur-r1" w:date="2022-05-18T14:03:00Z">
        <w:r>
          <w:t>Space-track</w:t>
        </w:r>
      </w:ins>
      <w:ins w:id="88" w:author="Rapporteur-r1" w:date="2022-05-18T14:07:00Z">
        <w:r>
          <w:t>”</w:t>
        </w:r>
      </w:ins>
      <w:ins w:id="89" w:author="Rapporteur-r1" w:date="2022-05-18T14:03:00Z">
        <w:r>
          <w:t xml:space="preserve">, SGP4 code and TLE data provided by </w:t>
        </w:r>
        <w:r w:rsidRPr="000C6218">
          <w:t>18th Space Defense Squadron</w:t>
        </w:r>
        <w:r>
          <w:t xml:space="preserve"> US Space Force, www.space-track.org</w:t>
        </w:r>
        <w:r w:rsidRPr="000C6218">
          <w:t xml:space="preserve"> </w:t>
        </w:r>
        <w:r>
          <w:t xml:space="preserve">, </w:t>
        </w:r>
        <w:r w:rsidRPr="000C6218">
          <w:t>visited</w:t>
        </w:r>
        <w:r>
          <w:t>:</w:t>
        </w:r>
        <w:r w:rsidRPr="000C6218">
          <w:t xml:space="preserve"> 18th</w:t>
        </w:r>
        <w:r>
          <w:t xml:space="preserve"> May 22</w:t>
        </w:r>
      </w:ins>
    </w:p>
    <w:p w14:paraId="3FA032CF" w14:textId="0B0F1235" w:rsidR="00956DC4" w:rsidRPr="00E136FF" w:rsidRDefault="00956DC4" w:rsidP="00956DC4">
      <w:pPr>
        <w:pStyle w:val="EX"/>
      </w:pPr>
      <w:ins w:id="90" w:author="Rapporteur-r1" w:date="2022-05-18T14:03:00Z">
        <w:r>
          <w:t>[X3</w:t>
        </w:r>
        <w:r w:rsidRPr="00AD14FD">
          <w:t xml:space="preserve">] </w:t>
        </w:r>
      </w:ins>
      <w:ins w:id="91" w:author="Rapporteur-r1" w:date="2022-05-18T14:07:00Z">
        <w:r>
          <w:tab/>
        </w:r>
      </w:ins>
      <w:ins w:id="92" w:author="Rapporteur-r1" w:date="2022-05-18T14:03:00Z">
        <w:r>
          <w:t>“</w:t>
        </w:r>
        <w:r w:rsidRPr="00AD14FD">
          <w:t>Astrodynamic Standards</w:t>
        </w:r>
        <w:r>
          <w:t>”</w:t>
        </w:r>
        <w:r w:rsidRPr="00AD14FD">
          <w:t>, Software a</w:t>
        </w:r>
        <w:r>
          <w:t xml:space="preserve">nd Standards for astrodynamics, </w:t>
        </w:r>
        <w:r>
          <w:rPr>
            <w:rStyle w:val="Hyperlink"/>
          </w:rPr>
          <w:fldChar w:fldCharType="begin"/>
        </w:r>
        <w:r>
          <w:rPr>
            <w:rStyle w:val="Hyperlink"/>
          </w:rPr>
          <w:instrText xml:space="preserve"> HYPERLINK "http://www.astrodynamicstandards.com" </w:instrText>
        </w:r>
        <w:r>
          <w:rPr>
            <w:rStyle w:val="Hyperlink"/>
          </w:rPr>
          <w:fldChar w:fldCharType="separate"/>
        </w:r>
        <w:r w:rsidRPr="00CB73D6">
          <w:rPr>
            <w:rStyle w:val="Hyperlink"/>
          </w:rPr>
          <w:t>www.astrodynamicstandards.com</w:t>
        </w:r>
        <w:r>
          <w:rPr>
            <w:rStyle w:val="Hyperlink"/>
          </w:rPr>
          <w:fldChar w:fldCharType="end"/>
        </w:r>
        <w:r>
          <w:t xml:space="preserve"> , visited: 18</w:t>
        </w:r>
        <w:r w:rsidRPr="00AD14FD">
          <w:rPr>
            <w:vertAlign w:val="superscript"/>
          </w:rPr>
          <w:t>th</w:t>
        </w:r>
        <w:r>
          <w:t xml:space="preserve"> May 22.</w:t>
        </w:r>
      </w:ins>
    </w:p>
    <w:p w14:paraId="1991EF71" w14:textId="77777777" w:rsidR="002D0A30" w:rsidRPr="00E136FF" w:rsidRDefault="002D0A30" w:rsidP="002D0A30">
      <w:pPr>
        <w:pStyle w:val="Heading1"/>
      </w:pPr>
      <w:r w:rsidRPr="00E136FF">
        <w:t>3</w:t>
      </w:r>
      <w:r w:rsidRPr="00E136FF">
        <w:tab/>
        <w:t>Definitions, symbols and abbreviations</w:t>
      </w:r>
      <w:bookmarkEnd w:id="0"/>
    </w:p>
    <w:p w14:paraId="0E9B7588" w14:textId="77777777" w:rsidR="002D0A30" w:rsidRPr="00E136FF" w:rsidRDefault="002D0A30" w:rsidP="002D0A30">
      <w:pPr>
        <w:pStyle w:val="Heading2"/>
      </w:pPr>
      <w:bookmarkStart w:id="93" w:name="_Toc20486690"/>
      <w:bookmarkStart w:id="94" w:name="_Toc29341981"/>
      <w:bookmarkStart w:id="95" w:name="_Toc29343120"/>
      <w:bookmarkStart w:id="96" w:name="_Toc36566367"/>
      <w:bookmarkStart w:id="97" w:name="_Toc36809774"/>
      <w:bookmarkStart w:id="98" w:name="_Toc36846138"/>
      <w:bookmarkStart w:id="99" w:name="_Toc36938791"/>
      <w:bookmarkStart w:id="100" w:name="_Toc37081770"/>
      <w:bookmarkStart w:id="101" w:name="_Toc46480393"/>
      <w:bookmarkStart w:id="102" w:name="_Toc46481627"/>
      <w:bookmarkStart w:id="103" w:name="_Toc46482861"/>
      <w:bookmarkStart w:id="104" w:name="_Toc100790928"/>
      <w:r w:rsidRPr="00E136FF">
        <w:t>3.1</w:t>
      </w:r>
      <w:r w:rsidRPr="00E136FF">
        <w:tab/>
        <w:t>Definitions</w:t>
      </w:r>
      <w:bookmarkEnd w:id="93"/>
      <w:bookmarkEnd w:id="94"/>
      <w:bookmarkEnd w:id="95"/>
      <w:bookmarkEnd w:id="96"/>
      <w:bookmarkEnd w:id="97"/>
      <w:bookmarkEnd w:id="98"/>
      <w:bookmarkEnd w:id="99"/>
      <w:bookmarkEnd w:id="100"/>
      <w:bookmarkEnd w:id="101"/>
      <w:bookmarkEnd w:id="102"/>
      <w:bookmarkEnd w:id="103"/>
      <w:bookmarkEnd w:id="104"/>
    </w:p>
    <w:p w14:paraId="7CF88DB6" w14:textId="77777777" w:rsidR="002D0A30" w:rsidRPr="00E136FF" w:rsidRDefault="002D0A30" w:rsidP="002D0A30">
      <w:r w:rsidRPr="00E136FF">
        <w:t>For the purposes of the present document, the terms and definitions given in TR 21.905 [1] and the following apply. A term defined in the present document takes precedence over the definition of the same term, if any, in TR 21.905 [1].</w:t>
      </w:r>
    </w:p>
    <w:p w14:paraId="66617EDE" w14:textId="77777777" w:rsidR="002D0A30" w:rsidRPr="00E136FF" w:rsidRDefault="002D0A30" w:rsidP="002D0A30">
      <w:pPr>
        <w:rPr>
          <w:b/>
        </w:rPr>
      </w:pPr>
      <w:r w:rsidRPr="00E136FF">
        <w:rPr>
          <w:b/>
        </w:rPr>
        <w:t xml:space="preserve">Anchor carrier: </w:t>
      </w:r>
      <w:r w:rsidRPr="00E136FF">
        <w:t xml:space="preserve">In NB-IoT, a carrier where the UE assumes that </w:t>
      </w:r>
      <w:r w:rsidRPr="00E136FF">
        <w:rPr>
          <w:noProof/>
          <w:lang w:eastAsia="zh-TW"/>
        </w:rPr>
        <w:t>NPSS/NSSS/NPBCH/SIB-NB for FDD or NPSS/NSSS/NPBCH for TDD are transmitted.</w:t>
      </w:r>
    </w:p>
    <w:p w14:paraId="454CFF50" w14:textId="77777777" w:rsidR="002D0A30" w:rsidRPr="00E136FF" w:rsidRDefault="002D0A30" w:rsidP="002D0A30">
      <w:r w:rsidRPr="00E136FF">
        <w:rPr>
          <w:b/>
        </w:rPr>
        <w:t xml:space="preserve">Bandwidth Reduced: </w:t>
      </w:r>
      <w:r w:rsidRPr="00E136FF">
        <w:t>Refers to operation in downlink and uplink with a limited channel bandwidth of 6 PRBs.</w:t>
      </w:r>
    </w:p>
    <w:p w14:paraId="35EB72C9" w14:textId="77777777" w:rsidR="002D0A30" w:rsidRPr="00E136FF" w:rsidRDefault="002D0A30" w:rsidP="002D0A30">
      <w:r w:rsidRPr="00E136FF">
        <w:rPr>
          <w:b/>
        </w:rPr>
        <w:t>CEIL:</w:t>
      </w:r>
      <w:r w:rsidRPr="00E136FF">
        <w:t xml:space="preserve"> Mathematical function used to 'round up' i.e. to the nearest integer having a higher or equal value.</w:t>
      </w:r>
    </w:p>
    <w:p w14:paraId="249F50E1" w14:textId="77777777" w:rsidR="002D0A30" w:rsidRPr="00E136FF" w:rsidRDefault="002D0A30" w:rsidP="002D0A30">
      <w:r w:rsidRPr="00E136FF">
        <w:rPr>
          <w:b/>
        </w:rPr>
        <w:t>Cellular IoT EPS Optimisation</w:t>
      </w:r>
      <w:r w:rsidRPr="00E136FF">
        <w:t>: Provides improved support of small data transfer, as defined in TS 24.301 [35].</w:t>
      </w:r>
    </w:p>
    <w:p w14:paraId="0EEE82A3" w14:textId="77777777" w:rsidR="002D0A30" w:rsidRPr="00E136FF" w:rsidRDefault="002D0A30" w:rsidP="002D0A30">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6F1651D9" w14:textId="77777777" w:rsidR="002D0A30" w:rsidRPr="00E136FF" w:rsidRDefault="002D0A30" w:rsidP="002D0A30">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464ED93C" w14:textId="77777777" w:rsidR="002D0A30" w:rsidRPr="00E136FF" w:rsidRDefault="002D0A30" w:rsidP="002D0A30">
      <w:r w:rsidRPr="00E136FF">
        <w:rPr>
          <w:b/>
        </w:rPr>
        <w:lastRenderedPageBreak/>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59F09FBF" w14:textId="77777777" w:rsidR="002D0A30" w:rsidRPr="00E136FF" w:rsidRDefault="002D0A30" w:rsidP="002D0A30">
      <w:pPr>
        <w:rPr>
          <w:b/>
        </w:rPr>
      </w:pPr>
      <w:r w:rsidRPr="00E136FF">
        <w:rPr>
          <w:b/>
        </w:rPr>
        <w:t>Control plane CIoT EPS optimisation</w:t>
      </w:r>
      <w:r w:rsidRPr="00E136FF">
        <w:t>: Enables support of efficient transport of user data (IP, non-IP or SMS) over control plane via the MME without triggering data radio bearer establishment, as defined in TS 24.301 [35].</w:t>
      </w:r>
    </w:p>
    <w:p w14:paraId="7F2D5121" w14:textId="77777777" w:rsidR="002D0A30" w:rsidRPr="00E136FF" w:rsidRDefault="002D0A30" w:rsidP="002D0A30">
      <w:pPr>
        <w:rPr>
          <w:b/>
        </w:rPr>
      </w:pPr>
      <w:r w:rsidRPr="00E136FF">
        <w:rPr>
          <w:b/>
        </w:rPr>
        <w:t>Control plane EDT</w:t>
      </w:r>
      <w:r w:rsidRPr="00E136FF">
        <w:t>: Early Data Transmission used with the Control plane CIoT EPS optimisation or Control plane CIoT 5GS optimisation.</w:t>
      </w:r>
    </w:p>
    <w:p w14:paraId="088E4AAA" w14:textId="77777777" w:rsidR="002D0A30" w:rsidRPr="00E136FF" w:rsidRDefault="002D0A30" w:rsidP="002D0A30">
      <w:r w:rsidRPr="00E136FF">
        <w:rPr>
          <w:b/>
        </w:rPr>
        <w:t>CSG member cell:</w:t>
      </w:r>
      <w:r w:rsidRPr="00E136FF">
        <w:t xml:space="preserve"> A cell broadcasting the identity of the selected PLMN, registered PLMN or equivalent PLMN and for which the </w:t>
      </w:r>
      <w:r w:rsidRPr="00E136FF">
        <w:rPr>
          <w:bCs/>
          <w:iCs/>
          <w:noProof/>
        </w:rPr>
        <w:t xml:space="preserve">Permitted </w:t>
      </w:r>
      <w:r w:rsidRPr="00E136FF">
        <w:t>CSG list of the UE includes an entry comprising cell's CSG ID and the respective PLMN identity.</w:t>
      </w:r>
    </w:p>
    <w:p w14:paraId="55D30FFB" w14:textId="77777777" w:rsidR="002D0A30" w:rsidRPr="00E136FF" w:rsidRDefault="002D0A30" w:rsidP="002D0A30">
      <w:r w:rsidRPr="00E136FF">
        <w:rPr>
          <w:b/>
        </w:rPr>
        <w:t>DAPS bearer</w:t>
      </w:r>
      <w:r w:rsidRPr="00E136FF">
        <w:t>: A bearer whose radio protocols are located in both the source eNB and the target eNB during a DAPS handover to use both source eNB and target eNB resources.</w:t>
      </w:r>
    </w:p>
    <w:p w14:paraId="1D19012E" w14:textId="77777777" w:rsidR="002D0A30" w:rsidRPr="00E136FF" w:rsidRDefault="002D0A30" w:rsidP="002D0A30">
      <w:r w:rsidRPr="00E136FF">
        <w:rPr>
          <w:b/>
        </w:rPr>
        <w:t>Dual Connectivity</w:t>
      </w:r>
      <w:r w:rsidRPr="00E136FF">
        <w:t>: A UE in RRC_CONNECTED is configured with Dual Connectivity when configured with a Master and a Secondary Cell Group.</w:t>
      </w:r>
    </w:p>
    <w:p w14:paraId="634EF1E3" w14:textId="77777777" w:rsidR="002D0A30" w:rsidRPr="00E136FF" w:rsidRDefault="002D0A30" w:rsidP="002D0A30">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6A289CC" w14:textId="77777777" w:rsidR="002D0A30" w:rsidRDefault="002D0A30" w:rsidP="002D0A30">
      <w:pPr>
        <w:rPr>
          <w:ins w:id="105" w:author="Huawei" w:date="2022-04-21T12:39:00Z"/>
        </w:rPr>
      </w:pPr>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659BC51A" w14:textId="2FDE61A7" w:rsidR="002D0A30" w:rsidRPr="00E136FF" w:rsidRDefault="002D0A30" w:rsidP="002D0A30">
      <w:ins w:id="106" w:author="Huawei" w:date="2022-04-21T12:40:00Z">
        <w:r w:rsidRPr="002D0A30">
          <w:rPr>
            <w:b/>
          </w:rPr>
          <w:t>Ephemeris:</w:t>
        </w:r>
        <w:r w:rsidRPr="002D0A30">
          <w:t xml:space="preserve"> A set of parameters that describe the movement of an NTN node over time.</w:t>
        </w:r>
      </w:ins>
    </w:p>
    <w:p w14:paraId="048D4C60" w14:textId="77777777" w:rsidR="002D0A30" w:rsidRPr="00E136FF" w:rsidRDefault="002D0A30" w:rsidP="002D0A30">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3BB7BC9E" w14:textId="77777777" w:rsidR="002D0A30" w:rsidRPr="00E136FF" w:rsidRDefault="002D0A30" w:rsidP="002D0A30">
      <w:r w:rsidRPr="00E136FF">
        <w:rPr>
          <w:b/>
        </w:rPr>
        <w:t>EU-Alert:</w:t>
      </w:r>
      <w:r w:rsidRPr="00E136FF">
        <w:t xml:space="preserve"> Public Warning System that delivers Warning Notifications provided by Warning Notification Providers using the same AS mechanisms as defined for CMAS.</w:t>
      </w:r>
    </w:p>
    <w:p w14:paraId="12CBC6A7" w14:textId="77777777" w:rsidR="002D0A30" w:rsidRPr="00E136FF" w:rsidRDefault="002D0A30" w:rsidP="002D0A30">
      <w:r w:rsidRPr="00E136FF">
        <w:rPr>
          <w:b/>
        </w:rPr>
        <w:t>Field:</w:t>
      </w:r>
      <w:r w:rsidRPr="00E136FF">
        <w:t xml:space="preserve"> The individual contents of an information element are referred as fields.</w:t>
      </w:r>
    </w:p>
    <w:p w14:paraId="2E90B28F" w14:textId="77777777" w:rsidR="002D0A30" w:rsidRPr="00E136FF" w:rsidRDefault="002D0A30" w:rsidP="002D0A30">
      <w:r w:rsidRPr="00E136FF">
        <w:rPr>
          <w:b/>
        </w:rPr>
        <w:t>FLOOR:</w:t>
      </w:r>
      <w:r w:rsidRPr="00E136FF">
        <w:t xml:space="preserve"> Mathematical function used to 'round down' i.e. to the nearest integer having a lower or equal value.</w:t>
      </w:r>
    </w:p>
    <w:p w14:paraId="001EF324" w14:textId="77777777" w:rsidR="002D0A30" w:rsidRPr="00E136FF" w:rsidRDefault="002D0A30" w:rsidP="002D0A30">
      <w:r w:rsidRPr="00E136FF">
        <w:rPr>
          <w:b/>
          <w:bCs/>
        </w:rPr>
        <w:t>FR1:</w:t>
      </w:r>
      <w:r w:rsidRPr="00E136FF">
        <w:t xml:space="preserve"> Frequency range 1 as defined in clause 5.1 of TS 38.101-1 [85].</w:t>
      </w:r>
    </w:p>
    <w:p w14:paraId="3E6261BA" w14:textId="77777777" w:rsidR="002D0A30" w:rsidRPr="00E136FF" w:rsidRDefault="002D0A30" w:rsidP="002D0A30">
      <w:r w:rsidRPr="00E136FF">
        <w:rPr>
          <w:b/>
          <w:bCs/>
        </w:rPr>
        <w:t>FR2:</w:t>
      </w:r>
      <w:r w:rsidRPr="00E136FF">
        <w:t xml:space="preserve"> Frequency range 2 as defined in clause 5.1 of TS 38.101-2 [100].</w:t>
      </w:r>
    </w:p>
    <w:p w14:paraId="2A4CA866" w14:textId="453E80CC" w:rsidR="002D0A30" w:rsidRDefault="002D0A30" w:rsidP="002D0A30">
      <w:pPr>
        <w:rPr>
          <w:ins w:id="107" w:author="Huawei" w:date="2022-04-21T12:40:00Z"/>
          <w:b/>
        </w:rPr>
      </w:pPr>
      <w:ins w:id="108" w:author="Huawei" w:date="2022-04-21T12:40:00Z">
        <w:r w:rsidRPr="002D0A30">
          <w:rPr>
            <w:b/>
          </w:rPr>
          <w:t xml:space="preserve">Geosynchronous Orbit: </w:t>
        </w:r>
        <w:r w:rsidRPr="002D0A30">
          <w:t>Earth-centred orbit at approximately 35,786 kilometres in altitude above Earth’s surface and synchronised with Earth’s rotation. A geostationary orbit is a non-inclined geosynchronous orbit, i.e in the Earth’s equator plane.</w:t>
        </w:r>
      </w:ins>
    </w:p>
    <w:p w14:paraId="5F4BF882" w14:textId="59E51AB5" w:rsidR="002D0A30" w:rsidRPr="00E136FF" w:rsidRDefault="002D0A30" w:rsidP="002D0A30">
      <w:r w:rsidRPr="00E136FF">
        <w:rPr>
          <w:b/>
        </w:rPr>
        <w:t>Information element:</w:t>
      </w:r>
      <w:r w:rsidRPr="00E136FF">
        <w:t xml:space="preserve"> A structural element containing a single or multiple fields is referred as information element.</w:t>
      </w:r>
    </w:p>
    <w:p w14:paraId="00897696" w14:textId="77777777" w:rsidR="002D0A30" w:rsidRPr="00E136FF" w:rsidRDefault="002D0A30" w:rsidP="002D0A30">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3497066D" w14:textId="77777777" w:rsidR="002D0A30" w:rsidRPr="00E136FF" w:rsidRDefault="002D0A30" w:rsidP="002D0A30">
      <w:pPr>
        <w:rPr>
          <w:b/>
        </w:rPr>
      </w:pPr>
      <w:r w:rsidRPr="00E136FF">
        <w:rPr>
          <w:b/>
        </w:rPr>
        <w:t>Master Cell Group</w:t>
      </w:r>
      <w:r w:rsidRPr="00E136FF">
        <w:t>: For a UE not configured with DC, the MCG comprises all serving cells. For a UE configured with DC, the MCG concerns a subset of the serving cells comprising of the PCell and zero or more secondary cells.</w:t>
      </w:r>
    </w:p>
    <w:p w14:paraId="20DE4457" w14:textId="77777777" w:rsidR="002D0A30" w:rsidRPr="00E136FF" w:rsidRDefault="002D0A30" w:rsidP="002D0A30">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09F07A30" w14:textId="77777777" w:rsidR="002D0A30" w:rsidRPr="00E136FF" w:rsidRDefault="002D0A30" w:rsidP="002D0A30">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698C4496" w14:textId="77777777" w:rsidR="002D0A30" w:rsidRPr="00E136FF" w:rsidRDefault="002D0A30" w:rsidP="002D0A30">
      <w:r w:rsidRPr="00E136FF">
        <w:rPr>
          <w:b/>
        </w:rPr>
        <w:t>NB-IoT:</w:t>
      </w:r>
      <w:r w:rsidRPr="00E136FF">
        <w:t xml:space="preserve"> NB-IoT allows access to network services via E-UTRA with a channel bandwidth limited to 200 kHz.</w:t>
      </w:r>
    </w:p>
    <w:p w14:paraId="45301914" w14:textId="77777777" w:rsidR="002D0A30" w:rsidRPr="00E136FF" w:rsidRDefault="002D0A30" w:rsidP="002D0A30">
      <w:r w:rsidRPr="00E136FF">
        <w:rPr>
          <w:b/>
        </w:rPr>
        <w:t>NB-IoT UE:</w:t>
      </w:r>
      <w:r w:rsidRPr="00E136FF">
        <w:t xml:space="preserve"> A UE that uses NB-IoT.</w:t>
      </w:r>
    </w:p>
    <w:p w14:paraId="613EE9AF" w14:textId="77777777" w:rsidR="002D0A30" w:rsidRPr="00E136FF" w:rsidRDefault="002D0A30" w:rsidP="002D0A30">
      <w:r w:rsidRPr="00E136FF">
        <w:rPr>
          <w:b/>
        </w:rPr>
        <w:t xml:space="preserve">NCSG: </w:t>
      </w:r>
      <w:r w:rsidRPr="00E136FF">
        <w:t>Network controlled small gap as defined in TS 36.133 [16].</w:t>
      </w:r>
    </w:p>
    <w:p w14:paraId="6818BEF3" w14:textId="074D5E99" w:rsidR="002D0A30" w:rsidRDefault="002D0A30" w:rsidP="002D0A30">
      <w:pPr>
        <w:rPr>
          <w:ins w:id="109" w:author="Huawei" w:date="2022-04-21T12:41:00Z"/>
        </w:rPr>
      </w:pPr>
      <w:ins w:id="110" w:author="Huawei" w:date="2022-04-21T12:41:00Z">
        <w:r w:rsidRPr="002D0A30">
          <w:rPr>
            <w:b/>
          </w:rPr>
          <w:lastRenderedPageBreak/>
          <w:t xml:space="preserve">Non-geosynchronous orbit: </w:t>
        </w:r>
        <w:r w:rsidRPr="002D0A30">
          <w:t>Earth-centred orbit with an orbital period that does not match Earth’s rotation on its axis. This includes Low Earth Orbit (LEO) and Medium Earth Orbit (MEO).</w:t>
        </w:r>
      </w:ins>
    </w:p>
    <w:p w14:paraId="5A78C1F2" w14:textId="65B535A8" w:rsidR="002D0A30" w:rsidRPr="002D0A30" w:rsidRDefault="002D0A30" w:rsidP="002D0A30">
      <w:pPr>
        <w:rPr>
          <w:ins w:id="111" w:author="Huawei" w:date="2022-04-21T12:41:00Z"/>
        </w:rPr>
      </w:pPr>
      <w:ins w:id="112" w:author="Huawei" w:date="2022-04-21T12:41:00Z">
        <w:r w:rsidRPr="002D0A30">
          <w:rPr>
            <w:b/>
            <w:bCs/>
            <w:lang w:eastAsia="zh-CN"/>
          </w:rPr>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597BB1C" w14:textId="77777777" w:rsidR="002D0A30" w:rsidRPr="00E136FF" w:rsidRDefault="002D0A30" w:rsidP="002D0A30">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68F20786" w14:textId="77777777" w:rsidR="002D0A30" w:rsidRPr="00E136FF" w:rsidRDefault="002D0A30" w:rsidP="002D0A30">
      <w:pPr>
        <w:rPr>
          <w:b/>
        </w:rPr>
      </w:pPr>
      <w:r w:rsidRPr="00E136FF">
        <w:rPr>
          <w:b/>
        </w:rPr>
        <w:t xml:space="preserve">Non-anchor carrier: </w:t>
      </w:r>
      <w:r w:rsidRPr="00E136FF">
        <w:t xml:space="preserve">In NB-IoT, a carrier where the UE does not assume that </w:t>
      </w:r>
      <w:r w:rsidRPr="00E136FF">
        <w:rPr>
          <w:noProof/>
          <w:lang w:eastAsia="zh-TW"/>
        </w:rPr>
        <w:t>NPSS/NSSS/NPBCH/SIB-NB for FDD or NPSS/NSSS/NPBCH for TDD are transmitted.</w:t>
      </w:r>
    </w:p>
    <w:p w14:paraId="28177E2B" w14:textId="77777777" w:rsidR="002D0A30" w:rsidRPr="00E136FF" w:rsidRDefault="002D0A30" w:rsidP="002D0A30">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284FECF9" w14:textId="77777777" w:rsidR="002D0A30" w:rsidRPr="00E136FF" w:rsidRDefault="002D0A30" w:rsidP="002D0A30">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AS functionality enabling at least V2X Communication as defined in TS 23.287 [104], between two or more nearby UEs, using NR technology but not traversing any network node</w:t>
      </w:r>
      <w:r w:rsidRPr="00E136FF">
        <w:rPr>
          <w:rFonts w:eastAsia="Malgun Gothic"/>
          <w:lang w:eastAsia="ko-KR"/>
        </w:rPr>
        <w:t>.</w:t>
      </w:r>
    </w:p>
    <w:p w14:paraId="1D42CC86" w14:textId="77777777" w:rsidR="002D0A30" w:rsidRPr="00E136FF" w:rsidRDefault="002D0A30" w:rsidP="002D0A30">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26ACEFC5" w14:textId="77777777" w:rsidR="002D0A30" w:rsidRPr="00E136FF" w:rsidRDefault="002D0A30" w:rsidP="002D0A30">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53773028" w14:textId="77777777" w:rsidR="002D0A30" w:rsidRPr="00E136FF" w:rsidRDefault="002D0A30" w:rsidP="002D0A30">
      <w:r w:rsidRPr="00E136FF">
        <w:rPr>
          <w:b/>
        </w:rPr>
        <w:t>Primary Timing Advance Group</w:t>
      </w:r>
      <w:r w:rsidRPr="00E136FF">
        <w:t>: Timing Advance Group containing the PCell or the PSCell.</w:t>
      </w:r>
    </w:p>
    <w:p w14:paraId="1E7F5556" w14:textId="77777777" w:rsidR="002D0A30" w:rsidRPr="00E136FF" w:rsidRDefault="002D0A30" w:rsidP="002D0A30">
      <w:r w:rsidRPr="00E136FF">
        <w:rPr>
          <w:b/>
        </w:rPr>
        <w:t>PUCCH SCell:</w:t>
      </w:r>
      <w:r w:rsidRPr="00E136FF">
        <w:t xml:space="preserve"> An SCell configured with PUCCH.</w:t>
      </w:r>
    </w:p>
    <w:p w14:paraId="38DACDE3" w14:textId="77777777" w:rsidR="002D0A30" w:rsidRPr="002D0A30" w:rsidRDefault="002D0A30" w:rsidP="002D0A30">
      <w:pPr>
        <w:rPr>
          <w:ins w:id="113" w:author="Huawei" w:date="2022-04-21T12:42:00Z"/>
        </w:rPr>
      </w:pPr>
      <w:ins w:id="114" w:author="Huawei" w:date="2022-04-21T12:42: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15F97FD0" w14:textId="3D1944DF" w:rsidR="002D0A30" w:rsidRDefault="002D0A30" w:rsidP="002D0A30">
      <w:pPr>
        <w:rPr>
          <w:ins w:id="115" w:author="Huawei" w:date="2022-04-21T12:43:00Z"/>
        </w:rPr>
      </w:pPr>
      <w:r w:rsidRPr="00E136FF">
        <w:rPr>
          <w:b/>
        </w:rPr>
        <w:t>RLC bearer configuration:</w:t>
      </w:r>
      <w:r w:rsidRPr="00E136FF">
        <w:t xml:space="preserve"> The lower layer part of the radio bearer configuration comprising the RLC and logical channel configurations.</w:t>
      </w:r>
    </w:p>
    <w:p w14:paraId="45D5CE3E" w14:textId="78BE2E31" w:rsidR="002D0A30" w:rsidRPr="002D0A30" w:rsidRDefault="002D0A30" w:rsidP="002D0A30">
      <w:ins w:id="116" w:author="Huawei" w:date="2022-04-21T12:44:00Z">
        <w:r w:rsidRPr="002D0A30">
          <w:rPr>
            <w:b/>
          </w:rPr>
          <w:t xml:space="preserve">Satellite: </w:t>
        </w:r>
        <w:r w:rsidRPr="002D0A30">
          <w:t>A space-borne vehicle orbiting the Earth that carries the NTN payload.</w:t>
        </w:r>
      </w:ins>
    </w:p>
    <w:p w14:paraId="1FA9118D" w14:textId="77777777" w:rsidR="002D0A30" w:rsidRPr="00E136FF" w:rsidRDefault="002D0A30" w:rsidP="002D0A30">
      <w:r w:rsidRPr="00E136FF">
        <w:rPr>
          <w:b/>
        </w:rPr>
        <w:t>Secondary Cell</w:t>
      </w:r>
      <w:r w:rsidRPr="00E136FF">
        <w:t>: A cell, operating on a secondary frequency, which may be configured once an RRC connection is established and which may be used to provide additional radio resources. Except for the case of (NG)EN-DC, the PSCell is considered to be an SCell.</w:t>
      </w:r>
    </w:p>
    <w:p w14:paraId="34131089" w14:textId="77777777" w:rsidR="002D0A30" w:rsidRPr="00E136FF" w:rsidRDefault="002D0A30" w:rsidP="002D0A30">
      <w:pPr>
        <w:rPr>
          <w:b/>
        </w:rPr>
      </w:pPr>
      <w:r w:rsidRPr="00E136FF">
        <w:rPr>
          <w:b/>
        </w:rPr>
        <w:t>Secondary Cell Group</w:t>
      </w:r>
      <w:r w:rsidRPr="00E136FF">
        <w:t>: For a UE configured with DC, the subset of serving cells not part of the MCG, i.e. comprising of the PSCell and zero or more other secondary cells.</w:t>
      </w:r>
    </w:p>
    <w:p w14:paraId="5A6E2817" w14:textId="77777777" w:rsidR="002D0A30" w:rsidRPr="00E136FF" w:rsidRDefault="002D0A30" w:rsidP="002D0A30">
      <w:r w:rsidRPr="00E136FF">
        <w:rPr>
          <w:b/>
        </w:rPr>
        <w:t>Secondary Timing Advance Group</w:t>
      </w:r>
      <w:r w:rsidRPr="00E136FF">
        <w:t>: Timing Advance Group neither containing the PCell nor the PSCell. A secondary timing advance group contains at least one cell with configured uplink.</w:t>
      </w:r>
    </w:p>
    <w:p w14:paraId="4F04EFC4" w14:textId="77777777" w:rsidR="002D0A30" w:rsidRPr="00E136FF" w:rsidRDefault="002D0A30" w:rsidP="002D0A30">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0B6F243F" w14:textId="77777777" w:rsidR="002D0A30" w:rsidRPr="00E136FF" w:rsidRDefault="002D0A30" w:rsidP="002D0A30">
      <w:r w:rsidRPr="00E136FF">
        <w:rPr>
          <w:b/>
        </w:rPr>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41CE49E5" w14:textId="77777777" w:rsidR="002D0A30" w:rsidRPr="00E136FF" w:rsidRDefault="002D0A30" w:rsidP="002D0A30">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sidelink communication" without "V2X" prefix only concerns PS unless specifically stated otherwise.</w:t>
      </w:r>
    </w:p>
    <w:p w14:paraId="21F5BB32" w14:textId="77777777" w:rsidR="002D0A30" w:rsidRPr="00E136FF" w:rsidRDefault="002D0A30" w:rsidP="002D0A30">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B1B414E" w14:textId="77777777" w:rsidR="002D0A30" w:rsidRPr="00E136FF" w:rsidRDefault="002D0A30" w:rsidP="002D0A30">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0FA54CDE" w14:textId="77777777" w:rsidR="002D0A30" w:rsidRPr="00E136FF" w:rsidRDefault="002D0A30" w:rsidP="002D0A30">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53829A1E" w14:textId="77777777" w:rsidR="002D0A30" w:rsidRPr="00E136FF" w:rsidRDefault="002D0A30" w:rsidP="002D0A30">
      <w:r w:rsidRPr="00E136FF">
        <w:rPr>
          <w:b/>
        </w:rPr>
        <w:lastRenderedPageBreak/>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45F56F3" w14:textId="77777777" w:rsidR="002D0A30" w:rsidRPr="00E136FF" w:rsidRDefault="002D0A30" w:rsidP="002D0A30">
      <w:r w:rsidRPr="00E136FF">
        <w:rPr>
          <w:b/>
        </w:rPr>
        <w:t>Transmission using PUR:</w:t>
      </w:r>
      <w:r w:rsidRPr="00E136FF">
        <w:t xml:space="preserve"> Allows one uplink data transmission using preconfigured uplink resource from RRC_IDLE mode as specified in TS 36.300 [9]. Transmission using PUR refers to both CP transmission using PUR and UP transmission using PUR.</w:t>
      </w:r>
    </w:p>
    <w:p w14:paraId="68979140" w14:textId="77777777" w:rsidR="002D0A30" w:rsidRPr="00E136FF" w:rsidRDefault="002D0A30" w:rsidP="002D0A30">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19AC3073" w14:textId="77777777" w:rsidR="002D0A30" w:rsidRPr="00E136FF" w:rsidRDefault="002D0A30" w:rsidP="002D0A30">
      <w:r w:rsidRPr="00E136FF">
        <w:rPr>
          <w:b/>
        </w:rPr>
        <w:t>UE in CE:</w:t>
      </w:r>
      <w:r w:rsidRPr="00E136FF">
        <w:t xml:space="preserve"> Refers to a UE that is capable of using coverage enhancement, and requires coverage enhancement mode to access a cell or is configured in a coverage enhancement mode.</w:t>
      </w:r>
    </w:p>
    <w:p w14:paraId="7DCB6A57"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7FBB7F24"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57098BE0" w14:textId="77777777" w:rsidR="002D0A30" w:rsidRPr="00E136FF" w:rsidRDefault="002D0A30" w:rsidP="002D0A30">
      <w:pPr>
        <w:rPr>
          <w:b/>
        </w:rPr>
      </w:pPr>
      <w:bookmarkStart w:id="117" w:name="_Hlk523479699"/>
      <w:r w:rsidRPr="00E136FF">
        <w:rPr>
          <w:b/>
        </w:rPr>
        <w:t>User plane EDT:</w:t>
      </w:r>
      <w:r w:rsidRPr="00E136FF">
        <w:t xml:space="preserve"> Early Data Transmission used with the User plane CIoT EPS optimisation or User plane CIoT 5GS optimisation.</w:t>
      </w:r>
    </w:p>
    <w:bookmarkEnd w:id="117"/>
    <w:p w14:paraId="2447FDB3" w14:textId="77777777" w:rsidR="002D0A30" w:rsidRPr="00E136FF" w:rsidRDefault="002D0A30" w:rsidP="002D0A30">
      <w:r w:rsidRPr="00E136FF">
        <w:rPr>
          <w:b/>
          <w:lang w:eastAsia="zh-CN"/>
        </w:rPr>
        <w:t xml:space="preserve">V2X </w:t>
      </w:r>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78DC7006" w14:textId="77777777" w:rsidR="002D0A30" w:rsidRPr="00E136FF" w:rsidRDefault="002D0A30" w:rsidP="002D0A30">
      <w:pPr>
        <w:pStyle w:val="Heading2"/>
      </w:pPr>
      <w:bookmarkStart w:id="118" w:name="_Toc20486691"/>
      <w:bookmarkStart w:id="119" w:name="_Toc29341982"/>
      <w:bookmarkStart w:id="120" w:name="_Toc29343121"/>
      <w:bookmarkStart w:id="121" w:name="_Toc36566368"/>
      <w:bookmarkStart w:id="122" w:name="_Toc36809775"/>
      <w:bookmarkStart w:id="123" w:name="_Toc36846139"/>
      <w:bookmarkStart w:id="124" w:name="_Toc36938792"/>
      <w:bookmarkStart w:id="125" w:name="_Toc37081771"/>
      <w:bookmarkStart w:id="126" w:name="_Toc46480394"/>
      <w:bookmarkStart w:id="127" w:name="_Toc46481628"/>
      <w:bookmarkStart w:id="128" w:name="_Toc46482862"/>
      <w:bookmarkStart w:id="129" w:name="_Toc100790929"/>
      <w:r w:rsidRPr="00E136FF">
        <w:t>3.2</w:t>
      </w:r>
      <w:r w:rsidRPr="00E136FF">
        <w:tab/>
        <w:t>Abbreviations</w:t>
      </w:r>
      <w:bookmarkEnd w:id="118"/>
      <w:bookmarkEnd w:id="119"/>
      <w:bookmarkEnd w:id="120"/>
      <w:bookmarkEnd w:id="121"/>
      <w:bookmarkEnd w:id="122"/>
      <w:bookmarkEnd w:id="123"/>
      <w:bookmarkEnd w:id="124"/>
      <w:bookmarkEnd w:id="125"/>
      <w:bookmarkEnd w:id="126"/>
      <w:bookmarkEnd w:id="127"/>
      <w:bookmarkEnd w:id="128"/>
      <w:bookmarkEnd w:id="129"/>
    </w:p>
    <w:p w14:paraId="3BC298A1" w14:textId="77777777" w:rsidR="002D0A30" w:rsidRPr="00E136FF" w:rsidRDefault="002D0A30" w:rsidP="002D0A30">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663B78" w14:textId="77777777" w:rsidR="002D0A30" w:rsidRPr="00E136FF" w:rsidRDefault="002D0A30" w:rsidP="002D0A30">
      <w:pPr>
        <w:pStyle w:val="EW"/>
      </w:pPr>
      <w:r w:rsidRPr="00E136FF">
        <w:t>1xRTT</w:t>
      </w:r>
      <w:r w:rsidRPr="00E136FF">
        <w:tab/>
        <w:t>CDMA2000 1x Radio Transmission Technology</w:t>
      </w:r>
    </w:p>
    <w:p w14:paraId="74044268" w14:textId="77777777" w:rsidR="002D0A30" w:rsidRPr="00E136FF" w:rsidRDefault="002D0A30" w:rsidP="002D0A30">
      <w:pPr>
        <w:pStyle w:val="EW"/>
      </w:pPr>
      <w:r w:rsidRPr="00E136FF">
        <w:t>AB</w:t>
      </w:r>
      <w:r w:rsidRPr="00E136FF">
        <w:tab/>
        <w:t>Access Barring</w:t>
      </w:r>
    </w:p>
    <w:p w14:paraId="62748B7C" w14:textId="77777777" w:rsidR="002D0A30" w:rsidRPr="00E136FF" w:rsidRDefault="002D0A30" w:rsidP="002D0A30">
      <w:pPr>
        <w:pStyle w:val="EW"/>
        <w:rPr>
          <w:lang w:eastAsia="ko-KR"/>
        </w:rPr>
      </w:pPr>
      <w:r w:rsidRPr="00E136FF">
        <w:rPr>
          <w:lang w:eastAsia="ko-KR"/>
        </w:rPr>
        <w:t>ACDC</w:t>
      </w:r>
      <w:r w:rsidRPr="00E136FF">
        <w:rPr>
          <w:lang w:eastAsia="ko-KR"/>
        </w:rPr>
        <w:tab/>
        <w:t>Application specific Congestion control for Data Communication</w:t>
      </w:r>
    </w:p>
    <w:p w14:paraId="2C18100E" w14:textId="77777777" w:rsidR="002D0A30" w:rsidRPr="00E136FF" w:rsidRDefault="002D0A30" w:rsidP="002D0A30">
      <w:pPr>
        <w:pStyle w:val="EW"/>
      </w:pPr>
      <w:r w:rsidRPr="00E136FF">
        <w:t>ACK</w:t>
      </w:r>
      <w:r w:rsidRPr="00E136FF">
        <w:tab/>
        <w:t>Acknowledgement</w:t>
      </w:r>
    </w:p>
    <w:p w14:paraId="322CB42A" w14:textId="77777777" w:rsidR="002D0A30" w:rsidRPr="00E136FF" w:rsidRDefault="002D0A30" w:rsidP="002D0A30">
      <w:pPr>
        <w:pStyle w:val="EW"/>
      </w:pPr>
      <w:r w:rsidRPr="00E136FF">
        <w:t>AILC</w:t>
      </w:r>
      <w:r w:rsidRPr="00E136FF">
        <w:tab/>
        <w:t>Assistance Information bit for Local Cache</w:t>
      </w:r>
    </w:p>
    <w:p w14:paraId="7808893E" w14:textId="77777777" w:rsidR="002D0A30" w:rsidRPr="00E136FF" w:rsidRDefault="002D0A30" w:rsidP="002D0A30">
      <w:pPr>
        <w:pStyle w:val="EW"/>
      </w:pPr>
      <w:r w:rsidRPr="00E136FF">
        <w:t>AM</w:t>
      </w:r>
      <w:r w:rsidRPr="00E136FF">
        <w:tab/>
        <w:t>Acknowledged Mode</w:t>
      </w:r>
    </w:p>
    <w:p w14:paraId="7A86157E" w14:textId="77777777" w:rsidR="002D0A30" w:rsidRPr="00E136FF" w:rsidRDefault="002D0A30" w:rsidP="002D0A30">
      <w:pPr>
        <w:pStyle w:val="EW"/>
      </w:pPr>
      <w:r w:rsidRPr="00E136FF">
        <w:t>ANDSF</w:t>
      </w:r>
      <w:r w:rsidRPr="00E136FF">
        <w:tab/>
        <w:t>Access Network Discovery and Selection Function</w:t>
      </w:r>
    </w:p>
    <w:p w14:paraId="04F37A4A" w14:textId="77777777" w:rsidR="002D0A30" w:rsidRPr="00E136FF" w:rsidRDefault="002D0A30" w:rsidP="002D0A30">
      <w:pPr>
        <w:pStyle w:val="EW"/>
      </w:pPr>
      <w:r w:rsidRPr="00E136FF">
        <w:t>ARQ</w:t>
      </w:r>
      <w:r w:rsidRPr="00E136FF">
        <w:tab/>
        <w:t>Automatic Repeat Request</w:t>
      </w:r>
    </w:p>
    <w:p w14:paraId="0BA71193" w14:textId="77777777" w:rsidR="002D0A30" w:rsidRPr="00E136FF" w:rsidRDefault="002D0A30" w:rsidP="002D0A30">
      <w:pPr>
        <w:pStyle w:val="EW"/>
      </w:pPr>
      <w:r w:rsidRPr="00E136FF">
        <w:t>AS</w:t>
      </w:r>
      <w:r w:rsidRPr="00E136FF">
        <w:tab/>
        <w:t>Access Stratum</w:t>
      </w:r>
    </w:p>
    <w:p w14:paraId="2359D9B8" w14:textId="77777777" w:rsidR="002D0A30" w:rsidRPr="00E136FF" w:rsidRDefault="002D0A30" w:rsidP="002D0A30">
      <w:pPr>
        <w:pStyle w:val="EW"/>
      </w:pPr>
      <w:r w:rsidRPr="00E136FF">
        <w:t>ASN.1</w:t>
      </w:r>
      <w:r w:rsidRPr="00E136FF">
        <w:tab/>
        <w:t>Abstract Syntax Notation One</w:t>
      </w:r>
    </w:p>
    <w:p w14:paraId="49022CDA" w14:textId="77777777" w:rsidR="002D0A30" w:rsidRPr="00E136FF" w:rsidRDefault="002D0A30" w:rsidP="002D0A30">
      <w:pPr>
        <w:pStyle w:val="EW"/>
      </w:pPr>
      <w:r w:rsidRPr="00E136FF">
        <w:t>AUL</w:t>
      </w:r>
      <w:r w:rsidRPr="00E136FF">
        <w:tab/>
        <w:t>Autonomous Uplink</w:t>
      </w:r>
    </w:p>
    <w:p w14:paraId="737F8C32" w14:textId="77777777" w:rsidR="002D0A30" w:rsidRPr="00E136FF" w:rsidRDefault="002D0A30" w:rsidP="002D0A30">
      <w:pPr>
        <w:pStyle w:val="EW"/>
      </w:pPr>
      <w:r w:rsidRPr="00E136FF">
        <w:t>BCCH</w:t>
      </w:r>
      <w:r w:rsidRPr="00E136FF">
        <w:tab/>
        <w:t>Broadcast Control Channel</w:t>
      </w:r>
    </w:p>
    <w:p w14:paraId="7F3254AB" w14:textId="77777777" w:rsidR="002D0A30" w:rsidRPr="00E136FF" w:rsidRDefault="002D0A30" w:rsidP="002D0A30">
      <w:pPr>
        <w:pStyle w:val="EW"/>
      </w:pPr>
      <w:r w:rsidRPr="00E136FF">
        <w:t>BCD</w:t>
      </w:r>
      <w:r w:rsidRPr="00E136FF">
        <w:tab/>
        <w:t>Binary Coded Decimal</w:t>
      </w:r>
    </w:p>
    <w:p w14:paraId="48E723B9" w14:textId="77777777" w:rsidR="002D0A30" w:rsidRPr="00E136FF" w:rsidRDefault="002D0A30" w:rsidP="002D0A30">
      <w:pPr>
        <w:pStyle w:val="EW"/>
      </w:pPr>
      <w:r w:rsidRPr="00E136FF">
        <w:t>BCH</w:t>
      </w:r>
      <w:r w:rsidRPr="00E136FF">
        <w:tab/>
        <w:t>Broadcast Channel</w:t>
      </w:r>
    </w:p>
    <w:p w14:paraId="665256EF" w14:textId="77777777" w:rsidR="002D0A30" w:rsidRPr="00E136FF" w:rsidRDefault="002D0A30" w:rsidP="002D0A30">
      <w:pPr>
        <w:pStyle w:val="EW"/>
      </w:pPr>
      <w:r w:rsidRPr="00E136FF">
        <w:t>BL</w:t>
      </w:r>
      <w:r w:rsidRPr="00E136FF">
        <w:tab/>
        <w:t>Bandwidth reduced Low complexity</w:t>
      </w:r>
    </w:p>
    <w:p w14:paraId="7FDDE9C9" w14:textId="77777777" w:rsidR="002D0A30" w:rsidRPr="00E136FF" w:rsidRDefault="002D0A30" w:rsidP="002D0A30">
      <w:pPr>
        <w:pStyle w:val="EW"/>
      </w:pPr>
      <w:r w:rsidRPr="00E136FF">
        <w:t>BLER</w:t>
      </w:r>
      <w:r w:rsidRPr="00E136FF">
        <w:tab/>
        <w:t>Block Error Rate</w:t>
      </w:r>
    </w:p>
    <w:p w14:paraId="7F5EB17C" w14:textId="77777777" w:rsidR="002D0A30" w:rsidRPr="00E136FF" w:rsidRDefault="002D0A30" w:rsidP="002D0A30">
      <w:pPr>
        <w:pStyle w:val="EW"/>
      </w:pPr>
      <w:r w:rsidRPr="00E136FF">
        <w:t>BR</w:t>
      </w:r>
      <w:r w:rsidRPr="00E136FF">
        <w:tab/>
        <w:t>Bandwidth Reduced</w:t>
      </w:r>
    </w:p>
    <w:p w14:paraId="6ECBF0C8" w14:textId="77777777" w:rsidR="002D0A30" w:rsidRPr="00E136FF" w:rsidRDefault="002D0A30" w:rsidP="002D0A30">
      <w:pPr>
        <w:pStyle w:val="EW"/>
      </w:pPr>
      <w:r w:rsidRPr="00E136FF">
        <w:t>BR-BCCH</w:t>
      </w:r>
      <w:r w:rsidRPr="00E136FF">
        <w:tab/>
        <w:t>Bandwidth Reduced Broadcast Control Channel</w:t>
      </w:r>
    </w:p>
    <w:p w14:paraId="20E129E9" w14:textId="77777777" w:rsidR="002D0A30" w:rsidRPr="00E136FF" w:rsidRDefault="002D0A30" w:rsidP="002D0A30">
      <w:pPr>
        <w:pStyle w:val="EW"/>
      </w:pPr>
      <w:r w:rsidRPr="00E136FF">
        <w:t>CA</w:t>
      </w:r>
      <w:r w:rsidRPr="00E136FF">
        <w:tab/>
        <w:t>Carrier Aggregation</w:t>
      </w:r>
    </w:p>
    <w:p w14:paraId="79118FDB" w14:textId="77777777" w:rsidR="002D0A30" w:rsidRPr="00E136FF" w:rsidRDefault="002D0A30" w:rsidP="002D0A30">
      <w:pPr>
        <w:pStyle w:val="EW"/>
        <w:rPr>
          <w:lang w:eastAsia="zh-CN"/>
        </w:rPr>
      </w:pPr>
      <w:r w:rsidRPr="00E136FF">
        <w:rPr>
          <w:lang w:eastAsia="zh-CN"/>
        </w:rPr>
        <w:t>CAS</w:t>
      </w:r>
      <w:r w:rsidRPr="00E136FF">
        <w:rPr>
          <w:lang w:eastAsia="zh-CN"/>
        </w:rPr>
        <w:tab/>
        <w:t>Cell Acquisition Subframes</w:t>
      </w:r>
    </w:p>
    <w:p w14:paraId="31C8B7F3" w14:textId="77777777" w:rsidR="002D0A30" w:rsidRPr="00E136FF" w:rsidRDefault="002D0A30" w:rsidP="002D0A30">
      <w:pPr>
        <w:pStyle w:val="EW"/>
        <w:rPr>
          <w:lang w:eastAsia="zh-CN"/>
        </w:rPr>
      </w:pPr>
      <w:r w:rsidRPr="00E136FF">
        <w:rPr>
          <w:lang w:eastAsia="zh-CN"/>
        </w:rPr>
        <w:t>CBR</w:t>
      </w:r>
      <w:r w:rsidRPr="00E136FF">
        <w:rPr>
          <w:lang w:eastAsia="zh-CN"/>
        </w:rPr>
        <w:tab/>
        <w:t>Channel Busy Ratio</w:t>
      </w:r>
    </w:p>
    <w:p w14:paraId="7C45B4A0" w14:textId="77777777" w:rsidR="002D0A30" w:rsidRPr="00E136FF" w:rsidRDefault="002D0A30" w:rsidP="002D0A30">
      <w:pPr>
        <w:pStyle w:val="EW"/>
      </w:pPr>
      <w:r w:rsidRPr="00E136FF">
        <w:t>CCCH</w:t>
      </w:r>
      <w:r w:rsidRPr="00E136FF">
        <w:tab/>
        <w:t>Common Control Channel</w:t>
      </w:r>
    </w:p>
    <w:p w14:paraId="192F45AE" w14:textId="77777777" w:rsidR="002D0A30" w:rsidRPr="00E136FF" w:rsidRDefault="002D0A30" w:rsidP="002D0A30">
      <w:pPr>
        <w:pStyle w:val="EW"/>
      </w:pPr>
      <w:r w:rsidRPr="00E136FF">
        <w:t>CCO</w:t>
      </w:r>
      <w:r w:rsidRPr="00E136FF">
        <w:tab/>
        <w:t>Cell Change Order</w:t>
      </w:r>
    </w:p>
    <w:p w14:paraId="4590D8E3" w14:textId="77777777" w:rsidR="002D0A30" w:rsidRPr="00E136FF" w:rsidRDefault="002D0A30" w:rsidP="002D0A30">
      <w:pPr>
        <w:pStyle w:val="EW"/>
      </w:pPr>
      <w:r w:rsidRPr="00E136FF">
        <w:t>CE</w:t>
      </w:r>
      <w:r w:rsidRPr="00E136FF">
        <w:tab/>
        <w:t>Coverage Enhancement</w:t>
      </w:r>
    </w:p>
    <w:p w14:paraId="60DD4A8A" w14:textId="77777777" w:rsidR="002D0A30" w:rsidRPr="00E136FF" w:rsidRDefault="002D0A30" w:rsidP="002D0A30">
      <w:pPr>
        <w:pStyle w:val="EW"/>
      </w:pPr>
      <w:r w:rsidRPr="00E136FF">
        <w:t>CFI</w:t>
      </w:r>
      <w:r w:rsidRPr="00E136FF">
        <w:tab/>
        <w:t>Control Format Indicator</w:t>
      </w:r>
    </w:p>
    <w:p w14:paraId="24817450" w14:textId="77777777" w:rsidR="002D0A30" w:rsidRPr="00E136FF" w:rsidRDefault="002D0A30" w:rsidP="002D0A30">
      <w:pPr>
        <w:pStyle w:val="EW"/>
      </w:pPr>
      <w:r w:rsidRPr="00E136FF">
        <w:t>CG</w:t>
      </w:r>
      <w:r w:rsidRPr="00E136FF">
        <w:tab/>
        <w:t>Cell Group</w:t>
      </w:r>
    </w:p>
    <w:p w14:paraId="1557F549" w14:textId="77777777" w:rsidR="002D0A30" w:rsidRPr="00E136FF" w:rsidRDefault="002D0A30" w:rsidP="002D0A30">
      <w:pPr>
        <w:pStyle w:val="EW"/>
      </w:pPr>
      <w:r w:rsidRPr="00E136FF">
        <w:t>CHO</w:t>
      </w:r>
      <w:r w:rsidRPr="00E136FF">
        <w:tab/>
        <w:t>Conditional Handover</w:t>
      </w:r>
    </w:p>
    <w:p w14:paraId="6A69AB49" w14:textId="77777777" w:rsidR="002D0A30" w:rsidRPr="00E136FF" w:rsidRDefault="002D0A30" w:rsidP="002D0A30">
      <w:pPr>
        <w:pStyle w:val="EW"/>
      </w:pPr>
      <w:r w:rsidRPr="00E136FF">
        <w:t>CIoT</w:t>
      </w:r>
      <w:r w:rsidRPr="00E136FF">
        <w:tab/>
        <w:t>Cellular IoT</w:t>
      </w:r>
    </w:p>
    <w:p w14:paraId="72DD1171" w14:textId="77777777" w:rsidR="002D0A30" w:rsidRPr="00E136FF" w:rsidRDefault="002D0A30" w:rsidP="002D0A30">
      <w:pPr>
        <w:pStyle w:val="EW"/>
      </w:pPr>
      <w:r w:rsidRPr="00E136FF">
        <w:t>CMAS</w:t>
      </w:r>
      <w:r w:rsidRPr="00E136FF">
        <w:tab/>
        <w:t>Commercial Mobile Alert Service</w:t>
      </w:r>
    </w:p>
    <w:p w14:paraId="25F31AE8" w14:textId="77777777" w:rsidR="002D0A30" w:rsidRPr="00E136FF" w:rsidRDefault="002D0A30" w:rsidP="002D0A30">
      <w:pPr>
        <w:pStyle w:val="EW"/>
      </w:pPr>
      <w:r w:rsidRPr="00E136FF">
        <w:t>CP</w:t>
      </w:r>
      <w:r w:rsidRPr="00E136FF">
        <w:tab/>
        <w:t>Control Plane</w:t>
      </w:r>
    </w:p>
    <w:p w14:paraId="7A5BFDAF" w14:textId="77777777" w:rsidR="002D0A30" w:rsidRPr="00E136FF" w:rsidRDefault="002D0A30" w:rsidP="002D0A30">
      <w:pPr>
        <w:pStyle w:val="EW"/>
      </w:pPr>
      <w:r w:rsidRPr="00E136FF">
        <w:t>CPA</w:t>
      </w:r>
      <w:r w:rsidRPr="00E136FF">
        <w:tab/>
        <w:t>Conditional PSCell Addition</w:t>
      </w:r>
    </w:p>
    <w:p w14:paraId="362026C0" w14:textId="77777777" w:rsidR="002D0A30" w:rsidRPr="00E136FF" w:rsidRDefault="002D0A30" w:rsidP="002D0A30">
      <w:pPr>
        <w:pStyle w:val="EW"/>
        <w:rPr>
          <w:rFonts w:eastAsiaTheme="minorEastAsia"/>
        </w:rPr>
      </w:pPr>
      <w:r w:rsidRPr="00E136FF">
        <w:lastRenderedPageBreak/>
        <w:t>CPC</w:t>
      </w:r>
      <w:r w:rsidRPr="00E136FF">
        <w:tab/>
        <w:t>Conditional PSCell Change</w:t>
      </w:r>
    </w:p>
    <w:p w14:paraId="0A7B571D" w14:textId="77777777" w:rsidR="002D0A30" w:rsidRPr="00E136FF" w:rsidRDefault="002D0A30" w:rsidP="002D0A30">
      <w:pPr>
        <w:pStyle w:val="EW"/>
      </w:pPr>
      <w:r w:rsidRPr="00E136FF">
        <w:t>CP-EDT</w:t>
      </w:r>
      <w:r w:rsidRPr="00E136FF">
        <w:tab/>
        <w:t>Control Plane EDT</w:t>
      </w:r>
    </w:p>
    <w:p w14:paraId="38C9B253" w14:textId="77777777" w:rsidR="002D0A30" w:rsidRPr="00E136FF" w:rsidRDefault="002D0A30" w:rsidP="002D0A30">
      <w:pPr>
        <w:pStyle w:val="EW"/>
      </w:pPr>
      <w:r w:rsidRPr="00E136FF">
        <w:t>C-RNTI</w:t>
      </w:r>
      <w:r w:rsidRPr="00E136FF">
        <w:tab/>
        <w:t>Cell RNTI</w:t>
      </w:r>
    </w:p>
    <w:p w14:paraId="2CCAFC3C" w14:textId="77777777" w:rsidR="002D0A30" w:rsidRPr="00E136FF" w:rsidRDefault="002D0A30" w:rsidP="002D0A30">
      <w:pPr>
        <w:pStyle w:val="EW"/>
      </w:pPr>
      <w:r w:rsidRPr="00E136FF">
        <w:t>CRS</w:t>
      </w:r>
      <w:r w:rsidRPr="00E136FF">
        <w:tab/>
        <w:t>Cell-specific Reference Signal</w:t>
      </w:r>
    </w:p>
    <w:p w14:paraId="023B5AB9" w14:textId="77777777" w:rsidR="002D0A30" w:rsidRPr="00E136FF" w:rsidRDefault="002D0A30" w:rsidP="002D0A30">
      <w:pPr>
        <w:pStyle w:val="EW"/>
      </w:pPr>
      <w:r w:rsidRPr="00E136FF">
        <w:t>CSFB</w:t>
      </w:r>
      <w:r w:rsidRPr="00E136FF">
        <w:tab/>
        <w:t>CS fallback</w:t>
      </w:r>
    </w:p>
    <w:p w14:paraId="3A142547" w14:textId="77777777" w:rsidR="002D0A30" w:rsidRPr="00E136FF" w:rsidRDefault="002D0A30" w:rsidP="002D0A30">
      <w:pPr>
        <w:pStyle w:val="EW"/>
      </w:pPr>
      <w:r w:rsidRPr="00E136FF">
        <w:t>CSG</w:t>
      </w:r>
      <w:r w:rsidRPr="00E136FF">
        <w:tab/>
        <w:t>Closed Subscriber Group</w:t>
      </w:r>
    </w:p>
    <w:p w14:paraId="31E6E5DE" w14:textId="77777777" w:rsidR="002D0A30" w:rsidRPr="00E136FF" w:rsidRDefault="002D0A30" w:rsidP="002D0A30">
      <w:pPr>
        <w:pStyle w:val="EW"/>
      </w:pPr>
      <w:r w:rsidRPr="00E136FF">
        <w:t>CSI</w:t>
      </w:r>
      <w:r w:rsidRPr="00E136FF">
        <w:tab/>
        <w:t>Channel State Information</w:t>
      </w:r>
    </w:p>
    <w:p w14:paraId="020D54A9" w14:textId="77777777" w:rsidR="002D0A30" w:rsidRPr="00E136FF" w:rsidRDefault="002D0A30" w:rsidP="002D0A30">
      <w:pPr>
        <w:pStyle w:val="EW"/>
      </w:pPr>
      <w:r w:rsidRPr="00E136FF">
        <w:t>DAPS</w:t>
      </w:r>
      <w:r w:rsidRPr="00E136FF">
        <w:tab/>
        <w:t>Dual Active Protocol Stack</w:t>
      </w:r>
    </w:p>
    <w:p w14:paraId="54759728" w14:textId="77777777" w:rsidR="002D0A30" w:rsidRPr="00E136FF" w:rsidRDefault="002D0A30" w:rsidP="002D0A30">
      <w:pPr>
        <w:pStyle w:val="EW"/>
      </w:pPr>
      <w:r w:rsidRPr="00E136FF">
        <w:t>DC</w:t>
      </w:r>
      <w:r w:rsidRPr="00E136FF">
        <w:tab/>
        <w:t>Dual Connectivity</w:t>
      </w:r>
    </w:p>
    <w:p w14:paraId="3E34C97A" w14:textId="77777777" w:rsidR="002D0A30" w:rsidRPr="00E136FF" w:rsidRDefault="002D0A30" w:rsidP="002D0A30">
      <w:pPr>
        <w:pStyle w:val="EW"/>
      </w:pPr>
      <w:r w:rsidRPr="00E136FF">
        <w:t>DCCH</w:t>
      </w:r>
      <w:r w:rsidRPr="00E136FF">
        <w:tab/>
        <w:t>Dedicated Control Channel</w:t>
      </w:r>
    </w:p>
    <w:p w14:paraId="0A22260A" w14:textId="77777777" w:rsidR="002D0A30" w:rsidRPr="00E136FF" w:rsidRDefault="002D0A30" w:rsidP="002D0A30">
      <w:pPr>
        <w:pStyle w:val="EW"/>
      </w:pPr>
      <w:r w:rsidRPr="00E136FF">
        <w:t>DCI</w:t>
      </w:r>
      <w:r w:rsidRPr="00E136FF">
        <w:tab/>
        <w:t>Downlink Control Information</w:t>
      </w:r>
    </w:p>
    <w:p w14:paraId="5B1A0381" w14:textId="77777777" w:rsidR="002D0A30" w:rsidRPr="00E136FF" w:rsidRDefault="002D0A30" w:rsidP="002D0A30">
      <w:pPr>
        <w:pStyle w:val="EW"/>
      </w:pPr>
      <w:r w:rsidRPr="00E136FF">
        <w:t>DCN</w:t>
      </w:r>
      <w:r w:rsidRPr="00E136FF">
        <w:tab/>
        <w:t>Dedicated Core Networks</w:t>
      </w:r>
    </w:p>
    <w:p w14:paraId="10055CB5" w14:textId="77777777" w:rsidR="002D0A30" w:rsidRPr="00E136FF" w:rsidRDefault="002D0A30" w:rsidP="002D0A30">
      <w:pPr>
        <w:pStyle w:val="EW"/>
      </w:pPr>
      <w:r w:rsidRPr="00E136FF">
        <w:t>DFN</w:t>
      </w:r>
      <w:r w:rsidRPr="00E136FF">
        <w:tab/>
        <w:t>Direct Frame Number</w:t>
      </w:r>
    </w:p>
    <w:p w14:paraId="38C2545C" w14:textId="77777777" w:rsidR="002D0A30" w:rsidRPr="00E136FF" w:rsidRDefault="002D0A30" w:rsidP="002D0A30">
      <w:pPr>
        <w:pStyle w:val="EW"/>
      </w:pPr>
      <w:r w:rsidRPr="00E136FF">
        <w:t>DL</w:t>
      </w:r>
      <w:r w:rsidRPr="00E136FF">
        <w:tab/>
        <w:t>Downlink</w:t>
      </w:r>
    </w:p>
    <w:p w14:paraId="122B27A3" w14:textId="77777777" w:rsidR="002D0A30" w:rsidRPr="00E136FF" w:rsidRDefault="002D0A30" w:rsidP="002D0A30">
      <w:pPr>
        <w:pStyle w:val="EW"/>
        <w:rPr>
          <w:snapToGrid w:val="0"/>
          <w:lang w:eastAsia="de-DE"/>
        </w:rPr>
      </w:pPr>
      <w:r w:rsidRPr="00E136FF">
        <w:rPr>
          <w:snapToGrid w:val="0"/>
          <w:lang w:eastAsia="de-DE"/>
        </w:rPr>
        <w:t>DL-SCH</w:t>
      </w:r>
      <w:r w:rsidRPr="00E136FF">
        <w:rPr>
          <w:snapToGrid w:val="0"/>
          <w:lang w:eastAsia="de-DE"/>
        </w:rPr>
        <w:tab/>
        <w:t>Downlink Shared Channel</w:t>
      </w:r>
    </w:p>
    <w:p w14:paraId="1C9C665E" w14:textId="77777777" w:rsidR="002D0A30" w:rsidRPr="00E136FF" w:rsidRDefault="002D0A30" w:rsidP="002D0A30">
      <w:pPr>
        <w:pStyle w:val="EW"/>
      </w:pPr>
      <w:r w:rsidRPr="00E136FF">
        <w:t>DRB</w:t>
      </w:r>
      <w:r w:rsidRPr="00E136FF">
        <w:tab/>
        <w:t>(user) Data Radio Bearer</w:t>
      </w:r>
    </w:p>
    <w:p w14:paraId="370FE8EF" w14:textId="77777777" w:rsidR="002D0A30" w:rsidRPr="00E136FF" w:rsidRDefault="002D0A30" w:rsidP="002D0A30">
      <w:pPr>
        <w:pStyle w:val="EW"/>
      </w:pPr>
      <w:r w:rsidRPr="00E136FF">
        <w:t>DRX</w:t>
      </w:r>
      <w:r w:rsidRPr="00E136FF">
        <w:tab/>
        <w:t>Discontinuous Reception</w:t>
      </w:r>
    </w:p>
    <w:p w14:paraId="7867E8EB" w14:textId="77777777" w:rsidR="002D0A30" w:rsidRPr="00E136FF" w:rsidRDefault="002D0A30" w:rsidP="002D0A30">
      <w:pPr>
        <w:pStyle w:val="EW"/>
      </w:pPr>
      <w:r w:rsidRPr="00E136FF">
        <w:t>DTCH</w:t>
      </w:r>
      <w:r w:rsidRPr="00E136FF">
        <w:tab/>
        <w:t>Dedicated Traffic Channel</w:t>
      </w:r>
    </w:p>
    <w:p w14:paraId="455F863E" w14:textId="77777777" w:rsidR="002D0A30" w:rsidRPr="00E136FF" w:rsidRDefault="002D0A30" w:rsidP="002D0A30">
      <w:pPr>
        <w:pStyle w:val="EW"/>
      </w:pPr>
      <w:r w:rsidRPr="00E136FF">
        <w:t>EAB</w:t>
      </w:r>
      <w:r w:rsidRPr="00E136FF">
        <w:tab/>
        <w:t>Extended Access Barring</w:t>
      </w:r>
    </w:p>
    <w:p w14:paraId="7CADD090" w14:textId="77777777" w:rsidR="002D0A30" w:rsidRPr="00E136FF" w:rsidRDefault="002D0A30" w:rsidP="002D0A30">
      <w:pPr>
        <w:pStyle w:val="EW"/>
      </w:pPr>
      <w:r w:rsidRPr="00E136FF">
        <w:t>eDRX</w:t>
      </w:r>
      <w:r w:rsidRPr="00E136FF">
        <w:tab/>
        <w:t>Extended DRX</w:t>
      </w:r>
    </w:p>
    <w:p w14:paraId="33270E90" w14:textId="77777777" w:rsidR="002D0A30" w:rsidRPr="00E136FF" w:rsidRDefault="002D0A30" w:rsidP="002D0A30">
      <w:pPr>
        <w:pStyle w:val="EW"/>
      </w:pPr>
      <w:r w:rsidRPr="00E136FF">
        <w:t>EDT</w:t>
      </w:r>
      <w:r w:rsidRPr="00E136FF">
        <w:tab/>
        <w:t>Early Data Transmission</w:t>
      </w:r>
    </w:p>
    <w:p w14:paraId="7C6673AA" w14:textId="77777777" w:rsidR="002D0A30" w:rsidRPr="00E136FF" w:rsidRDefault="002D0A30" w:rsidP="002D0A30">
      <w:pPr>
        <w:pStyle w:val="EW"/>
      </w:pPr>
      <w:r w:rsidRPr="00E136FF">
        <w:t>EHPLMN</w:t>
      </w:r>
      <w:r w:rsidRPr="00E136FF">
        <w:tab/>
        <w:t>Equivalent Home Public Land Mobile Network</w:t>
      </w:r>
    </w:p>
    <w:p w14:paraId="01703A4C" w14:textId="77777777" w:rsidR="002D0A30" w:rsidRPr="00E136FF" w:rsidRDefault="002D0A30" w:rsidP="002D0A30">
      <w:pPr>
        <w:pStyle w:val="EW"/>
      </w:pPr>
      <w:r w:rsidRPr="00E136FF">
        <w:t>eIMTA</w:t>
      </w:r>
      <w:r w:rsidRPr="00E136FF">
        <w:tab/>
        <w:t>Enhanced Interference Management and Traffic Adaptation</w:t>
      </w:r>
    </w:p>
    <w:p w14:paraId="49791AB3" w14:textId="77777777" w:rsidR="002D0A30" w:rsidRPr="00E136FF" w:rsidRDefault="002D0A30" w:rsidP="002D0A30">
      <w:pPr>
        <w:pStyle w:val="EW"/>
      </w:pPr>
      <w:r w:rsidRPr="00E136FF">
        <w:t>ENB</w:t>
      </w:r>
      <w:r w:rsidRPr="00E136FF">
        <w:tab/>
        <w:t>Evolved Node B</w:t>
      </w:r>
    </w:p>
    <w:p w14:paraId="46021B7F" w14:textId="77777777" w:rsidR="002D0A30" w:rsidRPr="00E136FF" w:rsidRDefault="002D0A30" w:rsidP="002D0A30">
      <w:pPr>
        <w:pStyle w:val="EW"/>
      </w:pPr>
      <w:r w:rsidRPr="00E136FF">
        <w:t>EN-DC</w:t>
      </w:r>
      <w:r w:rsidRPr="00E136FF">
        <w:tab/>
        <w:t>E-UTRA NR Dual Connectivity with E-UTRAN connected to EPC</w:t>
      </w:r>
    </w:p>
    <w:p w14:paraId="59E5AD9A" w14:textId="77777777" w:rsidR="002D0A30" w:rsidRPr="00E136FF" w:rsidRDefault="002D0A30" w:rsidP="002D0A30">
      <w:pPr>
        <w:pStyle w:val="EW"/>
      </w:pPr>
      <w:r w:rsidRPr="00E136FF">
        <w:t>EPC</w:t>
      </w:r>
      <w:r w:rsidRPr="00E136FF">
        <w:tab/>
        <w:t>Evolved Packet Core</w:t>
      </w:r>
    </w:p>
    <w:p w14:paraId="5B41DE4F" w14:textId="77777777" w:rsidR="002D0A30" w:rsidRPr="00E136FF" w:rsidRDefault="002D0A30" w:rsidP="002D0A30">
      <w:pPr>
        <w:pStyle w:val="EW"/>
      </w:pPr>
      <w:r w:rsidRPr="00E136FF">
        <w:t>EPDCCH</w:t>
      </w:r>
      <w:r w:rsidRPr="00E136FF">
        <w:tab/>
        <w:t>Enhanced Physical Downlink Control Channel</w:t>
      </w:r>
    </w:p>
    <w:p w14:paraId="08FA7616" w14:textId="77777777" w:rsidR="002D0A30" w:rsidRPr="00E136FF" w:rsidRDefault="002D0A30" w:rsidP="002D0A30">
      <w:pPr>
        <w:pStyle w:val="EW"/>
      </w:pPr>
      <w:r w:rsidRPr="00E136FF">
        <w:t>EPS</w:t>
      </w:r>
      <w:r w:rsidRPr="00E136FF">
        <w:tab/>
        <w:t>Evolved Packet System</w:t>
      </w:r>
    </w:p>
    <w:p w14:paraId="0B90E75D" w14:textId="77777777" w:rsidR="002D0A30" w:rsidRPr="00E136FF" w:rsidRDefault="002D0A30" w:rsidP="002D0A30">
      <w:pPr>
        <w:pStyle w:val="EW"/>
      </w:pPr>
      <w:r w:rsidRPr="00E136FF">
        <w:t>ETWS</w:t>
      </w:r>
      <w:r w:rsidRPr="00E136FF">
        <w:tab/>
        <w:t>Earthquake and Tsunami Warning System</w:t>
      </w:r>
    </w:p>
    <w:p w14:paraId="51088532" w14:textId="77777777" w:rsidR="002D0A30" w:rsidRPr="00E136FF" w:rsidRDefault="002D0A30" w:rsidP="002D0A30">
      <w:pPr>
        <w:pStyle w:val="EW"/>
      </w:pPr>
      <w:r w:rsidRPr="00E136FF">
        <w:t>E-UTRA</w:t>
      </w:r>
      <w:r w:rsidRPr="00E136FF">
        <w:tab/>
        <w:t>Evolved Universal Terrestrial Radio Access</w:t>
      </w:r>
    </w:p>
    <w:p w14:paraId="4EEAA1A9" w14:textId="77777777" w:rsidR="002D0A30" w:rsidRPr="00E136FF" w:rsidRDefault="002D0A30" w:rsidP="002D0A30">
      <w:pPr>
        <w:pStyle w:val="EW"/>
      </w:pPr>
      <w:r w:rsidRPr="00E136FF">
        <w:t>E-UTRA/5GC</w:t>
      </w:r>
      <w:r w:rsidRPr="00E136FF">
        <w:tab/>
        <w:t>E-UTRA connected to 5GC</w:t>
      </w:r>
    </w:p>
    <w:p w14:paraId="1A48A9B6" w14:textId="77777777" w:rsidR="002D0A30" w:rsidRPr="00E136FF" w:rsidRDefault="002D0A30" w:rsidP="002D0A30">
      <w:pPr>
        <w:pStyle w:val="EW"/>
      </w:pPr>
      <w:r w:rsidRPr="00E136FF">
        <w:t>E-UTRA/EPC</w:t>
      </w:r>
      <w:r w:rsidRPr="00E136FF">
        <w:tab/>
        <w:t>E-UTRA connected to EPC</w:t>
      </w:r>
    </w:p>
    <w:p w14:paraId="70A3725F" w14:textId="77777777" w:rsidR="002D0A30" w:rsidRPr="00E136FF" w:rsidRDefault="002D0A30" w:rsidP="002D0A30">
      <w:pPr>
        <w:pStyle w:val="EW"/>
      </w:pPr>
      <w:r w:rsidRPr="00E136FF">
        <w:t>E-UTRAN</w:t>
      </w:r>
      <w:r w:rsidRPr="00E136FF">
        <w:tab/>
        <w:t>Evolved Universal Terrestrial Radio Access Network</w:t>
      </w:r>
    </w:p>
    <w:p w14:paraId="49679CC0" w14:textId="77777777" w:rsidR="002D0A30" w:rsidRPr="00E136FF" w:rsidRDefault="002D0A30" w:rsidP="002D0A30">
      <w:pPr>
        <w:pStyle w:val="EW"/>
      </w:pPr>
      <w:r w:rsidRPr="00E136FF">
        <w:t>FDD</w:t>
      </w:r>
      <w:r w:rsidRPr="00E136FF">
        <w:tab/>
        <w:t>Frequency Division Duplex</w:t>
      </w:r>
    </w:p>
    <w:p w14:paraId="26F53D81" w14:textId="77777777" w:rsidR="002D0A30" w:rsidRPr="00E136FF" w:rsidRDefault="002D0A30" w:rsidP="002D0A30">
      <w:pPr>
        <w:pStyle w:val="EW"/>
      </w:pPr>
      <w:r w:rsidRPr="00E136FF">
        <w:t>FFS</w:t>
      </w:r>
      <w:r w:rsidRPr="00E136FF">
        <w:tab/>
        <w:t>For Further Study</w:t>
      </w:r>
    </w:p>
    <w:p w14:paraId="294549D8" w14:textId="77777777" w:rsidR="002D0A30" w:rsidRPr="00E136FF" w:rsidRDefault="002D0A30" w:rsidP="002D0A30">
      <w:pPr>
        <w:pStyle w:val="EW"/>
      </w:pPr>
      <w:r w:rsidRPr="00E136FF">
        <w:t>GERAN</w:t>
      </w:r>
      <w:r w:rsidRPr="00E136FF">
        <w:tab/>
        <w:t>GSM/EDGE Radio Access Network</w:t>
      </w:r>
    </w:p>
    <w:p w14:paraId="622E9DFC" w14:textId="77777777" w:rsidR="002D0A30" w:rsidRPr="00E136FF" w:rsidRDefault="002D0A30" w:rsidP="002D0A30">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6FC76E" w14:textId="77777777" w:rsidR="002D0A30" w:rsidRPr="00E136FF" w:rsidRDefault="002D0A30" w:rsidP="002D0A30">
      <w:pPr>
        <w:pStyle w:val="EW"/>
      </w:pPr>
      <w:r w:rsidRPr="00E136FF">
        <w:t>G-RNTI</w:t>
      </w:r>
      <w:r w:rsidRPr="00E136FF">
        <w:tab/>
        <w:t>Group RNTI</w:t>
      </w:r>
    </w:p>
    <w:p w14:paraId="28429C9B" w14:textId="77777777" w:rsidR="002D0A30" w:rsidRDefault="002D0A30" w:rsidP="002D0A30">
      <w:pPr>
        <w:pStyle w:val="EW"/>
        <w:rPr>
          <w:ins w:id="130" w:author="Huawei" w:date="2022-04-21T12:44:00Z"/>
        </w:rPr>
      </w:pPr>
      <w:r w:rsidRPr="00E136FF">
        <w:t>GSM</w:t>
      </w:r>
      <w:r w:rsidRPr="00E136FF">
        <w:tab/>
        <w:t>Global System for Mobile Communications</w:t>
      </w:r>
    </w:p>
    <w:p w14:paraId="32FF011E" w14:textId="491280FE" w:rsidR="002D0A30" w:rsidRPr="00E136FF" w:rsidRDefault="002D0A30" w:rsidP="002D0A30">
      <w:pPr>
        <w:pStyle w:val="EW"/>
      </w:pPr>
      <w:ins w:id="131" w:author="Huawei" w:date="2022-04-21T12:44:00Z">
        <w:r>
          <w:t>GSO</w:t>
        </w:r>
        <w:r>
          <w:tab/>
        </w:r>
        <w:r w:rsidRPr="002D0A30">
          <w:rPr>
            <w:lang w:eastAsia="zh-CN"/>
          </w:rPr>
          <w:tab/>
          <w:t>Geosynchronous Orbit</w:t>
        </w:r>
      </w:ins>
    </w:p>
    <w:p w14:paraId="1E7EB164" w14:textId="77777777" w:rsidR="002D0A30" w:rsidRPr="00E136FF" w:rsidRDefault="002D0A30" w:rsidP="002D0A30">
      <w:pPr>
        <w:pStyle w:val="EW"/>
        <w:rPr>
          <w:lang w:eastAsia="zh-CN"/>
        </w:rPr>
      </w:pPr>
      <w:r w:rsidRPr="00E136FF">
        <w:t>GWUS</w:t>
      </w:r>
      <w:r w:rsidRPr="00E136FF">
        <w:tab/>
        <w:t>Group Wake Up Signal</w:t>
      </w:r>
    </w:p>
    <w:p w14:paraId="7D67FCF3" w14:textId="77777777" w:rsidR="002D0A30" w:rsidRPr="00E136FF" w:rsidRDefault="002D0A30" w:rsidP="002D0A30">
      <w:pPr>
        <w:pStyle w:val="EW"/>
      </w:pPr>
      <w:r w:rsidRPr="00E136FF">
        <w:t>HARQ</w:t>
      </w:r>
      <w:r w:rsidRPr="00E136FF">
        <w:tab/>
        <w:t>Hybrid Automatic Repeat Request</w:t>
      </w:r>
    </w:p>
    <w:p w14:paraId="195FFC40" w14:textId="77777777" w:rsidR="002D0A30" w:rsidRPr="00E136FF" w:rsidRDefault="002D0A30" w:rsidP="002D0A30">
      <w:pPr>
        <w:pStyle w:val="EW"/>
      </w:pPr>
      <w:r w:rsidRPr="00E136FF">
        <w:t>HFN</w:t>
      </w:r>
      <w:r w:rsidRPr="00E136FF">
        <w:tab/>
        <w:t>Hyper Frame Number</w:t>
      </w:r>
    </w:p>
    <w:p w14:paraId="125CF467" w14:textId="77777777" w:rsidR="002D0A30" w:rsidRPr="00E136FF" w:rsidRDefault="002D0A30" w:rsidP="002D0A30">
      <w:pPr>
        <w:pStyle w:val="EW"/>
      </w:pPr>
      <w:r w:rsidRPr="00E136FF">
        <w:t>HPLMN</w:t>
      </w:r>
      <w:r w:rsidRPr="00E136FF">
        <w:tab/>
        <w:t>Home Public Land Mobile Network</w:t>
      </w:r>
    </w:p>
    <w:p w14:paraId="1318BC08" w14:textId="77777777" w:rsidR="002D0A30" w:rsidRPr="00E136FF" w:rsidRDefault="002D0A30" w:rsidP="002D0A30">
      <w:pPr>
        <w:pStyle w:val="EW"/>
      </w:pPr>
      <w:r w:rsidRPr="00E136FF">
        <w:t>HRPD</w:t>
      </w:r>
      <w:r w:rsidRPr="00E136FF">
        <w:tab/>
        <w:t>CDMA2000 High Rate Packet Data</w:t>
      </w:r>
    </w:p>
    <w:p w14:paraId="36F2439E" w14:textId="77777777" w:rsidR="002D0A30" w:rsidRPr="00E136FF" w:rsidRDefault="002D0A30" w:rsidP="002D0A30">
      <w:pPr>
        <w:pStyle w:val="EW"/>
      </w:pPr>
      <w:r w:rsidRPr="00E136FF">
        <w:t>HSDN</w:t>
      </w:r>
      <w:r w:rsidRPr="00E136FF">
        <w:tab/>
        <w:t>High Speed Dedicated Network</w:t>
      </w:r>
    </w:p>
    <w:p w14:paraId="0718CD88" w14:textId="77777777" w:rsidR="002D0A30" w:rsidRPr="00E136FF" w:rsidRDefault="002D0A30" w:rsidP="002D0A30">
      <w:pPr>
        <w:pStyle w:val="EW"/>
      </w:pPr>
      <w:r w:rsidRPr="00E136FF">
        <w:t>H-SFN</w:t>
      </w:r>
      <w:r w:rsidRPr="00E136FF">
        <w:tab/>
        <w:t>Hyper SFN</w:t>
      </w:r>
    </w:p>
    <w:p w14:paraId="5D9198AC" w14:textId="77777777" w:rsidR="002D0A30" w:rsidRPr="00E136FF" w:rsidRDefault="002D0A30" w:rsidP="002D0A30">
      <w:pPr>
        <w:pStyle w:val="EW"/>
      </w:pPr>
      <w:r w:rsidRPr="00E136FF">
        <w:t>IAB</w:t>
      </w:r>
      <w:r w:rsidRPr="00E136FF">
        <w:tab/>
        <w:t>Integrated Access and Backhaul</w:t>
      </w:r>
    </w:p>
    <w:p w14:paraId="359AD627" w14:textId="77777777" w:rsidR="002D0A30" w:rsidRPr="00E136FF" w:rsidRDefault="002D0A30" w:rsidP="002D0A30">
      <w:pPr>
        <w:pStyle w:val="EW"/>
      </w:pPr>
      <w:r w:rsidRPr="00E136FF">
        <w:t>IAB-DU</w:t>
      </w:r>
      <w:r w:rsidRPr="00E136FF">
        <w:tab/>
        <w:t>IAB-node DU</w:t>
      </w:r>
    </w:p>
    <w:p w14:paraId="10165D94" w14:textId="77777777" w:rsidR="002D0A30" w:rsidRPr="00E136FF" w:rsidRDefault="002D0A30" w:rsidP="002D0A30">
      <w:pPr>
        <w:pStyle w:val="EW"/>
      </w:pPr>
      <w:r w:rsidRPr="00E136FF">
        <w:t>IAB-MT</w:t>
      </w:r>
      <w:r w:rsidRPr="00E136FF">
        <w:tab/>
        <w:t>IAB Mobile Termination</w:t>
      </w:r>
    </w:p>
    <w:p w14:paraId="4510AE36" w14:textId="77777777" w:rsidR="002D0A30" w:rsidRPr="00E136FF" w:rsidRDefault="002D0A30" w:rsidP="002D0A30">
      <w:pPr>
        <w:pStyle w:val="EW"/>
      </w:pPr>
      <w:r w:rsidRPr="00E136FF">
        <w:t>IDC</w:t>
      </w:r>
      <w:r w:rsidRPr="00E136FF">
        <w:tab/>
        <w:t>In-Device Coexistence</w:t>
      </w:r>
    </w:p>
    <w:p w14:paraId="2BF83758" w14:textId="77777777" w:rsidR="002D0A30" w:rsidRPr="00E136FF" w:rsidRDefault="002D0A30" w:rsidP="002D0A30">
      <w:pPr>
        <w:pStyle w:val="EW"/>
      </w:pPr>
      <w:r w:rsidRPr="00E136FF">
        <w:t>IE</w:t>
      </w:r>
      <w:r w:rsidRPr="00E136FF">
        <w:tab/>
        <w:t>Information element</w:t>
      </w:r>
    </w:p>
    <w:p w14:paraId="6C6FE9C2" w14:textId="77777777" w:rsidR="002D0A30" w:rsidRPr="00E136FF" w:rsidRDefault="002D0A30" w:rsidP="002D0A30">
      <w:pPr>
        <w:pStyle w:val="EW"/>
      </w:pPr>
      <w:r w:rsidRPr="00E136FF">
        <w:t>IMEI</w:t>
      </w:r>
      <w:r w:rsidRPr="00E136FF">
        <w:tab/>
        <w:t>International Mobile Equipment Identity</w:t>
      </w:r>
    </w:p>
    <w:p w14:paraId="1C67998F" w14:textId="77777777" w:rsidR="002D0A30" w:rsidRPr="00E136FF" w:rsidRDefault="002D0A30" w:rsidP="002D0A30">
      <w:pPr>
        <w:pStyle w:val="EW"/>
      </w:pPr>
      <w:r w:rsidRPr="00E136FF">
        <w:t>IMSI</w:t>
      </w:r>
      <w:r w:rsidRPr="00E136FF">
        <w:tab/>
        <w:t>International Mobile Subscriber Identity</w:t>
      </w:r>
    </w:p>
    <w:p w14:paraId="4D7AD3F2" w14:textId="77777777" w:rsidR="002D0A30" w:rsidRPr="00E136FF" w:rsidRDefault="002D0A30" w:rsidP="002D0A30">
      <w:pPr>
        <w:pStyle w:val="EW"/>
      </w:pPr>
      <w:r w:rsidRPr="00E136FF">
        <w:t>IoT</w:t>
      </w:r>
      <w:r w:rsidRPr="00E136FF">
        <w:tab/>
        <w:t>Internet of Things</w:t>
      </w:r>
    </w:p>
    <w:p w14:paraId="7C21D250" w14:textId="77777777" w:rsidR="002D0A30" w:rsidRPr="00E136FF" w:rsidRDefault="002D0A30" w:rsidP="002D0A30">
      <w:pPr>
        <w:pStyle w:val="EW"/>
      </w:pPr>
      <w:r w:rsidRPr="00E136FF">
        <w:t>ISM</w:t>
      </w:r>
      <w:r w:rsidRPr="00E136FF">
        <w:tab/>
        <w:t>Industrial, Scientific and Medical</w:t>
      </w:r>
    </w:p>
    <w:p w14:paraId="388E3A61" w14:textId="77777777" w:rsidR="002D0A30" w:rsidRPr="00E136FF" w:rsidRDefault="002D0A30" w:rsidP="002D0A30">
      <w:pPr>
        <w:pStyle w:val="EW"/>
      </w:pPr>
      <w:r w:rsidRPr="00E136FF">
        <w:t>kB</w:t>
      </w:r>
      <w:r w:rsidRPr="00E136FF">
        <w:tab/>
        <w:t>Kilobyte (1000 bytes)</w:t>
      </w:r>
    </w:p>
    <w:p w14:paraId="436263B2" w14:textId="77777777" w:rsidR="002D0A30" w:rsidRPr="00E136FF" w:rsidRDefault="002D0A30" w:rsidP="002D0A30">
      <w:pPr>
        <w:pStyle w:val="EW"/>
      </w:pPr>
      <w:r w:rsidRPr="00E136FF">
        <w:t>L1</w:t>
      </w:r>
      <w:r w:rsidRPr="00E136FF">
        <w:tab/>
        <w:t>Layer 1</w:t>
      </w:r>
    </w:p>
    <w:p w14:paraId="30976FF1" w14:textId="77777777" w:rsidR="002D0A30" w:rsidRPr="00E136FF" w:rsidRDefault="002D0A30" w:rsidP="002D0A30">
      <w:pPr>
        <w:pStyle w:val="EW"/>
      </w:pPr>
      <w:r w:rsidRPr="00E136FF">
        <w:t>L2</w:t>
      </w:r>
      <w:r w:rsidRPr="00E136FF">
        <w:tab/>
        <w:t>Layer 2</w:t>
      </w:r>
    </w:p>
    <w:p w14:paraId="3CAE46F2" w14:textId="77777777" w:rsidR="002D0A30" w:rsidRPr="00E136FF" w:rsidRDefault="002D0A30" w:rsidP="002D0A30">
      <w:pPr>
        <w:pStyle w:val="EW"/>
        <w:rPr>
          <w:lang w:eastAsia="zh-CN"/>
        </w:rPr>
      </w:pPr>
      <w:r w:rsidRPr="00E136FF">
        <w:t>L3</w:t>
      </w:r>
      <w:r w:rsidRPr="00E136FF">
        <w:tab/>
        <w:t>Layer 3</w:t>
      </w:r>
    </w:p>
    <w:p w14:paraId="04E475F4" w14:textId="77777777" w:rsidR="002D0A30" w:rsidRPr="00E136FF" w:rsidRDefault="002D0A30" w:rsidP="002D0A30">
      <w:pPr>
        <w:pStyle w:val="EW"/>
      </w:pPr>
      <w:r w:rsidRPr="00E136FF">
        <w:rPr>
          <w:lang w:eastAsia="zh-CN"/>
        </w:rPr>
        <w:t>LAA</w:t>
      </w:r>
      <w:r w:rsidRPr="00E136FF">
        <w:rPr>
          <w:lang w:eastAsia="zh-CN"/>
        </w:rPr>
        <w:tab/>
        <w:t>Licensed-Assisted Access</w:t>
      </w:r>
    </w:p>
    <w:p w14:paraId="4B8DC26B" w14:textId="77777777" w:rsidR="002D0A30" w:rsidRPr="00E136FF" w:rsidRDefault="002D0A30" w:rsidP="002D0A30">
      <w:pPr>
        <w:pStyle w:val="EW"/>
      </w:pPr>
      <w:r w:rsidRPr="00E136FF">
        <w:t>LWA</w:t>
      </w:r>
      <w:r w:rsidRPr="00E136FF">
        <w:tab/>
        <w:t>LTE-WLAN Aggregation</w:t>
      </w:r>
    </w:p>
    <w:p w14:paraId="1868663B" w14:textId="77777777" w:rsidR="002D0A30" w:rsidRPr="00E136FF" w:rsidRDefault="002D0A30" w:rsidP="002D0A30">
      <w:pPr>
        <w:pStyle w:val="EW"/>
      </w:pPr>
      <w:r w:rsidRPr="00E136FF">
        <w:lastRenderedPageBreak/>
        <w:t>LWAAP</w:t>
      </w:r>
      <w:r w:rsidRPr="00E136FF">
        <w:tab/>
        <w:t>LTE-WLAN Aggregation Adaptation Protocol</w:t>
      </w:r>
    </w:p>
    <w:p w14:paraId="7826935D" w14:textId="77777777" w:rsidR="002D0A30" w:rsidRPr="00E136FF" w:rsidRDefault="002D0A30" w:rsidP="002D0A30">
      <w:pPr>
        <w:pStyle w:val="EW"/>
      </w:pPr>
      <w:r w:rsidRPr="00E136FF">
        <w:t>LWIP</w:t>
      </w:r>
      <w:r w:rsidRPr="00E136FF">
        <w:tab/>
        <w:t>LTE-WLAN Radio Level Integration with IPsec Tunnel</w:t>
      </w:r>
    </w:p>
    <w:p w14:paraId="7AF03DE2" w14:textId="77777777" w:rsidR="002D0A30" w:rsidRPr="00E136FF" w:rsidRDefault="002D0A30" w:rsidP="002D0A30">
      <w:pPr>
        <w:pStyle w:val="EW"/>
      </w:pPr>
      <w:r w:rsidRPr="00E136FF">
        <w:t>MAC</w:t>
      </w:r>
      <w:r w:rsidRPr="00E136FF">
        <w:tab/>
        <w:t>Medium Access Control</w:t>
      </w:r>
    </w:p>
    <w:p w14:paraId="6D8304E7" w14:textId="77777777" w:rsidR="002D0A30" w:rsidRPr="00E136FF" w:rsidRDefault="002D0A30" w:rsidP="002D0A30">
      <w:pPr>
        <w:pStyle w:val="EW"/>
      </w:pPr>
      <w:r w:rsidRPr="00E136FF">
        <w:t>MBMS</w:t>
      </w:r>
      <w:r w:rsidRPr="00E136FF">
        <w:tab/>
        <w:t>Multimedia Broadcast Multicast Service</w:t>
      </w:r>
    </w:p>
    <w:p w14:paraId="56601138" w14:textId="77777777" w:rsidR="002D0A30" w:rsidRPr="00E136FF" w:rsidRDefault="002D0A30" w:rsidP="002D0A30">
      <w:pPr>
        <w:pStyle w:val="EW"/>
      </w:pPr>
      <w:r w:rsidRPr="00E136FF">
        <w:t>MBSFN</w:t>
      </w:r>
      <w:r w:rsidRPr="00E136FF">
        <w:tab/>
        <w:t>Multimedia Broadcast multicast service Single Frequency Network</w:t>
      </w:r>
    </w:p>
    <w:p w14:paraId="3E818290" w14:textId="77777777" w:rsidR="002D0A30" w:rsidRPr="00E136FF" w:rsidRDefault="002D0A30" w:rsidP="002D0A30">
      <w:pPr>
        <w:pStyle w:val="EW"/>
      </w:pPr>
      <w:r w:rsidRPr="00E136FF">
        <w:t>MCG</w:t>
      </w:r>
      <w:r w:rsidRPr="00E136FF">
        <w:tab/>
        <w:t>Master Cell Group</w:t>
      </w:r>
    </w:p>
    <w:p w14:paraId="097A9366" w14:textId="77777777" w:rsidR="002D0A30" w:rsidRPr="00E136FF" w:rsidRDefault="002D0A30" w:rsidP="002D0A30">
      <w:pPr>
        <w:pStyle w:val="EW"/>
      </w:pPr>
      <w:r w:rsidRPr="00E136FF">
        <w:t>MCOT</w:t>
      </w:r>
      <w:r w:rsidRPr="00E136FF">
        <w:tab/>
        <w:t>Maximum Channel Occupancy Time</w:t>
      </w:r>
    </w:p>
    <w:p w14:paraId="3E7575AA" w14:textId="77777777" w:rsidR="002D0A30" w:rsidRPr="00E136FF" w:rsidRDefault="002D0A30" w:rsidP="002D0A30">
      <w:pPr>
        <w:pStyle w:val="EW"/>
      </w:pPr>
      <w:r w:rsidRPr="00E136FF">
        <w:t>MCPTT</w:t>
      </w:r>
      <w:r w:rsidRPr="00E136FF">
        <w:tab/>
        <w:t>Mission Critical Push To Talk</w:t>
      </w:r>
    </w:p>
    <w:p w14:paraId="3B2FCAC8" w14:textId="77777777" w:rsidR="002D0A30" w:rsidRPr="00E136FF" w:rsidRDefault="002D0A30" w:rsidP="002D0A30">
      <w:pPr>
        <w:pStyle w:val="EW"/>
      </w:pPr>
      <w:r w:rsidRPr="00E136FF">
        <w:t>MDT</w:t>
      </w:r>
      <w:r w:rsidRPr="00E136FF">
        <w:tab/>
        <w:t>Minimization of Drive Tests</w:t>
      </w:r>
    </w:p>
    <w:p w14:paraId="33833432" w14:textId="77777777" w:rsidR="002D0A30" w:rsidRPr="00E136FF" w:rsidRDefault="002D0A30" w:rsidP="002D0A30">
      <w:pPr>
        <w:pStyle w:val="EW"/>
      </w:pPr>
      <w:r w:rsidRPr="00E136FF">
        <w:t>MIB</w:t>
      </w:r>
      <w:r w:rsidRPr="00E136FF">
        <w:tab/>
        <w:t>Master Information Block</w:t>
      </w:r>
    </w:p>
    <w:p w14:paraId="4B763E53" w14:textId="77777777" w:rsidR="002D0A30" w:rsidRPr="00E136FF" w:rsidRDefault="002D0A30" w:rsidP="002D0A30">
      <w:pPr>
        <w:pStyle w:val="EW"/>
      </w:pPr>
      <w:r w:rsidRPr="00E136FF">
        <w:t>MO</w:t>
      </w:r>
      <w:r w:rsidRPr="00E136FF">
        <w:tab/>
        <w:t>Mobile Originating</w:t>
      </w:r>
    </w:p>
    <w:p w14:paraId="1241E007" w14:textId="77777777" w:rsidR="002D0A30" w:rsidRPr="00E136FF" w:rsidRDefault="002D0A30" w:rsidP="002D0A30">
      <w:pPr>
        <w:pStyle w:val="EW"/>
      </w:pPr>
      <w:r w:rsidRPr="00E136FF">
        <w:t>MPDCCH</w:t>
      </w:r>
      <w:r w:rsidRPr="00E136FF">
        <w:tab/>
        <w:t>MTC Physical Downlink Control Channel</w:t>
      </w:r>
    </w:p>
    <w:p w14:paraId="043C3946" w14:textId="77777777" w:rsidR="002D0A30" w:rsidRPr="00E136FF" w:rsidRDefault="002D0A30" w:rsidP="002D0A30">
      <w:pPr>
        <w:pStyle w:val="EW"/>
      </w:pPr>
      <w:r w:rsidRPr="00E136FF">
        <w:t>MRB</w:t>
      </w:r>
      <w:r w:rsidRPr="00E136FF">
        <w:tab/>
        <w:t>MBMS Point to Multipoint Radio Bearer</w:t>
      </w:r>
    </w:p>
    <w:p w14:paraId="156DE5E9" w14:textId="77777777" w:rsidR="002D0A30" w:rsidRPr="00E136FF" w:rsidRDefault="002D0A30" w:rsidP="002D0A30">
      <w:pPr>
        <w:pStyle w:val="EW"/>
      </w:pPr>
      <w:r w:rsidRPr="00E136FF">
        <w:t>MR-DC</w:t>
      </w:r>
      <w:r w:rsidRPr="00E136FF">
        <w:tab/>
        <w:t>Multi-Radio Dual Connectivity</w:t>
      </w:r>
    </w:p>
    <w:p w14:paraId="3419C6F4" w14:textId="77777777" w:rsidR="002D0A30" w:rsidRPr="00E136FF" w:rsidRDefault="002D0A30" w:rsidP="002D0A30">
      <w:pPr>
        <w:pStyle w:val="EW"/>
      </w:pPr>
      <w:r w:rsidRPr="00E136FF">
        <w:t>MRO</w:t>
      </w:r>
      <w:r w:rsidRPr="00E136FF">
        <w:tab/>
        <w:t>Mobility Robustness Optimisation</w:t>
      </w:r>
    </w:p>
    <w:p w14:paraId="5BF25807" w14:textId="77777777" w:rsidR="002D0A30" w:rsidRPr="00E136FF" w:rsidRDefault="002D0A30" w:rsidP="002D0A30">
      <w:pPr>
        <w:pStyle w:val="EW"/>
      </w:pPr>
      <w:r w:rsidRPr="00E136FF">
        <w:t>MSI</w:t>
      </w:r>
      <w:r w:rsidRPr="00E136FF">
        <w:tab/>
        <w:t>MCH Scheduling Information</w:t>
      </w:r>
    </w:p>
    <w:p w14:paraId="7B27F921" w14:textId="77777777" w:rsidR="002D0A30" w:rsidRPr="00E136FF" w:rsidRDefault="002D0A30" w:rsidP="002D0A30">
      <w:pPr>
        <w:pStyle w:val="EW"/>
      </w:pPr>
      <w:r w:rsidRPr="00E136FF">
        <w:t>MT</w:t>
      </w:r>
      <w:r w:rsidRPr="00E136FF">
        <w:tab/>
        <w:t>Mobile Terminating</w:t>
      </w:r>
    </w:p>
    <w:p w14:paraId="478D591B" w14:textId="77777777" w:rsidR="002D0A30" w:rsidRPr="00E136FF" w:rsidRDefault="002D0A30" w:rsidP="002D0A30">
      <w:pPr>
        <w:pStyle w:val="EW"/>
      </w:pPr>
      <w:r w:rsidRPr="00E136FF">
        <w:t>MTSI</w:t>
      </w:r>
      <w:r w:rsidRPr="00E136FF">
        <w:tab/>
        <w:t>Multimedia Telephony Service for IMS</w:t>
      </w:r>
    </w:p>
    <w:p w14:paraId="14A02CDD" w14:textId="77777777" w:rsidR="002D0A30" w:rsidRPr="00E136FF" w:rsidRDefault="002D0A30" w:rsidP="002D0A30">
      <w:pPr>
        <w:pStyle w:val="EW"/>
      </w:pPr>
      <w:r w:rsidRPr="00E136FF">
        <w:rPr>
          <w:lang w:eastAsia="en-GB"/>
        </w:rPr>
        <w:t>MUST</w:t>
      </w:r>
      <w:r w:rsidRPr="00E136FF">
        <w:rPr>
          <w:lang w:eastAsia="en-GB"/>
        </w:rPr>
        <w:tab/>
        <w:t>MultiUser Superposition Transmission</w:t>
      </w:r>
    </w:p>
    <w:p w14:paraId="5FE5DBC5" w14:textId="77777777" w:rsidR="002D0A30" w:rsidRPr="00E136FF" w:rsidRDefault="002D0A30" w:rsidP="002D0A30">
      <w:pPr>
        <w:pStyle w:val="EW"/>
      </w:pPr>
      <w:r w:rsidRPr="00E136FF">
        <w:t>N/A</w:t>
      </w:r>
      <w:r w:rsidRPr="00E136FF">
        <w:tab/>
        <w:t>Not Applicable</w:t>
      </w:r>
    </w:p>
    <w:p w14:paraId="102D0B55" w14:textId="77777777" w:rsidR="002D0A30" w:rsidRPr="00E136FF" w:rsidRDefault="002D0A30" w:rsidP="002D0A30">
      <w:pPr>
        <w:pStyle w:val="EW"/>
      </w:pPr>
      <w:r w:rsidRPr="00E136FF">
        <w:t>NACC</w:t>
      </w:r>
      <w:r w:rsidRPr="00E136FF">
        <w:tab/>
        <w:t>Network Assisted Cell Change</w:t>
      </w:r>
    </w:p>
    <w:p w14:paraId="2B186B89" w14:textId="77777777" w:rsidR="002D0A30" w:rsidRPr="00E136FF" w:rsidRDefault="002D0A30" w:rsidP="002D0A30">
      <w:pPr>
        <w:pStyle w:val="EW"/>
      </w:pPr>
      <w:r w:rsidRPr="00E136FF">
        <w:t>NAICS</w:t>
      </w:r>
      <w:r w:rsidRPr="00E136FF">
        <w:tab/>
        <w:t>Network Assisted Interference Cancellation/Suppression</w:t>
      </w:r>
    </w:p>
    <w:p w14:paraId="62E22E53" w14:textId="77777777" w:rsidR="002D0A30" w:rsidRPr="00E136FF" w:rsidRDefault="002D0A30" w:rsidP="002D0A30">
      <w:pPr>
        <w:pStyle w:val="EW"/>
      </w:pPr>
      <w:r w:rsidRPr="00E136FF">
        <w:t>NAS</w:t>
      </w:r>
      <w:r w:rsidRPr="00E136FF">
        <w:tab/>
        <w:t>Non Access Stratum</w:t>
      </w:r>
    </w:p>
    <w:p w14:paraId="1A1811E7" w14:textId="77777777" w:rsidR="002D0A30" w:rsidRPr="00E136FF" w:rsidRDefault="002D0A30" w:rsidP="002D0A30">
      <w:pPr>
        <w:pStyle w:val="EW"/>
      </w:pPr>
      <w:r w:rsidRPr="00E136FF">
        <w:t>NB-IoT</w:t>
      </w:r>
      <w:r w:rsidRPr="00E136FF">
        <w:tab/>
        <w:t>NarrowBand Internet of Things</w:t>
      </w:r>
    </w:p>
    <w:p w14:paraId="2873860A" w14:textId="77777777" w:rsidR="002D0A30" w:rsidRPr="00E136FF" w:rsidRDefault="002D0A30" w:rsidP="002D0A30">
      <w:pPr>
        <w:pStyle w:val="EW"/>
      </w:pPr>
      <w:r w:rsidRPr="00E136FF">
        <w:t>NE-DC</w:t>
      </w:r>
      <w:r w:rsidRPr="00E136FF">
        <w:tab/>
        <w:t>NR E-UTRA Dual Connectivity</w:t>
      </w:r>
    </w:p>
    <w:p w14:paraId="72E9ED2B" w14:textId="77777777" w:rsidR="002D0A30" w:rsidRPr="00E136FF" w:rsidRDefault="002D0A30" w:rsidP="002D0A30">
      <w:pPr>
        <w:pStyle w:val="EW"/>
      </w:pPr>
      <w:r w:rsidRPr="00E136FF">
        <w:t>(NG)EN-DC</w:t>
      </w:r>
      <w:r w:rsidRPr="00E136FF">
        <w:tab/>
        <w:t>E-UTRA NR Dual Connectivity (i.e. covering both EN-DC and NGEN-DC)</w:t>
      </w:r>
    </w:p>
    <w:p w14:paraId="133C8C06" w14:textId="77777777" w:rsidR="002D0A30" w:rsidRDefault="002D0A30" w:rsidP="002D0A30">
      <w:pPr>
        <w:pStyle w:val="EW"/>
        <w:rPr>
          <w:ins w:id="132" w:author="Huawei" w:date="2022-04-21T12:45:00Z"/>
        </w:rPr>
      </w:pPr>
      <w:r w:rsidRPr="00E136FF">
        <w:t>NGEN-DC</w:t>
      </w:r>
      <w:r w:rsidRPr="00E136FF">
        <w:tab/>
        <w:t>E-UTRA NR Dual Connectivity with E-UTRAN connected to 5GC</w:t>
      </w:r>
    </w:p>
    <w:p w14:paraId="65EB5F2C" w14:textId="405AEF10" w:rsidR="002D0A30" w:rsidRPr="00E136FF" w:rsidRDefault="002D0A30" w:rsidP="002D0A30">
      <w:pPr>
        <w:pStyle w:val="EW"/>
      </w:pPr>
      <w:ins w:id="133" w:author="Huawei" w:date="2022-04-21T12:45:00Z">
        <w:r>
          <w:t>NGSO</w:t>
        </w:r>
        <w:r>
          <w:tab/>
        </w:r>
        <w:r w:rsidRPr="002D0A30">
          <w:t>Non-Geosynchronous Orbit</w:t>
        </w:r>
      </w:ins>
    </w:p>
    <w:p w14:paraId="14D49055" w14:textId="77777777" w:rsidR="002D0A30" w:rsidRPr="00E136FF" w:rsidRDefault="002D0A30" w:rsidP="002D0A30">
      <w:pPr>
        <w:pStyle w:val="EW"/>
        <w:rPr>
          <w:lang w:eastAsia="zh-CN"/>
        </w:rPr>
      </w:pPr>
      <w:r w:rsidRPr="00E136FF">
        <w:rPr>
          <w:lang w:eastAsia="zh-CN"/>
        </w:rPr>
        <w:t>NPBCH</w:t>
      </w:r>
      <w:r w:rsidRPr="00E136FF">
        <w:rPr>
          <w:lang w:eastAsia="zh-CN"/>
        </w:rPr>
        <w:tab/>
        <w:t>Narrowband Physical Broadcast channel</w:t>
      </w:r>
    </w:p>
    <w:p w14:paraId="39B1D1AA" w14:textId="77777777" w:rsidR="002D0A30" w:rsidRPr="00E136FF" w:rsidRDefault="002D0A30" w:rsidP="002D0A30">
      <w:pPr>
        <w:pStyle w:val="EW"/>
        <w:rPr>
          <w:lang w:eastAsia="zh-CN"/>
        </w:rPr>
      </w:pPr>
      <w:r w:rsidRPr="00E136FF">
        <w:rPr>
          <w:lang w:eastAsia="zh-CN"/>
        </w:rPr>
        <w:t>NPDCCH</w:t>
      </w:r>
      <w:r w:rsidRPr="00E136FF">
        <w:rPr>
          <w:lang w:eastAsia="zh-CN"/>
        </w:rPr>
        <w:tab/>
        <w:t>Narrowband Physical Downlink Control channel</w:t>
      </w:r>
    </w:p>
    <w:p w14:paraId="75C536DA" w14:textId="77777777" w:rsidR="002D0A30" w:rsidRPr="00E136FF" w:rsidRDefault="002D0A30" w:rsidP="002D0A30">
      <w:pPr>
        <w:pStyle w:val="EW"/>
        <w:rPr>
          <w:lang w:eastAsia="zh-CN"/>
        </w:rPr>
      </w:pPr>
      <w:r w:rsidRPr="00E136FF">
        <w:rPr>
          <w:lang w:eastAsia="zh-CN"/>
        </w:rPr>
        <w:t>NPDSCH</w:t>
      </w:r>
      <w:r w:rsidRPr="00E136FF">
        <w:rPr>
          <w:lang w:eastAsia="zh-CN"/>
        </w:rPr>
        <w:tab/>
        <w:t>Narrowband Physical Downlink Shared channel</w:t>
      </w:r>
    </w:p>
    <w:p w14:paraId="29D65011" w14:textId="77777777" w:rsidR="002D0A30" w:rsidRPr="00E136FF" w:rsidRDefault="002D0A30" w:rsidP="002D0A30">
      <w:pPr>
        <w:pStyle w:val="EW"/>
        <w:rPr>
          <w:lang w:eastAsia="zh-CN"/>
        </w:rPr>
      </w:pPr>
      <w:r w:rsidRPr="00E136FF">
        <w:rPr>
          <w:lang w:eastAsia="zh-CN"/>
        </w:rPr>
        <w:t>NPRACH</w:t>
      </w:r>
      <w:r w:rsidRPr="00E136FF">
        <w:rPr>
          <w:lang w:eastAsia="zh-CN"/>
        </w:rPr>
        <w:tab/>
        <w:t>Narrowband Physical Random Access channel</w:t>
      </w:r>
    </w:p>
    <w:p w14:paraId="1DCA7438" w14:textId="77777777" w:rsidR="002D0A30" w:rsidRPr="00E136FF" w:rsidRDefault="002D0A30" w:rsidP="002D0A30">
      <w:pPr>
        <w:pStyle w:val="EW"/>
      </w:pPr>
      <w:r w:rsidRPr="00E136FF">
        <w:t>NPSS</w:t>
      </w:r>
      <w:r w:rsidRPr="00E136FF">
        <w:tab/>
        <w:t>Narrowband Primary Synchronization Signal</w:t>
      </w:r>
    </w:p>
    <w:p w14:paraId="7AD94C3A" w14:textId="77777777" w:rsidR="002D0A30" w:rsidRPr="00E136FF" w:rsidRDefault="002D0A30" w:rsidP="002D0A30">
      <w:pPr>
        <w:pStyle w:val="EW"/>
        <w:rPr>
          <w:lang w:eastAsia="zh-CN"/>
        </w:rPr>
      </w:pPr>
      <w:r w:rsidRPr="00E136FF">
        <w:rPr>
          <w:lang w:eastAsia="zh-CN"/>
        </w:rPr>
        <w:t>NPUSCH</w:t>
      </w:r>
      <w:r w:rsidRPr="00E136FF">
        <w:rPr>
          <w:lang w:eastAsia="zh-CN"/>
        </w:rPr>
        <w:tab/>
        <w:t>Narrowband Physical Uplink Shared channel</w:t>
      </w:r>
    </w:p>
    <w:p w14:paraId="7D4E3CA3" w14:textId="77777777" w:rsidR="002D0A30" w:rsidRPr="00E136FF" w:rsidRDefault="002D0A30" w:rsidP="002D0A30">
      <w:pPr>
        <w:pStyle w:val="EW"/>
      </w:pPr>
      <w:r w:rsidRPr="00E136FF">
        <w:t>NR</w:t>
      </w:r>
      <w:r w:rsidRPr="00E136FF">
        <w:tab/>
        <w:t>NR Radio Access</w:t>
      </w:r>
    </w:p>
    <w:p w14:paraId="3D7924E3" w14:textId="77777777" w:rsidR="002D0A30" w:rsidRPr="00E136FF" w:rsidRDefault="002D0A30" w:rsidP="002D0A30">
      <w:pPr>
        <w:pStyle w:val="EW"/>
      </w:pPr>
      <w:r w:rsidRPr="00E136FF">
        <w:t>NRS</w:t>
      </w:r>
      <w:r w:rsidRPr="00E136FF">
        <w:tab/>
        <w:t>Narrowband Reference Signal</w:t>
      </w:r>
    </w:p>
    <w:p w14:paraId="6B88F30D" w14:textId="77777777" w:rsidR="002D0A30" w:rsidRPr="00E136FF" w:rsidRDefault="002D0A30" w:rsidP="002D0A30">
      <w:pPr>
        <w:pStyle w:val="EW"/>
      </w:pPr>
      <w:r w:rsidRPr="00E136FF">
        <w:t>NSSAI</w:t>
      </w:r>
      <w:r w:rsidRPr="00E136FF">
        <w:tab/>
        <w:t>Network Slice Selection Assistance Information</w:t>
      </w:r>
    </w:p>
    <w:p w14:paraId="7FE12AB6" w14:textId="77777777" w:rsidR="002D0A30" w:rsidRPr="00E136FF" w:rsidRDefault="002D0A30" w:rsidP="002D0A30">
      <w:pPr>
        <w:pStyle w:val="EW"/>
      </w:pPr>
      <w:r w:rsidRPr="00E136FF">
        <w:t>NSSS</w:t>
      </w:r>
      <w:r w:rsidRPr="00E136FF">
        <w:tab/>
        <w:t>Narrowband Secondary Synchronization Signal</w:t>
      </w:r>
    </w:p>
    <w:p w14:paraId="7C308505" w14:textId="77777777" w:rsidR="002D0A30" w:rsidRPr="00E136FF" w:rsidRDefault="002D0A30" w:rsidP="002D0A30">
      <w:pPr>
        <w:pStyle w:val="EW"/>
      </w:pPr>
      <w:r w:rsidRPr="00E136FF">
        <w:t>NTN</w:t>
      </w:r>
      <w:r w:rsidRPr="00E136FF">
        <w:tab/>
        <w:t>Non-Terrestrial Network</w:t>
      </w:r>
    </w:p>
    <w:p w14:paraId="6C6C0939" w14:textId="77777777" w:rsidR="002D0A30" w:rsidRPr="00E136FF" w:rsidRDefault="002D0A30" w:rsidP="002D0A30">
      <w:pPr>
        <w:pStyle w:val="EW"/>
      </w:pPr>
      <w:r w:rsidRPr="00E136FF">
        <w:t>OS</w:t>
      </w:r>
      <w:r w:rsidRPr="00E136FF">
        <w:tab/>
        <w:t>OFDM Symbol</w:t>
      </w:r>
    </w:p>
    <w:p w14:paraId="07AACC04" w14:textId="77777777" w:rsidR="002D0A30" w:rsidRPr="00E136FF" w:rsidRDefault="002D0A30" w:rsidP="002D0A30">
      <w:pPr>
        <w:pStyle w:val="EW"/>
        <w:rPr>
          <w:lang w:eastAsia="zh-CN"/>
        </w:rPr>
      </w:pPr>
      <w:r w:rsidRPr="00E136FF">
        <w:rPr>
          <w:lang w:eastAsia="zh-CN"/>
        </w:rPr>
        <w:t>P2X</w:t>
      </w:r>
      <w:r w:rsidRPr="00E136FF">
        <w:rPr>
          <w:lang w:eastAsia="zh-CN"/>
        </w:rPr>
        <w:tab/>
        <w:t>Pedestrian-to-Everything</w:t>
      </w:r>
    </w:p>
    <w:p w14:paraId="3E61761E" w14:textId="77777777" w:rsidR="002D0A30" w:rsidRPr="00E136FF" w:rsidRDefault="002D0A30" w:rsidP="002D0A30">
      <w:pPr>
        <w:pStyle w:val="EW"/>
      </w:pPr>
      <w:r w:rsidRPr="00E136FF">
        <w:t>PCCH</w:t>
      </w:r>
      <w:r w:rsidRPr="00E136FF">
        <w:tab/>
        <w:t>Paging Control Channel</w:t>
      </w:r>
    </w:p>
    <w:p w14:paraId="3BFD2D5F" w14:textId="77777777" w:rsidR="002D0A30" w:rsidRPr="00E136FF" w:rsidRDefault="002D0A30" w:rsidP="002D0A30">
      <w:pPr>
        <w:pStyle w:val="EW"/>
      </w:pPr>
      <w:r w:rsidRPr="00E136FF">
        <w:t>PCell</w:t>
      </w:r>
      <w:r w:rsidRPr="00E136FF">
        <w:tab/>
        <w:t>Primary Cell</w:t>
      </w:r>
    </w:p>
    <w:p w14:paraId="7AC2727F" w14:textId="77777777" w:rsidR="002D0A30" w:rsidRPr="00E136FF" w:rsidRDefault="002D0A30" w:rsidP="002D0A30">
      <w:pPr>
        <w:pStyle w:val="EW"/>
      </w:pPr>
      <w:r w:rsidRPr="00E136FF">
        <w:t>PDCCH</w:t>
      </w:r>
      <w:r w:rsidRPr="00E136FF">
        <w:tab/>
        <w:t>Physical Downlink Control Channel</w:t>
      </w:r>
    </w:p>
    <w:p w14:paraId="10AF5BF0" w14:textId="77777777" w:rsidR="002D0A30" w:rsidRPr="00E136FF" w:rsidRDefault="002D0A30" w:rsidP="002D0A30">
      <w:pPr>
        <w:pStyle w:val="EW"/>
      </w:pPr>
      <w:r w:rsidRPr="00E136FF">
        <w:t>PDCP</w:t>
      </w:r>
      <w:r w:rsidRPr="00E136FF">
        <w:tab/>
        <w:t>Packet Data Convergence Protocol</w:t>
      </w:r>
    </w:p>
    <w:p w14:paraId="3266CBF2" w14:textId="77777777" w:rsidR="002D0A30" w:rsidRPr="00E136FF" w:rsidRDefault="002D0A30" w:rsidP="002D0A30">
      <w:pPr>
        <w:pStyle w:val="EW"/>
      </w:pPr>
      <w:r w:rsidRPr="00E136FF">
        <w:t>PDU</w:t>
      </w:r>
      <w:r w:rsidRPr="00E136FF">
        <w:tab/>
        <w:t>Protocol Data Unit</w:t>
      </w:r>
    </w:p>
    <w:p w14:paraId="2CAAE0E0" w14:textId="77777777" w:rsidR="002D0A30" w:rsidRPr="00E136FF" w:rsidRDefault="002D0A30" w:rsidP="002D0A30">
      <w:pPr>
        <w:pStyle w:val="EW"/>
      </w:pPr>
      <w:r w:rsidRPr="00E136FF">
        <w:t>PLMN</w:t>
      </w:r>
      <w:r w:rsidRPr="00E136FF">
        <w:tab/>
        <w:t>Public Land Mobile Network</w:t>
      </w:r>
    </w:p>
    <w:p w14:paraId="3281C2AC" w14:textId="77777777" w:rsidR="002D0A30" w:rsidRPr="00E136FF" w:rsidRDefault="002D0A30" w:rsidP="002D0A30">
      <w:pPr>
        <w:pStyle w:val="EW"/>
      </w:pPr>
      <w:r w:rsidRPr="00E136FF">
        <w:t>PMK</w:t>
      </w:r>
      <w:r w:rsidRPr="00E136FF">
        <w:tab/>
        <w:t>Pairwise Master Key</w:t>
      </w:r>
    </w:p>
    <w:p w14:paraId="37161D65" w14:textId="77777777" w:rsidR="002D0A30" w:rsidRPr="00E136FF" w:rsidRDefault="002D0A30" w:rsidP="002D0A30">
      <w:pPr>
        <w:pStyle w:val="EW"/>
      </w:pPr>
      <w:r w:rsidRPr="00E136FF">
        <w:t>PO</w:t>
      </w:r>
      <w:r w:rsidRPr="00E136FF">
        <w:tab/>
        <w:t>Paging Occasion</w:t>
      </w:r>
    </w:p>
    <w:p w14:paraId="66728E85" w14:textId="77777777" w:rsidR="002D0A30" w:rsidRPr="00E136FF" w:rsidRDefault="002D0A30" w:rsidP="002D0A30">
      <w:pPr>
        <w:pStyle w:val="EW"/>
      </w:pPr>
      <w:r w:rsidRPr="00E136FF">
        <w:t>posSIB</w:t>
      </w:r>
      <w:r w:rsidRPr="00E136FF">
        <w:tab/>
        <w:t>Positioning SIB</w:t>
      </w:r>
    </w:p>
    <w:p w14:paraId="53D2748F" w14:textId="77777777" w:rsidR="002D0A30" w:rsidRPr="00E136FF" w:rsidRDefault="002D0A30" w:rsidP="002D0A30">
      <w:pPr>
        <w:pStyle w:val="EW"/>
      </w:pPr>
      <w:r w:rsidRPr="00E136FF">
        <w:t>ProSe</w:t>
      </w:r>
      <w:r w:rsidRPr="00E136FF">
        <w:tab/>
        <w:t>Proximity based Services</w:t>
      </w:r>
    </w:p>
    <w:p w14:paraId="4BCE6F89" w14:textId="77777777" w:rsidR="002D0A30" w:rsidRPr="00E136FF" w:rsidRDefault="002D0A30" w:rsidP="002D0A30">
      <w:pPr>
        <w:pStyle w:val="EW"/>
      </w:pPr>
      <w:r w:rsidRPr="00E136FF">
        <w:t>PS</w:t>
      </w:r>
      <w:r w:rsidRPr="00E136FF">
        <w:tab/>
        <w:t>Public Safety (in context of sidelink), Packet Switched (otherwise)</w:t>
      </w:r>
    </w:p>
    <w:p w14:paraId="4999AF97" w14:textId="77777777" w:rsidR="002D0A30" w:rsidRPr="00E136FF" w:rsidRDefault="002D0A30" w:rsidP="002D0A30">
      <w:pPr>
        <w:pStyle w:val="EW"/>
      </w:pPr>
      <w:r w:rsidRPr="00E136FF">
        <w:t>PSCell</w:t>
      </w:r>
      <w:r w:rsidRPr="00E136FF">
        <w:tab/>
        <w:t>Primary Secondary Cell</w:t>
      </w:r>
    </w:p>
    <w:p w14:paraId="27F1FF03" w14:textId="77777777" w:rsidR="002D0A30" w:rsidRPr="00E136FF" w:rsidRDefault="002D0A30" w:rsidP="002D0A30">
      <w:pPr>
        <w:pStyle w:val="EW"/>
      </w:pPr>
      <w:r w:rsidRPr="00E136FF">
        <w:t>PSK</w:t>
      </w:r>
      <w:r w:rsidRPr="00E136FF">
        <w:tab/>
        <w:t>Pre-Shared Key</w:t>
      </w:r>
    </w:p>
    <w:p w14:paraId="09D0D0B0" w14:textId="77777777" w:rsidR="002D0A30" w:rsidRPr="00E136FF" w:rsidRDefault="002D0A30" w:rsidP="002D0A30">
      <w:pPr>
        <w:pStyle w:val="EW"/>
      </w:pPr>
      <w:r w:rsidRPr="00E136FF">
        <w:t>PTAG</w:t>
      </w:r>
      <w:r w:rsidRPr="00E136FF">
        <w:tab/>
        <w:t>Primary Timing Advance Group</w:t>
      </w:r>
    </w:p>
    <w:p w14:paraId="2AE2A510" w14:textId="77777777" w:rsidR="002D0A30" w:rsidRPr="00E136FF" w:rsidRDefault="002D0A30" w:rsidP="002D0A30">
      <w:pPr>
        <w:pStyle w:val="EW"/>
      </w:pPr>
      <w:r w:rsidRPr="00E136FF">
        <w:t>PUCCH</w:t>
      </w:r>
      <w:r w:rsidRPr="00E136FF">
        <w:tab/>
        <w:t>Physical Uplink Control Channel</w:t>
      </w:r>
    </w:p>
    <w:p w14:paraId="53E32855" w14:textId="77777777" w:rsidR="002D0A30" w:rsidRPr="00E136FF" w:rsidRDefault="002D0A30" w:rsidP="002D0A30">
      <w:pPr>
        <w:pStyle w:val="EW"/>
      </w:pPr>
      <w:r w:rsidRPr="00E136FF">
        <w:t>PUR</w:t>
      </w:r>
      <w:r w:rsidRPr="00E136FF">
        <w:tab/>
        <w:t>Preconfigured Uplink Resource</w:t>
      </w:r>
    </w:p>
    <w:p w14:paraId="4C8F36B2" w14:textId="77777777" w:rsidR="002D0A30" w:rsidRPr="00E136FF" w:rsidRDefault="002D0A30" w:rsidP="002D0A30">
      <w:pPr>
        <w:pStyle w:val="EW"/>
      </w:pPr>
      <w:r w:rsidRPr="00E136FF">
        <w:t>QCI</w:t>
      </w:r>
      <w:r w:rsidRPr="00E136FF">
        <w:tab/>
        <w:t>QoS Class Identifier</w:t>
      </w:r>
    </w:p>
    <w:p w14:paraId="2D322122" w14:textId="77777777" w:rsidR="002D0A30" w:rsidRPr="00E136FF" w:rsidRDefault="002D0A30" w:rsidP="002D0A30">
      <w:pPr>
        <w:pStyle w:val="EW"/>
      </w:pPr>
      <w:r w:rsidRPr="00E136FF">
        <w:t>QoE</w:t>
      </w:r>
      <w:r w:rsidRPr="00E136FF">
        <w:tab/>
        <w:t>Quality of Experience</w:t>
      </w:r>
    </w:p>
    <w:p w14:paraId="772DE05A" w14:textId="77777777" w:rsidR="002D0A30" w:rsidRPr="00E136FF" w:rsidRDefault="002D0A30" w:rsidP="002D0A30">
      <w:pPr>
        <w:pStyle w:val="EW"/>
      </w:pPr>
      <w:r w:rsidRPr="00E136FF">
        <w:t>QoS</w:t>
      </w:r>
      <w:r w:rsidRPr="00E136FF">
        <w:tab/>
        <w:t>Quality of Service</w:t>
      </w:r>
    </w:p>
    <w:p w14:paraId="3604D614" w14:textId="77777777" w:rsidR="002D0A30" w:rsidRPr="00E136FF" w:rsidRDefault="002D0A30" w:rsidP="002D0A30">
      <w:pPr>
        <w:pStyle w:val="EW"/>
      </w:pPr>
      <w:r w:rsidRPr="00E136FF">
        <w:t>RACH</w:t>
      </w:r>
      <w:r w:rsidRPr="00E136FF">
        <w:tab/>
        <w:t>Random Access CHannel</w:t>
      </w:r>
    </w:p>
    <w:p w14:paraId="7295A0FE" w14:textId="77777777" w:rsidR="002D0A30" w:rsidRPr="00E136FF" w:rsidRDefault="002D0A30" w:rsidP="002D0A30">
      <w:pPr>
        <w:pStyle w:val="EW"/>
      </w:pPr>
      <w:r w:rsidRPr="00E136FF">
        <w:t>RAI</w:t>
      </w:r>
      <w:r w:rsidRPr="00E136FF">
        <w:tab/>
        <w:t>Release Assistance Indication</w:t>
      </w:r>
    </w:p>
    <w:p w14:paraId="714E2768" w14:textId="77777777" w:rsidR="002D0A30" w:rsidRPr="00E136FF" w:rsidRDefault="002D0A30" w:rsidP="002D0A30">
      <w:pPr>
        <w:pStyle w:val="EW"/>
      </w:pPr>
      <w:r w:rsidRPr="00E136FF">
        <w:lastRenderedPageBreak/>
        <w:t>RAT</w:t>
      </w:r>
      <w:r w:rsidRPr="00E136FF">
        <w:tab/>
        <w:t>Radio Access Technology</w:t>
      </w:r>
    </w:p>
    <w:p w14:paraId="5E4AB9CA" w14:textId="77777777" w:rsidR="002D0A30" w:rsidRPr="00E136FF" w:rsidRDefault="002D0A30" w:rsidP="002D0A30">
      <w:pPr>
        <w:pStyle w:val="EW"/>
      </w:pPr>
      <w:r w:rsidRPr="00E136FF">
        <w:t>RB</w:t>
      </w:r>
      <w:r w:rsidRPr="00E136FF">
        <w:tab/>
        <w:t>Radio Bearer</w:t>
      </w:r>
    </w:p>
    <w:p w14:paraId="73C661B5" w14:textId="77777777" w:rsidR="002D0A30" w:rsidRPr="00E136FF" w:rsidRDefault="002D0A30" w:rsidP="002D0A30">
      <w:pPr>
        <w:pStyle w:val="EW"/>
      </w:pPr>
      <w:r w:rsidRPr="00E136FF">
        <w:t>RCLWI</w:t>
      </w:r>
      <w:r w:rsidRPr="00E136FF">
        <w:tab/>
        <w:t>RAN Controlled LTE-WLAN Integration</w:t>
      </w:r>
    </w:p>
    <w:p w14:paraId="1C9F491A" w14:textId="77777777" w:rsidR="002D0A30" w:rsidRPr="00E136FF" w:rsidRDefault="002D0A30" w:rsidP="002D0A30">
      <w:pPr>
        <w:pStyle w:val="EW"/>
      </w:pPr>
      <w:r w:rsidRPr="00E136FF">
        <w:t>RLC</w:t>
      </w:r>
      <w:r w:rsidRPr="00E136FF">
        <w:tab/>
        <w:t>Radio Link Control</w:t>
      </w:r>
    </w:p>
    <w:p w14:paraId="25C43719" w14:textId="77777777" w:rsidR="002D0A30" w:rsidRPr="00E136FF" w:rsidRDefault="002D0A30" w:rsidP="002D0A30">
      <w:pPr>
        <w:pStyle w:val="EW"/>
      </w:pPr>
      <w:r w:rsidRPr="00E136FF">
        <w:t>RLOS</w:t>
      </w:r>
      <w:r w:rsidRPr="00E136FF">
        <w:tab/>
        <w:t>Restricted Local Operator Services</w:t>
      </w:r>
    </w:p>
    <w:p w14:paraId="73828CF3" w14:textId="77777777" w:rsidR="002D0A30" w:rsidRPr="00E136FF" w:rsidRDefault="002D0A30" w:rsidP="002D0A30">
      <w:pPr>
        <w:pStyle w:val="EW"/>
      </w:pPr>
      <w:r w:rsidRPr="00E136FF">
        <w:t>RMTC</w:t>
      </w:r>
      <w:r w:rsidRPr="00E136FF">
        <w:tab/>
        <w:t>RSSI Measurement Timing Configuration</w:t>
      </w:r>
    </w:p>
    <w:p w14:paraId="7266426E" w14:textId="77777777" w:rsidR="002D0A30" w:rsidRPr="00E136FF" w:rsidRDefault="002D0A30" w:rsidP="002D0A30">
      <w:pPr>
        <w:pStyle w:val="EW"/>
      </w:pPr>
      <w:r w:rsidRPr="00E136FF">
        <w:t>RN</w:t>
      </w:r>
      <w:r w:rsidRPr="00E136FF">
        <w:tab/>
        <w:t>Relay Node</w:t>
      </w:r>
    </w:p>
    <w:p w14:paraId="580F756A" w14:textId="77777777" w:rsidR="002D0A30" w:rsidRPr="00E136FF" w:rsidRDefault="002D0A30" w:rsidP="002D0A30">
      <w:pPr>
        <w:pStyle w:val="EW"/>
      </w:pPr>
      <w:r w:rsidRPr="00E136FF">
        <w:t>RNA</w:t>
      </w:r>
      <w:r w:rsidRPr="00E136FF">
        <w:tab/>
        <w:t>RAN-based Notification Area</w:t>
      </w:r>
    </w:p>
    <w:p w14:paraId="64183C4C" w14:textId="77777777" w:rsidR="002D0A30" w:rsidRPr="00E136FF" w:rsidRDefault="002D0A30" w:rsidP="002D0A30">
      <w:pPr>
        <w:pStyle w:val="EW"/>
      </w:pPr>
      <w:r w:rsidRPr="00E136FF">
        <w:t>RNAU</w:t>
      </w:r>
      <w:r w:rsidRPr="00E136FF">
        <w:tab/>
        <w:t>RAN-based Notification Area Update</w:t>
      </w:r>
    </w:p>
    <w:p w14:paraId="10CE12D1" w14:textId="77777777" w:rsidR="002D0A30" w:rsidRPr="00E136FF" w:rsidRDefault="002D0A30" w:rsidP="002D0A30">
      <w:pPr>
        <w:pStyle w:val="EW"/>
      </w:pPr>
      <w:r w:rsidRPr="00E136FF">
        <w:t>RNTI</w:t>
      </w:r>
      <w:r w:rsidRPr="00E136FF">
        <w:tab/>
        <w:t>Radio Network Temporary Identifier</w:t>
      </w:r>
    </w:p>
    <w:p w14:paraId="4CB4A248" w14:textId="77777777" w:rsidR="002D0A30" w:rsidRPr="00E136FF" w:rsidRDefault="002D0A30" w:rsidP="002D0A30">
      <w:pPr>
        <w:pStyle w:val="EW"/>
      </w:pPr>
      <w:r w:rsidRPr="00E136FF">
        <w:t>ROHC</w:t>
      </w:r>
      <w:r w:rsidRPr="00E136FF">
        <w:tab/>
        <w:t>RObust Header Compression</w:t>
      </w:r>
    </w:p>
    <w:p w14:paraId="48C29380" w14:textId="77777777" w:rsidR="002D0A30" w:rsidRPr="00E136FF" w:rsidRDefault="002D0A30" w:rsidP="002D0A30">
      <w:pPr>
        <w:pStyle w:val="EW"/>
      </w:pPr>
      <w:r w:rsidRPr="00E136FF">
        <w:t>RPLMN</w:t>
      </w:r>
      <w:r w:rsidRPr="00E136FF">
        <w:tab/>
        <w:t>Registered Public Land Mobile Network</w:t>
      </w:r>
    </w:p>
    <w:p w14:paraId="6BA16C31" w14:textId="77777777" w:rsidR="002D0A30" w:rsidRPr="00E136FF" w:rsidRDefault="002D0A30" w:rsidP="002D0A30">
      <w:pPr>
        <w:pStyle w:val="EW"/>
      </w:pPr>
      <w:r w:rsidRPr="00E136FF">
        <w:t>RRC</w:t>
      </w:r>
      <w:r w:rsidRPr="00E136FF">
        <w:tab/>
        <w:t>Radio Resource Control</w:t>
      </w:r>
    </w:p>
    <w:p w14:paraId="2AC073B6" w14:textId="77777777" w:rsidR="002D0A30" w:rsidRPr="00E136FF" w:rsidRDefault="002D0A30" w:rsidP="002D0A30">
      <w:pPr>
        <w:pStyle w:val="EW"/>
      </w:pPr>
      <w:r w:rsidRPr="00E136FF">
        <w:t>RSCP</w:t>
      </w:r>
      <w:r w:rsidRPr="00E136FF">
        <w:tab/>
        <w:t>Received Signal Code Power</w:t>
      </w:r>
    </w:p>
    <w:p w14:paraId="3423D3C7" w14:textId="77777777" w:rsidR="002D0A30" w:rsidRPr="00E136FF" w:rsidRDefault="002D0A30" w:rsidP="002D0A30">
      <w:pPr>
        <w:pStyle w:val="EW"/>
      </w:pPr>
      <w:r w:rsidRPr="00E136FF">
        <w:t>RSRP</w:t>
      </w:r>
      <w:r w:rsidRPr="00E136FF">
        <w:tab/>
        <w:t>Reference Signal Received Power</w:t>
      </w:r>
    </w:p>
    <w:p w14:paraId="5D8037C8" w14:textId="77777777" w:rsidR="002D0A30" w:rsidRPr="00E136FF" w:rsidRDefault="002D0A30" w:rsidP="002D0A30">
      <w:pPr>
        <w:pStyle w:val="EW"/>
      </w:pPr>
      <w:r w:rsidRPr="00E136FF">
        <w:t>RSRQ</w:t>
      </w:r>
      <w:r w:rsidRPr="00E136FF">
        <w:tab/>
        <w:t>Reference Signal Received Quality</w:t>
      </w:r>
    </w:p>
    <w:p w14:paraId="1AE8E03B" w14:textId="77777777" w:rsidR="002D0A30" w:rsidRPr="00E136FF" w:rsidRDefault="002D0A30" w:rsidP="002D0A30">
      <w:pPr>
        <w:pStyle w:val="EW"/>
      </w:pPr>
      <w:r w:rsidRPr="00E136FF">
        <w:t>RSS</w:t>
      </w:r>
      <w:r w:rsidRPr="00E136FF">
        <w:tab/>
        <w:t>Resynchronisation signal</w:t>
      </w:r>
    </w:p>
    <w:p w14:paraId="72EEF279" w14:textId="77777777" w:rsidR="002D0A30" w:rsidRPr="00E136FF" w:rsidRDefault="002D0A30" w:rsidP="002D0A30">
      <w:pPr>
        <w:pStyle w:val="EW"/>
      </w:pPr>
      <w:r w:rsidRPr="00E136FF">
        <w:t>RSSI</w:t>
      </w:r>
      <w:r w:rsidRPr="00E136FF">
        <w:tab/>
        <w:t>Received Signal Strength Indicator</w:t>
      </w:r>
    </w:p>
    <w:p w14:paraId="53D91141" w14:textId="77777777" w:rsidR="002D0A30" w:rsidRPr="00E136FF" w:rsidRDefault="002D0A30" w:rsidP="002D0A30">
      <w:pPr>
        <w:pStyle w:val="EW"/>
      </w:pPr>
      <w:r w:rsidRPr="00E136FF">
        <w:t>SAE</w:t>
      </w:r>
      <w:r w:rsidRPr="00E136FF">
        <w:tab/>
        <w:t>System Architecture Evolution</w:t>
      </w:r>
    </w:p>
    <w:p w14:paraId="4977C9D9" w14:textId="77777777" w:rsidR="002D0A30" w:rsidRPr="00E136FF" w:rsidRDefault="002D0A30" w:rsidP="002D0A30">
      <w:pPr>
        <w:pStyle w:val="EW"/>
      </w:pPr>
      <w:r w:rsidRPr="00E136FF">
        <w:t>SAP</w:t>
      </w:r>
      <w:r w:rsidRPr="00E136FF">
        <w:tab/>
        <w:t>Service Access Point</w:t>
      </w:r>
    </w:p>
    <w:p w14:paraId="13875E81" w14:textId="77777777" w:rsidR="002D0A30" w:rsidRPr="00E136FF" w:rsidRDefault="002D0A30" w:rsidP="002D0A30">
      <w:pPr>
        <w:pStyle w:val="EW"/>
      </w:pPr>
      <w:r w:rsidRPr="00E136FF">
        <w:t>SBAS</w:t>
      </w:r>
      <w:r w:rsidRPr="00E136FF">
        <w:tab/>
        <w:t>Satellite Based Augmentation System</w:t>
      </w:r>
    </w:p>
    <w:p w14:paraId="4B413814" w14:textId="77777777" w:rsidR="002D0A30" w:rsidRPr="00E136FF" w:rsidRDefault="002D0A30" w:rsidP="002D0A30">
      <w:pPr>
        <w:pStyle w:val="EW"/>
      </w:pPr>
      <w:r w:rsidRPr="00E136FF">
        <w:t>SC</w:t>
      </w:r>
      <w:r w:rsidRPr="00E136FF">
        <w:tab/>
        <w:t>Sidelink Control</w:t>
      </w:r>
    </w:p>
    <w:p w14:paraId="20114078" w14:textId="77777777" w:rsidR="002D0A30" w:rsidRPr="00E136FF" w:rsidRDefault="002D0A30" w:rsidP="002D0A30">
      <w:pPr>
        <w:pStyle w:val="EW"/>
      </w:pPr>
      <w:r w:rsidRPr="00E136FF">
        <w:t>SCell</w:t>
      </w:r>
      <w:r w:rsidRPr="00E136FF">
        <w:tab/>
        <w:t>Secondary Cell</w:t>
      </w:r>
    </w:p>
    <w:p w14:paraId="50E2EFF8" w14:textId="77777777" w:rsidR="002D0A30" w:rsidRPr="00E136FF" w:rsidRDefault="002D0A30" w:rsidP="002D0A30">
      <w:pPr>
        <w:pStyle w:val="EW"/>
      </w:pPr>
      <w:r w:rsidRPr="00E136FF">
        <w:t>SCG</w:t>
      </w:r>
      <w:r w:rsidRPr="00E136FF">
        <w:tab/>
        <w:t>Secondary Cell Group</w:t>
      </w:r>
    </w:p>
    <w:p w14:paraId="2D1CD5A9" w14:textId="77777777" w:rsidR="002D0A30" w:rsidRPr="00E136FF" w:rsidRDefault="002D0A30" w:rsidP="002D0A30">
      <w:pPr>
        <w:pStyle w:val="EW"/>
      </w:pPr>
      <w:r w:rsidRPr="00E136FF">
        <w:t>SC-MRB</w:t>
      </w:r>
      <w:r w:rsidRPr="00E136FF">
        <w:tab/>
        <w:t>Single Cell MRB</w:t>
      </w:r>
    </w:p>
    <w:p w14:paraId="463D82B2" w14:textId="77777777" w:rsidR="002D0A30" w:rsidRPr="00E136FF" w:rsidRDefault="002D0A30" w:rsidP="002D0A30">
      <w:pPr>
        <w:pStyle w:val="EW"/>
      </w:pPr>
      <w:r w:rsidRPr="00E136FF">
        <w:t>SC-RNTI</w:t>
      </w:r>
      <w:r w:rsidRPr="00E136FF">
        <w:tab/>
        <w:t>Single Cell RNTI</w:t>
      </w:r>
    </w:p>
    <w:p w14:paraId="40CBB963" w14:textId="77777777" w:rsidR="002D0A30" w:rsidRPr="00E136FF" w:rsidRDefault="002D0A30" w:rsidP="002D0A30">
      <w:pPr>
        <w:pStyle w:val="EW"/>
      </w:pPr>
      <w:r w:rsidRPr="00E136FF">
        <w:t>SD-RSRP</w:t>
      </w:r>
      <w:r w:rsidRPr="00E136FF">
        <w:tab/>
        <w:t>Sidelink Discovery Reference Signal Received Power</w:t>
      </w:r>
    </w:p>
    <w:p w14:paraId="6293D2D2" w14:textId="77777777" w:rsidR="002D0A30" w:rsidRPr="00E136FF" w:rsidRDefault="002D0A30" w:rsidP="002D0A30">
      <w:pPr>
        <w:pStyle w:val="EW"/>
      </w:pPr>
      <w:r w:rsidRPr="00E136FF">
        <w:t>SFN</w:t>
      </w:r>
      <w:r w:rsidRPr="00E136FF">
        <w:tab/>
        <w:t>System Frame Number</w:t>
      </w:r>
    </w:p>
    <w:p w14:paraId="5C0BA38B" w14:textId="77777777" w:rsidR="002D0A30" w:rsidRPr="00E136FF" w:rsidRDefault="002D0A30" w:rsidP="002D0A30">
      <w:pPr>
        <w:pStyle w:val="EW"/>
      </w:pPr>
      <w:r w:rsidRPr="00E136FF">
        <w:t>SI</w:t>
      </w:r>
      <w:r w:rsidRPr="00E136FF">
        <w:tab/>
        <w:t>System Information</w:t>
      </w:r>
    </w:p>
    <w:p w14:paraId="458E02DB" w14:textId="77777777" w:rsidR="002D0A30" w:rsidRPr="00E136FF" w:rsidRDefault="002D0A30" w:rsidP="002D0A30">
      <w:pPr>
        <w:pStyle w:val="EW"/>
      </w:pPr>
      <w:r w:rsidRPr="00E136FF">
        <w:t>SIB</w:t>
      </w:r>
      <w:r w:rsidRPr="00E136FF">
        <w:tab/>
        <w:t>System Information Block</w:t>
      </w:r>
    </w:p>
    <w:p w14:paraId="741072F5" w14:textId="77777777" w:rsidR="002D0A30" w:rsidRPr="00E136FF" w:rsidRDefault="002D0A30" w:rsidP="002D0A30">
      <w:pPr>
        <w:pStyle w:val="EW"/>
      </w:pPr>
      <w:r w:rsidRPr="00E136FF">
        <w:t>SI-RNTI</w:t>
      </w:r>
      <w:r w:rsidRPr="00E136FF">
        <w:tab/>
        <w:t>System Information RNTI</w:t>
      </w:r>
    </w:p>
    <w:p w14:paraId="36171452" w14:textId="77777777" w:rsidR="002D0A30" w:rsidRPr="00E136FF" w:rsidRDefault="002D0A30" w:rsidP="002D0A30">
      <w:pPr>
        <w:pStyle w:val="EW"/>
      </w:pPr>
      <w:r w:rsidRPr="00E136FF">
        <w:t>SL</w:t>
      </w:r>
      <w:r w:rsidRPr="00E136FF">
        <w:tab/>
        <w:t>Sidelink</w:t>
      </w:r>
    </w:p>
    <w:p w14:paraId="2E73563F" w14:textId="77777777" w:rsidR="002D0A30" w:rsidRPr="00E136FF" w:rsidRDefault="002D0A30" w:rsidP="002D0A30">
      <w:pPr>
        <w:pStyle w:val="EW"/>
      </w:pPr>
      <w:r w:rsidRPr="00E136FF">
        <w:t>SLSS</w:t>
      </w:r>
      <w:r w:rsidRPr="00E136FF">
        <w:tab/>
        <w:t>Sidelink Synchronisation Signal</w:t>
      </w:r>
    </w:p>
    <w:p w14:paraId="19C07B2B" w14:textId="77777777" w:rsidR="002D0A30" w:rsidRPr="00E136FF" w:rsidRDefault="002D0A30" w:rsidP="002D0A30">
      <w:pPr>
        <w:pStyle w:val="EW"/>
      </w:pPr>
      <w:r w:rsidRPr="00E136FF">
        <w:t>SMC</w:t>
      </w:r>
      <w:r w:rsidRPr="00E136FF">
        <w:tab/>
        <w:t>Security Mode Control</w:t>
      </w:r>
    </w:p>
    <w:p w14:paraId="0841D0A7" w14:textId="77777777" w:rsidR="002D0A30" w:rsidRPr="00E136FF" w:rsidRDefault="002D0A30" w:rsidP="002D0A30">
      <w:pPr>
        <w:pStyle w:val="EW"/>
      </w:pPr>
      <w:r w:rsidRPr="00E136FF">
        <w:t>SMTC</w:t>
      </w:r>
      <w:r w:rsidRPr="00E136FF">
        <w:tab/>
      </w:r>
      <w:r w:rsidRPr="00E136FF">
        <w:rPr>
          <w:rFonts w:eastAsia="Calibri"/>
        </w:rPr>
        <w:t>SS/PBCH Block Measurement Timing Configuration</w:t>
      </w:r>
    </w:p>
    <w:p w14:paraId="7AD75B8E" w14:textId="28BE08AC" w:rsidR="00C92581" w:rsidRPr="00E136FF" w:rsidRDefault="002D0A30" w:rsidP="002D0A30">
      <w:pPr>
        <w:pStyle w:val="EW"/>
      </w:pPr>
      <w:r w:rsidRPr="00E136FF">
        <w:t>SPDCCH</w:t>
      </w:r>
      <w:r w:rsidRPr="00E136FF">
        <w:tab/>
        <w:t>Short PDCCH</w:t>
      </w:r>
    </w:p>
    <w:p w14:paraId="561A8288" w14:textId="77777777" w:rsidR="002D0A30" w:rsidRPr="00E136FF" w:rsidRDefault="002D0A30" w:rsidP="002D0A30">
      <w:pPr>
        <w:pStyle w:val="EW"/>
      </w:pPr>
      <w:r w:rsidRPr="00E136FF">
        <w:t>SPS</w:t>
      </w:r>
      <w:r w:rsidRPr="00E136FF">
        <w:tab/>
        <w:t>Semi-Persistent Scheduling</w:t>
      </w:r>
    </w:p>
    <w:p w14:paraId="520E7EC3" w14:textId="77777777" w:rsidR="002D0A30" w:rsidRPr="00E136FF" w:rsidRDefault="002D0A30" w:rsidP="002D0A30">
      <w:pPr>
        <w:pStyle w:val="EW"/>
      </w:pPr>
      <w:r w:rsidRPr="00E136FF">
        <w:t>SPT</w:t>
      </w:r>
      <w:r w:rsidRPr="00E136FF">
        <w:tab/>
        <w:t>Short Processing Time</w:t>
      </w:r>
    </w:p>
    <w:p w14:paraId="1121D323" w14:textId="77777777" w:rsidR="002D0A30" w:rsidRPr="00E136FF" w:rsidRDefault="002D0A30" w:rsidP="002D0A30">
      <w:pPr>
        <w:pStyle w:val="EW"/>
      </w:pPr>
      <w:r w:rsidRPr="00E136FF">
        <w:t>SPUCCH</w:t>
      </w:r>
      <w:r w:rsidRPr="00E136FF">
        <w:tab/>
        <w:t>Short PUCCH</w:t>
      </w:r>
    </w:p>
    <w:p w14:paraId="59ADA674" w14:textId="77777777" w:rsidR="002D0A30" w:rsidRPr="00E136FF" w:rsidRDefault="002D0A30" w:rsidP="002D0A30">
      <w:pPr>
        <w:pStyle w:val="EW"/>
      </w:pPr>
      <w:r w:rsidRPr="00E136FF">
        <w:t>SR</w:t>
      </w:r>
      <w:r w:rsidRPr="00E136FF">
        <w:tab/>
        <w:t>Scheduling Request</w:t>
      </w:r>
    </w:p>
    <w:p w14:paraId="75D78794" w14:textId="77777777" w:rsidR="002D0A30" w:rsidRPr="00E136FF" w:rsidRDefault="002D0A30" w:rsidP="002D0A30">
      <w:pPr>
        <w:pStyle w:val="EW"/>
      </w:pPr>
      <w:r w:rsidRPr="00E136FF">
        <w:t>SRB</w:t>
      </w:r>
      <w:r w:rsidRPr="00E136FF">
        <w:tab/>
        <w:t>Signalling Radio Bearer</w:t>
      </w:r>
    </w:p>
    <w:p w14:paraId="687937FE" w14:textId="77777777" w:rsidR="002D0A30" w:rsidRPr="00E136FF" w:rsidRDefault="002D0A30" w:rsidP="002D0A30">
      <w:pPr>
        <w:pStyle w:val="EW"/>
      </w:pPr>
      <w:r w:rsidRPr="00E136FF">
        <w:rPr>
          <w:lang w:eastAsia="zh-CN"/>
        </w:rPr>
        <w:t>S-RSRP</w:t>
      </w:r>
      <w:r w:rsidRPr="00E136FF">
        <w:rPr>
          <w:lang w:eastAsia="zh-CN"/>
        </w:rPr>
        <w:tab/>
        <w:t>Sidelink Reference Signal Received Power</w:t>
      </w:r>
    </w:p>
    <w:p w14:paraId="0D65F59A" w14:textId="77777777" w:rsidR="002D0A30" w:rsidRPr="00E136FF" w:rsidRDefault="002D0A30" w:rsidP="002D0A30">
      <w:pPr>
        <w:pStyle w:val="EW"/>
      </w:pPr>
      <w:r w:rsidRPr="00E136FF">
        <w:t>SSAC</w:t>
      </w:r>
      <w:r w:rsidRPr="00E136FF">
        <w:tab/>
        <w:t>Service Specific Access Control</w:t>
      </w:r>
    </w:p>
    <w:p w14:paraId="1B8BBEC2" w14:textId="77777777" w:rsidR="002D0A30" w:rsidRPr="00E136FF" w:rsidRDefault="002D0A30" w:rsidP="002D0A30">
      <w:pPr>
        <w:pStyle w:val="EW"/>
      </w:pPr>
      <w:r w:rsidRPr="00E136FF">
        <w:t>SSTD</w:t>
      </w:r>
      <w:r w:rsidRPr="00E136FF">
        <w:tab/>
        <w:t>SFN and Subframe Timing Difference</w:t>
      </w:r>
    </w:p>
    <w:p w14:paraId="5B21D997" w14:textId="77777777" w:rsidR="002D0A30" w:rsidRPr="00E136FF" w:rsidRDefault="002D0A30" w:rsidP="002D0A30">
      <w:pPr>
        <w:pStyle w:val="EW"/>
        <w:rPr>
          <w:lang w:eastAsia="zh-CN"/>
        </w:rPr>
      </w:pPr>
      <w:r w:rsidRPr="00E136FF">
        <w:t>STAG</w:t>
      </w:r>
      <w:r w:rsidRPr="00E136FF">
        <w:tab/>
        <w:t>Secondary Timing Advance Group</w:t>
      </w:r>
    </w:p>
    <w:p w14:paraId="3CA549C7" w14:textId="77777777" w:rsidR="002D0A30" w:rsidRPr="00E136FF" w:rsidRDefault="002D0A30" w:rsidP="002D0A30">
      <w:pPr>
        <w:pStyle w:val="EW"/>
      </w:pPr>
      <w:r w:rsidRPr="00E136FF">
        <w:t>S-TMSI</w:t>
      </w:r>
      <w:r w:rsidRPr="00E136FF">
        <w:tab/>
        <w:t>SAE Temporary Mobile Station Identifier</w:t>
      </w:r>
    </w:p>
    <w:p w14:paraId="2C0C1B8E" w14:textId="77777777" w:rsidR="002D0A30" w:rsidRPr="00E136FF" w:rsidRDefault="002D0A30" w:rsidP="002D0A30">
      <w:pPr>
        <w:pStyle w:val="EW"/>
      </w:pPr>
      <w:r w:rsidRPr="00E136FF">
        <w:t>STTI</w:t>
      </w:r>
      <w:r w:rsidRPr="00E136FF">
        <w:tab/>
        <w:t>Short TTI</w:t>
      </w:r>
    </w:p>
    <w:p w14:paraId="6789DC44" w14:textId="77777777" w:rsidR="002D0A30" w:rsidRPr="00E136FF" w:rsidRDefault="002D0A30" w:rsidP="002D0A30">
      <w:pPr>
        <w:pStyle w:val="EW"/>
      </w:pPr>
      <w:r w:rsidRPr="00E136FF">
        <w:t>TA</w:t>
      </w:r>
      <w:r w:rsidRPr="00E136FF">
        <w:tab/>
        <w:t>Tracking Area</w:t>
      </w:r>
    </w:p>
    <w:p w14:paraId="2ED41A0F" w14:textId="77777777" w:rsidR="002D0A30" w:rsidRPr="00E136FF" w:rsidRDefault="002D0A30" w:rsidP="002D0A30">
      <w:pPr>
        <w:pStyle w:val="EW"/>
      </w:pPr>
      <w:r w:rsidRPr="00E136FF">
        <w:t>TAG</w:t>
      </w:r>
      <w:r w:rsidRPr="00E136FF">
        <w:tab/>
        <w:t>Timing Advance Group</w:t>
      </w:r>
    </w:p>
    <w:p w14:paraId="19F886DF" w14:textId="77777777" w:rsidR="002D0A30" w:rsidRPr="00E136FF" w:rsidRDefault="002D0A30" w:rsidP="002D0A30">
      <w:pPr>
        <w:pStyle w:val="EW"/>
        <w:rPr>
          <w:lang w:eastAsia="zh-CN"/>
        </w:rPr>
      </w:pPr>
      <w:r w:rsidRPr="00E136FF">
        <w:t>TDD</w:t>
      </w:r>
      <w:r w:rsidRPr="00E136FF">
        <w:tab/>
        <w:t>Time Division Duplex</w:t>
      </w:r>
    </w:p>
    <w:p w14:paraId="6E5ACF2F" w14:textId="77777777" w:rsidR="002D0A30" w:rsidRPr="00E136FF" w:rsidRDefault="002D0A30" w:rsidP="002D0A30">
      <w:pPr>
        <w:pStyle w:val="EW"/>
      </w:pPr>
      <w:r w:rsidRPr="00E136FF">
        <w:t>TDM</w:t>
      </w:r>
      <w:r w:rsidRPr="00E136FF">
        <w:tab/>
        <w:t>Time Division Multiplexing</w:t>
      </w:r>
    </w:p>
    <w:p w14:paraId="2CCB246E" w14:textId="77777777" w:rsidR="002D0A30" w:rsidRDefault="002D0A30" w:rsidP="002D0A30">
      <w:pPr>
        <w:pStyle w:val="EW"/>
        <w:rPr>
          <w:ins w:id="134" w:author="Rapporteur-r1" w:date="2022-05-17T17:17:00Z"/>
        </w:rPr>
      </w:pPr>
      <w:r w:rsidRPr="00E136FF">
        <w:t>TM</w:t>
      </w:r>
      <w:r w:rsidRPr="00E136FF">
        <w:tab/>
        <w:t>Transparent Mode</w:t>
      </w:r>
    </w:p>
    <w:p w14:paraId="69B70217" w14:textId="2F45E7A7" w:rsidR="00970077" w:rsidRPr="00E136FF" w:rsidRDefault="00970077" w:rsidP="002D0A30">
      <w:pPr>
        <w:pStyle w:val="EW"/>
      </w:pPr>
      <w:ins w:id="135" w:author="Rapporteur-r1" w:date="2022-05-17T17:17:00Z">
        <w:r>
          <w:t>TLE</w:t>
        </w:r>
        <w:r>
          <w:tab/>
          <w:t>Two</w:t>
        </w:r>
      </w:ins>
      <w:ins w:id="136" w:author="Rapporteur-r1" w:date="2022-05-17T17:18:00Z">
        <w:r>
          <w:t>-</w:t>
        </w:r>
      </w:ins>
      <w:ins w:id="137" w:author="Rapporteur-r1" w:date="2022-05-17T17:17:00Z">
        <w:r>
          <w:t>Line Element</w:t>
        </w:r>
      </w:ins>
    </w:p>
    <w:p w14:paraId="59F366AE" w14:textId="77777777" w:rsidR="00970077" w:rsidRPr="00E136FF" w:rsidRDefault="00970077" w:rsidP="00970077">
      <w:pPr>
        <w:pStyle w:val="EW"/>
        <w:rPr>
          <w:ins w:id="138" w:author="Rapporteur-r1" w:date="2022-05-17T17:17:00Z"/>
        </w:rPr>
      </w:pPr>
      <w:ins w:id="139" w:author="Rapporteur-r1" w:date="2022-05-17T17:17:00Z">
        <w:r>
          <w:t>TN</w:t>
        </w:r>
        <w:r>
          <w:tab/>
        </w:r>
        <w:r w:rsidRPr="00E136FF">
          <w:t>Terrestrial Network</w:t>
        </w:r>
      </w:ins>
    </w:p>
    <w:p w14:paraId="0841483C" w14:textId="77777777" w:rsidR="002D0A30" w:rsidRPr="00E136FF" w:rsidRDefault="002D0A30" w:rsidP="002D0A30">
      <w:pPr>
        <w:pStyle w:val="EW"/>
      </w:pPr>
      <w:r w:rsidRPr="00E136FF">
        <w:t>TPC-RNTI</w:t>
      </w:r>
      <w:r w:rsidRPr="00E136FF">
        <w:tab/>
        <w:t>Transmit Power Control RNTI</w:t>
      </w:r>
    </w:p>
    <w:p w14:paraId="4B7CE915" w14:textId="77777777" w:rsidR="002D0A30" w:rsidRPr="00E136FF" w:rsidRDefault="002D0A30" w:rsidP="002D0A30">
      <w:pPr>
        <w:pStyle w:val="EW"/>
      </w:pPr>
      <w:r w:rsidRPr="00E136FF">
        <w:t>T-RPT</w:t>
      </w:r>
      <w:r w:rsidRPr="00E136FF">
        <w:tab/>
        <w:t>Time Resource Pattern of Transmission</w:t>
      </w:r>
    </w:p>
    <w:p w14:paraId="1206A8D1" w14:textId="77777777" w:rsidR="002D0A30" w:rsidRPr="00E136FF" w:rsidRDefault="002D0A30" w:rsidP="002D0A30">
      <w:pPr>
        <w:pStyle w:val="EW"/>
      </w:pPr>
      <w:r w:rsidRPr="00E136FF">
        <w:t>TTI</w:t>
      </w:r>
      <w:r w:rsidRPr="00E136FF">
        <w:tab/>
        <w:t>Transmission Time Interval</w:t>
      </w:r>
    </w:p>
    <w:p w14:paraId="248719C4" w14:textId="77777777" w:rsidR="002D0A30" w:rsidRPr="00E136FF" w:rsidRDefault="002D0A30" w:rsidP="002D0A30">
      <w:pPr>
        <w:pStyle w:val="EW"/>
      </w:pPr>
      <w:r w:rsidRPr="00E136FF">
        <w:t>TTT</w:t>
      </w:r>
      <w:r w:rsidRPr="00E136FF">
        <w:tab/>
        <w:t>Time To Trigger</w:t>
      </w:r>
    </w:p>
    <w:p w14:paraId="6DF444C0" w14:textId="77777777" w:rsidR="002D0A30" w:rsidRPr="00E136FF" w:rsidRDefault="002D0A30" w:rsidP="002D0A30">
      <w:pPr>
        <w:pStyle w:val="EW"/>
      </w:pPr>
      <w:r w:rsidRPr="00E136FF">
        <w:t>UDC</w:t>
      </w:r>
      <w:r w:rsidRPr="00E136FF">
        <w:tab/>
        <w:t>Uplink Data Compression</w:t>
      </w:r>
    </w:p>
    <w:p w14:paraId="4EFE5DB4" w14:textId="77777777" w:rsidR="002D0A30" w:rsidRPr="00E136FF" w:rsidRDefault="002D0A30" w:rsidP="002D0A30">
      <w:pPr>
        <w:pStyle w:val="EW"/>
      </w:pPr>
      <w:r w:rsidRPr="00E136FF">
        <w:t>UE</w:t>
      </w:r>
      <w:r w:rsidRPr="00E136FF">
        <w:tab/>
        <w:t>User Equipment</w:t>
      </w:r>
    </w:p>
    <w:p w14:paraId="0F5DA839" w14:textId="77777777" w:rsidR="002D0A30" w:rsidRPr="00E136FF" w:rsidRDefault="002D0A30" w:rsidP="002D0A30">
      <w:pPr>
        <w:pStyle w:val="EW"/>
      </w:pPr>
      <w:r w:rsidRPr="00E136FF">
        <w:t>UICC</w:t>
      </w:r>
      <w:r w:rsidRPr="00E136FF">
        <w:tab/>
        <w:t>Universal Integrated Circuit Card</w:t>
      </w:r>
    </w:p>
    <w:p w14:paraId="170B406B" w14:textId="77777777" w:rsidR="002D0A30" w:rsidRPr="00E136FF" w:rsidRDefault="002D0A30" w:rsidP="002D0A30">
      <w:pPr>
        <w:pStyle w:val="EW"/>
      </w:pPr>
      <w:r w:rsidRPr="00E136FF">
        <w:t>UL</w:t>
      </w:r>
      <w:r w:rsidRPr="00E136FF">
        <w:tab/>
        <w:t>Uplink</w:t>
      </w:r>
    </w:p>
    <w:p w14:paraId="25B2F4B5" w14:textId="77777777" w:rsidR="002D0A30" w:rsidRPr="00E136FF" w:rsidRDefault="002D0A30" w:rsidP="002D0A30">
      <w:pPr>
        <w:pStyle w:val="EW"/>
        <w:rPr>
          <w:snapToGrid w:val="0"/>
          <w:lang w:eastAsia="de-DE"/>
        </w:rPr>
      </w:pPr>
      <w:r w:rsidRPr="00E136FF">
        <w:rPr>
          <w:snapToGrid w:val="0"/>
          <w:lang w:eastAsia="de-DE"/>
        </w:rPr>
        <w:lastRenderedPageBreak/>
        <w:t>UL-SCH</w:t>
      </w:r>
      <w:r w:rsidRPr="00E136FF">
        <w:rPr>
          <w:snapToGrid w:val="0"/>
          <w:lang w:eastAsia="de-DE"/>
        </w:rPr>
        <w:tab/>
        <w:t>Uplink Shared Channel</w:t>
      </w:r>
    </w:p>
    <w:p w14:paraId="5D628132" w14:textId="77777777" w:rsidR="002D0A30" w:rsidRPr="00E136FF" w:rsidRDefault="002D0A30" w:rsidP="002D0A30">
      <w:pPr>
        <w:pStyle w:val="EW"/>
      </w:pPr>
      <w:r w:rsidRPr="00E136FF">
        <w:t>UM</w:t>
      </w:r>
      <w:r w:rsidRPr="00E136FF">
        <w:tab/>
        <w:t>Unacknowledged Mode</w:t>
      </w:r>
    </w:p>
    <w:p w14:paraId="270332E8" w14:textId="77777777" w:rsidR="002D0A30" w:rsidRPr="00E136FF" w:rsidRDefault="002D0A30" w:rsidP="002D0A30">
      <w:pPr>
        <w:pStyle w:val="EW"/>
      </w:pPr>
      <w:r w:rsidRPr="00E136FF">
        <w:t>UP</w:t>
      </w:r>
      <w:r w:rsidRPr="00E136FF">
        <w:tab/>
        <w:t>User Plane</w:t>
      </w:r>
    </w:p>
    <w:p w14:paraId="40C4BCA8" w14:textId="77777777" w:rsidR="002D0A30" w:rsidRPr="00E136FF" w:rsidRDefault="002D0A30" w:rsidP="002D0A30">
      <w:pPr>
        <w:pStyle w:val="EW"/>
      </w:pPr>
      <w:r w:rsidRPr="00E136FF">
        <w:t>UP-EDT</w:t>
      </w:r>
      <w:r w:rsidRPr="00E136FF">
        <w:tab/>
        <w:t>User Plane EDT</w:t>
      </w:r>
    </w:p>
    <w:p w14:paraId="568652B8" w14:textId="77777777" w:rsidR="002D0A30" w:rsidRPr="00E136FF" w:rsidRDefault="002D0A30" w:rsidP="002D0A30">
      <w:pPr>
        <w:pStyle w:val="EW"/>
      </w:pPr>
      <w:r w:rsidRPr="00E136FF">
        <w:t>UTC</w:t>
      </w:r>
      <w:r w:rsidRPr="00E136FF">
        <w:tab/>
        <w:t>Coordinated Universal Time</w:t>
      </w:r>
    </w:p>
    <w:p w14:paraId="7A2046F0" w14:textId="77777777" w:rsidR="002D0A30" w:rsidRPr="00E136FF" w:rsidRDefault="002D0A30" w:rsidP="002D0A30">
      <w:pPr>
        <w:pStyle w:val="EW"/>
      </w:pPr>
      <w:r w:rsidRPr="00E136FF">
        <w:t>UTRAN</w:t>
      </w:r>
      <w:r w:rsidRPr="00E136FF">
        <w:tab/>
        <w:t>Universal Terrestrial Radio Access Network</w:t>
      </w:r>
    </w:p>
    <w:p w14:paraId="434E6D2F" w14:textId="77777777" w:rsidR="002D0A30" w:rsidRPr="00E136FF" w:rsidRDefault="002D0A30" w:rsidP="002D0A30">
      <w:pPr>
        <w:pStyle w:val="EW"/>
        <w:rPr>
          <w:lang w:eastAsia="zh-CN"/>
        </w:rPr>
      </w:pPr>
      <w:r w:rsidRPr="00E136FF">
        <w:rPr>
          <w:lang w:eastAsia="zh-CN"/>
        </w:rPr>
        <w:t>V2X</w:t>
      </w:r>
      <w:r w:rsidRPr="00E136FF">
        <w:rPr>
          <w:lang w:eastAsia="zh-CN"/>
        </w:rPr>
        <w:tab/>
        <w:t>Vehicle-to-Everything</w:t>
      </w:r>
    </w:p>
    <w:p w14:paraId="32BF71A0" w14:textId="77777777" w:rsidR="002D0A30" w:rsidRPr="00E136FF" w:rsidRDefault="002D0A30" w:rsidP="002D0A30">
      <w:pPr>
        <w:pStyle w:val="EW"/>
      </w:pPr>
      <w:r w:rsidRPr="00E136FF">
        <w:t>VoLTE</w:t>
      </w:r>
      <w:r w:rsidRPr="00E136FF">
        <w:tab/>
        <w:t>Voice over Long Term Evolution</w:t>
      </w:r>
    </w:p>
    <w:p w14:paraId="7576E0E3" w14:textId="77777777" w:rsidR="002D0A30" w:rsidRPr="00E136FF" w:rsidRDefault="002D0A30" w:rsidP="002D0A30">
      <w:pPr>
        <w:pStyle w:val="EW"/>
      </w:pPr>
      <w:r w:rsidRPr="00E136FF">
        <w:t>WLAN</w:t>
      </w:r>
      <w:r w:rsidRPr="00E136FF">
        <w:tab/>
        <w:t>Wireless Local Area Network</w:t>
      </w:r>
    </w:p>
    <w:p w14:paraId="6C9E5587" w14:textId="77777777" w:rsidR="002D0A30" w:rsidRPr="00E136FF" w:rsidRDefault="002D0A30" w:rsidP="002D0A30">
      <w:pPr>
        <w:pStyle w:val="EW"/>
      </w:pPr>
      <w:r w:rsidRPr="00E136FF">
        <w:t>WT</w:t>
      </w:r>
      <w:r w:rsidRPr="00E136FF">
        <w:tab/>
        <w:t>WLAN Termination</w:t>
      </w:r>
    </w:p>
    <w:p w14:paraId="11441FFF" w14:textId="77777777" w:rsidR="002D0A30" w:rsidRPr="00E136FF" w:rsidRDefault="002D0A30" w:rsidP="002D0A30">
      <w:pPr>
        <w:pStyle w:val="EX"/>
      </w:pPr>
      <w:r w:rsidRPr="00E136FF">
        <w:t>WUS</w:t>
      </w:r>
      <w:r w:rsidRPr="00E136FF">
        <w:tab/>
        <w:t>Wake-up Signal</w:t>
      </w:r>
    </w:p>
    <w:p w14:paraId="7D8C282A" w14:textId="77777777" w:rsidR="002D0A30" w:rsidRDefault="002D0A30" w:rsidP="002D0A30">
      <w:r w:rsidRPr="00E136FF">
        <w:t>In the ASN.1, lower case may be used for some (parts) of the above abbreviations e.g. c-RNTI.</w:t>
      </w:r>
    </w:p>
    <w:p w14:paraId="76438FCD" w14:textId="77777777" w:rsidR="0057114B" w:rsidRDefault="0057114B" w:rsidP="0057114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114B" w:rsidRPr="00525E45" w14:paraId="617E7A0B"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F09B32" w14:textId="77777777" w:rsidR="0057114B" w:rsidRPr="00525E45" w:rsidRDefault="0057114B"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A59E8C4" w14:textId="77777777" w:rsidR="0057114B" w:rsidRPr="00E136FF" w:rsidRDefault="0057114B" w:rsidP="002D0A30"/>
    <w:p w14:paraId="34E5610B" w14:textId="77777777" w:rsidR="0057114B" w:rsidRPr="0057114B" w:rsidRDefault="0057114B" w:rsidP="0057114B">
      <w:pPr>
        <w:keepNext/>
        <w:keepLines/>
        <w:spacing w:before="120"/>
        <w:ind w:left="1418" w:hanging="1418"/>
        <w:outlineLvl w:val="3"/>
        <w:rPr>
          <w:rFonts w:ascii="Arial" w:hAnsi="Arial"/>
          <w:sz w:val="24"/>
        </w:rPr>
      </w:pPr>
      <w:bookmarkStart w:id="140" w:name="_Toc20486708"/>
      <w:bookmarkStart w:id="141" w:name="_Toc29342000"/>
      <w:bookmarkStart w:id="142" w:name="_Toc29343139"/>
      <w:bookmarkStart w:id="143" w:name="_Toc36566386"/>
      <w:bookmarkStart w:id="144" w:name="_Toc36809793"/>
      <w:bookmarkStart w:id="145" w:name="_Toc36846157"/>
      <w:bookmarkStart w:id="146" w:name="_Toc36938810"/>
      <w:bookmarkStart w:id="147" w:name="_Toc37081789"/>
      <w:bookmarkStart w:id="148" w:name="_Toc46480412"/>
      <w:bookmarkStart w:id="149" w:name="_Toc46481646"/>
      <w:bookmarkStart w:id="150" w:name="_Toc46482880"/>
      <w:bookmarkStart w:id="151" w:name="_Toc100790947"/>
      <w:r w:rsidRPr="0057114B">
        <w:rPr>
          <w:rFonts w:ascii="Arial" w:hAnsi="Arial"/>
          <w:sz w:val="24"/>
        </w:rPr>
        <w:t>5.2.1.1</w:t>
      </w:r>
      <w:r w:rsidRPr="0057114B">
        <w:rPr>
          <w:rFonts w:ascii="Arial" w:hAnsi="Arial"/>
          <w:sz w:val="24"/>
        </w:rPr>
        <w:tab/>
        <w:t>General</w:t>
      </w:r>
      <w:bookmarkEnd w:id="140"/>
      <w:bookmarkEnd w:id="141"/>
      <w:bookmarkEnd w:id="142"/>
      <w:bookmarkEnd w:id="143"/>
      <w:bookmarkEnd w:id="144"/>
      <w:bookmarkEnd w:id="145"/>
      <w:bookmarkEnd w:id="146"/>
      <w:bookmarkEnd w:id="147"/>
      <w:bookmarkEnd w:id="148"/>
      <w:bookmarkEnd w:id="149"/>
      <w:bookmarkEnd w:id="150"/>
      <w:bookmarkEnd w:id="151"/>
    </w:p>
    <w:p w14:paraId="5EC8C394" w14:textId="77777777" w:rsidR="0057114B" w:rsidRPr="0057114B" w:rsidRDefault="0057114B" w:rsidP="0057114B">
      <w:r w:rsidRPr="0057114B">
        <w:t xml:space="preserve">System information is divided into the </w:t>
      </w:r>
      <w:r w:rsidRPr="0057114B">
        <w:rPr>
          <w:i/>
        </w:rPr>
        <w:t>MasterInformationBlock</w:t>
      </w:r>
      <w:r w:rsidRPr="0057114B">
        <w:t xml:space="preserve"> (MIB) and a number of </w:t>
      </w:r>
      <w:r w:rsidRPr="0057114B">
        <w:rPr>
          <w:i/>
        </w:rPr>
        <w:t>SystemInformationBlocks</w:t>
      </w:r>
      <w:r w:rsidRPr="0057114B">
        <w:t xml:space="preserve"> (SIBs) and </w:t>
      </w:r>
      <w:r w:rsidRPr="0057114B">
        <w:rPr>
          <w:i/>
        </w:rPr>
        <w:t>SystemInformationBlockPos</w:t>
      </w:r>
      <w:r w:rsidRPr="0057114B">
        <w:t xml:space="preserve"> (posSIBs). The MIB includes a limited number of most essential and most frequently transmitted parameters that are needed to acquire other information from the cell, and is transmitted on BCH. SIBs other than </w:t>
      </w:r>
      <w:r w:rsidRPr="0057114B">
        <w:rPr>
          <w:i/>
        </w:rPr>
        <w:t>SystemInformationBlockType1</w:t>
      </w:r>
      <w:r w:rsidRPr="0057114B">
        <w:t xml:space="preserve"> and posSIBs are carried in </w:t>
      </w:r>
      <w:r w:rsidRPr="0057114B">
        <w:rPr>
          <w:i/>
        </w:rPr>
        <w:t>SystemInformation</w:t>
      </w:r>
      <w:r w:rsidRPr="0057114B">
        <w:t xml:space="preserve"> (SI) messages. The mapping of SIBs and posSIBs to SI messages is flexibly configurable by </w:t>
      </w:r>
      <w:r w:rsidRPr="0057114B">
        <w:rPr>
          <w:i/>
        </w:rPr>
        <w:t>schedulingInfoList</w:t>
      </w:r>
      <w:r w:rsidRPr="0057114B">
        <w:t xml:space="preserve"> and </w:t>
      </w:r>
      <w:r w:rsidRPr="0057114B">
        <w:rPr>
          <w:i/>
        </w:rPr>
        <w:t>posSchedulingInfoList</w:t>
      </w:r>
      <w:r w:rsidRPr="0057114B">
        <w:t xml:space="preserve">, respectively, included in </w:t>
      </w:r>
      <w:r w:rsidRPr="0057114B">
        <w:rPr>
          <w:i/>
        </w:rPr>
        <w:t>SystemInformationBlockType1</w:t>
      </w:r>
      <w:r w:rsidRPr="0057114B">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sidRPr="0057114B">
        <w:rPr>
          <w:i/>
        </w:rPr>
        <w:t>SystemInformationBlockType2</w:t>
      </w:r>
      <w:r w:rsidRPr="0057114B">
        <w:t xml:space="preserve"> is always mapped to the SI message that corresponds to the first entry in the list of SI messages in </w:t>
      </w:r>
      <w:r w:rsidRPr="0057114B">
        <w:rPr>
          <w:i/>
        </w:rPr>
        <w:t>schedulingInfoList</w:t>
      </w:r>
      <w:r w:rsidRPr="0057114B">
        <w:t>.</w:t>
      </w:r>
      <w:r w:rsidRPr="0057114B" w:rsidDel="00A557A8">
        <w:t xml:space="preserve"> </w:t>
      </w:r>
      <w:r w:rsidRPr="0057114B">
        <w:t xml:space="preserve">There may be multiple SI messages transmitted with the same periodicity. </w:t>
      </w:r>
      <w:r w:rsidRPr="0057114B">
        <w:rPr>
          <w:i/>
        </w:rPr>
        <w:t>SystemInformationBlockType1</w:t>
      </w:r>
      <w:r w:rsidRPr="0057114B">
        <w:t xml:space="preserve"> and all SI messages are transmitted on DL-SCH.</w:t>
      </w:r>
    </w:p>
    <w:p w14:paraId="5703E3C6" w14:textId="77777777" w:rsidR="0057114B" w:rsidRPr="0057114B" w:rsidRDefault="0057114B" w:rsidP="0057114B">
      <w:r w:rsidRPr="0057114B">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14:paraId="4B46090E" w14:textId="77777777" w:rsidR="0057114B" w:rsidRPr="0057114B" w:rsidRDefault="0057114B" w:rsidP="0057114B">
      <w:r w:rsidRPr="0057114B">
        <w:t xml:space="preserve">For NB-IoT, a reduced set of system information block with similar functionality but different content is defined; the UE applies the NB-IoT (NB) version of the MIB and the SIBs. These are denoted </w:t>
      </w:r>
      <w:r w:rsidRPr="0057114B">
        <w:rPr>
          <w:i/>
        </w:rPr>
        <w:t>MasterInformationBlock-NB, MasterInformationBlock-TDD-NB</w:t>
      </w:r>
      <w:r w:rsidRPr="0057114B">
        <w:t xml:space="preserve"> </w:t>
      </w:r>
      <w:r w:rsidRPr="0057114B">
        <w:rPr>
          <w:i/>
        </w:rPr>
        <w:t>and SystemInformationBlockTypeX-NB</w:t>
      </w:r>
      <w:r w:rsidRPr="0057114B">
        <w:t xml:space="preserve"> in this specification. All other system information blocks (without NB suffix) are not applicable to NB-IoT; this is not further stated in the corresponding text.</w:t>
      </w:r>
    </w:p>
    <w:p w14:paraId="58D64E07" w14:textId="77777777" w:rsidR="0057114B" w:rsidRPr="0057114B" w:rsidRDefault="0057114B" w:rsidP="0057114B">
      <w:pPr>
        <w:pStyle w:val="NO"/>
      </w:pPr>
      <w:r w:rsidRPr="0057114B">
        <w:t>NOTE 1:</w:t>
      </w:r>
      <w:r w:rsidRPr="0057114B">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07C4A9F" w14:textId="20F4FE00" w:rsidR="0057114B" w:rsidRPr="0057114B" w:rsidRDefault="0057114B" w:rsidP="0057114B">
      <w:r w:rsidRPr="0057114B">
        <w:t xml:space="preserve">In addition to broadcasting, E-UTRAN may provide </w:t>
      </w:r>
      <w:r w:rsidRPr="0057114B">
        <w:rPr>
          <w:i/>
        </w:rPr>
        <w:t>SystemInformationBlockType1</w:t>
      </w:r>
      <w:ins w:id="152" w:author="Huawei" w:date="2022-04-27T08:25:00Z">
        <w:r>
          <w:rPr>
            <w:i/>
          </w:rPr>
          <w:t>,</w:t>
        </w:r>
      </w:ins>
      <w:r w:rsidRPr="0057114B">
        <w:t xml:space="preserve"> </w:t>
      </w:r>
      <w:del w:id="153" w:author="Huawei" w:date="2022-04-27T08:25:00Z">
        <w:r w:rsidRPr="0057114B" w:rsidDel="0057114B">
          <w:delText>and/or</w:delText>
        </w:r>
        <w:r w:rsidRPr="0057114B" w:rsidDel="0057114B">
          <w:rPr>
            <w:i/>
          </w:rPr>
          <w:delText xml:space="preserve"> </w:delText>
        </w:r>
      </w:del>
      <w:r w:rsidRPr="0057114B">
        <w:rPr>
          <w:i/>
        </w:rPr>
        <w:t>SystemInformationBlockType2</w:t>
      </w:r>
      <w:ins w:id="154" w:author="Huawei" w:date="2022-04-27T08:25:00Z">
        <w:r w:rsidRPr="0057114B">
          <w:t xml:space="preserve"> and/or</w:t>
        </w:r>
        <w:r>
          <w:t xml:space="preserve"> </w:t>
        </w:r>
        <w:r w:rsidRPr="0057114B">
          <w:rPr>
            <w:i/>
          </w:rPr>
          <w:t>SystemInformationBlockType</w:t>
        </w:r>
        <w:r>
          <w:rPr>
            <w:i/>
          </w:rPr>
          <w:t>31</w:t>
        </w:r>
      </w:ins>
      <w:r w:rsidRPr="0057114B">
        <w:t xml:space="preserve">, including the same parameter values, via dedicated signalling i.e., within an </w:t>
      </w:r>
      <w:r w:rsidRPr="0057114B">
        <w:rPr>
          <w:i/>
        </w:rPr>
        <w:t>RRCConnectionReconfiguration</w:t>
      </w:r>
      <w:r w:rsidRPr="0057114B">
        <w:t xml:space="preserve"> message.</w:t>
      </w:r>
    </w:p>
    <w:p w14:paraId="2B4774B4" w14:textId="77777777" w:rsidR="0057114B" w:rsidRPr="0057114B" w:rsidRDefault="0057114B" w:rsidP="0057114B">
      <w:r w:rsidRPr="0057114B">
        <w:t>The UE applies the system information acquisition and change monitoring procedures for the PCell, except when being a BL UE or a UE in CE or a NB-IoT UE in RRC_CONNECTED mode</w:t>
      </w:r>
      <w:r w:rsidRPr="0057114B">
        <w:rPr>
          <w:lang w:eastAsia="zh-TW"/>
        </w:rPr>
        <w:t xml:space="preserve"> while T311 is not running</w:t>
      </w:r>
      <w:r w:rsidRPr="0057114B">
        <w:t xml:space="preserve">. For an SCell, E-UTRAN provides, via dedicated signalling, all system information relevant for operation in RRC_CONNECTED when adding the SCell. However, a UE that is configured with DC shall aquire the </w:t>
      </w:r>
      <w:r w:rsidRPr="0057114B">
        <w:rPr>
          <w:i/>
        </w:rPr>
        <w:t>MasterInformationBlock</w:t>
      </w:r>
      <w:r w:rsidRPr="0057114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7114B">
        <w:rPr>
          <w:i/>
        </w:rPr>
        <w:t>RRCConnectionReconfiguration</w:t>
      </w:r>
      <w:r w:rsidRPr="0057114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6F54E70B" w14:textId="77777777" w:rsidR="0057114B" w:rsidRPr="0057114B" w:rsidRDefault="0057114B" w:rsidP="0057114B">
      <w:pPr>
        <w:pStyle w:val="NO"/>
      </w:pPr>
      <w:r w:rsidRPr="0057114B">
        <w:lastRenderedPageBreak/>
        <w:t>NOTE 2:</w:t>
      </w:r>
      <w:r w:rsidRPr="0057114B">
        <w:tab/>
        <w:t>E-UTRAN may configure via dedicated signalling different parameter values than the ones broadcast in the concerned SCell.</w:t>
      </w:r>
    </w:p>
    <w:p w14:paraId="2730800B" w14:textId="77777777" w:rsidR="0057114B" w:rsidRPr="0057114B" w:rsidRDefault="0057114B" w:rsidP="0057114B">
      <w:r w:rsidRPr="0057114B">
        <w:t xml:space="preserve">In MBMS-dedicated cell, non-MBSFN subframes are used for providing </w:t>
      </w:r>
      <w:r w:rsidRPr="0057114B">
        <w:rPr>
          <w:i/>
        </w:rPr>
        <w:t>MasterInformationBlock-MBMS</w:t>
      </w:r>
      <w:r w:rsidRPr="0057114B">
        <w:t xml:space="preserve"> (MIB-MBMS) and </w:t>
      </w:r>
      <w:r w:rsidRPr="0057114B">
        <w:rPr>
          <w:i/>
        </w:rPr>
        <w:t>SystemInformationBlockType1-MBMS</w:t>
      </w:r>
      <w:r w:rsidRPr="0057114B">
        <w:t xml:space="preserve">. SIBs other than </w:t>
      </w:r>
      <w:r w:rsidRPr="0057114B">
        <w:rPr>
          <w:i/>
        </w:rPr>
        <w:t>SystemInformationBlockType1-MBMS</w:t>
      </w:r>
      <w:r w:rsidRPr="0057114B">
        <w:t xml:space="preserve"> are carried in </w:t>
      </w:r>
      <w:r w:rsidRPr="0057114B">
        <w:rPr>
          <w:i/>
        </w:rPr>
        <w:t xml:space="preserve">SystemInformation-MBMS </w:t>
      </w:r>
      <w:r w:rsidRPr="0057114B">
        <w:t>message which is also provided on non-MBSFN subframes.</w:t>
      </w:r>
    </w:p>
    <w:p w14:paraId="0AACE0F8" w14:textId="77777777" w:rsidR="0057114B" w:rsidRPr="0057114B" w:rsidRDefault="0057114B" w:rsidP="0057114B">
      <w:r w:rsidRPr="0057114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7114B">
        <w:rPr>
          <w:i/>
        </w:rPr>
        <w:t>RNReconfiguration</w:t>
      </w:r>
      <w:r w:rsidRPr="0057114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53F3BB3" w14:textId="77777777" w:rsidR="0057114B" w:rsidRPr="0057114B" w:rsidRDefault="0057114B" w:rsidP="0057114B">
      <w:pPr>
        <w:pStyle w:val="NO"/>
      </w:pPr>
      <w:r w:rsidRPr="0057114B">
        <w:t>NOTE</w:t>
      </w:r>
      <w:r w:rsidRPr="0057114B">
        <w:rPr>
          <w:lang w:eastAsia="zh-CN"/>
        </w:rPr>
        <w:t xml:space="preserve"> 3</w:t>
      </w:r>
      <w:r w:rsidRPr="0057114B">
        <w:t>:</w:t>
      </w:r>
      <w:r w:rsidRPr="0057114B">
        <w:tab/>
        <w:t xml:space="preserve">E-UTRAN may </w:t>
      </w:r>
      <w:r w:rsidRPr="0057114B">
        <w:rPr>
          <w:lang w:eastAsia="zh-CN"/>
        </w:rPr>
        <w:t>configure an RN,</w:t>
      </w:r>
      <w:r w:rsidRPr="0057114B">
        <w:t xml:space="preserve"> via dedicated signalling</w:t>
      </w:r>
      <w:r w:rsidRPr="0057114B">
        <w:rPr>
          <w:lang w:eastAsia="zh-CN"/>
        </w:rPr>
        <w:t>, with</w:t>
      </w:r>
      <w:r w:rsidRPr="0057114B">
        <w:t xml:space="preserve"> different parameter values than </w:t>
      </w:r>
      <w:r w:rsidRPr="0057114B">
        <w:rPr>
          <w:lang w:eastAsia="zh-CN"/>
        </w:rPr>
        <w:t xml:space="preserve">the ones </w:t>
      </w:r>
      <w:r w:rsidRPr="0057114B">
        <w:t xml:space="preserve">broadcast in the concerned </w:t>
      </w:r>
      <w:r w:rsidRPr="0057114B">
        <w:rPr>
          <w:lang w:eastAsia="zh-CN"/>
        </w:rPr>
        <w:t>c</w:t>
      </w:r>
      <w:r w:rsidRPr="0057114B">
        <w:t>ell.</w:t>
      </w:r>
    </w:p>
    <w:p w14:paraId="45BA5EA8" w14:textId="77777777" w:rsidR="00171E6C" w:rsidRDefault="00171E6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71E6C" w:rsidRPr="00525E45" w14:paraId="135D528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9CE1DE3" w14:textId="77777777" w:rsidR="00171E6C" w:rsidRPr="00525E45" w:rsidRDefault="00171E6C"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1FA821CB" w14:textId="77777777" w:rsidR="002D0A30" w:rsidRDefault="002D0A30" w:rsidP="002D0A30"/>
    <w:p w14:paraId="6B441930" w14:textId="77777777" w:rsidR="00171E6C" w:rsidRPr="00171E6C" w:rsidRDefault="00171E6C" w:rsidP="00171E6C">
      <w:pPr>
        <w:keepNext/>
        <w:keepLines/>
        <w:spacing w:before="120"/>
        <w:ind w:left="1418" w:hanging="1418"/>
        <w:outlineLvl w:val="3"/>
        <w:rPr>
          <w:rFonts w:ascii="Arial" w:hAnsi="Arial"/>
          <w:sz w:val="24"/>
        </w:rPr>
      </w:pPr>
      <w:bookmarkStart w:id="155" w:name="_Toc20486711"/>
      <w:bookmarkStart w:id="156" w:name="_Toc29342003"/>
      <w:bookmarkStart w:id="157" w:name="_Toc29343142"/>
      <w:bookmarkStart w:id="158" w:name="_Toc36566389"/>
      <w:bookmarkStart w:id="159" w:name="_Toc36809796"/>
      <w:bookmarkStart w:id="160" w:name="_Toc36846160"/>
      <w:bookmarkStart w:id="161" w:name="_Toc36938813"/>
      <w:bookmarkStart w:id="162" w:name="_Toc37081792"/>
      <w:bookmarkStart w:id="163" w:name="_Toc46480415"/>
      <w:bookmarkStart w:id="164" w:name="_Toc46481649"/>
      <w:bookmarkStart w:id="165" w:name="_Toc46482883"/>
      <w:bookmarkStart w:id="166" w:name="_Toc100790950"/>
      <w:r w:rsidRPr="00171E6C">
        <w:rPr>
          <w:rFonts w:ascii="Arial" w:hAnsi="Arial"/>
          <w:sz w:val="24"/>
        </w:rPr>
        <w:t>5.2.1.3</w:t>
      </w:r>
      <w:r w:rsidRPr="00171E6C">
        <w:rPr>
          <w:rFonts w:ascii="Arial" w:hAnsi="Arial"/>
          <w:sz w:val="24"/>
        </w:rPr>
        <w:tab/>
        <w:t>System information validity and notification of changes</w:t>
      </w:r>
      <w:bookmarkEnd w:id="155"/>
      <w:bookmarkEnd w:id="156"/>
      <w:bookmarkEnd w:id="157"/>
      <w:bookmarkEnd w:id="158"/>
      <w:bookmarkEnd w:id="159"/>
      <w:bookmarkEnd w:id="160"/>
      <w:bookmarkEnd w:id="161"/>
      <w:bookmarkEnd w:id="162"/>
      <w:bookmarkEnd w:id="163"/>
      <w:bookmarkEnd w:id="164"/>
      <w:bookmarkEnd w:id="165"/>
      <w:bookmarkEnd w:id="166"/>
    </w:p>
    <w:p w14:paraId="2E873D5A" w14:textId="1872BDD9" w:rsidR="00171E6C" w:rsidRPr="00171E6C" w:rsidRDefault="00171E6C" w:rsidP="00171E6C">
      <w:r w:rsidRPr="00171E6C">
        <w:t>Change of system information (other than for ETWS, CMAS,</w:t>
      </w:r>
      <w:r w:rsidRPr="00171E6C">
        <w:rPr>
          <w:lang w:eastAsia="zh-CN"/>
        </w:rPr>
        <w:t xml:space="preserve"> EAB, UAC, and </w:t>
      </w:r>
      <w:ins w:id="167" w:author="Rapporteur-r1" w:date="2022-05-19T09:20:00Z">
        <w:r w:rsidR="00697061">
          <w:rPr>
            <w:lang w:eastAsia="zh-CN"/>
          </w:rPr>
          <w:t xml:space="preserve">serving </w:t>
        </w:r>
      </w:ins>
      <w:r w:rsidRPr="00171E6C">
        <w:rPr>
          <w:lang w:eastAsia="zh-CN"/>
        </w:rPr>
        <w:t>satellite</w:t>
      </w:r>
      <w:r w:rsidRPr="00171E6C">
        <w:t xml:space="preserve"> </w:t>
      </w:r>
      <w:r w:rsidRPr="00171E6C">
        <w:rPr>
          <w:lang w:eastAsia="zh-CN"/>
        </w:rPr>
        <w:t xml:space="preserve">assistance information parameters </w:t>
      </w:r>
      <w:r w:rsidR="00697061">
        <w:rPr>
          <w:lang w:eastAsia="zh-CN"/>
        </w:rPr>
        <w:t xml:space="preserve">for the serving cell </w:t>
      </w:r>
      <w:r w:rsidRPr="00171E6C">
        <w:rPr>
          <w:lang w:eastAsia="zh-CN"/>
        </w:rPr>
        <w:t xml:space="preserve">and other than for AB parameters </w:t>
      </w:r>
      <w:ins w:id="168" w:author="Huawei" w:date="2022-04-27T08:53:00Z">
        <w:r w:rsidR="000D0542" w:rsidRPr="00171E6C">
          <w:rPr>
            <w:lang w:eastAsia="zh-CN"/>
          </w:rPr>
          <w:t xml:space="preserve">and </w:t>
        </w:r>
      </w:ins>
      <w:ins w:id="169" w:author="Rapporteur-r1" w:date="2022-05-19T06:54:00Z">
        <w:r w:rsidR="00721C7F">
          <w:rPr>
            <w:lang w:eastAsia="zh-CN"/>
          </w:rPr>
          <w:t xml:space="preserve">serving </w:t>
        </w:r>
      </w:ins>
      <w:ins w:id="170" w:author="Huawei" w:date="2022-04-27T08:53:00Z">
        <w:r w:rsidR="000D0542" w:rsidRPr="00171E6C">
          <w:rPr>
            <w:lang w:eastAsia="zh-CN"/>
          </w:rPr>
          <w:t>satellite</w:t>
        </w:r>
        <w:r w:rsidR="000D0542" w:rsidRPr="00171E6C">
          <w:t xml:space="preserve"> </w:t>
        </w:r>
        <w:r w:rsidR="000D0542" w:rsidRPr="00171E6C">
          <w:rPr>
            <w:lang w:eastAsia="zh-CN"/>
          </w:rPr>
          <w:t>assistance information parameters</w:t>
        </w:r>
        <w:r w:rsidR="000D0542">
          <w:rPr>
            <w:lang w:eastAsia="zh-CN"/>
          </w:rPr>
          <w:t xml:space="preserve"> </w:t>
        </w:r>
      </w:ins>
      <w:r w:rsidRPr="00171E6C">
        <w:rPr>
          <w:lang w:eastAsia="zh-CN"/>
        </w:rPr>
        <w:t>for NB-IoT</w:t>
      </w:r>
      <w:r w:rsidRPr="00171E6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1E6C">
        <w:rPr>
          <w:i/>
        </w:rPr>
        <w:t>m</w:t>
      </w:r>
      <w:r w:rsidRPr="00171E6C">
        <w:t xml:space="preserve">= 0, where </w:t>
      </w:r>
      <w:r w:rsidRPr="00171E6C">
        <w:rPr>
          <w:i/>
        </w:rPr>
        <w:t>m</w:t>
      </w:r>
      <w:r w:rsidRPr="00171E6C">
        <w:t xml:space="preserve"> is the number of radio frames comprising the modification period. The modification period</w:t>
      </w:r>
      <w:r w:rsidRPr="00171E6C">
        <w:rPr>
          <w:i/>
        </w:rPr>
        <w:t xml:space="preserve"> </w:t>
      </w:r>
      <w:r w:rsidRPr="00171E6C">
        <w:t xml:space="preserve">is configured by system information. If H-SFN is provided in </w:t>
      </w:r>
      <w:r w:rsidRPr="00171E6C">
        <w:rPr>
          <w:i/>
        </w:rPr>
        <w:t>SystemInformationBlockType1-BR</w:t>
      </w:r>
      <w:r w:rsidRPr="00171E6C">
        <w:t xml:space="preserve">, modification period boundaries for BL UEs and UEs in CE are defined by SFN values for which (H-SFN * 1024 + SFN) mod </w:t>
      </w:r>
      <w:r w:rsidRPr="00171E6C">
        <w:rPr>
          <w:i/>
        </w:rPr>
        <w:t>m</w:t>
      </w:r>
      <w:r w:rsidRPr="00171E6C">
        <w:t xml:space="preserve">=0. For NB-IoT, H-SFN is always provided and the modification period boundaries are defined by SFN values for which (H-SFN * 1024 + SFN) mod </w:t>
      </w:r>
      <w:r w:rsidRPr="00171E6C">
        <w:rPr>
          <w:i/>
        </w:rPr>
        <w:t>m</w:t>
      </w:r>
      <w:r w:rsidRPr="00171E6C">
        <w:t>=0.</w:t>
      </w:r>
    </w:p>
    <w:p w14:paraId="1549635D" w14:textId="1968DF6F" w:rsidR="00171E6C" w:rsidRPr="00171E6C" w:rsidDel="001A4CE8" w:rsidRDefault="00171E6C" w:rsidP="00171E6C">
      <w:pPr>
        <w:pStyle w:val="EditorsNote"/>
        <w:rPr>
          <w:del w:id="171" w:author="Rapporteur-r1" w:date="2022-05-18T08:36:00Z"/>
        </w:rPr>
      </w:pPr>
      <w:bookmarkStart w:id="172" w:name="OLE_LINK806"/>
      <w:bookmarkStart w:id="173" w:name="OLE_LINK807"/>
      <w:del w:id="174" w:author="Rapporteur-r1" w:date="2022-05-18T08:36:00Z">
        <w:r w:rsidRPr="00171E6C" w:rsidDel="001A4CE8">
          <w:delText>Editor's note: FFS whether changes to parameters other than satellite ephemeris and common TA parameters can only occur at the modification period boundary and notified via system information update notification.</w:delText>
        </w:r>
      </w:del>
    </w:p>
    <w:bookmarkEnd w:id="172"/>
    <w:bookmarkEnd w:id="173"/>
    <w:p w14:paraId="3B75AD12" w14:textId="77777777" w:rsidR="00171E6C" w:rsidRPr="00171E6C" w:rsidRDefault="00171E6C" w:rsidP="00171E6C">
      <w:r w:rsidRPr="00171E6C">
        <w:t xml:space="preserve">To enable system information update notification for RRC_IDLE UEs configured to use a DRX cycle </w:t>
      </w:r>
      <w:r w:rsidRPr="00171E6C">
        <w:rPr>
          <w:rFonts w:eastAsia="SimSun"/>
          <w:lang w:eastAsia="zh-CN"/>
        </w:rPr>
        <w:t>longer</w:t>
      </w:r>
      <w:r w:rsidRPr="00171E6C">
        <w:rPr>
          <w:rFonts w:eastAsia="SimSun"/>
        </w:rPr>
        <w:t xml:space="preserve"> </w:t>
      </w:r>
      <w:r w:rsidRPr="00171E6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2C7D4D8D" w14:textId="77777777" w:rsidR="00171E6C" w:rsidRPr="00171E6C" w:rsidRDefault="00171E6C" w:rsidP="00171E6C">
      <w:pPr>
        <w:pStyle w:val="NO"/>
      </w:pPr>
      <w:r w:rsidRPr="00171E6C">
        <w:t>NOTE 1:</w:t>
      </w:r>
      <w:r w:rsidRPr="00171E6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E14F509" w14:textId="77777777" w:rsidR="00171E6C" w:rsidRPr="00171E6C" w:rsidRDefault="00171E6C" w:rsidP="00171E6C">
      <w:pPr>
        <w:pStyle w:val="NO"/>
      </w:pPr>
      <w:r w:rsidRPr="00171E6C">
        <w:t>NOTE 1a:</w:t>
      </w:r>
      <w:r w:rsidRPr="00171E6C">
        <w:tab/>
        <w:t>For the UE in RRC_INACTIVE, the idle mode extended DRX cycle, if configured, is used to compare with the modification period.</w:t>
      </w:r>
    </w:p>
    <w:p w14:paraId="650939CD" w14:textId="77777777" w:rsidR="00171E6C" w:rsidRPr="00171E6C" w:rsidRDefault="00171E6C" w:rsidP="00171E6C">
      <w:r w:rsidRPr="00171E6C">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171E6C">
        <w:rPr>
          <w:i/>
          <w:iCs/>
        </w:rPr>
        <w:t>schedulingInfoListExt</w:t>
      </w:r>
      <w:r w:rsidRPr="00171E6C">
        <w:t xml:space="preserve"> and/or SI messages carrying the posSIBs scheduled in </w:t>
      </w:r>
      <w:r w:rsidRPr="00171E6C">
        <w:rPr>
          <w:i/>
          <w:iCs/>
        </w:rPr>
        <w:t>posSchedulingInfoList</w:t>
      </w:r>
      <w:r w:rsidRPr="00171E6C">
        <w:t xml:space="preserve"> may change, so the UE might not be able to successfully receive those </w:t>
      </w:r>
      <w:bookmarkStart w:id="175" w:name="_Hlk56523285"/>
      <w:r w:rsidRPr="00171E6C">
        <w:t xml:space="preserve">SIBs and/or posSIBs </w:t>
      </w:r>
      <w:bookmarkEnd w:id="175"/>
      <w:r w:rsidRPr="00171E6C">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1E6C">
        <w:rPr>
          <w:i/>
        </w:rPr>
        <w:t>SystemInformationBlockType1-BR</w:t>
      </w:r>
      <w:r w:rsidRPr="00171E6C">
        <w:t xml:space="preserve"> </w:t>
      </w:r>
      <w:r w:rsidRPr="00171E6C">
        <w:lastRenderedPageBreak/>
        <w:t>are defined by SFN values for which SFN mod 512 = 0 except for notification of ETWS/CMAS for which the eNB may change</w:t>
      </w:r>
      <w:r w:rsidRPr="00171E6C">
        <w:rPr>
          <w:i/>
        </w:rPr>
        <w:t xml:space="preserve"> SystemInformationBlockType1-BR</w:t>
      </w:r>
      <w:r w:rsidRPr="00171E6C">
        <w:t xml:space="preserve"> content at any time. For NB-IoT, the possible boundaries of modification for </w:t>
      </w:r>
      <w:r w:rsidRPr="00171E6C">
        <w:rPr>
          <w:i/>
        </w:rPr>
        <w:t>SystemInformationBlockType1-NB</w:t>
      </w:r>
      <w:r w:rsidRPr="00171E6C">
        <w:t xml:space="preserve"> are defined by SFN values for which (H-SFN * 1024 + SFN) mod 4096 = 0.</w:t>
      </w:r>
    </w:p>
    <w:p w14:paraId="2DFB5E04" w14:textId="77777777" w:rsidR="00171E6C" w:rsidRPr="00171E6C" w:rsidRDefault="00171E6C" w:rsidP="00171E6C"/>
    <w:bookmarkStart w:id="176" w:name="_MON_1139214046"/>
    <w:bookmarkStart w:id="177" w:name="_MON_1139214582"/>
    <w:bookmarkStart w:id="178" w:name="_MON_1139214621"/>
    <w:bookmarkStart w:id="179" w:name="_MON_1139214679"/>
    <w:bookmarkStart w:id="180" w:name="_MON_1139214726"/>
    <w:bookmarkStart w:id="181" w:name="_MON_1139214809"/>
    <w:bookmarkStart w:id="182" w:name="_MON_1139216975"/>
    <w:bookmarkStart w:id="183" w:name="_MON_1141455217"/>
    <w:bookmarkStart w:id="184" w:name="_MON_1142250178"/>
    <w:bookmarkStart w:id="185" w:name="_MON_1142250267"/>
    <w:bookmarkStart w:id="186" w:name="_MON_1142250278"/>
    <w:bookmarkStart w:id="187" w:name="_MON_1142250289"/>
    <w:bookmarkStart w:id="188" w:name="_MON_1142250316"/>
    <w:bookmarkStart w:id="189" w:name="_MON_1142250323"/>
    <w:bookmarkStart w:id="190" w:name="_MON_1144579870"/>
    <w:bookmarkStart w:id="191" w:name="_MON_1256375447"/>
    <w:bookmarkStart w:id="192" w:name="_MON_1256466064"/>
    <w:bookmarkStart w:id="193" w:name="_MON_1266527591"/>
    <w:bookmarkStart w:id="194" w:name="_MON_1139213770"/>
    <w:bookmarkStart w:id="195" w:name="_MON_1139213781"/>
    <w:bookmarkStart w:id="196" w:name="_MON_1139213889"/>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Start w:id="197" w:name="_MON_1139213938"/>
    <w:bookmarkEnd w:id="197"/>
    <w:p w14:paraId="1F52928D" w14:textId="77777777" w:rsidR="00171E6C" w:rsidRPr="00171E6C" w:rsidRDefault="00171E6C" w:rsidP="00171E6C">
      <w:pPr>
        <w:keepNext/>
        <w:keepLines/>
        <w:spacing w:before="60"/>
        <w:jc w:val="center"/>
        <w:rPr>
          <w:rFonts w:ascii="Arial" w:hAnsi="Arial"/>
          <w:b/>
        </w:rPr>
      </w:pPr>
      <w:r w:rsidRPr="00171E6C">
        <w:rPr>
          <w:rFonts w:ascii="Arial" w:hAnsi="Arial"/>
          <w:b/>
        </w:rPr>
        <w:object w:dxaOrig="10305" w:dyaOrig="1815" w14:anchorId="7CE15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6pt;height:77.8pt" o:ole="">
            <v:imagedata r:id="rId15" o:title=""/>
          </v:shape>
          <o:OLEObject Type="Embed" ProgID="Word.Picture.8" ShapeID="_x0000_i1025" DrawAspect="Content" ObjectID="_1714461419" r:id="rId16"/>
        </w:object>
      </w:r>
    </w:p>
    <w:p w14:paraId="3DCCEF8F" w14:textId="77777777" w:rsidR="00171E6C" w:rsidRPr="00171E6C" w:rsidRDefault="00171E6C" w:rsidP="00171E6C">
      <w:pPr>
        <w:keepLines/>
        <w:spacing w:after="240"/>
        <w:jc w:val="center"/>
        <w:rPr>
          <w:rFonts w:ascii="Arial" w:hAnsi="Arial"/>
          <w:b/>
        </w:rPr>
      </w:pPr>
      <w:bookmarkStart w:id="198" w:name="_Ref65473125"/>
      <w:bookmarkStart w:id="199" w:name="_Ref65473118"/>
      <w:r w:rsidRPr="00171E6C">
        <w:rPr>
          <w:rFonts w:ascii="Arial" w:hAnsi="Arial"/>
          <w:b/>
        </w:rPr>
        <w:t>Figure</w:t>
      </w:r>
      <w:bookmarkEnd w:id="198"/>
      <w:r w:rsidRPr="00171E6C">
        <w:rPr>
          <w:rFonts w:ascii="Arial" w:hAnsi="Arial"/>
          <w:b/>
        </w:rPr>
        <w:t xml:space="preserve"> 5.2.1.3-1: Change of system Information</w:t>
      </w:r>
      <w:bookmarkEnd w:id="199"/>
    </w:p>
    <w:p w14:paraId="7A0F0D99" w14:textId="77777777" w:rsidR="00171E6C" w:rsidRPr="00171E6C" w:rsidRDefault="00171E6C" w:rsidP="00171E6C">
      <w:r w:rsidRPr="00171E6C">
        <w:t xml:space="preserve">The </w:t>
      </w:r>
      <w:r w:rsidRPr="00171E6C">
        <w:rPr>
          <w:i/>
        </w:rPr>
        <w:t>Paging</w:t>
      </w:r>
      <w:r w:rsidRPr="00171E6C">
        <w:t xml:space="preserve"> message is used to inform UEs in RRC_IDLE and UEs in RRC_CONNECTED about a system information change. If the UE is in RRC_CONNECTED or is not configured to use a DRX cycle longer than the modification period in RRC_IDLE, and receives a </w:t>
      </w:r>
      <w:r w:rsidRPr="00171E6C">
        <w:rPr>
          <w:i/>
        </w:rPr>
        <w:t>Paging</w:t>
      </w:r>
      <w:r w:rsidRPr="00171E6C">
        <w:t xml:space="preserve"> message including the </w:t>
      </w:r>
      <w:r w:rsidRPr="00171E6C">
        <w:rPr>
          <w:i/>
        </w:rPr>
        <w:t>systemInfoModification</w:t>
      </w:r>
      <w:r w:rsidRPr="00171E6C">
        <w:t xml:space="preserve">, it knows that the system information will change at the next modification period boundary. A UE in RRC_IDLE that is configured to use a DRX cycle longer than the modification period, and receives in an eDRX acquisition period at least one </w:t>
      </w:r>
      <w:r w:rsidRPr="00171E6C">
        <w:rPr>
          <w:i/>
        </w:rPr>
        <w:t>Paging</w:t>
      </w:r>
      <w:r w:rsidRPr="00171E6C">
        <w:t xml:space="preserve"> message including the </w:t>
      </w:r>
      <w:r w:rsidRPr="00171E6C">
        <w:rPr>
          <w:i/>
        </w:rPr>
        <w:t>systemInfoModification-eDRX</w:t>
      </w:r>
      <w:r w:rsidRPr="00171E6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1E6C">
        <w:rPr>
          <w:i/>
        </w:rPr>
        <w:t>systemInfoValueTag</w:t>
      </w:r>
      <w:r w:rsidRPr="00171E6C">
        <w:rPr>
          <w:i/>
          <w:lang w:eastAsia="ko-KR"/>
        </w:rPr>
        <w:t>SI</w:t>
      </w:r>
      <w:r w:rsidRPr="00171E6C">
        <w:t xml:space="preserve"> is received by BL UEs or UEs in CE.</w:t>
      </w:r>
    </w:p>
    <w:p w14:paraId="2E899FD1" w14:textId="77777777" w:rsidR="00171E6C" w:rsidRPr="00171E6C" w:rsidRDefault="00171E6C" w:rsidP="00171E6C">
      <w:pPr>
        <w:rPr>
          <w:lang w:eastAsia="ko-KR"/>
        </w:rPr>
      </w:pPr>
      <w:r w:rsidRPr="00171E6C">
        <w:t>In RRC_CONNECTED</w:t>
      </w:r>
      <w:r w:rsidRPr="00171E6C">
        <w:rPr>
          <w:lang w:eastAsia="zh-TW"/>
        </w:rPr>
        <w:t>,</w:t>
      </w:r>
      <w:r w:rsidRPr="00171E6C">
        <w:t xml:space="preserve"> BL UEs or UEs in</w:t>
      </w:r>
      <w:r w:rsidRPr="00171E6C">
        <w:rPr>
          <w:i/>
        </w:rPr>
        <w:t xml:space="preserve"> </w:t>
      </w:r>
      <w:r w:rsidRPr="00171E6C">
        <w:t>CE</w:t>
      </w:r>
      <w:r w:rsidRPr="00171E6C">
        <w:rPr>
          <w:i/>
        </w:rPr>
        <w:t xml:space="preserve"> </w:t>
      </w:r>
      <w:r w:rsidRPr="00171E6C">
        <w:t>or NB-IoT UEs are not required to acquire system information</w:t>
      </w:r>
      <w:r w:rsidRPr="00171E6C">
        <w:rPr>
          <w:lang w:eastAsia="zh-TW"/>
        </w:rPr>
        <w:t xml:space="preserve"> except when T311 is running,</w:t>
      </w:r>
      <w:r w:rsidRPr="00171E6C">
        <w:rPr>
          <w:lang w:eastAsia="ko-KR"/>
        </w:rPr>
        <w:t xml:space="preserve"> or upon handover where the UE is only required to acquire the </w:t>
      </w:r>
      <w:r w:rsidRPr="00171E6C">
        <w:rPr>
          <w:i/>
          <w:iCs/>
        </w:rPr>
        <w:t>MasterInformationBlock</w:t>
      </w:r>
      <w:r w:rsidRPr="00171E6C">
        <w:rPr>
          <w:iCs/>
          <w:lang w:eastAsia="ko-KR"/>
        </w:rPr>
        <w:t xml:space="preserve"> in the target PCell, or for UEs in CE to receive ETWS/CMAS information, or upon expiry of T317 </w:t>
      </w:r>
      <w:r w:rsidRPr="00171E6C">
        <w:rPr>
          <w:lang w:eastAsia="ko-KR"/>
        </w:rPr>
        <w:t xml:space="preserve">where the UE is only required to acquire the </w:t>
      </w:r>
      <w:r w:rsidRPr="00171E6C">
        <w:rPr>
          <w:i/>
          <w:iCs/>
        </w:rPr>
        <w:t xml:space="preserve">SystemInformationBlockType31 </w:t>
      </w:r>
      <w:r w:rsidRPr="00171E6C">
        <w:rPr>
          <w:iCs/>
        </w:rPr>
        <w:t>(</w:t>
      </w:r>
      <w:r w:rsidRPr="00171E6C">
        <w:rPr>
          <w:i/>
          <w:iCs/>
        </w:rPr>
        <w:t xml:space="preserve">SystemInformationBlockType31-NB </w:t>
      </w:r>
      <w:r w:rsidRPr="00171E6C">
        <w:rPr>
          <w:iCs/>
        </w:rPr>
        <w:t>in NB-IoT)</w:t>
      </w:r>
      <w:r w:rsidRPr="00171E6C">
        <w:t>. In RRC_IDLE, E-UTRAN may notify BL UEs or UEs in</w:t>
      </w:r>
      <w:r w:rsidRPr="00171E6C">
        <w:rPr>
          <w:i/>
        </w:rPr>
        <w:t xml:space="preserve"> </w:t>
      </w:r>
      <w:r w:rsidRPr="00171E6C">
        <w:t>CE</w:t>
      </w:r>
      <w:r w:rsidRPr="00171E6C">
        <w:rPr>
          <w:i/>
        </w:rPr>
        <w:t xml:space="preserve"> </w:t>
      </w:r>
      <w:r w:rsidRPr="00171E6C">
        <w:t>or</w:t>
      </w:r>
      <w:r w:rsidRPr="00171E6C">
        <w:rPr>
          <w:i/>
        </w:rPr>
        <w:t xml:space="preserve"> </w:t>
      </w:r>
      <w:r w:rsidRPr="00171E6C">
        <w:t>NB-IoT UEs about SI update, and except for NB-IoT, ETWS and CMAS notification, EAB modification and UAC modification, using Direct Indication information, as specified in 6.6 (or 6.7.5 in NB-IoT) and TS 36.212 [22].</w:t>
      </w:r>
    </w:p>
    <w:p w14:paraId="70C4EADE" w14:textId="1BDF0225" w:rsidR="00171E6C" w:rsidRPr="00171E6C" w:rsidDel="001A4CE8" w:rsidRDefault="00171E6C" w:rsidP="00171E6C">
      <w:pPr>
        <w:pStyle w:val="EditorsNote"/>
        <w:rPr>
          <w:del w:id="200" w:author="Rapporteur-r1" w:date="2022-05-18T08:36:00Z"/>
          <w:lang w:eastAsia="ko-KR"/>
        </w:rPr>
      </w:pPr>
      <w:del w:id="201" w:author="Rapporteur-r1" w:date="2022-05-18T08:36:00Z">
        <w:r w:rsidRPr="00171E6C" w:rsidDel="001A4CE8">
          <w:delText>Editor's Note: FFS Whether the UE may acquire other system information (e.g. MIB, SIB …) in RRC_CONNECTED.</w:delText>
        </w:r>
      </w:del>
    </w:p>
    <w:p w14:paraId="4D732D99" w14:textId="77777777" w:rsidR="00171E6C" w:rsidRDefault="00171E6C" w:rsidP="00171E6C">
      <w:pPr>
        <w:pStyle w:val="NO"/>
        <w:rPr>
          <w:ins w:id="202" w:author="Rapporteur-r1" w:date="2022-05-18T08:40:00Z"/>
          <w:lang w:eastAsia="ko-KR"/>
        </w:rPr>
      </w:pPr>
      <w:r w:rsidRPr="00171E6C">
        <w:t>NOTE 2:</w:t>
      </w:r>
      <w:r w:rsidRPr="00171E6C">
        <w:rPr>
          <w:lang w:eastAsia="ko-KR"/>
        </w:rPr>
        <w:tab/>
        <w:t>Upon system information change essential for BL UEs, UEs in CE, or NB-IoT UEs in RRC_CONNECTED, E-UTRAN may initiate connection release.</w:t>
      </w:r>
    </w:p>
    <w:p w14:paraId="0DE521AD" w14:textId="024862C9" w:rsidR="00325345" w:rsidRPr="00325345" w:rsidRDefault="00325345" w:rsidP="00325345">
      <w:pPr>
        <w:pStyle w:val="NO"/>
      </w:pPr>
      <w:ins w:id="203" w:author="Rapporteur-r1" w:date="2022-05-18T08:40:00Z">
        <w:r w:rsidRPr="00325345">
          <w:t>NOTE 3:</w:t>
        </w:r>
        <w:r w:rsidRPr="00325345">
          <w:rPr>
            <w:lang w:eastAsia="ko-KR"/>
          </w:rPr>
          <w:tab/>
          <w:t xml:space="preserve">When acquiring </w:t>
        </w:r>
      </w:ins>
      <w:ins w:id="204" w:author="Rapporteur-r1" w:date="2022-05-19T09:41:00Z">
        <w:r w:rsidR="005D73EE" w:rsidRPr="005D73EE">
          <w:rPr>
            <w:iCs/>
            <w:rPrChange w:id="205" w:author="Rapporteur-r1" w:date="2022-05-19T09:41:00Z">
              <w:rPr>
                <w:i/>
                <w:iCs/>
              </w:rPr>
            </w:rPrChange>
          </w:rPr>
          <w:t>SIB31</w:t>
        </w:r>
      </w:ins>
      <w:ins w:id="206" w:author="Rapporteur-r1" w:date="2022-05-18T08:41:00Z">
        <w:r w:rsidR="005D73EE">
          <w:t>(-NB)</w:t>
        </w:r>
        <w:r w:rsidRPr="00325345">
          <w:t xml:space="preserve"> in RRC_CONNECTED, UE assumes that the scheduling</w:t>
        </w:r>
      </w:ins>
      <w:ins w:id="207" w:author="Rapporteur-r1" w:date="2022-05-18T08:42:00Z">
        <w:r w:rsidRPr="00325345">
          <w:t xml:space="preserve"> is unchanged</w:t>
        </w:r>
      </w:ins>
      <w:ins w:id="208" w:author="Rapporteur-r1" w:date="2022-05-18T08:40:00Z">
        <w:r w:rsidRPr="00325345">
          <w:rPr>
            <w:lang w:eastAsia="ko-KR"/>
          </w:rPr>
          <w:t>.</w:t>
        </w:r>
      </w:ins>
    </w:p>
    <w:p w14:paraId="56A93699" w14:textId="77777777" w:rsidR="00171E6C" w:rsidRPr="00171E6C" w:rsidRDefault="00171E6C" w:rsidP="00171E6C">
      <w:r w:rsidRPr="00171E6C">
        <w:rPr>
          <w:i/>
        </w:rPr>
        <w:t>SystemInformationBlockType1</w:t>
      </w:r>
      <w:r w:rsidRPr="00171E6C">
        <w:t xml:space="preserve"> (or </w:t>
      </w:r>
      <w:r w:rsidRPr="00171E6C">
        <w:rPr>
          <w:i/>
        </w:rPr>
        <w:t>MasterInformationBlock-NB/ MasterInformationBlock-TDD-NB</w:t>
      </w:r>
      <w:r w:rsidRPr="00171E6C">
        <w:t xml:space="preserve"> in NB-IoT) includes a value tag </w:t>
      </w:r>
      <w:r w:rsidRPr="00171E6C">
        <w:rPr>
          <w:i/>
        </w:rPr>
        <w:t>systemInfoValueTag</w:t>
      </w:r>
      <w:r w:rsidRPr="00171E6C">
        <w:t xml:space="preserve">, that indicates if a change has occurred in the SI messages. UEs may use </w:t>
      </w:r>
      <w:r w:rsidRPr="00171E6C">
        <w:rPr>
          <w:i/>
        </w:rPr>
        <w:t>systemInfoValueTag</w:t>
      </w:r>
      <w:r w:rsidRPr="00171E6C">
        <w:t xml:space="preserve">, e.g. upon return from out of coverage, to verify if the previously stored SI messages are still valid. </w:t>
      </w:r>
      <w:r w:rsidRPr="00171E6C">
        <w:rPr>
          <w:i/>
        </w:rPr>
        <w:t>MasterInformationBlock</w:t>
      </w:r>
      <w:r w:rsidRPr="00171E6C">
        <w:t xml:space="preserve"> and RSS (if transmitted, see TS 36.211 [21]) may indicate using </w:t>
      </w:r>
      <w:r w:rsidRPr="00171E6C">
        <w:rPr>
          <w:i/>
        </w:rPr>
        <w:t>systemInfoUnchanged-BR</w:t>
      </w:r>
      <w:r w:rsidRPr="00171E6C">
        <w:t xml:space="preserve"> that a change has not occurred in the SIB1-BR and SI messages of the current cell at least over the SI validity time, and the BL UEs or UEs in CE may use the </w:t>
      </w:r>
      <w:r w:rsidRPr="00171E6C">
        <w:rPr>
          <w:i/>
        </w:rPr>
        <w:t>systemInfoUnchanged-BR</w:t>
      </w:r>
      <w:r w:rsidRPr="00171E6C">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1E6C">
        <w:rPr>
          <w:i/>
        </w:rPr>
        <w:t>si-ValidityTime</w:t>
      </w:r>
      <w:r w:rsidRPr="00171E6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34A07AA0" w14:textId="77777777" w:rsidR="00171E6C" w:rsidRPr="00171E6C" w:rsidRDefault="00171E6C" w:rsidP="00171E6C">
      <w:r w:rsidRPr="00171E6C">
        <w:t xml:space="preserve">For BL UEs or UEs in CE or NB-IoT UEs, the change of specific SI message can additionally be indicated by a SI message specific value tag </w:t>
      </w:r>
      <w:r w:rsidRPr="00171E6C">
        <w:rPr>
          <w:i/>
        </w:rPr>
        <w:t xml:space="preserve">systemInfoValueTagSI. </w:t>
      </w:r>
      <w:r w:rsidRPr="00171E6C">
        <w:t xml:space="preserve">If </w:t>
      </w:r>
      <w:r w:rsidRPr="00171E6C">
        <w:rPr>
          <w:i/>
        </w:rPr>
        <w:t>systemInfoValueTag</w:t>
      </w:r>
      <w:r w:rsidRPr="00171E6C">
        <w:t xml:space="preserve"> included in the </w:t>
      </w:r>
      <w:r w:rsidRPr="00171E6C">
        <w:rPr>
          <w:i/>
        </w:rPr>
        <w:t>SystemInformationBlockType1-BR</w:t>
      </w:r>
      <w:r w:rsidRPr="00171E6C">
        <w:t xml:space="preserve"> (or </w:t>
      </w:r>
      <w:r w:rsidRPr="00171E6C">
        <w:rPr>
          <w:i/>
        </w:rPr>
        <w:t>MasterInformationBlock-NB/ MasterInformationBlock-TDD-NB</w:t>
      </w:r>
      <w:r w:rsidRPr="00171E6C">
        <w:t xml:space="preserve"> in NB-IoT) is different from the one of the stored system information and if </w:t>
      </w:r>
      <w:r w:rsidRPr="00171E6C">
        <w:rPr>
          <w:i/>
        </w:rPr>
        <w:t>systemInfoValueTagSI</w:t>
      </w:r>
      <w:r w:rsidRPr="00171E6C">
        <w:t xml:space="preserve"> is included in the </w:t>
      </w:r>
      <w:r w:rsidRPr="00171E6C">
        <w:rPr>
          <w:i/>
        </w:rPr>
        <w:t xml:space="preserve">SystemInformationBlockType1-BR </w:t>
      </w:r>
      <w:r w:rsidRPr="00171E6C">
        <w:t xml:space="preserve">(or </w:t>
      </w:r>
      <w:r w:rsidRPr="00171E6C">
        <w:rPr>
          <w:i/>
        </w:rPr>
        <w:t xml:space="preserve">SystemInformationBlockType1-NB </w:t>
      </w:r>
      <w:r w:rsidRPr="00171E6C">
        <w:t>in NB-IoT)</w:t>
      </w:r>
      <w:r w:rsidRPr="00171E6C">
        <w:rPr>
          <w:i/>
        </w:rPr>
        <w:t xml:space="preserve"> </w:t>
      </w:r>
      <w:r w:rsidRPr="00171E6C">
        <w:t>for a specific SI message</w:t>
      </w:r>
      <w:r w:rsidRPr="00171E6C">
        <w:rPr>
          <w:i/>
        </w:rPr>
        <w:t xml:space="preserve"> </w:t>
      </w:r>
      <w:r w:rsidRPr="00171E6C">
        <w:t xml:space="preserve">and is different from the stored one, the UE shall consider this specific SI message to be invalid. If only </w:t>
      </w:r>
      <w:r w:rsidRPr="00171E6C">
        <w:rPr>
          <w:i/>
        </w:rPr>
        <w:t>systemInfoValueTag</w:t>
      </w:r>
      <w:r w:rsidRPr="00171E6C">
        <w:t xml:space="preserve"> is </w:t>
      </w:r>
      <w:r w:rsidRPr="00171E6C">
        <w:lastRenderedPageBreak/>
        <w:t xml:space="preserve">included and is different from the stored one, the BL UE or UE in CE should consider any stored system information except </w:t>
      </w:r>
      <w:r w:rsidRPr="00171E6C">
        <w:rPr>
          <w:i/>
        </w:rPr>
        <w:t>SystemInformationBlockType10</w:t>
      </w:r>
      <w:r w:rsidRPr="00171E6C">
        <w:t xml:space="preserve">, </w:t>
      </w:r>
      <w:r w:rsidRPr="00171E6C">
        <w:rPr>
          <w:i/>
        </w:rPr>
        <w:t>SystemInformationBlockType11</w:t>
      </w:r>
      <w:r w:rsidRPr="00171E6C">
        <w:t xml:space="preserve">, </w:t>
      </w:r>
      <w:r w:rsidRPr="00171E6C">
        <w:rPr>
          <w:i/>
          <w:lang w:eastAsia="zh-TW"/>
        </w:rPr>
        <w:t>SystemInformationBlockType12,</w:t>
      </w:r>
      <w:r w:rsidRPr="00171E6C">
        <w:rPr>
          <w:lang w:eastAsia="zh-TW"/>
        </w:rPr>
        <w:t xml:space="preserve"> </w:t>
      </w:r>
      <w:r w:rsidRPr="00171E6C">
        <w:rPr>
          <w:i/>
          <w:lang w:eastAsia="zh-TW"/>
        </w:rPr>
        <w:t>SystemInformationBlockType1</w:t>
      </w:r>
      <w:r w:rsidRPr="00171E6C">
        <w:rPr>
          <w:i/>
          <w:lang w:eastAsia="zh-CN"/>
        </w:rPr>
        <w:t>4,</w:t>
      </w:r>
      <w:r w:rsidRPr="00171E6C">
        <w:rPr>
          <w:iCs/>
          <w:lang w:eastAsia="zh-CN"/>
        </w:rPr>
        <w:t xml:space="preserve"> </w:t>
      </w:r>
      <w:r w:rsidRPr="00171E6C">
        <w:rPr>
          <w:i/>
          <w:lang w:eastAsia="zh-TW"/>
        </w:rPr>
        <w:t>SystemInformationBlockType25</w:t>
      </w:r>
      <w:r w:rsidRPr="00171E6C">
        <w:rPr>
          <w:lang w:eastAsia="zh-TW"/>
        </w:rPr>
        <w:t xml:space="preserve"> </w:t>
      </w:r>
      <w:r w:rsidRPr="00171E6C">
        <w:rPr>
          <w:iCs/>
          <w:lang w:eastAsia="zh-CN"/>
        </w:rPr>
        <w:t xml:space="preserve">and </w:t>
      </w:r>
      <w:r w:rsidRPr="00171E6C">
        <w:rPr>
          <w:i/>
          <w:lang w:eastAsia="zh-TW"/>
        </w:rPr>
        <w:t>SystemInformationBlockType31</w:t>
      </w:r>
      <w:r w:rsidRPr="00171E6C">
        <w:rPr>
          <w:lang w:eastAsia="zh-TW"/>
        </w:rPr>
        <w:t xml:space="preserve"> </w:t>
      </w:r>
      <w:r w:rsidRPr="00171E6C">
        <w:t xml:space="preserve">to be invalid; the NB-IoT UE should consider any stored system information except </w:t>
      </w:r>
      <w:r w:rsidRPr="00171E6C">
        <w:rPr>
          <w:i/>
          <w:lang w:eastAsia="zh-TW"/>
        </w:rPr>
        <w:t>SystemInformationBlockType1</w:t>
      </w:r>
      <w:r w:rsidRPr="00171E6C">
        <w:rPr>
          <w:i/>
          <w:lang w:eastAsia="zh-CN"/>
        </w:rPr>
        <w:t>4-NB</w:t>
      </w:r>
      <w:r w:rsidRPr="00171E6C">
        <w:t xml:space="preserve"> </w:t>
      </w:r>
      <w:r w:rsidRPr="00171E6C">
        <w:rPr>
          <w:iCs/>
          <w:lang w:eastAsia="zh-CN"/>
        </w:rPr>
        <w:t xml:space="preserve">and </w:t>
      </w:r>
      <w:r w:rsidRPr="00171E6C">
        <w:rPr>
          <w:i/>
          <w:lang w:eastAsia="zh-TW"/>
        </w:rPr>
        <w:t>SystemInformationBlockType31-NB</w:t>
      </w:r>
      <w:r w:rsidRPr="00171E6C">
        <w:rPr>
          <w:lang w:eastAsia="zh-TW"/>
        </w:rPr>
        <w:t xml:space="preserve"> </w:t>
      </w:r>
      <w:r w:rsidRPr="00171E6C">
        <w:t>to be invalid.</w:t>
      </w:r>
    </w:p>
    <w:p w14:paraId="0B8D2D4F" w14:textId="77777777" w:rsidR="00171E6C" w:rsidRPr="00171E6C" w:rsidRDefault="00171E6C" w:rsidP="00171E6C">
      <w:r w:rsidRPr="00171E6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20FF9BB" w14:textId="602EEAB7" w:rsidR="00171E6C" w:rsidRPr="00171E6C" w:rsidRDefault="00171E6C" w:rsidP="00171E6C">
      <w:r w:rsidRPr="00171E6C">
        <w:t xml:space="preserve">E-UTRAN may not update </w:t>
      </w:r>
      <w:r w:rsidRPr="00171E6C">
        <w:rPr>
          <w:i/>
        </w:rPr>
        <w:t>systemInfoValueTag</w:t>
      </w:r>
      <w:r w:rsidRPr="00171E6C">
        <w:t xml:space="preserve"> upon change of some system information e.g. ETWS information, CMAS information, RLOS indication (i.e., </w:t>
      </w:r>
      <w:r w:rsidRPr="00171E6C">
        <w:rPr>
          <w:i/>
        </w:rPr>
        <w:t>rlos-Enabled</w:t>
      </w:r>
      <w:r w:rsidRPr="00171E6C">
        <w:t>), regularly changing parameters like time information (</w:t>
      </w:r>
      <w:r w:rsidRPr="00171E6C">
        <w:rPr>
          <w:i/>
        </w:rPr>
        <w:t>SystemInformationBlockType8</w:t>
      </w:r>
      <w:r w:rsidRPr="00171E6C">
        <w:t xml:space="preserve">, </w:t>
      </w:r>
      <w:r w:rsidRPr="00171E6C">
        <w:rPr>
          <w:i/>
        </w:rPr>
        <w:t>SystemInformationBlockType16,</w:t>
      </w:r>
      <w:r w:rsidRPr="00171E6C">
        <w:t xml:space="preserve"> </w:t>
      </w:r>
      <w:r w:rsidRPr="00171E6C">
        <w:rPr>
          <w:i/>
        </w:rPr>
        <w:t xml:space="preserve">hyperSFN-MSB </w:t>
      </w:r>
      <w:r w:rsidRPr="00171E6C">
        <w:t>in</w:t>
      </w:r>
      <w:r w:rsidRPr="00171E6C">
        <w:rPr>
          <w:i/>
        </w:rPr>
        <w:t xml:space="preserve"> SystemInformationBlockType1-NB</w:t>
      </w:r>
      <w:r w:rsidRPr="00171E6C">
        <w:t>), EAB and AB parameters, UAC parameters, positioning system information blocks, or satellite assistance information</w:t>
      </w:r>
      <w:ins w:id="209" w:author="Rapporteur-r1" w:date="2022-05-19T09:43:00Z">
        <w:r w:rsidR="00292598">
          <w:t xml:space="preserve"> for prediction of discontinuous coverage</w:t>
        </w:r>
      </w:ins>
      <w:r w:rsidRPr="00171E6C">
        <w:t xml:space="preserve">. Similarly, E-UTRAN may not include the </w:t>
      </w:r>
      <w:r w:rsidRPr="00171E6C">
        <w:rPr>
          <w:i/>
          <w:iCs/>
        </w:rPr>
        <w:t>systemInfoModification</w:t>
      </w:r>
      <w:r w:rsidRPr="00171E6C">
        <w:t xml:space="preserve"> within the </w:t>
      </w:r>
      <w:r w:rsidRPr="00171E6C">
        <w:rPr>
          <w:i/>
        </w:rPr>
        <w:t>Paging</w:t>
      </w:r>
      <w:r w:rsidRPr="00171E6C">
        <w:t xml:space="preserve"> message upon change of some system information.</w:t>
      </w:r>
    </w:p>
    <w:p w14:paraId="79EC4017" w14:textId="2A57E3E4" w:rsidR="00171E6C" w:rsidRPr="00171E6C" w:rsidDel="001A4CE8" w:rsidRDefault="00171E6C" w:rsidP="00171E6C">
      <w:pPr>
        <w:pStyle w:val="EditorsNote"/>
        <w:rPr>
          <w:del w:id="210" w:author="Rapporteur-r1" w:date="2022-05-18T08:37:00Z"/>
        </w:rPr>
      </w:pPr>
      <w:del w:id="211" w:author="Rapporteur-r1" w:date="2022-05-18T08:37:00Z">
        <w:r w:rsidRPr="00171E6C" w:rsidDel="001A4CE8">
          <w:delText>Editor's note: FFS whether changes to parameters other than satellite ephemeris and common TA parameters can only occur at the modification period boundary and are notified via system information update notification.</w:delText>
        </w:r>
      </w:del>
    </w:p>
    <w:p w14:paraId="70289E2F" w14:textId="43AB269D" w:rsidR="00721C7F" w:rsidRDefault="00721C7F" w:rsidP="00721C7F">
      <w:pPr>
        <w:pStyle w:val="NO"/>
        <w:rPr>
          <w:ins w:id="212" w:author="Rapporteur-r1" w:date="2022-05-19T06:59:00Z"/>
        </w:rPr>
      </w:pPr>
      <w:ins w:id="213" w:author="Rapporteur-r1" w:date="2022-05-19T07:04:00Z">
        <w:r>
          <w:t>NOTE</w:t>
        </w:r>
      </w:ins>
      <w:ins w:id="214" w:author="Rapporteur-r1" w:date="2022-05-19T07:06:00Z">
        <w:r>
          <w:t xml:space="preserve"> 4</w:t>
        </w:r>
      </w:ins>
      <w:ins w:id="215" w:author="Rapporteur-r1" w:date="2022-05-19T07:04:00Z">
        <w:r>
          <w:t xml:space="preserve">: </w:t>
        </w:r>
      </w:ins>
      <w:ins w:id="216" w:author="Rapporteur-r1" w:date="2022-05-19T06:58:00Z">
        <w:r>
          <w:t xml:space="preserve">UE </w:t>
        </w:r>
      </w:ins>
      <w:ins w:id="217" w:author="Rapporteur-r1" w:date="2022-05-19T07:04:00Z">
        <w:r>
          <w:t xml:space="preserve">connected to NTN </w:t>
        </w:r>
      </w:ins>
      <w:ins w:id="218" w:author="Rapporteur-r1" w:date="2022-05-19T09:39:00Z">
        <w:r w:rsidR="005D73EE">
          <w:t xml:space="preserve">is expected to </w:t>
        </w:r>
      </w:ins>
      <w:ins w:id="219" w:author="Rapporteur-r1" w:date="2022-05-19T07:08:00Z">
        <w:r>
          <w:t>re-</w:t>
        </w:r>
      </w:ins>
      <w:ins w:id="220" w:author="Rapporteur-r1" w:date="2022-05-19T06:58:00Z">
        <w:r>
          <w:t xml:space="preserve">acquire </w:t>
        </w:r>
      </w:ins>
      <w:ins w:id="221" w:author="Rapporteur-r1" w:date="2022-05-19T09:41:00Z">
        <w:r w:rsidR="005D73EE" w:rsidRPr="005D73EE">
          <w:t>SIB32(-NB)</w:t>
        </w:r>
      </w:ins>
      <w:ins w:id="222" w:author="Rapporteur-r1" w:date="2022-05-19T07:07:00Z">
        <w:r w:rsidR="005D73EE">
          <w:t xml:space="preserve"> b</w:t>
        </w:r>
      </w:ins>
      <w:ins w:id="223" w:author="Rapporteur-r1" w:date="2022-05-19T06:58:00Z">
        <w:r>
          <w:t xml:space="preserve">ased on its own decision regardless </w:t>
        </w:r>
      </w:ins>
      <w:ins w:id="224" w:author="Rapporteur-r1" w:date="2022-05-19T07:09:00Z">
        <w:r>
          <w:t xml:space="preserve">of </w:t>
        </w:r>
        <w:r w:rsidRPr="00171E6C">
          <w:rPr>
            <w:i/>
          </w:rPr>
          <w:t>systemInfoValueTag</w:t>
        </w:r>
      </w:ins>
      <w:ins w:id="225" w:author="Rapporteur-r1" w:date="2022-05-19T09:39:00Z">
        <w:r w:rsidR="005D73EE">
          <w:rPr>
            <w:i/>
          </w:rPr>
          <w:t xml:space="preserve"> </w:t>
        </w:r>
        <w:r w:rsidR="005D73EE">
          <w:t>ch</w:t>
        </w:r>
        <w:r w:rsidR="005D73EE" w:rsidRPr="005D73EE">
          <w:t>a</w:t>
        </w:r>
        <w:r w:rsidR="005D73EE">
          <w:t>n</w:t>
        </w:r>
        <w:r w:rsidR="005D73EE" w:rsidRPr="005D73EE">
          <w:t>ge</w:t>
        </w:r>
      </w:ins>
      <w:ins w:id="226" w:author="Rapporteur-r1" w:date="2022-05-19T06:58:00Z">
        <w:r w:rsidR="005D73EE">
          <w:t>.</w:t>
        </w:r>
      </w:ins>
    </w:p>
    <w:p w14:paraId="7763A54B" w14:textId="614963CA" w:rsidR="00171E6C" w:rsidRPr="00171E6C" w:rsidRDefault="00171E6C" w:rsidP="00171E6C">
      <w:pPr>
        <w:rPr>
          <w:iCs/>
        </w:rPr>
      </w:pPr>
      <w:r w:rsidRPr="00171E6C">
        <w:t xml:space="preserve">The UE that is not configured to use a DRX cycle longer than the modification period verifies that stored system information remains valid by either checking </w:t>
      </w:r>
      <w:r w:rsidRPr="00171E6C">
        <w:rPr>
          <w:i/>
        </w:rPr>
        <w:t>systemInfoValueTag</w:t>
      </w:r>
      <w:r w:rsidRPr="00171E6C">
        <w:t xml:space="preserve"> in </w:t>
      </w:r>
      <w:r w:rsidRPr="00171E6C">
        <w:rPr>
          <w:i/>
        </w:rPr>
        <w:t>SystemInformationBlockType1</w:t>
      </w:r>
      <w:r w:rsidRPr="00171E6C">
        <w:rPr>
          <w:iCs/>
        </w:rPr>
        <w:t xml:space="preserve"> </w:t>
      </w:r>
      <w:r w:rsidRPr="00171E6C">
        <w:t xml:space="preserve">(or </w:t>
      </w:r>
      <w:r w:rsidRPr="00171E6C">
        <w:rPr>
          <w:i/>
        </w:rPr>
        <w:t>MasterInformationBlock-NB/ MasterInformationBlock-TDD-NB</w:t>
      </w:r>
      <w:r w:rsidRPr="00171E6C">
        <w:t xml:space="preserve"> in NB-IoT) </w:t>
      </w:r>
      <w:r w:rsidRPr="00171E6C">
        <w:rPr>
          <w:iCs/>
        </w:rPr>
        <w:t>after the modification period boundary,</w:t>
      </w:r>
      <w:r w:rsidRPr="00171E6C">
        <w:rPr>
          <w:i/>
        </w:rPr>
        <w:t xml:space="preserve"> </w:t>
      </w:r>
      <w:r w:rsidRPr="00171E6C">
        <w:rPr>
          <w:iCs/>
        </w:rPr>
        <w:t xml:space="preserve">or </w:t>
      </w:r>
      <w:r w:rsidRPr="00171E6C">
        <w:t xml:space="preserve">attempting to find the </w:t>
      </w:r>
      <w:r w:rsidRPr="00171E6C">
        <w:rPr>
          <w:i/>
        </w:rPr>
        <w:t xml:space="preserve">systemInfoModification </w:t>
      </w:r>
      <w:r w:rsidRPr="00171E6C">
        <w:rPr>
          <w:iCs/>
        </w:rPr>
        <w:t xml:space="preserve">indication at least </w:t>
      </w:r>
      <w:r w:rsidRPr="00171E6C">
        <w:rPr>
          <w:i/>
          <w:iCs/>
        </w:rPr>
        <w:t>modificationPeriodCoeff</w:t>
      </w:r>
      <w:r w:rsidRPr="00171E6C">
        <w:rPr>
          <w:iCs/>
        </w:rPr>
        <w:t xml:space="preserve"> times during the modification period in case no paging is received, in every modification period</w:t>
      </w:r>
      <w:r w:rsidRPr="00171E6C">
        <w:rPr>
          <w:i/>
          <w:iCs/>
        </w:rPr>
        <w:t xml:space="preserve">. </w:t>
      </w:r>
      <w:r w:rsidRPr="00171E6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1E6C">
        <w:rPr>
          <w:i/>
        </w:rPr>
        <w:t xml:space="preserve">systemInfoModification </w:t>
      </w:r>
      <w:r w:rsidRPr="00171E6C">
        <w:rPr>
          <w:iCs/>
        </w:rPr>
        <w:t>whether a change of system information other than ETWS information, CMAS information, EAB and UAC parameters will occur in the next modification period or not.</w:t>
      </w:r>
    </w:p>
    <w:p w14:paraId="44C920A9" w14:textId="77777777" w:rsidR="00171E6C" w:rsidRPr="00171E6C" w:rsidRDefault="00171E6C" w:rsidP="00171E6C">
      <w:pPr>
        <w:rPr>
          <w:iCs/>
        </w:rPr>
      </w:pPr>
      <w:r w:rsidRPr="00171E6C">
        <w:t xml:space="preserve">When the RRC_IDLE UE is configured with a DRX cycle that is longer than the modification period, and </w:t>
      </w:r>
      <w:r w:rsidRPr="00171E6C">
        <w:rPr>
          <w:noProof/>
        </w:rPr>
        <w:t>at least one modification period boundary</w:t>
      </w:r>
      <w:r w:rsidRPr="00171E6C">
        <w:t xml:space="preserve"> has passed since the UE last verified validity of stored system information, the UE verifies that stored system information remains valid by checking the </w:t>
      </w:r>
      <w:r w:rsidRPr="00171E6C">
        <w:rPr>
          <w:i/>
        </w:rPr>
        <w:t xml:space="preserve">systemInfoValueTag </w:t>
      </w:r>
      <w:r w:rsidRPr="00171E6C">
        <w:t>before establishing or resuming an RRC connection.</w:t>
      </w:r>
    </w:p>
    <w:p w14:paraId="17AC50F1" w14:textId="72F6DB51" w:rsidR="00171E6C" w:rsidRDefault="00171E6C" w:rsidP="00171E6C">
      <w:r w:rsidRPr="00171E6C">
        <w:t xml:space="preserve">ETWS and/or CMAS capable UEs in RRC_CONNECTED, other than BL UEs and UEs in CE, shall attempt to read paging at least once every </w:t>
      </w:r>
      <w:r w:rsidRPr="00171E6C">
        <w:rPr>
          <w:i/>
        </w:rPr>
        <w:t>defaultPagingCycle</w:t>
      </w:r>
      <w:r w:rsidRPr="00171E6C">
        <w:t xml:space="preserve"> to check whether ETWS and/or CMAS notification is present or not.</w:t>
      </w:r>
    </w:p>
    <w:p w14:paraId="0C22C1DC" w14:textId="69B590CD" w:rsidR="00BF2942" w:rsidRDefault="00BF2942" w:rsidP="00BF29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F2942" w:rsidRPr="00525E45" w14:paraId="6F4954D4" w14:textId="77777777" w:rsidTr="00BF294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C73BDE9" w14:textId="77777777" w:rsidR="00BF2942" w:rsidRPr="00525E45" w:rsidRDefault="00BF2942" w:rsidP="00BF2942">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B484A44" w14:textId="77777777" w:rsidR="00BF2942" w:rsidRDefault="00BF2942" w:rsidP="00BF2942"/>
    <w:p w14:paraId="2FE4C210" w14:textId="77777777" w:rsidR="00BF2942" w:rsidRPr="00E136FF" w:rsidRDefault="00BF2942" w:rsidP="00BF2942">
      <w:pPr>
        <w:pStyle w:val="Heading4"/>
      </w:pPr>
      <w:bookmarkStart w:id="227" w:name="_Toc20486719"/>
      <w:bookmarkStart w:id="228" w:name="_Toc29342011"/>
      <w:bookmarkStart w:id="229" w:name="_Toc29343150"/>
      <w:bookmarkStart w:id="230" w:name="_Toc36566398"/>
      <w:bookmarkStart w:id="231" w:name="_Toc36809805"/>
      <w:bookmarkStart w:id="232" w:name="_Toc36846169"/>
      <w:bookmarkStart w:id="233" w:name="_Toc36938822"/>
      <w:bookmarkStart w:id="234" w:name="_Toc37081801"/>
      <w:bookmarkStart w:id="235" w:name="_Toc46480424"/>
      <w:bookmarkStart w:id="236" w:name="_Toc46481658"/>
      <w:bookmarkStart w:id="237" w:name="_Toc46482892"/>
      <w:bookmarkStart w:id="238" w:name="_Toc100790959"/>
      <w:r w:rsidRPr="00E136FF">
        <w:t>5.2.2.3</w:t>
      </w:r>
      <w:r w:rsidRPr="00E136FF">
        <w:tab/>
        <w:t>System information required by the UE</w:t>
      </w:r>
      <w:bookmarkEnd w:id="227"/>
      <w:bookmarkEnd w:id="228"/>
      <w:bookmarkEnd w:id="229"/>
      <w:bookmarkEnd w:id="230"/>
      <w:bookmarkEnd w:id="231"/>
      <w:bookmarkEnd w:id="232"/>
      <w:bookmarkEnd w:id="233"/>
      <w:bookmarkEnd w:id="234"/>
      <w:bookmarkEnd w:id="235"/>
      <w:bookmarkEnd w:id="236"/>
      <w:bookmarkEnd w:id="237"/>
      <w:bookmarkEnd w:id="238"/>
    </w:p>
    <w:p w14:paraId="75F5B3A7" w14:textId="77777777" w:rsidR="00BF2942" w:rsidRPr="00E136FF" w:rsidRDefault="00BF2942" w:rsidP="00BF2942">
      <w:r w:rsidRPr="00E136FF">
        <w:t>The UE shall:</w:t>
      </w:r>
    </w:p>
    <w:p w14:paraId="6DFA17AF" w14:textId="77777777" w:rsidR="00BF2942" w:rsidRPr="00E136FF" w:rsidRDefault="00BF2942" w:rsidP="00BF2942">
      <w:pPr>
        <w:pStyle w:val="B1"/>
      </w:pPr>
      <w:r w:rsidRPr="00E136FF">
        <w:t>1&gt;</w:t>
      </w:r>
      <w:r w:rsidRPr="00E136FF">
        <w:tab/>
        <w:t>ensure having a valid version, as defined below, of (at least) the following system information, also referred to as the 'required' system information:</w:t>
      </w:r>
    </w:p>
    <w:p w14:paraId="2E6B84E5" w14:textId="77777777" w:rsidR="00BF2942" w:rsidRPr="00E136FF" w:rsidRDefault="00BF2942" w:rsidP="00BF2942">
      <w:pPr>
        <w:pStyle w:val="B2"/>
      </w:pPr>
      <w:r w:rsidRPr="00E136FF">
        <w:t>2&gt;</w:t>
      </w:r>
      <w:r w:rsidRPr="00E136FF">
        <w:tab/>
        <w:t>if in RRC_IDLE:</w:t>
      </w:r>
    </w:p>
    <w:p w14:paraId="6DD60374" w14:textId="77777777" w:rsidR="00BF2942" w:rsidRPr="00E136FF" w:rsidRDefault="00BF2942" w:rsidP="00BF2942">
      <w:pPr>
        <w:pStyle w:val="B3"/>
      </w:pPr>
      <w:r w:rsidRPr="00E136FF">
        <w:t>3&gt;</w:t>
      </w:r>
      <w:r w:rsidRPr="00E136FF">
        <w:tab/>
        <w:t>if the UE is a NB-IoT UE:</w:t>
      </w:r>
    </w:p>
    <w:p w14:paraId="464F772C" w14:textId="7CFA1E02" w:rsidR="00BF2942" w:rsidRPr="00E136FF" w:rsidRDefault="00BF2942" w:rsidP="00BF2942">
      <w:pPr>
        <w:pStyle w:val="B4"/>
      </w:pPr>
      <w:r w:rsidRPr="00E136FF">
        <w:t>4&gt;</w:t>
      </w:r>
      <w:r w:rsidRPr="00E136FF">
        <w:tab/>
        <w:t xml:space="preserve">the </w:t>
      </w:r>
      <w:r w:rsidRPr="00E136FF">
        <w:rPr>
          <w:i/>
        </w:rPr>
        <w:t>MasterInformationBlock-NB/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719B9A8A" w14:textId="77777777" w:rsidR="00BF2942" w:rsidRPr="00E136FF" w:rsidRDefault="00BF2942" w:rsidP="00BF2942">
      <w:pPr>
        <w:pStyle w:val="B3"/>
      </w:pPr>
      <w:r w:rsidRPr="00E136FF">
        <w:t>3&gt;</w:t>
      </w:r>
      <w:r w:rsidRPr="00E136FF">
        <w:tab/>
        <w:t>else:</w:t>
      </w:r>
    </w:p>
    <w:p w14:paraId="79848BE0" w14:textId="183B028D" w:rsidR="00BF2942" w:rsidRPr="00E136FF" w:rsidRDefault="00BF2942" w:rsidP="00BF2942">
      <w:pPr>
        <w:pStyle w:val="B4"/>
      </w:pPr>
      <w:r w:rsidRPr="00E136FF">
        <w:lastRenderedPageBreak/>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and </w:t>
      </w:r>
      <w:r w:rsidRPr="00E136FF">
        <w:rPr>
          <w:i/>
        </w:rPr>
        <w:t>SystemInformationBlockType24</w:t>
      </w:r>
      <w:r w:rsidRPr="00E136FF">
        <w:t xml:space="preserve"> (depending on support of the concerned RATs), </w:t>
      </w:r>
      <w:r w:rsidRPr="00E136FF">
        <w:rPr>
          <w:i/>
        </w:rPr>
        <w:t>SystemInformationBlockType17</w:t>
      </w:r>
      <w:r w:rsidRPr="00E136FF">
        <w:t xml:space="preserve"> (depending on support of RAN-assisted WLAN interworking when the UE is connected to EPC), </w:t>
      </w:r>
      <w:r w:rsidRPr="00E136FF">
        <w:rPr>
          <w:i/>
        </w:rPr>
        <w:t>SystemInformationBlockType25</w:t>
      </w:r>
      <w:r w:rsidRPr="00E136FF">
        <w:t xml:space="preserve"> (depending on support of E-UTRA/5GC),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p w14:paraId="6CF7185E" w14:textId="71289E86" w:rsidR="00BF2942" w:rsidRPr="00E136FF" w:rsidRDefault="00BF2942" w:rsidP="00BF2942">
      <w:pPr>
        <w:pStyle w:val="B3"/>
      </w:pPr>
      <w:r w:rsidRPr="00E136FF">
        <w:t>3&gt;</w:t>
      </w:r>
      <w:r w:rsidRPr="00E136FF">
        <w:tab/>
        <w:t>if initiating a RRC connection establishment</w:t>
      </w:r>
      <w:r w:rsidRPr="00E136FF">
        <w:rPr>
          <w:lang w:eastAsia="zh-TW"/>
        </w:rPr>
        <w:t>/resume procedure</w:t>
      </w:r>
      <w:r w:rsidRPr="00E136FF">
        <w:t>; and</w:t>
      </w:r>
    </w:p>
    <w:p w14:paraId="5E6EC210" w14:textId="039653A0" w:rsidR="00BF2942" w:rsidRPr="00E136FF" w:rsidRDefault="00BF2942" w:rsidP="00BF2942">
      <w:pPr>
        <w:pStyle w:val="B3"/>
      </w:pPr>
      <w:r w:rsidRPr="00E136FF">
        <w:t>3&gt;</w:t>
      </w:r>
      <w:r w:rsidRPr="00E136FF">
        <w:tab/>
        <w:t xml:space="preserve">the UE is </w:t>
      </w:r>
      <w:ins w:id="239" w:author="Rapporteur-r1" w:date="2022-05-19T07:55:00Z">
        <w:r w:rsidR="000E27E5">
          <w:t>NTN capable</w:t>
        </w:r>
      </w:ins>
      <w:del w:id="240" w:author="Rapporteur-r1" w:date="2022-05-19T07:55:00Z">
        <w:r w:rsidRPr="00E136FF" w:rsidDel="000E27E5">
          <w:rPr>
            <w:lang w:eastAsia="zh-TW"/>
          </w:rPr>
          <w:delText xml:space="preserve">a </w:delText>
        </w:r>
      </w:del>
      <w:del w:id="241" w:author="Rapporteur-r1" w:date="2022-05-19T07:54:00Z">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5A17B9A6" w14:textId="77777777" w:rsidR="00BF2942" w:rsidRPr="00E136FF" w:rsidRDefault="00BF2942" w:rsidP="00BF2942">
      <w:pPr>
        <w:pStyle w:val="B4"/>
      </w:pPr>
      <w:r w:rsidRPr="00E136FF">
        <w:t>4&gt;</w:t>
      </w:r>
      <w:r w:rsidRPr="00E136FF">
        <w:tab/>
      </w:r>
      <w:r w:rsidRPr="00E136FF">
        <w:rPr>
          <w:i/>
        </w:rPr>
        <w:t>SystemInformationBlockType31</w:t>
      </w:r>
      <w:r w:rsidRPr="00E136FF">
        <w:t xml:space="preserve"> (</w:t>
      </w:r>
      <w:r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5B3A0D57" w14:textId="77777777" w:rsidR="00BF2942" w:rsidRPr="00E136FF" w:rsidRDefault="00BF2942" w:rsidP="00BF2942">
      <w:pPr>
        <w:pStyle w:val="B2"/>
      </w:pPr>
      <w:r w:rsidRPr="00E136FF">
        <w:t>2&gt;</w:t>
      </w:r>
      <w:r w:rsidRPr="00E136FF">
        <w:tab/>
        <w:t>if in RRC_INACTIVE:</w:t>
      </w:r>
    </w:p>
    <w:p w14:paraId="5D1E9BFE" w14:textId="77777777"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242" w:name="_Hlk515523804"/>
      <w:r w:rsidRPr="00E136FF">
        <w:rPr>
          <w:i/>
        </w:rPr>
        <w:t>SystemInformationBlockType24</w:t>
      </w:r>
      <w:r w:rsidRPr="00E136FF">
        <w:t xml:space="preserve"> (depending on support of the concerned RATs), </w:t>
      </w:r>
      <w:r w:rsidRPr="00E136FF">
        <w:rPr>
          <w:i/>
        </w:rPr>
        <w:t>SystemInformationBlockType25</w:t>
      </w:r>
      <w:r w:rsidRPr="00E136FF">
        <w:t xml:space="preserve">,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bookmarkEnd w:id="242"/>
    <w:p w14:paraId="7A5353DC" w14:textId="77777777" w:rsidR="00BF2942" w:rsidRPr="00E136FF" w:rsidRDefault="00BF2942" w:rsidP="00BF2942">
      <w:pPr>
        <w:pStyle w:val="B2"/>
      </w:pPr>
      <w:r w:rsidRPr="00E136FF">
        <w:t>2&gt;</w:t>
      </w:r>
      <w:r w:rsidRPr="00E136FF">
        <w:tab/>
        <w:t>if in RRC_CONNECTED; and</w:t>
      </w:r>
    </w:p>
    <w:p w14:paraId="69C51109" w14:textId="77777777" w:rsidR="00BF2942" w:rsidRPr="00E136FF" w:rsidRDefault="00BF2942" w:rsidP="00BF2942">
      <w:pPr>
        <w:pStyle w:val="B2"/>
      </w:pPr>
      <w:r w:rsidRPr="00E136FF">
        <w:t>2&gt;</w:t>
      </w:r>
      <w:r w:rsidRPr="00E136FF">
        <w:tab/>
        <w:t>the UE is not a BL UE; and</w:t>
      </w:r>
    </w:p>
    <w:p w14:paraId="482B78AF" w14:textId="77777777" w:rsidR="00BF2942" w:rsidRPr="00E136FF" w:rsidRDefault="00BF2942" w:rsidP="00BF2942">
      <w:pPr>
        <w:pStyle w:val="B2"/>
      </w:pPr>
      <w:r w:rsidRPr="00E136FF">
        <w:t>2&gt;</w:t>
      </w:r>
      <w:r w:rsidRPr="00E136FF">
        <w:tab/>
        <w:t>the UE is not in CE; and</w:t>
      </w:r>
    </w:p>
    <w:p w14:paraId="46C1B96D" w14:textId="77777777" w:rsidR="00BF2942" w:rsidRPr="00E136FF" w:rsidRDefault="00BF2942" w:rsidP="00BF2942">
      <w:pPr>
        <w:pStyle w:val="B2"/>
      </w:pPr>
      <w:r w:rsidRPr="00E136FF">
        <w:t>2&gt;</w:t>
      </w:r>
      <w:r w:rsidRPr="00E136FF">
        <w:tab/>
        <w:t>the UE is not a NB-IoT UE:</w:t>
      </w:r>
    </w:p>
    <w:p w14:paraId="10F35B00" w14:textId="77777777" w:rsidR="00BF2942" w:rsidRPr="00E136FF" w:rsidRDefault="00BF2942" w:rsidP="00BF2942">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 xml:space="preserve">(depending on support of RAN-assisted WLAN interworking when the UE is connected to EPC), </w:t>
      </w:r>
      <w:r w:rsidRPr="00E136FF">
        <w:rPr>
          <w:i/>
        </w:rPr>
        <w:t>SystemInformationBlockType25</w:t>
      </w:r>
      <w:r w:rsidRPr="00E136FF">
        <w:t xml:space="preserve"> (depending on support of E-UTRA/5GC);</w:t>
      </w:r>
    </w:p>
    <w:p w14:paraId="62F6BEA7" w14:textId="77777777" w:rsidR="00BF2942" w:rsidRPr="00E136FF" w:rsidRDefault="00BF2942" w:rsidP="00BF2942">
      <w:pPr>
        <w:pStyle w:val="B2"/>
      </w:pPr>
      <w:r w:rsidRPr="00E136FF">
        <w:t>2&gt;</w:t>
      </w:r>
      <w:r w:rsidRPr="00E136FF">
        <w:tab/>
        <w:t>if in RRC_CONNECTED</w:t>
      </w:r>
      <w:r w:rsidRPr="00E136FF">
        <w:rPr>
          <w:lang w:eastAsia="zh-TW"/>
        </w:rPr>
        <w:t xml:space="preserve"> and T311 is running</w:t>
      </w:r>
      <w:r w:rsidRPr="00E136FF">
        <w:t>; and</w:t>
      </w:r>
    </w:p>
    <w:p w14:paraId="2EFCFA97" w14:textId="77777777"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3A26383D" w14:textId="7D0C2A2F"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Pr="00E136FF">
        <w:rPr>
          <w:i/>
        </w:rPr>
        <w:t xml:space="preserve"> SystemInformationBlockType25</w:t>
      </w:r>
      <w:r w:rsidRPr="00E136FF">
        <w:t xml:space="preserve"> (only for BL UE or the UE in CE depending on support of E-UTRA/5GC), </w:t>
      </w:r>
      <w:r w:rsidRPr="00E136FF">
        <w:rPr>
          <w:i/>
        </w:rPr>
        <w:t>SystemInformationBlockType29</w:t>
      </w:r>
      <w:r w:rsidRPr="00E136FF">
        <w:t xml:space="preserve"> (only for BL UE or the UE in CE depending on support of resource reservation),</w:t>
      </w:r>
      <w:r w:rsidRPr="00E136FF">
        <w:rPr>
          <w:i/>
        </w:rPr>
        <w:t xml:space="preserve"> SystemInformationBlockType31</w:t>
      </w:r>
      <w:r w:rsidRPr="00E136FF">
        <w:t xml:space="preserve"> (</w:t>
      </w:r>
      <w:r w:rsidRPr="00E136FF">
        <w:rPr>
          <w:i/>
        </w:rPr>
        <w:t>SystemInformationBlockType31-NB</w:t>
      </w:r>
      <w:r w:rsidRPr="00E136FF">
        <w:t xml:space="preserve"> in NB-IoT) </w:t>
      </w:r>
      <w:ins w:id="243" w:author="Rapporteur-r1" w:date="2022-05-19T07:56:00Z">
        <w:r w:rsidR="000E27E5">
          <w:t xml:space="preserve">(only for NTN capable UE) </w:t>
        </w:r>
      </w:ins>
      <w:r w:rsidRPr="00E136FF">
        <w:t xml:space="preserve">if scheduled, and for NB-IoT </w:t>
      </w:r>
      <w:r w:rsidRPr="00E136FF">
        <w:rPr>
          <w:i/>
        </w:rPr>
        <w:t>SystemInformationBlockType22-NB</w:t>
      </w:r>
      <w:r w:rsidRPr="00E136FF">
        <w:rPr>
          <w:lang w:eastAsia="zh-TW"/>
        </w:rPr>
        <w:t>;</w:t>
      </w:r>
    </w:p>
    <w:p w14:paraId="67485DA4" w14:textId="77777777" w:rsidR="00BF2942" w:rsidRPr="00E136FF" w:rsidRDefault="00BF2942" w:rsidP="00BF2942">
      <w:pPr>
        <w:pStyle w:val="B2"/>
      </w:pPr>
      <w:r w:rsidRPr="00E136FF">
        <w:t>2&gt;</w:t>
      </w:r>
      <w:r w:rsidRPr="00E136FF">
        <w:tab/>
        <w:t>if in RRC_CONNECTED and T317 is not running; and</w:t>
      </w:r>
    </w:p>
    <w:p w14:paraId="5E3D427B" w14:textId="56BB3A3E" w:rsidR="00BF2942" w:rsidRPr="00E136FF" w:rsidRDefault="00BF2942" w:rsidP="00BF2942">
      <w:pPr>
        <w:pStyle w:val="B2"/>
        <w:rPr>
          <w:lang w:eastAsia="zh-TW"/>
        </w:rPr>
      </w:pPr>
      <w:r w:rsidRPr="00E136FF">
        <w:t>2&gt;</w:t>
      </w:r>
      <w:r w:rsidRPr="00E136FF">
        <w:tab/>
        <w:t xml:space="preserve">the UE is </w:t>
      </w:r>
      <w:ins w:id="244" w:author="Rapporteur-r1" w:date="2022-05-19T07:57:00Z">
        <w:r w:rsidR="000E27E5">
          <w:t>NTN capable</w:t>
        </w:r>
      </w:ins>
      <w:del w:id="245" w:author="Rapporteur-r1" w:date="2022-05-19T07:56:00Z">
        <w:r w:rsidRPr="00E136FF" w:rsidDel="000E27E5">
          <w:rPr>
            <w:lang w:eastAsia="zh-TW"/>
          </w:rPr>
          <w:delText xml:space="preserve">a </w:delText>
        </w:r>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6F2C43B8" w14:textId="77777777" w:rsidR="00BF2942" w:rsidRPr="00E136FF" w:rsidRDefault="00BF2942" w:rsidP="00BF2942">
      <w:pPr>
        <w:pStyle w:val="B3"/>
      </w:pPr>
      <w:r w:rsidRPr="00E136FF">
        <w:t>3&gt;</w:t>
      </w:r>
      <w:r w:rsidRPr="00E136FF">
        <w:tab/>
      </w:r>
      <w:r w:rsidRPr="00E136FF">
        <w:rPr>
          <w:i/>
        </w:rPr>
        <w:t>SystemInformationBlockType31</w:t>
      </w:r>
      <w:r w:rsidRPr="00E136FF">
        <w:t xml:space="preserve"> (</w:t>
      </w:r>
      <w:r w:rsidRPr="00E136FF">
        <w:rPr>
          <w:i/>
        </w:rPr>
        <w:t>SystemInformationBlockType31-NB</w:t>
      </w:r>
      <w:r w:rsidRPr="00E136FF">
        <w:t xml:space="preserve"> in NB-IoT), if scheduled;</w:t>
      </w:r>
    </w:p>
    <w:p w14:paraId="102EDE49" w14:textId="77777777" w:rsidR="00BF2942" w:rsidRPr="00E136FF" w:rsidRDefault="00BF2942" w:rsidP="00BF2942">
      <w:pPr>
        <w:pStyle w:val="B1"/>
      </w:pPr>
      <w:r w:rsidRPr="00E136FF">
        <w:t>1&gt;</w:t>
      </w:r>
      <w:r w:rsidRPr="00E136FF">
        <w:tab/>
        <w:t>delete any stored system information after 3 hours or 24 hours from the moment it was confirmed to be valid as defined in 5.2.1.3, unless specified otherwise;</w:t>
      </w:r>
    </w:p>
    <w:p w14:paraId="7112547C" w14:textId="77777777" w:rsidR="00BF2942" w:rsidRPr="00E136FF" w:rsidRDefault="00BF2942" w:rsidP="00BF2942">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in NB-</w:t>
      </w:r>
      <w:r w:rsidRPr="00E136FF">
        <w:rPr>
          <w:lang w:eastAsia="zh-TW"/>
        </w:rPr>
        <w:lastRenderedPageBreak/>
        <w:t xml:space="preserve">IoT), </w:t>
      </w:r>
      <w:r w:rsidRPr="00E136FF">
        <w:rPr>
          <w:i/>
          <w:lang w:eastAsia="zh-TW"/>
        </w:rPr>
        <w:t xml:space="preserve">systemInformationBlockType25 </w:t>
      </w:r>
      <w:r w:rsidRPr="00E136FF">
        <w:rPr>
          <w:lang w:eastAsia="zh-TW"/>
        </w:rPr>
        <w:t xml:space="preserve">and </w:t>
      </w:r>
      <w:r w:rsidRPr="00E136FF">
        <w:rPr>
          <w:i/>
          <w:iCs/>
          <w:lang w:eastAsia="zh-TW"/>
        </w:rPr>
        <w:t>systemInformationBlockType31</w:t>
      </w:r>
      <w:r w:rsidRPr="00E136FF">
        <w:rPr>
          <w:lang w:eastAsia="zh-TW"/>
        </w:rPr>
        <w:t xml:space="preserve"> (</w:t>
      </w:r>
      <w:r w:rsidRPr="00E136FF">
        <w:rPr>
          <w:i/>
          <w:iCs/>
          <w:lang w:eastAsia="zh-TW"/>
        </w:rPr>
        <w:t>systemInformationBlockType31</w:t>
      </w:r>
      <w:r w:rsidRPr="00E136FF">
        <w:rPr>
          <w:i/>
          <w:iCs/>
          <w:lang w:eastAsia="zh-CN"/>
        </w:rPr>
        <w:t>-NB</w:t>
      </w:r>
      <w:r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 MasterInformationBlock-TDD-NB</w:t>
      </w:r>
      <w:r w:rsidRPr="00E136FF">
        <w:rPr>
          <w:i/>
          <w:lang w:eastAsia="zh-TW"/>
        </w:rPr>
        <w:t xml:space="preserve"> </w:t>
      </w:r>
      <w:r w:rsidRPr="00E136FF">
        <w:rPr>
          <w:lang w:eastAsia="zh-TW"/>
        </w:rPr>
        <w:t>in NB-IoT)</w:t>
      </w:r>
      <w:r w:rsidRPr="00E136FF">
        <w:t xml:space="preserve"> is different from the one of the 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673FFB33" w14:textId="77777777" w:rsidR="00BF2942" w:rsidRPr="00E136FF" w:rsidRDefault="00BF2942" w:rsidP="00BF2942">
      <w:pPr>
        <w:pStyle w:val="Heading4"/>
      </w:pPr>
      <w:bookmarkStart w:id="246" w:name="_Toc20486720"/>
      <w:bookmarkStart w:id="247" w:name="_Toc29342012"/>
      <w:bookmarkStart w:id="248" w:name="_Toc29343151"/>
      <w:bookmarkStart w:id="249" w:name="_Toc36566399"/>
      <w:bookmarkStart w:id="250" w:name="_Toc36809806"/>
      <w:bookmarkStart w:id="251" w:name="_Toc36846170"/>
      <w:bookmarkStart w:id="252" w:name="_Toc36938823"/>
      <w:bookmarkStart w:id="253" w:name="_Toc37081802"/>
      <w:bookmarkStart w:id="254" w:name="_Toc46480425"/>
      <w:bookmarkStart w:id="255" w:name="_Toc46481659"/>
      <w:bookmarkStart w:id="256" w:name="_Toc46482893"/>
      <w:bookmarkStart w:id="257" w:name="_Toc100790960"/>
      <w:r w:rsidRPr="00E136FF">
        <w:t>5.2.2.4</w:t>
      </w:r>
      <w:r w:rsidRPr="00E136FF">
        <w:tab/>
        <w:t>System information acquisition by the UE</w:t>
      </w:r>
      <w:bookmarkEnd w:id="246"/>
      <w:bookmarkEnd w:id="247"/>
      <w:bookmarkEnd w:id="248"/>
      <w:bookmarkEnd w:id="249"/>
      <w:bookmarkEnd w:id="250"/>
      <w:bookmarkEnd w:id="251"/>
      <w:bookmarkEnd w:id="252"/>
      <w:bookmarkEnd w:id="253"/>
      <w:bookmarkEnd w:id="254"/>
      <w:bookmarkEnd w:id="255"/>
      <w:bookmarkEnd w:id="256"/>
      <w:bookmarkEnd w:id="257"/>
    </w:p>
    <w:p w14:paraId="1C94D1EF" w14:textId="77777777" w:rsidR="00BF2942" w:rsidRPr="00E136FF" w:rsidRDefault="00BF2942" w:rsidP="00BF2942">
      <w:r w:rsidRPr="00E136FF">
        <w:t>The UE shall:</w:t>
      </w:r>
    </w:p>
    <w:p w14:paraId="144681B6" w14:textId="77777777" w:rsidR="00BF2942" w:rsidRPr="00E136FF" w:rsidRDefault="00BF2942" w:rsidP="00BF2942">
      <w:pPr>
        <w:pStyle w:val="B1"/>
      </w:pPr>
      <w:r w:rsidRPr="00E136FF">
        <w:t>1&gt;</w:t>
      </w:r>
      <w:r w:rsidRPr="00E136FF">
        <w:tab/>
        <w:t>apply the specified BCCH configuration defined in 9.1.1.1 or BR-BCCH configuration defined in 9.1.1.8;</w:t>
      </w:r>
    </w:p>
    <w:p w14:paraId="6FEAEC52" w14:textId="77777777" w:rsidR="00BF2942" w:rsidRPr="00E136FF" w:rsidRDefault="00BF2942" w:rsidP="00BF2942">
      <w:pPr>
        <w:pStyle w:val="B1"/>
      </w:pPr>
      <w:r w:rsidRPr="00E136FF">
        <w:t>1&gt;</w:t>
      </w:r>
      <w:r w:rsidRPr="00E136FF">
        <w:tab/>
        <w:t>if the procedure is triggered by a system information change notification:</w:t>
      </w:r>
    </w:p>
    <w:p w14:paraId="2278F163" w14:textId="77777777" w:rsidR="00BF2942" w:rsidRPr="00E136FF" w:rsidRDefault="00BF2942" w:rsidP="00BF2942">
      <w:pPr>
        <w:pStyle w:val="B2"/>
      </w:pPr>
      <w:r w:rsidRPr="00E136FF">
        <w:t>2&gt;</w:t>
      </w:r>
      <w:r w:rsidRPr="00E136FF">
        <w:tab/>
        <w:t>if the UE uses an idle DRX cycle longer than the modification period:</w:t>
      </w:r>
    </w:p>
    <w:p w14:paraId="14D13683" w14:textId="77777777" w:rsidR="00BF2942" w:rsidRPr="00E136FF" w:rsidRDefault="00BF2942" w:rsidP="00BF2942">
      <w:pPr>
        <w:pStyle w:val="B3"/>
        <w:ind w:left="1138" w:hanging="288"/>
      </w:pPr>
      <w:r w:rsidRPr="00E136FF">
        <w:t>3&gt;</w:t>
      </w:r>
      <w:r w:rsidRPr="00E136FF">
        <w:tab/>
        <w:t>start acquiring the required system information, as defined in 5.2.2.3, from the next eDRX acquisition period boundary;</w:t>
      </w:r>
    </w:p>
    <w:p w14:paraId="3925075F" w14:textId="77777777" w:rsidR="00BF2942" w:rsidRPr="00E136FF" w:rsidRDefault="00BF2942" w:rsidP="00BF2942">
      <w:pPr>
        <w:pStyle w:val="B3"/>
        <w:ind w:left="284" w:firstLine="284"/>
      </w:pPr>
      <w:r w:rsidRPr="00E136FF">
        <w:t>2&gt;</w:t>
      </w:r>
      <w:r w:rsidRPr="00E136FF">
        <w:tab/>
        <w:t>else</w:t>
      </w:r>
    </w:p>
    <w:p w14:paraId="5C98A1CD" w14:textId="77777777" w:rsidR="00BF2942" w:rsidRPr="00E136FF" w:rsidRDefault="00BF2942" w:rsidP="00BF2942">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66840A97" w14:textId="77777777" w:rsidR="00BF2942" w:rsidRPr="00E136FF" w:rsidRDefault="00BF2942" w:rsidP="00BF2942">
      <w:pPr>
        <w:pStyle w:val="NO"/>
      </w:pPr>
      <w:r w:rsidRPr="00E136FF">
        <w:t>NOTE 1:</w:t>
      </w:r>
      <w:r w:rsidRPr="00E136FF">
        <w:tab/>
        <w:t>The UE continues using the previously received system information until the new system information has been acquired.</w:t>
      </w:r>
    </w:p>
    <w:p w14:paraId="729729E1" w14:textId="77777777" w:rsidR="00BF2942" w:rsidRPr="00E136FF" w:rsidRDefault="00BF2942" w:rsidP="00BF2942">
      <w:pPr>
        <w:pStyle w:val="B1"/>
      </w:pPr>
      <w:r w:rsidRPr="00E136FF">
        <w:t>1&gt;</w:t>
      </w:r>
      <w:r w:rsidRPr="00E136FF">
        <w:tab/>
        <w:t>if the UE is in RRC_IDLE and enters a cell for which the UE does not have stored a valid version of the system information required in RRC_IDLE, as defined in 5.2.2.3:</w:t>
      </w:r>
    </w:p>
    <w:p w14:paraId="2C2E9393"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IDLE, as defined in 5.2.2.3;</w:t>
      </w:r>
    </w:p>
    <w:p w14:paraId="11E04B8B" w14:textId="77777777" w:rsidR="00BF2942" w:rsidRPr="00E136FF" w:rsidRDefault="00BF2942" w:rsidP="00BF2942">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64BEBE81"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CONNECTED, as defined in 5.2.2.3;</w:t>
      </w:r>
    </w:p>
    <w:p w14:paraId="049F3EBF" w14:textId="77777777" w:rsidR="00BF2942" w:rsidRPr="00E136FF" w:rsidRDefault="00BF2942" w:rsidP="00BF2942">
      <w:pPr>
        <w:pStyle w:val="B2"/>
      </w:pPr>
      <w:r w:rsidRPr="00E136FF">
        <w:t>2&gt;</w:t>
      </w:r>
      <w:r w:rsidRPr="00E136FF">
        <w:tab/>
        <w:t>upon acquiring the concerned system information:</w:t>
      </w:r>
    </w:p>
    <w:p w14:paraId="6C36DDBB" w14:textId="77777777" w:rsidR="00BF2942" w:rsidRPr="00E136FF" w:rsidRDefault="00BF2942" w:rsidP="00BF2942">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0FE53F8E" w14:textId="77777777" w:rsidR="00BF2942" w:rsidRPr="00E136FF" w:rsidRDefault="00BF2942" w:rsidP="00BF2942">
      <w:pPr>
        <w:pStyle w:val="B1"/>
      </w:pPr>
      <w:r w:rsidRPr="00E136FF">
        <w:t>1&gt;</w:t>
      </w:r>
      <w:r w:rsidRPr="00E136FF">
        <w:tab/>
        <w:t>following a request from CDMA2000 upper layers:</w:t>
      </w:r>
    </w:p>
    <w:p w14:paraId="68C3DE5C" w14:textId="77777777" w:rsidR="00BF2942" w:rsidRPr="00E136FF" w:rsidRDefault="00BF2942" w:rsidP="00BF2942">
      <w:pPr>
        <w:pStyle w:val="B2"/>
      </w:pPr>
      <w:r w:rsidRPr="00E136FF">
        <w:t>2&gt;</w:t>
      </w:r>
      <w:r w:rsidRPr="00E136FF">
        <w:tab/>
        <w:t xml:space="preserve">acquire </w:t>
      </w:r>
      <w:r w:rsidRPr="00E136FF">
        <w:rPr>
          <w:i/>
        </w:rPr>
        <w:t>SystemInformationBlockType8</w:t>
      </w:r>
      <w:r w:rsidRPr="00E136FF">
        <w:t>, as defined in 5.2.3;</w:t>
      </w:r>
    </w:p>
    <w:p w14:paraId="3D365CF8" w14:textId="77777777" w:rsidR="00BF2942" w:rsidRPr="00E136FF" w:rsidRDefault="00BF2942" w:rsidP="00BF2942">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 xml:space="preserve">MasterInformationBlock-NB/ MasterInformationBlock-TDD-NB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69995EFF" w14:textId="77777777" w:rsidR="00BF2942" w:rsidRPr="00E136FF" w:rsidRDefault="00BF2942" w:rsidP="00BF2942">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3BDE52B9" w14:textId="77777777" w:rsidR="00BF2942" w:rsidRPr="00E136FF" w:rsidRDefault="00BF2942" w:rsidP="00BF2942">
      <w:pPr>
        <w:pStyle w:val="B1"/>
      </w:pPr>
      <w:r w:rsidRPr="00E136FF">
        <w:t>1&gt;</w:t>
      </w:r>
      <w:r w:rsidRPr="00E136FF">
        <w:tab/>
        <w:t>if the UE is ETWS capable:</w:t>
      </w:r>
    </w:p>
    <w:p w14:paraId="5B18673C"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523D5571"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1603B86E" w14:textId="77777777" w:rsidR="00BF2942" w:rsidRPr="00E136FF" w:rsidRDefault="00BF2942" w:rsidP="00BF2942">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27C7086A" w14:textId="77777777" w:rsidR="00BF2942" w:rsidRPr="00E136FF" w:rsidRDefault="00BF2942" w:rsidP="00BF2942">
      <w:pPr>
        <w:pStyle w:val="B2"/>
      </w:pPr>
      <w:r w:rsidRPr="00E136FF">
        <w:lastRenderedPageBreak/>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199A83A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57BA7464" w14:textId="77777777" w:rsidR="00BF2942" w:rsidRPr="00E136FF" w:rsidRDefault="00BF2942" w:rsidP="00BF2942">
      <w:pPr>
        <w:pStyle w:val="B4"/>
      </w:pPr>
      <w:r w:rsidRPr="00E136FF">
        <w:t>4&gt;</w:t>
      </w:r>
      <w:r w:rsidRPr="00E136FF">
        <w:tab/>
        <w:t>if the UE is in CE:</w:t>
      </w:r>
    </w:p>
    <w:p w14:paraId="270FF36D" w14:textId="77777777" w:rsidR="00BF2942" w:rsidRPr="00E136FF" w:rsidRDefault="00BF2942" w:rsidP="00BF2942">
      <w:pPr>
        <w:pStyle w:val="B5"/>
      </w:pPr>
      <w:r w:rsidRPr="00E136FF">
        <w:t>5&gt;</w:t>
      </w:r>
      <w:r w:rsidRPr="00E136FF">
        <w:tab/>
        <w:t xml:space="preserve">start acquiring </w:t>
      </w:r>
      <w:r w:rsidRPr="00E136FF">
        <w:rPr>
          <w:i/>
          <w:iCs/>
        </w:rPr>
        <w:t>SystemInformationBlockType10</w:t>
      </w:r>
      <w:r w:rsidRPr="00E136FF">
        <w:t>;</w:t>
      </w:r>
    </w:p>
    <w:p w14:paraId="29FA60EF" w14:textId="77777777" w:rsidR="00BF2942" w:rsidRPr="00E136FF" w:rsidRDefault="00BF2942" w:rsidP="00BF2942">
      <w:pPr>
        <w:pStyle w:val="B4"/>
      </w:pPr>
      <w:r w:rsidRPr="00E136FF">
        <w:t>4&gt;</w:t>
      </w:r>
      <w:r w:rsidRPr="00E136FF">
        <w:tab/>
        <w:t>else</w:t>
      </w:r>
    </w:p>
    <w:p w14:paraId="05657D7B" w14:textId="77777777" w:rsidR="00BF2942" w:rsidRPr="00E136FF" w:rsidRDefault="00BF2942" w:rsidP="00BF2942">
      <w:pPr>
        <w:pStyle w:val="B5"/>
      </w:pPr>
      <w:r w:rsidRPr="00E136FF">
        <w:t>5&gt;</w:t>
      </w:r>
      <w:r w:rsidRPr="00E136FF">
        <w:tab/>
        <w:t xml:space="preserve">start acquiring </w:t>
      </w:r>
      <w:r w:rsidRPr="00E136FF">
        <w:rPr>
          <w:i/>
        </w:rPr>
        <w:t>SystemInformationBlockType10</w:t>
      </w:r>
      <w:r w:rsidRPr="00E136FF">
        <w:t xml:space="preserve"> immediately;</w:t>
      </w:r>
    </w:p>
    <w:p w14:paraId="218B8431"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005B2199" w14:textId="77777777" w:rsidR="00BF2942" w:rsidRPr="00E136FF" w:rsidRDefault="00BF2942" w:rsidP="00BF2942">
      <w:pPr>
        <w:pStyle w:val="B4"/>
      </w:pPr>
      <w:r w:rsidRPr="00E136FF">
        <w:t>4&gt;</w:t>
      </w:r>
      <w:r w:rsidRPr="00E136FF">
        <w:tab/>
        <w:t xml:space="preserve">start acquiring </w:t>
      </w:r>
      <w:r w:rsidRPr="00E136FF">
        <w:rPr>
          <w:i/>
        </w:rPr>
        <w:t>SystemInformationBlockType11</w:t>
      </w:r>
      <w:r w:rsidRPr="00E136FF">
        <w:t xml:space="preserve"> immediately;</w:t>
      </w:r>
    </w:p>
    <w:p w14:paraId="43249D3C" w14:textId="77777777" w:rsidR="00BF2942" w:rsidRPr="00E136FF" w:rsidRDefault="00BF2942" w:rsidP="00BF2942">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6EB0D88B" w14:textId="77777777" w:rsidR="00BF2942" w:rsidRPr="00E136FF" w:rsidRDefault="00BF2942" w:rsidP="00BF2942">
      <w:pPr>
        <w:pStyle w:val="B1"/>
      </w:pPr>
      <w:r w:rsidRPr="00E136FF">
        <w:t>1&gt;</w:t>
      </w:r>
      <w:r w:rsidRPr="00E136FF">
        <w:tab/>
        <w:t>if the UE is CMAS capable:</w:t>
      </w:r>
    </w:p>
    <w:p w14:paraId="11703B3E"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199D7EFC"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4A1D4BA2" w14:textId="77777777" w:rsidR="00BF2942" w:rsidRPr="00E136FF" w:rsidRDefault="00BF2942" w:rsidP="00BF2942">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60EB67A2"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41F38D44"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377F3442" w14:textId="77777777" w:rsidR="00BF2942" w:rsidRPr="00E136FF" w:rsidRDefault="00BF2942" w:rsidP="00BF2942">
      <w:pPr>
        <w:pStyle w:val="B4"/>
      </w:pPr>
      <w:r w:rsidRPr="00E136FF">
        <w:t>4&gt;</w:t>
      </w:r>
      <w:r w:rsidRPr="00E136FF">
        <w:tab/>
        <w:t xml:space="preserve">acquire </w:t>
      </w:r>
      <w:r w:rsidRPr="00E136FF">
        <w:rPr>
          <w:i/>
        </w:rPr>
        <w:t>SystemInformationBlockType12</w:t>
      </w:r>
      <w:r w:rsidRPr="00E136FF">
        <w:t>;</w:t>
      </w:r>
    </w:p>
    <w:p w14:paraId="2604978D" w14:textId="77777777" w:rsidR="00BF2942" w:rsidRPr="00E136FF" w:rsidRDefault="00BF2942" w:rsidP="00BF2942">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1936D251" w14:textId="77777777" w:rsidR="00BF2942" w:rsidRPr="00E136FF" w:rsidRDefault="00BF2942" w:rsidP="00BF2942">
      <w:pPr>
        <w:pStyle w:val="B1"/>
      </w:pPr>
      <w:r w:rsidRPr="00E136FF">
        <w:t>1&gt;</w:t>
      </w:r>
      <w:r w:rsidRPr="00E136FF">
        <w:tab/>
        <w:t>if the UE is interested to receive MBMS services:</w:t>
      </w:r>
    </w:p>
    <w:p w14:paraId="672F3BF3" w14:textId="77777777" w:rsidR="00BF2942" w:rsidRPr="00E136FF" w:rsidRDefault="00BF2942" w:rsidP="00BF2942">
      <w:pPr>
        <w:pStyle w:val="B2"/>
      </w:pPr>
      <w:r w:rsidRPr="00E136FF">
        <w:t>2&gt;</w:t>
      </w:r>
      <w:r w:rsidRPr="00E136FF">
        <w:tab/>
        <w:t>if the UE is capable of MBMS reception as specified in 5.8:</w:t>
      </w:r>
    </w:p>
    <w:p w14:paraId="1A1BC0E8"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35C43FC6" w14:textId="77777777" w:rsidR="00BF2942" w:rsidRPr="00E136FF" w:rsidRDefault="00BF2942" w:rsidP="00BF2942">
      <w:pPr>
        <w:pStyle w:val="B4"/>
      </w:pPr>
      <w:r w:rsidRPr="00E136FF">
        <w:t>4&gt;</w:t>
      </w:r>
      <w:r w:rsidRPr="00E136FF">
        <w:tab/>
        <w:t xml:space="preserve">acquire </w:t>
      </w:r>
      <w:r w:rsidRPr="00E136FF">
        <w:rPr>
          <w:i/>
        </w:rPr>
        <w:t>SystemInformationBlockType13</w:t>
      </w:r>
      <w:r w:rsidRPr="00E136FF">
        <w:t>;</w:t>
      </w:r>
    </w:p>
    <w:p w14:paraId="44CF7150" w14:textId="77777777" w:rsidR="00BF2942" w:rsidRPr="00E136FF" w:rsidRDefault="00BF2942" w:rsidP="00BF2942">
      <w:pPr>
        <w:pStyle w:val="B3"/>
      </w:pPr>
      <w:r w:rsidRPr="00E136FF">
        <w:t>3&gt;</w:t>
      </w:r>
      <w:r w:rsidRPr="00E136FF">
        <w:tab/>
        <w:t xml:space="preserve">else 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653AD07E" w14:textId="77777777" w:rsidR="00BF2942" w:rsidRPr="00E136FF" w:rsidRDefault="00BF2942" w:rsidP="00BF2942">
      <w:pPr>
        <w:pStyle w:val="B4"/>
      </w:pPr>
      <w:r w:rsidRPr="00E136FF">
        <w:t>4&gt;</w:t>
      </w:r>
      <w:r w:rsidRPr="00E136FF">
        <w:tab/>
        <w:t xml:space="preserve">acquire </w:t>
      </w:r>
      <w:r w:rsidRPr="00E136FF">
        <w:rPr>
          <w:i/>
        </w:rPr>
        <w:t xml:space="preserve">SystemInformationBlockType13 </w:t>
      </w:r>
      <w:r w:rsidRPr="00E136FF">
        <w:t xml:space="preserve">from </w:t>
      </w:r>
      <w:r w:rsidRPr="00E136FF">
        <w:rPr>
          <w:i/>
        </w:rPr>
        <w:t>SystemInformationBlockType1-MBMS</w:t>
      </w:r>
      <w:r w:rsidRPr="00E136FF">
        <w:t>;</w:t>
      </w:r>
    </w:p>
    <w:p w14:paraId="1C5D6816" w14:textId="77777777" w:rsidR="00BF2942" w:rsidRPr="00E136FF" w:rsidRDefault="00BF2942" w:rsidP="00BF2942">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466EE690" w14:textId="77777777" w:rsidR="00BF2942" w:rsidRPr="00E136FF" w:rsidRDefault="00BF2942" w:rsidP="00BF2942">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27900299" w14:textId="77777777" w:rsidR="00BF2942" w:rsidRPr="00E136FF" w:rsidRDefault="00BF2942" w:rsidP="00BF2942">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5AC06AB7" w14:textId="77777777" w:rsidR="00BF2942" w:rsidRPr="00E136FF" w:rsidRDefault="00BF2942" w:rsidP="00BF2942">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22CAE518" w14:textId="77777777" w:rsidR="00BF2942" w:rsidRPr="00E136FF" w:rsidRDefault="00BF2942" w:rsidP="00BF2942">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5CC391CC" w14:textId="77777777" w:rsidR="00BF2942" w:rsidRPr="00E136FF" w:rsidRDefault="00BF2942" w:rsidP="00BF2942">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55BD3545" w14:textId="77777777" w:rsidR="00BF2942" w:rsidRPr="00E136FF" w:rsidRDefault="00BF2942" w:rsidP="00BF2942">
      <w:pPr>
        <w:pStyle w:val="B1"/>
      </w:pPr>
      <w:r w:rsidRPr="00E136FF">
        <w:t>1&gt;</w:t>
      </w:r>
      <w:r w:rsidRPr="00E136FF">
        <w:tab/>
        <w:t>if the UE is EAB capable:</w:t>
      </w:r>
    </w:p>
    <w:p w14:paraId="56B18310" w14:textId="77777777" w:rsidR="00BF2942" w:rsidRPr="00E136FF" w:rsidRDefault="00BF2942" w:rsidP="00BF2942">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notification, or upon entering a cell during RRC_IDLE, or before establishing an RRC connection if using eDRX with DRX cycle longer than the modification period:</w:t>
      </w:r>
    </w:p>
    <w:p w14:paraId="72FDE556"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1153FCFF" w14:textId="77777777" w:rsidR="00BF2942" w:rsidRPr="00E136FF" w:rsidRDefault="00BF2942" w:rsidP="00BF2942">
      <w:pPr>
        <w:pStyle w:val="B4"/>
      </w:pPr>
      <w:r w:rsidRPr="00E136FF">
        <w:t>4&gt;</w:t>
      </w:r>
      <w:r w:rsidRPr="00E136FF">
        <w:tab/>
        <w:t xml:space="preserve">start acquiring </w:t>
      </w:r>
      <w:r w:rsidRPr="00E136FF">
        <w:rPr>
          <w:i/>
        </w:rPr>
        <w:t>SystemInformationBlockType14</w:t>
      </w:r>
      <w:r w:rsidRPr="00E136FF">
        <w:t xml:space="preserve"> immediately;</w:t>
      </w:r>
    </w:p>
    <w:p w14:paraId="5E1D73B7" w14:textId="77777777" w:rsidR="00BF2942" w:rsidRPr="00E136FF" w:rsidRDefault="00BF2942" w:rsidP="00BF2942">
      <w:pPr>
        <w:pStyle w:val="B3"/>
      </w:pPr>
      <w:r w:rsidRPr="00E136FF">
        <w:t>3&gt;</w:t>
      </w:r>
      <w:r w:rsidRPr="00E136FF">
        <w:tab/>
        <w:t>else:</w:t>
      </w:r>
    </w:p>
    <w:p w14:paraId="2AED0C59" w14:textId="77777777" w:rsidR="00BF2942" w:rsidRPr="00E136FF" w:rsidRDefault="00BF2942" w:rsidP="00BF2942">
      <w:pPr>
        <w:pStyle w:val="B4"/>
      </w:pPr>
      <w:r w:rsidRPr="00E136FF">
        <w:t>4&gt;</w:t>
      </w:r>
      <w:r w:rsidRPr="00E136FF">
        <w:tab/>
        <w:t xml:space="preserve">discard </w:t>
      </w:r>
      <w:r w:rsidRPr="00E136FF">
        <w:rPr>
          <w:i/>
        </w:rPr>
        <w:t>SystemInformationBlockType14</w:t>
      </w:r>
      <w:r w:rsidRPr="00E136FF">
        <w:t>, if previously received;</w:t>
      </w:r>
    </w:p>
    <w:p w14:paraId="62FF7624" w14:textId="77777777" w:rsidR="00BF2942" w:rsidRPr="00E136FF" w:rsidRDefault="00BF2942" w:rsidP="00BF2942">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7D642BAD" w14:textId="77777777" w:rsidR="00BF2942" w:rsidRPr="00E136FF" w:rsidRDefault="00BF2942" w:rsidP="00BF2942">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E136FF">
          <w:rPr>
            <w:i/>
          </w:rPr>
          <w:t>14</w:t>
        </w:r>
        <w:r w:rsidRPr="00E136FF">
          <w:t xml:space="preserve"> in</w:t>
        </w:r>
      </w:smartTag>
      <w:r w:rsidRPr="00E136FF">
        <w:t xml:space="preserve"> RRC_IDLE.</w:t>
      </w:r>
    </w:p>
    <w:p w14:paraId="06EC7B92" w14:textId="77777777" w:rsidR="00BF2942" w:rsidRPr="00E136FF" w:rsidRDefault="00BF2942" w:rsidP="00BF2942">
      <w:pPr>
        <w:pStyle w:val="B1"/>
      </w:pPr>
      <w:r w:rsidRPr="00E136FF">
        <w:t>1&gt;</w:t>
      </w:r>
      <w:r w:rsidRPr="00E136FF">
        <w:tab/>
        <w:t>if the UE is capable of sidelink communication and is configured by upper layers to receive or transmit sidelink communication:</w:t>
      </w:r>
    </w:p>
    <w:p w14:paraId="394D3CEC" w14:textId="77777777" w:rsidR="00BF2942" w:rsidRPr="00E136FF" w:rsidRDefault="00BF2942" w:rsidP="00BF2942">
      <w:pPr>
        <w:pStyle w:val="B2"/>
      </w:pPr>
      <w:r w:rsidRPr="00E136FF">
        <w:t>2&gt;</w:t>
      </w:r>
      <w:r w:rsidRPr="00E136FF">
        <w:tab/>
        <w:t>if the cell used for sidelink communication meets the S-criteria as defined in TS 36.304 [4]; and</w:t>
      </w:r>
    </w:p>
    <w:p w14:paraId="6326FC0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699E9D22" w14:textId="77777777" w:rsidR="00BF2942" w:rsidRPr="00E136FF" w:rsidRDefault="00BF2942" w:rsidP="00BF2942">
      <w:pPr>
        <w:pStyle w:val="B3"/>
      </w:pPr>
      <w:r w:rsidRPr="00E136FF">
        <w:t>3&gt;</w:t>
      </w:r>
      <w:r w:rsidRPr="00E136FF">
        <w:tab/>
        <w:t xml:space="preserve">acquire </w:t>
      </w:r>
      <w:r w:rsidRPr="00E136FF">
        <w:rPr>
          <w:i/>
        </w:rPr>
        <w:t>SystemInformationBlockType18</w:t>
      </w:r>
      <w:r w:rsidRPr="00E136FF">
        <w:t>;</w:t>
      </w:r>
    </w:p>
    <w:p w14:paraId="04FF1B57" w14:textId="77777777" w:rsidR="00BF2942" w:rsidRPr="00E136FF" w:rsidRDefault="00BF2942" w:rsidP="00BF2942">
      <w:pPr>
        <w:pStyle w:val="B1"/>
      </w:pPr>
      <w:r w:rsidRPr="00E136FF">
        <w:t>1&gt;</w:t>
      </w:r>
      <w:r w:rsidRPr="00E136FF">
        <w:tab/>
        <w:t>if the UE is capable of sidelink discovery and is configured by upper layers to receive or transmit sidelink discovery announcements on the primary frequency:</w:t>
      </w:r>
    </w:p>
    <w:p w14:paraId="49C880FE"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2C096671"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7FABD28A"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7DB901FF"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3D8E9C3B"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230C625F"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2D268F4F"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3B549767"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37410BC2"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556CD3F0"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4B0B7C72" w14:textId="77777777" w:rsidR="00BF2942" w:rsidRPr="00E136FF" w:rsidRDefault="00BF2942" w:rsidP="00BF2942">
      <w:pPr>
        <w:pStyle w:val="B1"/>
      </w:pPr>
      <w:r w:rsidRPr="00E136FF">
        <w:t>1&gt;</w:t>
      </w:r>
      <w:r w:rsidRPr="00E136FF">
        <w:tab/>
        <w:t xml:space="preserve">if the UE is a NB-IoT UE connected to EPC and if </w:t>
      </w:r>
      <w:r w:rsidRPr="00E136FF">
        <w:rPr>
          <w:i/>
        </w:rPr>
        <w:t>ab-Enabled</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12B20E96" w14:textId="77777777" w:rsidR="00BF2942" w:rsidRPr="00E136FF" w:rsidRDefault="00BF2942" w:rsidP="00BF2942">
      <w:pPr>
        <w:pStyle w:val="B2"/>
      </w:pPr>
      <w:r w:rsidRPr="00E136FF">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53E65CEB" w14:textId="77777777" w:rsidR="00BF2942" w:rsidRPr="00E136FF" w:rsidRDefault="00BF2942" w:rsidP="00BF294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478787B3" w14:textId="77777777" w:rsidR="00BF2942" w:rsidRPr="00E136FF" w:rsidRDefault="00BF2942" w:rsidP="00BF2942">
      <w:pPr>
        <w:pStyle w:val="B2"/>
      </w:pPr>
      <w:r w:rsidRPr="00E136FF">
        <w:lastRenderedPageBreak/>
        <w:t>2&gt;</w:t>
      </w:r>
      <w:r w:rsidRPr="00E136FF">
        <w:tab/>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p>
    <w:p w14:paraId="356DC02F" w14:textId="77777777" w:rsidR="00BF2942" w:rsidRPr="00E136FF" w:rsidRDefault="00BF2942" w:rsidP="00BF2942">
      <w:pPr>
        <w:pStyle w:val="B3"/>
      </w:pPr>
      <w:r w:rsidRPr="00E136FF">
        <w:t>3&gt;</w:t>
      </w:r>
      <w:r w:rsidRPr="00E136FF">
        <w:tab/>
        <w:t xml:space="preserve">acquire </w:t>
      </w:r>
      <w:r w:rsidRPr="00E136FF">
        <w:rPr>
          <w:i/>
        </w:rPr>
        <w:t>SystemInformationBlockType21</w:t>
      </w:r>
      <w:r w:rsidRPr="00E136FF">
        <w:t xml:space="preserve"> from serving cell/PCell;</w:t>
      </w:r>
    </w:p>
    <w:p w14:paraId="4E72A2F7"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1EE2BA0B" w14:textId="77777777" w:rsidR="00BF2942" w:rsidRPr="00E136FF" w:rsidRDefault="00BF2942" w:rsidP="00BF2942">
      <w:pPr>
        <w:pStyle w:val="B3"/>
      </w:pPr>
      <w:r w:rsidRPr="00E136FF">
        <w:t>3&gt;</w:t>
      </w:r>
      <w:r w:rsidRPr="00E136FF">
        <w:tab/>
        <w:t xml:space="preserve">acquire </w:t>
      </w:r>
      <w:r w:rsidRPr="00E136FF">
        <w:rPr>
          <w:i/>
        </w:rPr>
        <w:t>SystemInformationBlockType26</w:t>
      </w:r>
      <w:r w:rsidRPr="00E136FF">
        <w:t xml:space="preserve"> from serving cell/PCell;</w:t>
      </w:r>
    </w:p>
    <w:p w14:paraId="7B080971" w14:textId="77777777" w:rsidR="00BF2942" w:rsidRPr="00E136FF" w:rsidRDefault="00BF2942" w:rsidP="00BF2942">
      <w:pPr>
        <w:pStyle w:val="B1"/>
      </w:pPr>
      <w:r w:rsidRPr="00E136FF">
        <w:t>1&gt;</w:t>
      </w:r>
      <w:r w:rsidRPr="00E136FF">
        <w:tab/>
        <w:t>if the UE is capable of V2X sidelink communication and is configured by upper layers to receive V2X sidelink communication on a frequency, which is not primary frequency:</w:t>
      </w:r>
    </w:p>
    <w:p w14:paraId="7E5F1EE5" w14:textId="77777777" w:rsidR="00BF2942" w:rsidRPr="00E136FF" w:rsidRDefault="00BF2942" w:rsidP="00BF2942">
      <w:pPr>
        <w:pStyle w:val="B2"/>
      </w:pPr>
      <w:r w:rsidRPr="00E136FF">
        <w:t>2&gt;</w:t>
      </w:r>
      <w:r w:rsidRPr="00E136FF">
        <w:tab/>
        <w:t xml:space="preserve">if neither </w:t>
      </w:r>
      <w:r w:rsidRPr="00E136FF">
        <w:rPr>
          <w:i/>
        </w:rPr>
        <w:t>SystemInformationBlockType21</w:t>
      </w:r>
      <w:r w:rsidRPr="00E136FF">
        <w:t xml:space="preserve"> </w:t>
      </w:r>
      <w:r w:rsidRPr="00E136FF">
        <w:rPr>
          <w:lang w:eastAsia="zh-CN"/>
        </w:rPr>
        <w:t xml:space="preserve">nor </w:t>
      </w:r>
      <w:r w:rsidRPr="00E136FF">
        <w:rPr>
          <w:i/>
        </w:rPr>
        <w:t xml:space="preserve">SystemInformationBlockType26 </w:t>
      </w:r>
      <w:r w:rsidRPr="00E136FF">
        <w:t>of the serving cell/ PCell provide reception resource pool for V2X sidelink communication for the concerned frequency; and</w:t>
      </w:r>
    </w:p>
    <w:p w14:paraId="2231384C" w14:textId="77777777" w:rsidR="00BF2942" w:rsidRPr="00E136FF" w:rsidRDefault="00BF2942" w:rsidP="00BF2942">
      <w:pPr>
        <w:pStyle w:val="B2"/>
      </w:pPr>
      <w:r w:rsidRPr="00E136FF">
        <w:t>2&gt;</w:t>
      </w:r>
      <w:r w:rsidRPr="00E136FF">
        <w:tab/>
        <w:t xml:space="preserve">if the cell used for </w:t>
      </w:r>
      <w:r w:rsidRPr="00E136FF">
        <w:rPr>
          <w:lang w:eastAsia="zh-CN"/>
        </w:rPr>
        <w:t xml:space="preserve">V2X </w:t>
      </w:r>
      <w:r w:rsidRPr="00E136FF">
        <w:t>sidelink communication on the concerned frequency meets the S-criteria as defined in TS 36.304 [4]:</w:t>
      </w:r>
    </w:p>
    <w:p w14:paraId="55496DE3"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1</w:t>
      </w:r>
      <w:r w:rsidRPr="00E136FF">
        <w:t xml:space="preserve"> is present and the UE does not have stored a valid version of this system information block:</w:t>
      </w:r>
    </w:p>
    <w:p w14:paraId="7D0972BB" w14:textId="77777777" w:rsidR="00BF2942" w:rsidRPr="00E136FF" w:rsidRDefault="00BF2942" w:rsidP="00BF2942">
      <w:pPr>
        <w:pStyle w:val="B4"/>
      </w:pPr>
      <w:r w:rsidRPr="00E136FF">
        <w:t>4&gt;</w:t>
      </w:r>
      <w:r w:rsidRPr="00E136FF">
        <w:tab/>
        <w:t xml:space="preserve">acquire </w:t>
      </w:r>
      <w:r w:rsidRPr="00E136FF">
        <w:rPr>
          <w:i/>
        </w:rPr>
        <w:t>SystemInformationBlockType</w:t>
      </w:r>
      <w:r w:rsidRPr="00E136FF">
        <w:rPr>
          <w:i/>
          <w:lang w:eastAsia="zh-CN"/>
        </w:rPr>
        <w:t>21</w:t>
      </w:r>
      <w:r w:rsidRPr="00E136FF">
        <w:rPr>
          <w:lang w:eastAsia="zh-CN"/>
        </w:rPr>
        <w:t xml:space="preserve"> from the concerned frequency</w:t>
      </w:r>
      <w:r w:rsidRPr="00E136FF">
        <w:t>;</w:t>
      </w:r>
    </w:p>
    <w:p w14:paraId="6E8364E5"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41C293DC"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60AF43B3" w14:textId="77777777" w:rsidR="00BF2942" w:rsidRPr="00E136FF" w:rsidRDefault="00BF2942" w:rsidP="00BF2942">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Pr="00E136FF">
        <w:rPr>
          <w:lang w:eastAsia="zh-CN"/>
        </w:rPr>
        <w:t xml:space="preserve">nor </w:t>
      </w:r>
      <w:r w:rsidRPr="00E136FF">
        <w:rPr>
          <w:i/>
        </w:rPr>
        <w:t>SystemInformationBlockType26</w:t>
      </w:r>
      <w:r w:rsidRPr="00E136FF">
        <w:t xml:space="preserve"> of the serving cell/PCell:</w:t>
      </w:r>
    </w:p>
    <w:p w14:paraId="3EC50FA1" w14:textId="77777777" w:rsidR="00BF2942" w:rsidRPr="00E136FF" w:rsidRDefault="00BF2942" w:rsidP="00BF2942">
      <w:pPr>
        <w:pStyle w:val="B2"/>
      </w:pPr>
      <w:r w:rsidRPr="00E136FF">
        <w:t>2&gt;</w:t>
      </w:r>
      <w:r w:rsidRPr="00E136FF">
        <w:tab/>
        <w:t>if the cell used for V2X sidelink communication on the concerned frequency meets the S-criteria as defined in TS 36.304 [4]:</w:t>
      </w:r>
    </w:p>
    <w:p w14:paraId="28F57905"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on the concerned frequency indicates that </w:t>
      </w:r>
      <w:r w:rsidRPr="00E136FF">
        <w:rPr>
          <w:i/>
        </w:rPr>
        <w:t>SystemInformationBlockType21</w:t>
      </w:r>
      <w:r w:rsidRPr="00E136FF">
        <w:t xml:space="preserve"> is present and the UE does not have stored a valid version of this system information block:</w:t>
      </w:r>
    </w:p>
    <w:p w14:paraId="6C306D03" w14:textId="77777777" w:rsidR="00BF2942" w:rsidRPr="00E136FF" w:rsidRDefault="00BF2942" w:rsidP="00BF2942">
      <w:pPr>
        <w:pStyle w:val="B4"/>
      </w:pPr>
      <w:r w:rsidRPr="00E136FF">
        <w:t>4&gt;</w:t>
      </w:r>
      <w:r w:rsidRPr="00E136FF">
        <w:tab/>
        <w:t xml:space="preserve">acquire </w:t>
      </w:r>
      <w:r w:rsidRPr="00E136FF">
        <w:rPr>
          <w:i/>
        </w:rPr>
        <w:t>SystemInformationBlockType21</w:t>
      </w:r>
      <w:r w:rsidRPr="00E136FF">
        <w:t xml:space="preserve"> from the concerned frequency;</w:t>
      </w:r>
    </w:p>
    <w:p w14:paraId="18D2EEC6"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6F1EDDF2"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0E3579B7" w14:textId="77777777" w:rsidR="00BF2942" w:rsidRPr="00E136FF" w:rsidRDefault="00BF2942" w:rsidP="00BF2942">
      <w:pPr>
        <w:pStyle w:val="B1"/>
      </w:pPr>
      <w:r w:rsidRPr="00E136FF">
        <w:t>1&gt;</w:t>
      </w:r>
      <w:r w:rsidRPr="00E136FF">
        <w:tab/>
        <w:t>if the NB-IoT UE supports NPRACH resources using preamble format 2:</w:t>
      </w:r>
    </w:p>
    <w:p w14:paraId="348B0B1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55345DBF" w14:textId="77777777" w:rsidR="00BF2942" w:rsidRPr="00E136FF" w:rsidRDefault="00BF2942" w:rsidP="00BF2942">
      <w:pPr>
        <w:pStyle w:val="B3"/>
      </w:pPr>
      <w:r w:rsidRPr="00E136FF">
        <w:t>3&gt;</w:t>
      </w:r>
      <w:r w:rsidRPr="00E136FF">
        <w:tab/>
        <w:t xml:space="preserve">acquire </w:t>
      </w:r>
      <w:r w:rsidRPr="00E136FF">
        <w:rPr>
          <w:i/>
        </w:rPr>
        <w:t>SystemInformationBlockType23-NB</w:t>
      </w:r>
      <w:r w:rsidRPr="00E136FF">
        <w:t>;</w:t>
      </w:r>
    </w:p>
    <w:p w14:paraId="54FD48AB" w14:textId="77777777" w:rsidR="00BF2942" w:rsidRPr="00E136FF" w:rsidRDefault="00BF2942" w:rsidP="00BF2942">
      <w:pPr>
        <w:pStyle w:val="B1"/>
      </w:pPr>
      <w:r w:rsidRPr="00E136FF">
        <w:t>1&gt;</w:t>
      </w:r>
      <w:r w:rsidRPr="00E136FF">
        <w:tab/>
        <w:t>following a request from positioning upper layers:</w:t>
      </w:r>
    </w:p>
    <w:p w14:paraId="13D9B1A0" w14:textId="77777777" w:rsidR="00BF2942" w:rsidRPr="00E136FF" w:rsidRDefault="00BF2942" w:rsidP="00BF2942">
      <w:pPr>
        <w:pStyle w:val="B2"/>
      </w:pPr>
      <w:r w:rsidRPr="00E136FF">
        <w:t>2&gt;</w:t>
      </w:r>
      <w:r w:rsidRPr="00E136FF">
        <w:tab/>
        <w:t xml:space="preserve">acquire </w:t>
      </w:r>
      <w:r w:rsidRPr="00E136FF">
        <w:rPr>
          <w:i/>
          <w:noProof/>
        </w:rPr>
        <w:t>SystemInformationBlockPos</w:t>
      </w:r>
      <w:r w:rsidRPr="00E136FF">
        <w:t>, as defined in 5.2.3;</w:t>
      </w:r>
    </w:p>
    <w:p w14:paraId="217FF103" w14:textId="77777777" w:rsidR="00BF2942" w:rsidRPr="00E136FF" w:rsidRDefault="00BF2942" w:rsidP="00BF294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444DC82C" w14:textId="77777777" w:rsidR="00BF2942" w:rsidRPr="00E136FF" w:rsidRDefault="00BF2942" w:rsidP="00BF294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8</w:t>
      </w:r>
      <w:r w:rsidRPr="00E136FF">
        <w:rPr>
          <w:lang w:eastAsia="zh-CN"/>
        </w:rPr>
        <w:t xml:space="preserve"> is present and the UE does not have stored valid version of this system information block:</w:t>
      </w:r>
    </w:p>
    <w:p w14:paraId="77050FC8" w14:textId="77777777" w:rsidR="00BF2942" w:rsidRPr="00E136FF" w:rsidRDefault="00BF2942" w:rsidP="00BF2942">
      <w:pPr>
        <w:pStyle w:val="B3"/>
      </w:pPr>
      <w:r w:rsidRPr="00E136FF">
        <w:rPr>
          <w:lang w:eastAsia="zh-CN"/>
        </w:rPr>
        <w:t>3&gt;</w:t>
      </w:r>
      <w:r w:rsidRPr="00E136FF">
        <w:rPr>
          <w:lang w:eastAsia="zh-CN"/>
        </w:rPr>
        <w:tab/>
        <w:t xml:space="preserve">acquire </w:t>
      </w:r>
      <w:r w:rsidRPr="00E136FF">
        <w:rPr>
          <w:i/>
          <w:lang w:eastAsia="zh-CN"/>
        </w:rPr>
        <w:t>SystemInformationBlockType28</w:t>
      </w:r>
      <w:r w:rsidRPr="00E136FF">
        <w:rPr>
          <w:lang w:eastAsia="zh-CN"/>
        </w:rPr>
        <w:t xml:space="preserve"> from serving cell/PCell;</w:t>
      </w:r>
    </w:p>
    <w:p w14:paraId="183B56A8" w14:textId="77777777" w:rsidR="00BF2942" w:rsidRPr="00E136FF" w:rsidRDefault="00BF2942" w:rsidP="00BF2942">
      <w:pPr>
        <w:pStyle w:val="B1"/>
      </w:pPr>
      <w:r w:rsidRPr="00E136FF">
        <w:t>1&gt;</w:t>
      </w:r>
      <w:r w:rsidRPr="00E136FF">
        <w:tab/>
        <w:t>if the UE connected to 5GC is a BL UE or a UE in CE:</w:t>
      </w:r>
    </w:p>
    <w:p w14:paraId="37782D32" w14:textId="77777777" w:rsidR="00BF2942" w:rsidRPr="00E136FF" w:rsidRDefault="00BF2942" w:rsidP="00BF2942">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186A998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4C918D84" w14:textId="77777777" w:rsidR="00BF2942" w:rsidRPr="00E136FF" w:rsidRDefault="00BF2942" w:rsidP="00BF2942">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06EECBE3" w14:textId="77777777" w:rsidR="00BF2942" w:rsidRPr="00E136FF" w:rsidRDefault="00BF2942" w:rsidP="00BF2942">
      <w:pPr>
        <w:pStyle w:val="B3"/>
      </w:pPr>
      <w:r w:rsidRPr="00E136FF">
        <w:t>3&gt;</w:t>
      </w:r>
      <w:r w:rsidRPr="00E136FF">
        <w:tab/>
        <w:t>else:</w:t>
      </w:r>
    </w:p>
    <w:p w14:paraId="12106928" w14:textId="77777777" w:rsidR="00BF2942" w:rsidRPr="00E136FF" w:rsidRDefault="00BF2942" w:rsidP="00BF2942">
      <w:pPr>
        <w:pStyle w:val="B4"/>
      </w:pPr>
      <w:r w:rsidRPr="00E136FF">
        <w:t>4&gt;</w:t>
      </w:r>
      <w:r w:rsidRPr="00E136FF">
        <w:tab/>
        <w:t xml:space="preserve">discard </w:t>
      </w:r>
      <w:r w:rsidRPr="00E136FF">
        <w:rPr>
          <w:i/>
        </w:rPr>
        <w:t>SystemInformationBlockType25</w:t>
      </w:r>
      <w:r w:rsidRPr="00E136FF">
        <w:t>, if previously received;</w:t>
      </w:r>
    </w:p>
    <w:p w14:paraId="1A9EE505" w14:textId="77777777" w:rsidR="00BF2942" w:rsidRPr="00E136FF" w:rsidRDefault="00BF2942" w:rsidP="00BF2942">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5CC4C137" w14:textId="77777777" w:rsidR="00BF2942" w:rsidRPr="00E136FF" w:rsidRDefault="00BF2942" w:rsidP="00BF2942">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03353101" w14:textId="77777777" w:rsidR="00BF2942" w:rsidRPr="00E136FF" w:rsidRDefault="00BF2942" w:rsidP="00BF2942">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2AA5948F" w14:textId="77777777" w:rsidR="00BF2942" w:rsidRPr="00E136FF" w:rsidRDefault="00BF2942" w:rsidP="00BF2942">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2D40F756" w14:textId="482D9AEB" w:rsidR="00BF2942" w:rsidRPr="00E136FF" w:rsidRDefault="00BF2942" w:rsidP="00BF2942">
      <w:pPr>
        <w:pStyle w:val="B1"/>
      </w:pPr>
      <w:r w:rsidRPr="00E136FF">
        <w:t>1&gt;</w:t>
      </w:r>
      <w:r w:rsidRPr="00E136FF">
        <w:tab/>
        <w:t xml:space="preserve">if the UE is </w:t>
      </w:r>
      <w:ins w:id="258" w:author="Rapporteur-r1" w:date="2022-05-19T07:57:00Z">
        <w:r w:rsidR="000E27E5">
          <w:t>NTN capable</w:t>
        </w:r>
      </w:ins>
      <w:del w:id="259" w:author="Rapporteur-r1" w:date="2022-05-19T07:57:00Z">
        <w:r w:rsidRPr="00E136FF" w:rsidDel="000E27E5">
          <w:delText>a</w:delText>
        </w:r>
      </w:del>
      <w:del w:id="260" w:author="Rapporteur-r1" w:date="2022-05-19T07:58:00Z">
        <w:r w:rsidRPr="00E136FF" w:rsidDel="000E27E5">
          <w:delText xml:space="preserve"> </w:delText>
        </w:r>
      </w:del>
      <w:del w:id="261" w:author="Rapporteur-r1" w:date="2022-05-19T07:57:00Z">
        <w:r w:rsidRPr="00E136FF" w:rsidDel="000E27E5">
          <w:delText>BL UE or a UE in CE or a NB-IoT UE</w:delText>
        </w:r>
      </w:del>
      <w:r w:rsidRPr="00E136FF">
        <w:t>:</w:t>
      </w:r>
    </w:p>
    <w:p w14:paraId="305D705D"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31</w:t>
      </w:r>
      <w:r w:rsidRPr="00E136FF">
        <w:t xml:space="preserve"> (</w:t>
      </w:r>
      <w:r w:rsidRPr="00E136FF">
        <w:rPr>
          <w:i/>
        </w:rPr>
        <w:t xml:space="preserve">SystemInformationBlockType31-NB </w:t>
      </w:r>
      <w:r w:rsidRPr="00E136FF">
        <w:t>in NB-IoT) is present:</w:t>
      </w:r>
    </w:p>
    <w:p w14:paraId="0BAC7CA0" w14:textId="77777777" w:rsidR="00BF2942" w:rsidRPr="00E136FF" w:rsidRDefault="00BF2942" w:rsidP="00BF2942">
      <w:pPr>
        <w:pStyle w:val="B3"/>
      </w:pPr>
      <w:r w:rsidRPr="00E136FF">
        <w:t>3&gt;</w:t>
      </w:r>
      <w:r w:rsidRPr="00E136FF">
        <w:tab/>
        <w:t>immediately before establishing, resuming or re-establishing an RRC connection; or</w:t>
      </w:r>
    </w:p>
    <w:p w14:paraId="7335BB9F" w14:textId="77777777" w:rsidR="00BF2942" w:rsidRPr="00E136FF" w:rsidRDefault="00BF2942" w:rsidP="00BF2942">
      <w:pPr>
        <w:pStyle w:val="B3"/>
      </w:pPr>
      <w:r w:rsidRPr="00E136FF">
        <w:t>3&gt;</w:t>
      </w:r>
      <w:r w:rsidRPr="00E136FF">
        <w:tab/>
        <w:t>if in RRC_CONNECTED and T317 is not running:</w:t>
      </w:r>
    </w:p>
    <w:p w14:paraId="019D03E9" w14:textId="7129FB9C" w:rsidR="00C701D6" w:rsidRDefault="00BF2942" w:rsidP="00BF2942">
      <w:pPr>
        <w:pStyle w:val="B4"/>
        <w:rPr>
          <w:ins w:id="262" w:author="Rapporteur-r1" w:date="2022-05-19T07:38:00Z"/>
        </w:rPr>
      </w:pPr>
      <w:r w:rsidRPr="00E136FF">
        <w:t>4&gt;</w:t>
      </w:r>
      <w:r w:rsidRPr="00E136FF">
        <w:tab/>
        <w:t xml:space="preserve">acquire </w:t>
      </w:r>
      <w:r w:rsidRPr="00E136FF">
        <w:rPr>
          <w:i/>
        </w:rPr>
        <w:t>SystemInformationBlockType31</w:t>
      </w:r>
      <w:r w:rsidRPr="00E136FF">
        <w:t xml:space="preserve"> (</w:t>
      </w:r>
      <w:r w:rsidRPr="00E136FF">
        <w:rPr>
          <w:i/>
        </w:rPr>
        <w:t>SystemInformationBlockType31-NB</w:t>
      </w:r>
      <w:r w:rsidRPr="00E136FF">
        <w:t xml:space="preserve"> in NB-IoT);</w:t>
      </w:r>
    </w:p>
    <w:p w14:paraId="400BB05F" w14:textId="42DD3590" w:rsidR="000E27E5" w:rsidRDefault="000E27E5" w:rsidP="000E27E5">
      <w:pPr>
        <w:pStyle w:val="B2"/>
        <w:rPr>
          <w:ins w:id="263" w:author="Rapporteur-r1" w:date="2022-05-19T08:06:00Z"/>
        </w:rPr>
      </w:pPr>
      <w:ins w:id="264" w:author="Rapporteur-r1" w:date="2022-05-19T07:38:00Z">
        <w:r>
          <w:t>2</w:t>
        </w:r>
        <w:r w:rsidR="00C701D6" w:rsidRPr="00E136FF">
          <w:t>&gt;</w:t>
        </w:r>
        <w:r w:rsidR="00C701D6" w:rsidRPr="00E136FF">
          <w:tab/>
          <w:t xml:space="preserve">if the UE supports </w:t>
        </w:r>
      </w:ins>
      <w:ins w:id="265" w:author="Rapporteur-r1" w:date="2022-05-19T07:39:00Z">
        <w:r w:rsidR="00C701D6">
          <w:t>discontinuous coverage</w:t>
        </w:r>
      </w:ins>
      <w:ins w:id="266" w:author="Rapporteur-r1" w:date="2022-05-19T08:06:00Z">
        <w:r>
          <w:t xml:space="preserve">; </w:t>
        </w:r>
      </w:ins>
      <w:ins w:id="267" w:author="Rapporteur-r1" w:date="2022-05-19T07:59:00Z">
        <w:r>
          <w:t>and</w:t>
        </w:r>
      </w:ins>
      <w:ins w:id="268" w:author="Rapporteur-r1" w:date="2022-05-19T07:58:00Z">
        <w:r>
          <w:t xml:space="preserve"> </w:t>
        </w:r>
      </w:ins>
    </w:p>
    <w:p w14:paraId="44E5E70A" w14:textId="109F301F" w:rsidR="000E27E5" w:rsidRPr="00E136FF" w:rsidRDefault="000E27E5" w:rsidP="000E27E5">
      <w:pPr>
        <w:pStyle w:val="B2"/>
        <w:rPr>
          <w:ins w:id="269" w:author="Rapporteur-r1" w:date="2022-05-19T08:07:00Z"/>
        </w:rPr>
      </w:pPr>
      <w:ins w:id="270" w:author="Rapporteur-r1" w:date="2022-05-19T08:07:00Z">
        <w:r w:rsidRPr="00E136FF">
          <w:t>2&gt;</w:t>
        </w:r>
        <w:r w:rsidRPr="00E136FF">
          <w:tab/>
          <w:t xml:space="preserve">if </w:t>
        </w:r>
        <w:r w:rsidRPr="00E136FF">
          <w:rPr>
            <w:i/>
          </w:rPr>
          <w:t>schedulingInfoList</w:t>
        </w:r>
        <w:r w:rsidRPr="00E136FF">
          <w:t xml:space="preserve"> indicates that </w:t>
        </w:r>
        <w:r w:rsidRPr="00E136FF">
          <w:rPr>
            <w:i/>
          </w:rPr>
          <w:t>SystemInformationBlockType3</w:t>
        </w:r>
        <w:r>
          <w:rPr>
            <w:i/>
          </w:rPr>
          <w:t>2</w:t>
        </w:r>
        <w:r w:rsidRPr="00E136FF">
          <w:t xml:space="preserve"> (</w:t>
        </w:r>
        <w:r w:rsidRPr="00E136FF">
          <w:rPr>
            <w:i/>
          </w:rPr>
          <w:t>SystemInformationBlockType3</w:t>
        </w:r>
        <w:r>
          <w:rPr>
            <w:i/>
          </w:rPr>
          <w:t>2</w:t>
        </w:r>
        <w:r w:rsidRPr="00E136FF">
          <w:rPr>
            <w:i/>
          </w:rPr>
          <w:t xml:space="preserve">-NB </w:t>
        </w:r>
        <w:r w:rsidRPr="00E136FF">
          <w:t>in NB-IoT) is present</w:t>
        </w:r>
        <w:r>
          <w:t xml:space="preserve"> </w:t>
        </w:r>
        <w:r w:rsidRPr="00E136FF">
          <w:t>and the UE does not have stored a valid version o</w:t>
        </w:r>
        <w:r>
          <w:t>f this system information block</w:t>
        </w:r>
        <w:r w:rsidRPr="00E136FF">
          <w:t>:</w:t>
        </w:r>
      </w:ins>
    </w:p>
    <w:p w14:paraId="639510AE" w14:textId="1BC9B6B9" w:rsidR="00C701D6" w:rsidRPr="00E136FF" w:rsidRDefault="000E27E5" w:rsidP="000E27E5">
      <w:pPr>
        <w:pStyle w:val="B3"/>
      </w:pPr>
      <w:ins w:id="271" w:author="Rapporteur-r1" w:date="2022-05-19T08:03:00Z">
        <w:r>
          <w:t>3</w:t>
        </w:r>
      </w:ins>
      <w:ins w:id="272" w:author="Rapporteur-r1" w:date="2022-05-19T07:38:00Z">
        <w:r w:rsidR="00C701D6" w:rsidRPr="00E136FF">
          <w:t>&gt;</w:t>
        </w:r>
        <w:r w:rsidR="00C701D6" w:rsidRPr="00E136FF">
          <w:tab/>
          <w:t xml:space="preserve">acquire </w:t>
        </w:r>
      </w:ins>
      <w:ins w:id="273" w:author="Rapporteur-r1" w:date="2022-05-19T07:40:00Z">
        <w:r w:rsidR="00C701D6" w:rsidRPr="000E27E5">
          <w:rPr>
            <w:i/>
          </w:rPr>
          <w:t>SystemInformationBlockType32</w:t>
        </w:r>
        <w:r w:rsidR="00C701D6" w:rsidRPr="00E136FF">
          <w:t xml:space="preserve"> (</w:t>
        </w:r>
        <w:r w:rsidR="00C701D6" w:rsidRPr="000E27E5">
          <w:rPr>
            <w:i/>
          </w:rPr>
          <w:t>SystemInformationBlockType32-NB</w:t>
        </w:r>
        <w:r w:rsidR="00C701D6" w:rsidRPr="00E136FF">
          <w:t xml:space="preserve"> in NB-IoT)</w:t>
        </w:r>
      </w:ins>
      <w:ins w:id="274" w:author="Rapporteur-r1" w:date="2022-05-19T07:38:00Z">
        <w:r w:rsidR="00C701D6" w:rsidRPr="00E136FF">
          <w:t>;</w:t>
        </w:r>
      </w:ins>
    </w:p>
    <w:p w14:paraId="125D23EA" w14:textId="77777777" w:rsidR="00BF2942" w:rsidRPr="00E136FF" w:rsidRDefault="00BF2942" w:rsidP="00BF2942">
      <w:r w:rsidRPr="00E136FF">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1A378108" w14:textId="77777777" w:rsidR="00BF2942" w:rsidRPr="00E136FF" w:rsidRDefault="00BF2942" w:rsidP="00BF2942">
      <w:pPr>
        <w:pStyle w:val="NO"/>
        <w:spacing w:after="120"/>
      </w:pPr>
      <w:r w:rsidRPr="00E136FF">
        <w:t>NOTE 6:</w:t>
      </w:r>
      <w:r w:rsidRPr="00E136FF">
        <w:tab/>
        <w:t xml:space="preserve">While attempting to acquire a particular SIB/posSIB, if the UE detects from </w:t>
      </w:r>
      <w:r w:rsidRPr="00E136FF">
        <w:rPr>
          <w:i/>
        </w:rPr>
        <w:t>schedulingInfoList</w:t>
      </w:r>
      <w:r w:rsidRPr="00E136FF">
        <w:t xml:space="preserve">/ </w:t>
      </w:r>
      <w:r w:rsidRPr="00E136FF">
        <w:rPr>
          <w:i/>
        </w:rPr>
        <w:t>posSchedulingInfoList</w:t>
      </w:r>
      <w:r w:rsidRPr="00E136FF">
        <w:t xml:space="preserve"> that it is no longer present, the UE should stop trying to acquire the particular SIB/ posSIB.</w:t>
      </w:r>
    </w:p>
    <w:p w14:paraId="5E5DCC26" w14:textId="77777777" w:rsidR="00BF2942" w:rsidRPr="00E136FF" w:rsidRDefault="00BF2942" w:rsidP="00BF2942">
      <w:pPr>
        <w:pStyle w:val="Heading4"/>
      </w:pPr>
      <w:bookmarkStart w:id="275" w:name="_Toc20486721"/>
      <w:bookmarkStart w:id="276" w:name="_Toc29342013"/>
      <w:bookmarkStart w:id="277" w:name="_Toc29343152"/>
      <w:bookmarkStart w:id="278" w:name="_Toc36566400"/>
      <w:bookmarkStart w:id="279" w:name="_Toc36809807"/>
      <w:bookmarkStart w:id="280" w:name="_Toc36846171"/>
      <w:bookmarkStart w:id="281" w:name="_Toc36938824"/>
      <w:bookmarkStart w:id="282" w:name="_Toc37081803"/>
      <w:bookmarkStart w:id="283" w:name="_Toc46480426"/>
      <w:bookmarkStart w:id="284" w:name="_Toc46481660"/>
      <w:bookmarkStart w:id="285" w:name="_Toc46482894"/>
      <w:bookmarkStart w:id="286" w:name="_Toc100790961"/>
      <w:r w:rsidRPr="00E136FF">
        <w:t>5.2.2.5</w:t>
      </w:r>
      <w:r w:rsidRPr="00E136FF">
        <w:tab/>
        <w:t>Essential system information missing</w:t>
      </w:r>
      <w:bookmarkEnd w:id="275"/>
      <w:bookmarkEnd w:id="276"/>
      <w:bookmarkEnd w:id="277"/>
      <w:bookmarkEnd w:id="278"/>
      <w:bookmarkEnd w:id="279"/>
      <w:bookmarkEnd w:id="280"/>
      <w:bookmarkEnd w:id="281"/>
      <w:bookmarkEnd w:id="282"/>
      <w:bookmarkEnd w:id="283"/>
      <w:bookmarkEnd w:id="284"/>
      <w:bookmarkEnd w:id="285"/>
      <w:bookmarkEnd w:id="286"/>
    </w:p>
    <w:p w14:paraId="4F6DA924" w14:textId="77777777" w:rsidR="00BF2942" w:rsidRPr="00E136FF" w:rsidRDefault="00BF2942" w:rsidP="00BF2942">
      <w:r w:rsidRPr="00E136FF">
        <w:t>The UE shall:</w:t>
      </w:r>
    </w:p>
    <w:p w14:paraId="3CFEB407" w14:textId="77777777" w:rsidR="00BF2942" w:rsidRPr="00E136FF" w:rsidRDefault="00BF2942" w:rsidP="00BF2942">
      <w:pPr>
        <w:pStyle w:val="B1"/>
      </w:pPr>
      <w:r w:rsidRPr="00E136FF">
        <w:t>1&gt;</w:t>
      </w:r>
      <w:r w:rsidRPr="00E136FF">
        <w:tab/>
        <w:t>if in RRC_IDLE, RRC_INACTIVE or in RRC_CONNECTED while T311 is running:</w:t>
      </w:r>
    </w:p>
    <w:p w14:paraId="124D443E" w14:textId="77777777" w:rsidR="00BF2942" w:rsidRPr="00E136FF" w:rsidRDefault="00BF2942" w:rsidP="00BF2942">
      <w:pPr>
        <w:pStyle w:val="B2"/>
        <w:rPr>
          <w:lang w:eastAsia="zh-TW"/>
        </w:rPr>
      </w:pPr>
      <w:r w:rsidRPr="00E136FF">
        <w:t>2&gt;</w:t>
      </w:r>
      <w:r w:rsidRPr="00E136FF">
        <w:tab/>
        <w:t xml:space="preserve">if the UE is unable to acquire the </w:t>
      </w:r>
      <w:r w:rsidRPr="00E136FF">
        <w:rPr>
          <w:i/>
        </w:rPr>
        <w:t xml:space="preserve">MasterInformationBlock (MasterInformationBlock-NB/ MasterInformationBlock-TDD-NB </w:t>
      </w:r>
      <w:r w:rsidRPr="00E136FF">
        <w:t>in NB-IoT)</w:t>
      </w:r>
      <w:r w:rsidRPr="00E136FF">
        <w:rPr>
          <w:lang w:eastAsia="zh-TW"/>
        </w:rPr>
        <w:t>;</w:t>
      </w:r>
      <w:r w:rsidRPr="00E136FF">
        <w:t xml:space="preserve"> or</w:t>
      </w:r>
    </w:p>
    <w:p w14:paraId="393FADE1" w14:textId="77777777" w:rsidR="00BF2942" w:rsidRPr="00E136FF" w:rsidRDefault="00BF2942" w:rsidP="00BF2942">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5AFE62C9" w14:textId="77777777" w:rsidR="00BF2942" w:rsidRPr="00E136FF" w:rsidRDefault="00BF2942" w:rsidP="00BF2942">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6C208EE3" w14:textId="77777777" w:rsidR="00BF2942" w:rsidRPr="00E136FF" w:rsidRDefault="00BF2942" w:rsidP="00BF2942">
      <w:pPr>
        <w:pStyle w:val="B2"/>
      </w:pPr>
      <w:r w:rsidRPr="00E136FF">
        <w:lastRenderedPageBreak/>
        <w:t>2&gt;</w:t>
      </w:r>
      <w:r w:rsidRPr="00E136FF">
        <w:tab/>
        <w:t xml:space="preserve">if the NB-IoT UE is unable to acquire the </w:t>
      </w:r>
      <w:r w:rsidRPr="00E136FF">
        <w:rPr>
          <w:i/>
        </w:rPr>
        <w:t>SystemInformationBlockType1-NB</w:t>
      </w:r>
      <w:r w:rsidRPr="00E136FF">
        <w:t>:</w:t>
      </w:r>
    </w:p>
    <w:p w14:paraId="38167A73" w14:textId="77777777" w:rsidR="00BF2942" w:rsidRPr="00E136FF" w:rsidRDefault="00BF2942" w:rsidP="00BF2942">
      <w:pPr>
        <w:pStyle w:val="B3"/>
      </w:pPr>
      <w:r w:rsidRPr="00E136FF">
        <w:t>3&gt;</w:t>
      </w:r>
      <w:r w:rsidRPr="00E136FF">
        <w:tab/>
        <w:t>consider the cell as barred in accordance with TS 36.304 [4]; and</w:t>
      </w:r>
    </w:p>
    <w:p w14:paraId="51645B7A" w14:textId="77777777" w:rsidR="00BF2942" w:rsidRPr="00E136FF" w:rsidRDefault="00BF2942" w:rsidP="00BF2942">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12163F06" w14:textId="77777777" w:rsidR="00BF2942" w:rsidRPr="00E136FF" w:rsidRDefault="00BF2942" w:rsidP="00BF2942">
      <w:pPr>
        <w:pStyle w:val="B2"/>
      </w:pPr>
      <w:r w:rsidRPr="00E136FF">
        <w:t>2&gt;</w:t>
      </w:r>
      <w:r w:rsidRPr="00E136FF">
        <w:tab/>
        <w:t>else:</w:t>
      </w:r>
    </w:p>
    <w:p w14:paraId="7A7C8BA3" w14:textId="77777777" w:rsidR="00BF2942" w:rsidRPr="00E136FF" w:rsidRDefault="00BF2942" w:rsidP="00BF2942">
      <w:pPr>
        <w:pStyle w:val="B3"/>
      </w:pPr>
      <w:r w:rsidRPr="00E136FF">
        <w:t>3&gt;</w:t>
      </w:r>
      <w:r w:rsidRPr="00E136FF">
        <w:tab/>
        <w:t xml:space="preserve">if the UE is unable to acquire the </w:t>
      </w:r>
      <w:r w:rsidRPr="00E136FF">
        <w:rPr>
          <w:i/>
          <w:iCs/>
        </w:rPr>
        <w:t>SystemInformationBlockType2</w:t>
      </w:r>
      <w:r w:rsidRPr="00E136FF">
        <w:t xml:space="preserve"> (or </w:t>
      </w:r>
      <w:r w:rsidRPr="00E136FF">
        <w:rPr>
          <w:i/>
          <w:iCs/>
        </w:rPr>
        <w:t>SystemInformationBlockType2-NB</w:t>
      </w:r>
      <w:r w:rsidRPr="00E136FF">
        <w:t xml:space="preserve"> in NB-IoT) and for NB-IoT, </w:t>
      </w:r>
      <w:r w:rsidRPr="00E136FF">
        <w:rPr>
          <w:i/>
          <w:iCs/>
        </w:rPr>
        <w:t>SystemInformationBlockType22-NB</w:t>
      </w:r>
      <w:r w:rsidRPr="00E136FF">
        <w:t xml:space="preserve"> if scheduled; or</w:t>
      </w:r>
    </w:p>
    <w:p w14:paraId="1705F0D7" w14:textId="77777777" w:rsidR="00BF2942" w:rsidRPr="00E136FF" w:rsidRDefault="00BF2942" w:rsidP="00BF2942">
      <w:pPr>
        <w:pStyle w:val="B3"/>
      </w:pPr>
      <w:r w:rsidRPr="00E136FF">
        <w:t>3&gt;</w:t>
      </w:r>
      <w:r w:rsidRPr="00E136FF">
        <w:tab/>
        <w:t>if</w:t>
      </w:r>
      <w:r w:rsidRPr="00E136FF">
        <w:rPr>
          <w:i/>
        </w:rPr>
        <w:t xml:space="preserve"> SystemInformationBlockType2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Pr="00E136FF">
        <w:rPr>
          <w:i/>
        </w:rPr>
        <w:t>SystemInformationBlockType25</w:t>
      </w:r>
      <w:r w:rsidRPr="00E136FF">
        <w:t>; or</w:t>
      </w:r>
    </w:p>
    <w:p w14:paraId="59F52F10" w14:textId="0D5B035B" w:rsidR="00BF2942" w:rsidRPr="00E136FF" w:rsidRDefault="00BF2942" w:rsidP="00BF2942">
      <w:pPr>
        <w:pStyle w:val="B3"/>
      </w:pPr>
      <w:r w:rsidRPr="00E136FF">
        <w:t>3&gt;</w:t>
      </w:r>
      <w:r w:rsidRPr="00E136FF">
        <w:tab/>
        <w:t xml:space="preserve">if </w:t>
      </w:r>
      <w:ins w:id="287" w:author="Rapporteur-r1" w:date="2022-05-19T08:18:00Z">
        <w:r w:rsidR="000E27E5">
          <w:t xml:space="preserve">the UE is NTN capable, </w:t>
        </w:r>
      </w:ins>
      <w:r w:rsidRPr="00E136FF">
        <w:rPr>
          <w:i/>
        </w:rPr>
        <w:t>SystemInformationBlockType31</w:t>
      </w:r>
      <w:r w:rsidRPr="00E136FF">
        <w:t xml:space="preserve"> (</w:t>
      </w:r>
      <w:r w:rsidRPr="00E136FF">
        <w:rPr>
          <w:i/>
        </w:rPr>
        <w:t>SystemInformationBlockType31-NB</w:t>
      </w:r>
      <w:r w:rsidRPr="00E136FF">
        <w:t xml:space="preserve"> in NB-IoT) is broadcast and if the UE is unable to acquire the </w:t>
      </w:r>
      <w:r w:rsidRPr="00E136FF">
        <w:rPr>
          <w:i/>
        </w:rPr>
        <w:t>SystemInformationBlockType31</w:t>
      </w:r>
      <w:r w:rsidRPr="00E136FF">
        <w:t xml:space="preserve"> (</w:t>
      </w:r>
      <w:r w:rsidRPr="00E136FF">
        <w:rPr>
          <w:i/>
        </w:rPr>
        <w:t>SystemInformationBlockType31-NB</w:t>
      </w:r>
      <w:r w:rsidRPr="00E136FF">
        <w:t xml:space="preserve"> in NB-IoT):</w:t>
      </w:r>
    </w:p>
    <w:p w14:paraId="2E1B532D" w14:textId="77777777" w:rsidR="00BF2942" w:rsidRPr="00E136FF" w:rsidRDefault="00BF2942" w:rsidP="00BF2942">
      <w:pPr>
        <w:pStyle w:val="B4"/>
      </w:pPr>
      <w:r w:rsidRPr="00E136FF">
        <w:t>4&gt;</w:t>
      </w:r>
      <w:r w:rsidRPr="00E136FF">
        <w:tab/>
        <w:t>treat the cell as barred in accordance with TS 36.304 [4];</w:t>
      </w:r>
    </w:p>
    <w:p w14:paraId="6DC12767" w14:textId="77777777" w:rsidR="0042264C" w:rsidRDefault="0042264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D0A30" w:rsidRPr="00525E45" w14:paraId="7D5EE9DB" w14:textId="77777777" w:rsidTr="0025592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252DE8" w14:textId="34EA14BB" w:rsidR="002D0A30" w:rsidRPr="00525E45" w:rsidRDefault="002D0A30" w:rsidP="002D0A30">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968594F" w14:textId="77777777" w:rsidR="007B37B5" w:rsidRPr="00E136FF" w:rsidRDefault="007B37B5" w:rsidP="007B37B5">
      <w:pPr>
        <w:pStyle w:val="Heading4"/>
      </w:pPr>
      <w:bookmarkStart w:id="288" w:name="_Toc100791017"/>
      <w:r w:rsidRPr="00E136FF">
        <w:t>5.3.3.1d</w:t>
      </w:r>
      <w:r w:rsidRPr="00E136FF">
        <w:tab/>
        <w:t>Condition for establishing RRC Connection in NTN</w:t>
      </w:r>
      <w:bookmarkEnd w:id="288"/>
    </w:p>
    <w:p w14:paraId="0336E58C" w14:textId="77777777" w:rsidR="007B37B5" w:rsidRPr="00E136FF" w:rsidRDefault="007B37B5" w:rsidP="007B37B5">
      <w:r w:rsidRPr="00E136FF">
        <w:t>If s</w:t>
      </w:r>
      <w:r w:rsidRPr="00E136FF">
        <w:rPr>
          <w:i/>
        </w:rPr>
        <w:t>ystemInformationBlockType31</w:t>
      </w:r>
      <w:r w:rsidRPr="00E136FF">
        <w:t xml:space="preserve"> (</w:t>
      </w:r>
      <w:r w:rsidRPr="00E136FF">
        <w:rPr>
          <w:i/>
        </w:rPr>
        <w:t>systemInformationBlockType31-NB</w:t>
      </w:r>
      <w:r w:rsidRPr="00E136FF">
        <w:t xml:space="preserve"> in NB-IoT) is broadcast, a RRC connection is initiated only if the UE has a valid GNSS position.</w:t>
      </w:r>
    </w:p>
    <w:p w14:paraId="6C10E806" w14:textId="76C4ABEA" w:rsidR="007B37B5" w:rsidRPr="00E136FF" w:rsidRDefault="007B37B5" w:rsidP="007B37B5">
      <w:pPr>
        <w:pStyle w:val="NO"/>
      </w:pPr>
      <w:r w:rsidRPr="00E136FF">
        <w:t>NOTE:</w:t>
      </w:r>
      <w:r w:rsidRPr="00E136FF">
        <w:tab/>
        <w:t xml:space="preserve">The UE may need to re-acquire the GNSS </w:t>
      </w:r>
      <w:ins w:id="289" w:author="Huawei" w:date="2022-04-22T14:47:00Z">
        <w:r>
          <w:t>position</w:t>
        </w:r>
      </w:ins>
      <w:del w:id="290" w:author="Huawei" w:date="2022-04-22T14:47:00Z">
        <w:r w:rsidRPr="00E136FF" w:rsidDel="007B37B5">
          <w:delText>fix</w:delText>
        </w:r>
      </w:del>
      <w:r w:rsidRPr="00E136FF">
        <w:t xml:space="preserve"> before establishing the connection to avoid interruption during the connection.</w:t>
      </w:r>
    </w:p>
    <w:p w14:paraId="3D3E68D3" w14:textId="5FA228EA" w:rsidR="002D0A30" w:rsidRDefault="007B37B5" w:rsidP="007B37B5">
      <w:pPr>
        <w:pStyle w:val="EditorsNote"/>
      </w:pPr>
      <w:r w:rsidRPr="00E136FF">
        <w:t xml:space="preserve">Editor's Note: </w:t>
      </w:r>
      <w:r w:rsidRPr="00E136FF">
        <w:rPr>
          <w:i/>
        </w:rPr>
        <w:t>Agreement</w:t>
      </w:r>
      <w:r w:rsidRPr="00E136FF">
        <w:t>: RAN2 will follow the RAN1 agreement that UE will report the remaining GNSS validity duration to the network. FFS: value range (not clear if the values of RAN1 agreement can be used). FFS which message.</w:t>
      </w:r>
    </w:p>
    <w:p w14:paraId="3D36227E" w14:textId="77777777" w:rsidR="00A05A7C" w:rsidRPr="00A05A7C" w:rsidRDefault="00A05A7C" w:rsidP="00A05A7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05A7C" w:rsidRPr="00A05A7C" w14:paraId="0D1C9B56" w14:textId="77777777" w:rsidTr="00A05A7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0D60221" w14:textId="77777777" w:rsidR="00A05A7C" w:rsidRPr="00A05A7C" w:rsidRDefault="00A05A7C" w:rsidP="00A05A7C">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C110B6D" w14:textId="77777777" w:rsidR="00A05A7C" w:rsidRPr="00E136FF" w:rsidRDefault="00A05A7C" w:rsidP="00A05A7C">
      <w:pPr>
        <w:pStyle w:val="Heading4"/>
      </w:pPr>
      <w:r w:rsidRPr="00E136FF">
        <w:t>5.3.3.21</w:t>
      </w:r>
      <w:r w:rsidRPr="00E136FF">
        <w:tab/>
        <w:t>UE actions upon indication of out-of-date GNSS position</w:t>
      </w:r>
    </w:p>
    <w:p w14:paraId="04F0187D" w14:textId="77777777" w:rsidR="00A05A7C" w:rsidRPr="00E136FF" w:rsidRDefault="00A05A7C" w:rsidP="00A05A7C">
      <w:r w:rsidRPr="00E136FF">
        <w:t>Upon indication that the GNSS position has become out-of-date while in RRC_CONNECTED, the UE shall:</w:t>
      </w:r>
    </w:p>
    <w:p w14:paraId="09E81641" w14:textId="380C25F1" w:rsidR="00A05A7C" w:rsidRPr="00E136FF" w:rsidRDefault="00A05A7C" w:rsidP="00A05A7C">
      <w:pPr>
        <w:pStyle w:val="B1"/>
      </w:pPr>
      <w:r w:rsidRPr="00E136FF">
        <w:t>1&gt;</w:t>
      </w:r>
      <w:r w:rsidRPr="00E136FF">
        <w:tab/>
      </w:r>
      <w:r w:rsidRPr="00E136FF">
        <w:rPr>
          <w:lang w:eastAsia="zh-TW"/>
        </w:rPr>
        <w:t>perform the actions upon leaving RRC_CONNECTED as specified in 5.3.12, with release cause '</w:t>
      </w:r>
      <w:ins w:id="291" w:author="Huawei" w:date="2022-04-29T10:02:00Z">
        <w:r>
          <w:rPr>
            <w:lang w:eastAsia="zh-TW"/>
          </w:rPr>
          <w:t>other</w:t>
        </w:r>
      </w:ins>
      <w:del w:id="292" w:author="Huawei" w:date="2022-04-29T10:02:00Z">
        <w:r w:rsidRPr="00E136FF" w:rsidDel="00A05A7C">
          <w:rPr>
            <w:lang w:eastAsia="zh-TW"/>
          </w:rPr>
          <w:delText>RRC connection failure</w:delText>
        </w:r>
      </w:del>
      <w:r w:rsidRPr="00E136FF">
        <w:rPr>
          <w:lang w:eastAsia="zh-TW"/>
        </w:rPr>
        <w:t>'.</w:t>
      </w:r>
    </w:p>
    <w:p w14:paraId="27AA80D9" w14:textId="694FB706" w:rsidR="00A05A7C" w:rsidRPr="00A05A7C" w:rsidDel="00A05A7C" w:rsidRDefault="00A05A7C" w:rsidP="00A05A7C">
      <w:pPr>
        <w:pStyle w:val="EditorsNote"/>
        <w:rPr>
          <w:del w:id="293" w:author="Huawei" w:date="2022-04-29T10:03:00Z"/>
        </w:rPr>
      </w:pPr>
      <w:del w:id="294" w:author="Huawei" w:date="2022-04-29T10:03:00Z">
        <w:r w:rsidRPr="00A05A7C" w:rsidDel="00A05A7C">
          <w:delText>Editor's Note: FFS release cause 'RRC Connection Failure' or 'other'.</w:delText>
        </w:r>
      </w:del>
    </w:p>
    <w:p w14:paraId="607D6D46" w14:textId="6DBC9069" w:rsidR="0042264C" w:rsidRDefault="00A05A7C" w:rsidP="00A05A7C">
      <w:pPr>
        <w:pStyle w:val="EditorsNote"/>
      </w:pPr>
      <w:del w:id="295" w:author="Huawei" w:date="2022-04-29T10:03:00Z">
        <w:r w:rsidRPr="00E136FF" w:rsidDel="00A05A7C">
          <w:delText>Editor's Note: FFS whether GNSS is considered as lower layers, upper layers or something else.</w:delText>
        </w:r>
      </w:del>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2264C" w:rsidRPr="00525E45" w14:paraId="1D999D40" w14:textId="77777777" w:rsidTr="00927E4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6D612BC" w14:textId="77777777" w:rsidR="0042264C" w:rsidRPr="00525E45" w:rsidRDefault="0042264C" w:rsidP="00927E4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5435E215" w14:textId="191F7C18" w:rsidR="00927E45" w:rsidRPr="00E136FF" w:rsidRDefault="00927E45" w:rsidP="00927E45">
      <w:pPr>
        <w:pStyle w:val="Heading4"/>
      </w:pPr>
      <w:bookmarkStart w:id="296" w:name="_Toc100791044"/>
      <w:r w:rsidRPr="00E136FF">
        <w:t>5.3.3.22</w:t>
      </w:r>
      <w:r w:rsidRPr="00E136FF">
        <w:tab/>
      </w:r>
      <w:ins w:id="297" w:author="Rapporteur-r1" w:date="2022-05-19T08:28:00Z">
        <w:r w:rsidR="00F72C2A">
          <w:t>Void</w:t>
        </w:r>
      </w:ins>
      <w:del w:id="298" w:author="Rapporteur-r1" w:date="2022-05-19T08:28:00Z">
        <w:r w:rsidRPr="00E136FF" w:rsidDel="00F72C2A">
          <w:delText>T317 expiry</w:delText>
        </w:r>
      </w:del>
      <w:bookmarkEnd w:id="296"/>
    </w:p>
    <w:p w14:paraId="322F2A54" w14:textId="3EB32BD2" w:rsidR="00927E45" w:rsidRPr="00E136FF" w:rsidDel="00F72C2A" w:rsidRDefault="00927E45" w:rsidP="00927E45">
      <w:pPr>
        <w:rPr>
          <w:del w:id="299" w:author="Rapporteur-r1" w:date="2022-05-19T08:28:00Z"/>
        </w:rPr>
      </w:pPr>
      <w:del w:id="300" w:author="Rapporteur-r1" w:date="2022-05-19T08:28:00Z">
        <w:r w:rsidRPr="00E136FF" w:rsidDel="00F72C2A">
          <w:delText>The UE shall:</w:delText>
        </w:r>
      </w:del>
    </w:p>
    <w:p w14:paraId="5677A52B" w14:textId="7AA4FC84" w:rsidR="00927E45" w:rsidRPr="00E136FF" w:rsidDel="00F72C2A" w:rsidRDefault="00927E45" w:rsidP="00927E45">
      <w:pPr>
        <w:pStyle w:val="B1"/>
        <w:rPr>
          <w:del w:id="301" w:author="Rapporteur-r1" w:date="2022-05-19T08:28:00Z"/>
        </w:rPr>
      </w:pPr>
      <w:del w:id="302" w:author="Rapporteur-r1" w:date="2022-05-19T08:28:00Z">
        <w:r w:rsidRPr="00E136FF" w:rsidDel="00F72C2A">
          <w:delText>1&gt;</w:delText>
        </w:r>
        <w:r w:rsidRPr="00E136FF" w:rsidDel="00F72C2A">
          <w:tab/>
          <w:delText>if in RRC_CONNECTED:</w:delText>
        </w:r>
      </w:del>
    </w:p>
    <w:p w14:paraId="4708357E" w14:textId="6DC91C50" w:rsidR="00927E45" w:rsidRPr="00E136FF" w:rsidDel="00F72C2A" w:rsidRDefault="00927E45" w:rsidP="00927E45">
      <w:pPr>
        <w:pStyle w:val="B2"/>
        <w:rPr>
          <w:del w:id="303" w:author="Rapporteur-r1" w:date="2022-05-19T08:28:00Z"/>
        </w:rPr>
      </w:pPr>
      <w:del w:id="304" w:author="Rapporteur-r1" w:date="2022-05-19T08:28:00Z">
        <w:r w:rsidRPr="00E136FF" w:rsidDel="00F72C2A">
          <w:delText>2&gt;</w:delText>
        </w:r>
        <w:r w:rsidRPr="00E136FF" w:rsidDel="00F72C2A">
          <w:tab/>
          <w:delText>inform lower layers that the UL synchronisation is lost;</w:delText>
        </w:r>
      </w:del>
    </w:p>
    <w:p w14:paraId="20F8F892" w14:textId="575017CE" w:rsidR="00927E45" w:rsidRPr="00E136FF" w:rsidDel="00F72C2A" w:rsidRDefault="00927E45" w:rsidP="00927E45">
      <w:pPr>
        <w:pStyle w:val="B2"/>
        <w:rPr>
          <w:del w:id="305" w:author="Rapporteur-r1" w:date="2022-05-19T08:28:00Z"/>
        </w:rPr>
      </w:pPr>
      <w:del w:id="306" w:author="Rapporteur-r1" w:date="2022-05-19T08:28:00Z">
        <w:r w:rsidRPr="00E136FF" w:rsidDel="00F72C2A">
          <w:delText>2&gt;</w:delText>
        </w:r>
        <w:r w:rsidRPr="00E136FF" w:rsidDel="00F72C2A">
          <w:tab/>
          <w:delText>start timer T318;</w:delText>
        </w:r>
      </w:del>
    </w:p>
    <w:p w14:paraId="0A64ABB2" w14:textId="787C4B37" w:rsidR="00927E45" w:rsidRPr="00E136FF" w:rsidDel="00F72C2A" w:rsidRDefault="00927E45" w:rsidP="00927E45">
      <w:pPr>
        <w:pStyle w:val="B2"/>
        <w:rPr>
          <w:del w:id="307" w:author="Rapporteur-r1" w:date="2022-05-19T08:28:00Z"/>
          <w:lang w:eastAsia="zh-TW"/>
        </w:rPr>
      </w:pPr>
      <w:del w:id="308" w:author="Rapporteur-r1" w:date="2022-05-19T08:28:00Z">
        <w:r w:rsidRPr="00E136FF" w:rsidDel="00F72C2A">
          <w:delText>2&gt;</w:delText>
        </w:r>
        <w:r w:rsidRPr="00E136FF" w:rsidDel="00F72C2A">
          <w:tab/>
        </w:r>
        <w:r w:rsidRPr="00E136FF" w:rsidDel="00F72C2A">
          <w:rPr>
            <w:lang w:eastAsia="zh-TW"/>
          </w:rPr>
          <w:delText xml:space="preserve">acquire </w:delText>
        </w:r>
        <w:r w:rsidRPr="00E136FF" w:rsidDel="00F72C2A">
          <w:rPr>
            <w:i/>
            <w:lang w:eastAsia="zh-TW"/>
          </w:rPr>
          <w:delText>SystemInformationBlockType31</w:delText>
        </w:r>
        <w:r w:rsidRPr="00E136FF" w:rsidDel="00F72C2A">
          <w:rPr>
            <w:lang w:eastAsia="zh-TW"/>
          </w:rPr>
          <w:delText xml:space="preserve"> (</w:delText>
        </w:r>
        <w:r w:rsidRPr="00E136FF" w:rsidDel="00F72C2A">
          <w:rPr>
            <w:i/>
            <w:lang w:eastAsia="zh-TW"/>
          </w:rPr>
          <w:delText>SystemInformationBlockType31-NB</w:delText>
        </w:r>
        <w:r w:rsidRPr="00E136FF" w:rsidDel="00F72C2A">
          <w:rPr>
            <w:lang w:eastAsia="zh-TW"/>
          </w:rPr>
          <w:delText xml:space="preserve"> in NB-IoT) </w:delText>
        </w:r>
        <w:r w:rsidRPr="00E136FF" w:rsidDel="00F72C2A">
          <w:delText>as specified in 5.2.2</w:delText>
        </w:r>
        <w:r w:rsidRPr="00E136FF" w:rsidDel="00F72C2A">
          <w:rPr>
            <w:lang w:eastAsia="zh-TW"/>
          </w:rPr>
          <w:delText>;</w:delText>
        </w:r>
      </w:del>
    </w:p>
    <w:p w14:paraId="531B770C" w14:textId="4DDE0CC7" w:rsidR="00927E45" w:rsidRPr="00E136FF" w:rsidDel="00F72C2A" w:rsidRDefault="00927E45" w:rsidP="00927E45">
      <w:pPr>
        <w:pStyle w:val="B2"/>
        <w:rPr>
          <w:del w:id="309" w:author="Rapporteur-r1" w:date="2022-05-19T08:28:00Z"/>
          <w:lang w:eastAsia="zh-TW"/>
        </w:rPr>
      </w:pPr>
      <w:del w:id="310" w:author="Rapporteur-r1" w:date="2022-05-19T08:28:00Z">
        <w:r w:rsidRPr="00E136FF" w:rsidDel="00F72C2A">
          <w:rPr>
            <w:lang w:eastAsia="zh-TW"/>
          </w:rPr>
          <w:lastRenderedPageBreak/>
          <w:delText>2&gt;</w:delText>
        </w:r>
        <w:r w:rsidRPr="00E136FF" w:rsidDel="00F72C2A">
          <w:rPr>
            <w:lang w:eastAsia="zh-TW"/>
          </w:rPr>
          <w:tab/>
          <w:delText xml:space="preserve">upon successful acquisition of </w:delText>
        </w:r>
        <w:r w:rsidRPr="00E136FF" w:rsidDel="00F72C2A">
          <w:rPr>
            <w:i/>
            <w:iCs/>
            <w:lang w:eastAsia="zh-TW"/>
          </w:rPr>
          <w:delText>SystemInformationBlockType31</w:delText>
        </w:r>
        <w:r w:rsidRPr="00E136FF" w:rsidDel="00F72C2A">
          <w:rPr>
            <w:lang w:eastAsia="zh-TW"/>
          </w:rPr>
          <w:delText xml:space="preserve"> (</w:delText>
        </w:r>
        <w:r w:rsidRPr="00E136FF" w:rsidDel="00F72C2A">
          <w:rPr>
            <w:i/>
            <w:iCs/>
            <w:lang w:eastAsia="zh-TW"/>
          </w:rPr>
          <w:delText>SystemInformationBlockType31-NB</w:delText>
        </w:r>
        <w:r w:rsidRPr="00E136FF" w:rsidDel="00F72C2A">
          <w:rPr>
            <w:lang w:eastAsia="zh-TW"/>
          </w:rPr>
          <w:delText xml:space="preserve"> in NB-IoT):</w:delText>
        </w:r>
      </w:del>
    </w:p>
    <w:p w14:paraId="5FB2E7B7" w14:textId="5A9D1099" w:rsidR="00927E45" w:rsidRPr="00E136FF" w:rsidDel="00F72C2A" w:rsidRDefault="00927E45" w:rsidP="00927E45">
      <w:pPr>
        <w:pStyle w:val="B3"/>
        <w:rPr>
          <w:del w:id="311" w:author="Rapporteur-r1" w:date="2022-05-19T08:28:00Z"/>
        </w:rPr>
      </w:pPr>
      <w:del w:id="312" w:author="Rapporteur-r1" w:date="2022-05-19T08:28:00Z">
        <w:r w:rsidRPr="00E136FF" w:rsidDel="00F72C2A">
          <w:delText>3&gt;</w:delText>
        </w:r>
        <w:r w:rsidRPr="00E136FF" w:rsidDel="00F72C2A">
          <w:tab/>
          <w:delText>stop timer T318;</w:delText>
        </w:r>
      </w:del>
    </w:p>
    <w:p w14:paraId="6D7047F2" w14:textId="0A4E5B2E" w:rsidR="00927E45" w:rsidRPr="00E136FF" w:rsidDel="00F72C2A" w:rsidRDefault="00927E45" w:rsidP="00927E45">
      <w:pPr>
        <w:pStyle w:val="B3"/>
        <w:rPr>
          <w:del w:id="313" w:author="Rapporteur-r1" w:date="2022-05-19T08:28:00Z"/>
          <w:lang w:eastAsia="zh-TW"/>
        </w:rPr>
      </w:pPr>
      <w:del w:id="314" w:author="Rapporteur-r1" w:date="2022-05-19T08:28:00Z">
        <w:r w:rsidRPr="00E136FF" w:rsidDel="00F72C2A">
          <w:rPr>
            <w:lang w:eastAsia="zh-TW"/>
          </w:rPr>
          <w:delText>3&gt;</w:delText>
        </w:r>
        <w:r w:rsidRPr="00E136FF" w:rsidDel="00F72C2A">
          <w:rPr>
            <w:lang w:eastAsia="zh-TW"/>
          </w:rPr>
          <w:tab/>
        </w:r>
        <w:r w:rsidRPr="00E136FF" w:rsidDel="00F72C2A">
          <w:delText>inform lower layers that the UL synchronisation is restored;</w:delText>
        </w:r>
      </w:del>
    </w:p>
    <w:p w14:paraId="07850169" w14:textId="0C3F07D9" w:rsidR="00927E45" w:rsidRPr="00E136FF" w:rsidDel="00F72C2A" w:rsidRDefault="00927E45" w:rsidP="00927E45">
      <w:pPr>
        <w:pStyle w:val="NO"/>
        <w:rPr>
          <w:del w:id="315" w:author="Rapporteur-r1" w:date="2022-05-19T08:28:00Z"/>
        </w:rPr>
      </w:pPr>
      <w:del w:id="316" w:author="Rapporteur-r1" w:date="2022-05-19T08:28:00Z">
        <w:r w:rsidRPr="00E136FF" w:rsidDel="00F72C2A">
          <w:delText>NOTE:</w:delText>
        </w:r>
        <w:r w:rsidRPr="00E136FF" w:rsidDel="00F72C2A">
          <w:tab/>
        </w:r>
        <w:r w:rsidRPr="00E136FF" w:rsidDel="00F72C2A">
          <w:rPr>
            <w:i/>
            <w:lang w:eastAsia="zh-TW"/>
          </w:rPr>
          <w:delText xml:space="preserve">SystemInformationBlockType31 </w:delText>
        </w:r>
        <w:r w:rsidRPr="00E136FF" w:rsidDel="00F72C2A">
          <w:rPr>
            <w:lang w:eastAsia="zh-TW"/>
          </w:rPr>
          <w:delText>(</w:delText>
        </w:r>
        <w:r w:rsidRPr="00E136FF" w:rsidDel="00F72C2A">
          <w:rPr>
            <w:i/>
            <w:lang w:eastAsia="zh-TW"/>
          </w:rPr>
          <w:delText>SystemInformationBlockType31-NB</w:delText>
        </w:r>
        <w:r w:rsidRPr="00E136FF" w:rsidDel="00F72C2A">
          <w:rPr>
            <w:lang w:eastAsia="zh-TW"/>
          </w:rPr>
          <w:delText xml:space="preserve"> in NB-IoT) may be broadcast on a different narrowband or different NB-IoT carrier than the one configured to the UE.</w:delText>
        </w:r>
      </w:del>
    </w:p>
    <w:p w14:paraId="1493BB3D" w14:textId="0C3F08A3" w:rsidR="00927E45" w:rsidRPr="00E136FF" w:rsidDel="00F72C2A" w:rsidRDefault="00927E45" w:rsidP="00927E45">
      <w:pPr>
        <w:pStyle w:val="EditorsNote"/>
        <w:rPr>
          <w:del w:id="317" w:author="Rapporteur-r1" w:date="2022-05-19T08:28:00Z"/>
          <w:lang w:eastAsia="zh-TW"/>
        </w:rPr>
      </w:pPr>
      <w:del w:id="318" w:author="Rapporteur-r1" w:date="2022-05-19T08:28:00Z">
        <w:r w:rsidRPr="00E136FF" w:rsidDel="00F72C2A">
          <w:rPr>
            <w:lang w:eastAsia="zh-TW"/>
          </w:rPr>
          <w:delText>Editor</w:delText>
        </w:r>
        <w:r w:rsidRPr="00E136FF" w:rsidDel="00F72C2A">
          <w:rPr>
            <w:rFonts w:eastAsiaTheme="minorEastAsia"/>
          </w:rPr>
          <w:delText>'</w:delText>
        </w:r>
        <w:r w:rsidRPr="00E136FF" w:rsidDel="00F72C2A">
          <w:rPr>
            <w:lang w:eastAsia="zh-TW"/>
          </w:rPr>
          <w:delText xml:space="preserve">s Note: </w:delText>
        </w:r>
        <w:r w:rsidRPr="00E136FF" w:rsidDel="00F72C2A">
          <w:rPr>
            <w:i/>
            <w:lang w:eastAsia="zh-TW"/>
          </w:rPr>
          <w:delText>Agreement</w:delText>
        </w:r>
        <w:r w:rsidRPr="00E136FF" w:rsidDel="00F72C2A">
          <w:rPr>
            <w:lang w:eastAsia="zh-TW"/>
          </w:rPr>
          <w:delText>: Introduce a guard timer TXXXX for SIB31 acquisition in connected mode. At TXXX expiry, UE triggers RLF (if it can be shown in Q2 that UE will loose RLM when UE tunes away, it can be discussed to skip this timer).</w:delText>
        </w:r>
      </w:del>
    </w:p>
    <w:p w14:paraId="0282DF71" w14:textId="3005568F" w:rsidR="00927E45" w:rsidRPr="00E136FF" w:rsidDel="00325345" w:rsidRDefault="00927E45" w:rsidP="00927E45">
      <w:pPr>
        <w:pStyle w:val="EditorsNote"/>
        <w:rPr>
          <w:del w:id="319" w:author="Rapporteur-r1" w:date="2022-05-18T09:23:00Z"/>
        </w:rPr>
      </w:pPr>
      <w:del w:id="320" w:author="Rapporteur-r1" w:date="2022-05-18T09:23:00Z">
        <w:r w:rsidRPr="00E136FF" w:rsidDel="00325345">
          <w:rPr>
            <w:lang w:eastAsia="zh-TW"/>
          </w:rPr>
          <w:delText xml:space="preserve">Editor's Note: </w:delText>
        </w:r>
        <w:r w:rsidRPr="00E136FF" w:rsidDel="00325345">
          <w:rPr>
            <w:i/>
            <w:lang w:eastAsia="zh-TW"/>
          </w:rPr>
          <w:delText>Editor</w:delText>
        </w:r>
        <w:r w:rsidRPr="00E136FF" w:rsidDel="00325345">
          <w:rPr>
            <w:lang w:eastAsia="zh-TW"/>
          </w:rPr>
          <w:delText>: FFS whether a new timer T318 is signalled or the value signalled for T310 is used.</w:delText>
        </w:r>
      </w:del>
    </w:p>
    <w:p w14:paraId="293269C2" w14:textId="77777777" w:rsidR="0042264C" w:rsidRDefault="0042264C"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72C2A" w:rsidRPr="00F72C2A" w14:paraId="25031A12" w14:textId="77777777" w:rsidTr="00697061">
        <w:trPr>
          <w:ins w:id="321" w:author="Rapporteur-r1" w:date="2022-05-19T08:2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24EF74" w14:textId="77777777" w:rsidR="00F72C2A" w:rsidRPr="00F72C2A" w:rsidRDefault="00F72C2A" w:rsidP="00F72C2A">
            <w:pPr>
              <w:spacing w:before="100" w:after="100"/>
              <w:jc w:val="center"/>
              <w:rPr>
                <w:ins w:id="322" w:author="Rapporteur-r1" w:date="2022-05-19T08:27:00Z"/>
                <w:rFonts w:ascii="Arial" w:eastAsiaTheme="minorEastAsia" w:hAnsi="Arial" w:cs="Arial"/>
                <w:noProof/>
                <w:sz w:val="24"/>
              </w:rPr>
            </w:pPr>
            <w:ins w:id="323" w:author="Rapporteur-r1" w:date="2022-05-19T08:27:00Z">
              <w:r w:rsidRPr="00F72C2A">
                <w:rPr>
                  <w:rFonts w:eastAsiaTheme="minorEastAsia"/>
                </w:rPr>
                <w:br w:type="page"/>
              </w:r>
              <w:r w:rsidRPr="00F72C2A">
                <w:rPr>
                  <w:rFonts w:ascii="Arial" w:eastAsiaTheme="minorEastAsia" w:hAnsi="Arial" w:cs="Arial"/>
                  <w:noProof/>
                  <w:sz w:val="24"/>
                </w:rPr>
                <w:t>Next change</w:t>
              </w:r>
            </w:ins>
          </w:p>
        </w:tc>
      </w:tr>
    </w:tbl>
    <w:p w14:paraId="030BF1CB" w14:textId="7B4FC7DC" w:rsidR="00F72C2A" w:rsidRPr="00F72C2A" w:rsidRDefault="00F72C2A" w:rsidP="00F72C2A">
      <w:pPr>
        <w:keepNext/>
        <w:keepLines/>
        <w:spacing w:before="120"/>
        <w:ind w:left="1418" w:hanging="1418"/>
        <w:outlineLvl w:val="3"/>
        <w:rPr>
          <w:ins w:id="324" w:author="Rapporteur-r1" w:date="2022-05-19T08:27:00Z"/>
          <w:rFonts w:ascii="Arial" w:hAnsi="Arial"/>
          <w:sz w:val="24"/>
        </w:rPr>
      </w:pPr>
      <w:ins w:id="325" w:author="Rapporteur-r1" w:date="2022-05-19T08:27:00Z">
        <w:r w:rsidRPr="00F72C2A">
          <w:rPr>
            <w:rFonts w:ascii="Arial" w:hAnsi="Arial"/>
            <w:sz w:val="24"/>
          </w:rPr>
          <w:t>5.3.</w:t>
        </w:r>
      </w:ins>
      <w:ins w:id="326" w:author="Rapporteur-r1" w:date="2022-05-19T08:28:00Z">
        <w:r>
          <w:rPr>
            <w:rFonts w:ascii="Arial" w:hAnsi="Arial"/>
            <w:sz w:val="24"/>
          </w:rPr>
          <w:t>X</w:t>
        </w:r>
      </w:ins>
      <w:ins w:id="327" w:author="Rapporteur-r1" w:date="2022-05-19T08:27:00Z">
        <w:r w:rsidRPr="00F72C2A">
          <w:rPr>
            <w:rFonts w:ascii="Arial" w:hAnsi="Arial"/>
            <w:sz w:val="24"/>
          </w:rPr>
          <w:tab/>
          <w:t>T317 expiry</w:t>
        </w:r>
      </w:ins>
    </w:p>
    <w:p w14:paraId="7C47B6A2" w14:textId="77777777" w:rsidR="00F72C2A" w:rsidRPr="00F72C2A" w:rsidRDefault="00F72C2A" w:rsidP="00F72C2A">
      <w:pPr>
        <w:rPr>
          <w:ins w:id="328" w:author="Rapporteur-r1" w:date="2022-05-19T08:27:00Z"/>
        </w:rPr>
      </w:pPr>
      <w:ins w:id="329" w:author="Rapporteur-r1" w:date="2022-05-19T08:27:00Z">
        <w:r w:rsidRPr="00F72C2A">
          <w:t>The UE shall:</w:t>
        </w:r>
      </w:ins>
    </w:p>
    <w:p w14:paraId="66366667" w14:textId="77777777" w:rsidR="00F72C2A" w:rsidRPr="00F72C2A" w:rsidRDefault="00F72C2A" w:rsidP="00F72C2A">
      <w:pPr>
        <w:ind w:left="568" w:hanging="284"/>
        <w:rPr>
          <w:ins w:id="330" w:author="Rapporteur-r1" w:date="2022-05-19T08:27:00Z"/>
        </w:rPr>
      </w:pPr>
      <w:ins w:id="331" w:author="Rapporteur-r1" w:date="2022-05-19T08:27:00Z">
        <w:r w:rsidRPr="00F72C2A">
          <w:t>1&gt;</w:t>
        </w:r>
        <w:r w:rsidRPr="00F72C2A">
          <w:tab/>
          <w:t>if in RRC_CONNECTED:</w:t>
        </w:r>
      </w:ins>
    </w:p>
    <w:p w14:paraId="5003706F" w14:textId="77777777" w:rsidR="00F72C2A" w:rsidRPr="00F72C2A" w:rsidRDefault="00F72C2A" w:rsidP="00F72C2A">
      <w:pPr>
        <w:ind w:left="851" w:hanging="284"/>
        <w:rPr>
          <w:ins w:id="332" w:author="Rapporteur-r1" w:date="2022-05-19T08:27:00Z"/>
        </w:rPr>
      </w:pPr>
      <w:ins w:id="333" w:author="Rapporteur-r1" w:date="2022-05-19T08:27:00Z">
        <w:r w:rsidRPr="00F72C2A">
          <w:t>2&gt;</w:t>
        </w:r>
        <w:r w:rsidRPr="00F72C2A">
          <w:tab/>
          <w:t>inform lower layers that the UL synchronisation is lost;</w:t>
        </w:r>
      </w:ins>
    </w:p>
    <w:p w14:paraId="2EFD2532" w14:textId="77777777" w:rsidR="00F72C2A" w:rsidRPr="00F72C2A" w:rsidRDefault="00F72C2A" w:rsidP="00F72C2A">
      <w:pPr>
        <w:ind w:left="851" w:hanging="284"/>
        <w:rPr>
          <w:ins w:id="334" w:author="Rapporteur-r1" w:date="2022-05-19T08:27:00Z"/>
        </w:rPr>
      </w:pPr>
      <w:ins w:id="335" w:author="Rapporteur-r1" w:date="2022-05-19T08:27:00Z">
        <w:r w:rsidRPr="00F72C2A">
          <w:t>2&gt;</w:t>
        </w:r>
        <w:r w:rsidRPr="00F72C2A">
          <w:tab/>
          <w:t>start timer T318;</w:t>
        </w:r>
      </w:ins>
    </w:p>
    <w:p w14:paraId="4088C4F5" w14:textId="77777777" w:rsidR="00F72C2A" w:rsidRPr="00F72C2A" w:rsidRDefault="00F72C2A" w:rsidP="00F72C2A">
      <w:pPr>
        <w:ind w:left="851" w:hanging="284"/>
        <w:rPr>
          <w:ins w:id="336" w:author="Rapporteur-r1" w:date="2022-05-19T08:27:00Z"/>
          <w:lang w:eastAsia="zh-TW"/>
        </w:rPr>
      </w:pPr>
      <w:ins w:id="337" w:author="Rapporteur-r1" w:date="2022-05-19T08:27:00Z">
        <w:r w:rsidRPr="00F72C2A">
          <w:t>2&gt;</w:t>
        </w:r>
        <w:r w:rsidRPr="00F72C2A">
          <w:tab/>
        </w:r>
        <w:r w:rsidRPr="00F72C2A">
          <w:rPr>
            <w:lang w:eastAsia="zh-TW"/>
          </w:rPr>
          <w:t xml:space="preserve">acquire </w:t>
        </w:r>
        <w:r w:rsidRPr="00F72C2A">
          <w:rPr>
            <w:i/>
            <w:lang w:eastAsia="zh-TW"/>
          </w:rPr>
          <w:t>SystemInformationBlockType31</w:t>
        </w:r>
        <w:r w:rsidRPr="00F72C2A">
          <w:rPr>
            <w:lang w:eastAsia="zh-TW"/>
          </w:rPr>
          <w:t xml:space="preserve"> (</w:t>
        </w:r>
        <w:r w:rsidRPr="00F72C2A">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59F8C404" w14:textId="77777777" w:rsidR="00F72C2A" w:rsidRPr="00F72C2A" w:rsidRDefault="00F72C2A" w:rsidP="00F72C2A">
      <w:pPr>
        <w:ind w:left="851" w:hanging="284"/>
        <w:rPr>
          <w:ins w:id="338" w:author="Rapporteur-r1" w:date="2022-05-19T08:27:00Z"/>
          <w:lang w:eastAsia="zh-TW"/>
        </w:rPr>
      </w:pPr>
      <w:ins w:id="339" w:author="Rapporteur-r1" w:date="2022-05-19T08:27:00Z">
        <w:r w:rsidRPr="00F72C2A">
          <w:rPr>
            <w:lang w:eastAsia="zh-TW"/>
          </w:rPr>
          <w:t>2&gt;</w:t>
        </w:r>
        <w:r w:rsidRPr="00F72C2A">
          <w:rPr>
            <w:lang w:eastAsia="zh-TW"/>
          </w:rPr>
          <w:tab/>
          <w:t xml:space="preserve">upon successful acquisition of </w:t>
        </w:r>
        <w:r w:rsidRPr="00F72C2A">
          <w:rPr>
            <w:i/>
            <w:iCs/>
            <w:lang w:eastAsia="zh-TW"/>
          </w:rPr>
          <w:t>SystemInformationBlockType31</w:t>
        </w:r>
        <w:r w:rsidRPr="00F72C2A">
          <w:rPr>
            <w:lang w:eastAsia="zh-TW"/>
          </w:rPr>
          <w:t xml:space="preserve"> (</w:t>
        </w:r>
        <w:r w:rsidRPr="00F72C2A">
          <w:rPr>
            <w:i/>
            <w:iCs/>
            <w:lang w:eastAsia="zh-TW"/>
          </w:rPr>
          <w:t>SystemInformationBlockType31-NB</w:t>
        </w:r>
        <w:r w:rsidRPr="00F72C2A">
          <w:rPr>
            <w:lang w:eastAsia="zh-TW"/>
          </w:rPr>
          <w:t xml:space="preserve"> in NB-IoT):</w:t>
        </w:r>
      </w:ins>
    </w:p>
    <w:p w14:paraId="3784C590" w14:textId="77777777" w:rsidR="00F72C2A" w:rsidRPr="00F72C2A" w:rsidRDefault="00F72C2A" w:rsidP="00F72C2A">
      <w:pPr>
        <w:ind w:left="1135" w:hanging="284"/>
        <w:rPr>
          <w:ins w:id="340" w:author="Rapporteur-r1" w:date="2022-05-19T08:27:00Z"/>
        </w:rPr>
      </w:pPr>
      <w:ins w:id="341" w:author="Rapporteur-r1" w:date="2022-05-19T08:27:00Z">
        <w:r w:rsidRPr="00F72C2A">
          <w:t>3&gt;</w:t>
        </w:r>
        <w:r w:rsidRPr="00F72C2A">
          <w:tab/>
          <w:t>stop timer T318;</w:t>
        </w:r>
      </w:ins>
    </w:p>
    <w:p w14:paraId="7B9C05AB" w14:textId="77777777" w:rsidR="00F72C2A" w:rsidRPr="00F72C2A" w:rsidRDefault="00F72C2A" w:rsidP="00F72C2A">
      <w:pPr>
        <w:ind w:left="1135" w:hanging="284"/>
        <w:rPr>
          <w:ins w:id="342" w:author="Rapporteur-r1" w:date="2022-05-19T08:27:00Z"/>
          <w:lang w:eastAsia="zh-TW"/>
        </w:rPr>
      </w:pPr>
      <w:ins w:id="343" w:author="Rapporteur-r1" w:date="2022-05-19T08:27:00Z">
        <w:r w:rsidRPr="00F72C2A">
          <w:rPr>
            <w:lang w:eastAsia="zh-TW"/>
          </w:rPr>
          <w:t>3&gt;</w:t>
        </w:r>
        <w:r w:rsidRPr="00F72C2A">
          <w:rPr>
            <w:lang w:eastAsia="zh-TW"/>
          </w:rPr>
          <w:tab/>
        </w:r>
        <w:r w:rsidRPr="00F72C2A">
          <w:t>inform lower layers that the UL synchronisation is restored;</w:t>
        </w:r>
      </w:ins>
    </w:p>
    <w:p w14:paraId="2B926197" w14:textId="77777777" w:rsidR="00F72C2A" w:rsidRPr="00F72C2A" w:rsidRDefault="00F72C2A" w:rsidP="00F72C2A">
      <w:pPr>
        <w:keepLines/>
        <w:ind w:left="1135" w:hanging="851"/>
        <w:rPr>
          <w:ins w:id="344" w:author="Rapporteur-r1" w:date="2022-05-19T08:27:00Z"/>
        </w:rPr>
      </w:pPr>
      <w:ins w:id="345" w:author="Rapporteur-r1" w:date="2022-05-19T08:27:00Z">
        <w:r w:rsidRPr="00F72C2A">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p w14:paraId="4B8802CF" w14:textId="77777777" w:rsidR="00855FC6" w:rsidRDefault="00855FC6" w:rsidP="00855FC6">
      <w:pPr>
        <w:rPr>
          <w:ins w:id="346" w:author="Rapporteur-r1" w:date="2022-05-16T10:21: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55FC6" w:rsidRPr="00525E45" w14:paraId="343910D6" w14:textId="77777777" w:rsidTr="0000777F">
        <w:trPr>
          <w:ins w:id="347" w:author="Rapporteur-r1" w:date="2022-05-16T10:21: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BE0A57A" w14:textId="77777777" w:rsidR="00855FC6" w:rsidRPr="00525E45" w:rsidRDefault="00855FC6" w:rsidP="0000777F">
            <w:pPr>
              <w:spacing w:before="100" w:after="100"/>
              <w:jc w:val="center"/>
              <w:rPr>
                <w:ins w:id="348" w:author="Rapporteur-r1" w:date="2022-05-16T10:21:00Z"/>
                <w:rFonts w:ascii="Arial" w:eastAsiaTheme="minorEastAsia" w:hAnsi="Arial" w:cs="Arial"/>
                <w:noProof/>
                <w:sz w:val="24"/>
              </w:rPr>
            </w:pPr>
            <w:ins w:id="349" w:author="Rapporteur-r1" w:date="2022-05-16T10:21: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744DBB0" w14:textId="77777777" w:rsidR="00855FC6" w:rsidRPr="00E136FF" w:rsidRDefault="00855FC6" w:rsidP="00855FC6">
      <w:pPr>
        <w:pStyle w:val="Heading3"/>
      </w:pPr>
      <w:bookmarkStart w:id="350" w:name="_Toc20486985"/>
      <w:bookmarkStart w:id="351" w:name="_Toc29342277"/>
      <w:bookmarkStart w:id="352" w:name="_Toc29343416"/>
      <w:bookmarkStart w:id="353" w:name="_Toc36566668"/>
      <w:bookmarkStart w:id="354" w:name="_Toc36810084"/>
      <w:bookmarkStart w:id="355" w:name="_Toc36846448"/>
      <w:bookmarkStart w:id="356" w:name="_Toc36939101"/>
      <w:bookmarkStart w:id="357" w:name="_Toc37082081"/>
      <w:bookmarkStart w:id="358" w:name="_Toc46480708"/>
      <w:bookmarkStart w:id="359" w:name="_Toc46481942"/>
      <w:bookmarkStart w:id="360" w:name="_Toc46483176"/>
      <w:bookmarkStart w:id="361" w:name="_Toc100791251"/>
      <w:r w:rsidRPr="00E136FF">
        <w:t>5.6.3</w:t>
      </w:r>
      <w:r w:rsidRPr="00E136FF">
        <w:tab/>
        <w:t>UE capability transfer</w:t>
      </w:r>
      <w:bookmarkEnd w:id="350"/>
      <w:bookmarkEnd w:id="351"/>
      <w:bookmarkEnd w:id="352"/>
      <w:bookmarkEnd w:id="353"/>
      <w:bookmarkEnd w:id="354"/>
      <w:bookmarkEnd w:id="355"/>
      <w:bookmarkEnd w:id="356"/>
      <w:bookmarkEnd w:id="357"/>
      <w:bookmarkEnd w:id="358"/>
      <w:bookmarkEnd w:id="359"/>
      <w:bookmarkEnd w:id="360"/>
      <w:bookmarkEnd w:id="361"/>
    </w:p>
    <w:p w14:paraId="77AC9B5E" w14:textId="77777777" w:rsidR="00855FC6" w:rsidRPr="00E136FF" w:rsidRDefault="00855FC6" w:rsidP="00855FC6">
      <w:pPr>
        <w:pStyle w:val="Heading4"/>
      </w:pPr>
      <w:bookmarkStart w:id="362" w:name="_Toc20486986"/>
      <w:bookmarkStart w:id="363" w:name="_Toc29342278"/>
      <w:bookmarkStart w:id="364" w:name="_Toc29343417"/>
      <w:bookmarkStart w:id="365" w:name="_Toc36566669"/>
      <w:bookmarkStart w:id="366" w:name="_Toc36810085"/>
      <w:bookmarkStart w:id="367" w:name="_Toc36846449"/>
      <w:bookmarkStart w:id="368" w:name="_Toc36939102"/>
      <w:bookmarkStart w:id="369" w:name="_Toc37082082"/>
      <w:bookmarkStart w:id="370" w:name="_Toc46480709"/>
      <w:bookmarkStart w:id="371" w:name="_Toc46481943"/>
      <w:bookmarkStart w:id="372" w:name="_Toc46483177"/>
      <w:bookmarkStart w:id="373" w:name="_Toc100791252"/>
      <w:r w:rsidRPr="00E136FF">
        <w:t>5.6.3.1</w:t>
      </w:r>
      <w:r w:rsidRPr="00E136FF">
        <w:tab/>
        <w:t>General</w:t>
      </w:r>
      <w:bookmarkEnd w:id="362"/>
      <w:bookmarkEnd w:id="363"/>
      <w:bookmarkEnd w:id="364"/>
      <w:bookmarkEnd w:id="365"/>
      <w:bookmarkEnd w:id="366"/>
      <w:bookmarkEnd w:id="367"/>
      <w:bookmarkEnd w:id="368"/>
      <w:bookmarkEnd w:id="369"/>
      <w:bookmarkEnd w:id="370"/>
      <w:bookmarkEnd w:id="371"/>
      <w:bookmarkEnd w:id="372"/>
      <w:bookmarkEnd w:id="373"/>
    </w:p>
    <w:bookmarkStart w:id="374" w:name="_MON_1289914532"/>
    <w:bookmarkStart w:id="375" w:name="_MON_1267952517"/>
    <w:bookmarkEnd w:id="374"/>
    <w:bookmarkEnd w:id="375"/>
    <w:bookmarkStart w:id="376" w:name="_MON_1288445650"/>
    <w:bookmarkEnd w:id="376"/>
    <w:p w14:paraId="33D15A56" w14:textId="77777777" w:rsidR="00855FC6" w:rsidRPr="00E136FF" w:rsidRDefault="00855FC6" w:rsidP="00855FC6">
      <w:pPr>
        <w:pStyle w:val="TH"/>
      </w:pPr>
      <w:r w:rsidRPr="00E136FF">
        <w:object w:dxaOrig="7574" w:dyaOrig="2714" w14:anchorId="7E5468C9">
          <v:shape id="_x0000_i1026" type="#_x0000_t75" style="width:351.8pt;height:126.6pt" o:ole="">
            <v:imagedata r:id="rId17" o:title=""/>
          </v:shape>
          <o:OLEObject Type="Embed" ProgID="Word.Picture.8" ShapeID="_x0000_i1026" DrawAspect="Content" ObjectID="_1714461420" r:id="rId18"/>
        </w:object>
      </w:r>
    </w:p>
    <w:p w14:paraId="01837262" w14:textId="77777777" w:rsidR="00855FC6" w:rsidRPr="00E136FF" w:rsidRDefault="00855FC6" w:rsidP="00855FC6">
      <w:pPr>
        <w:pStyle w:val="TF"/>
      </w:pPr>
      <w:r w:rsidRPr="00E136FF">
        <w:t>Figure 5.6.3.1-1: UE capability transfer</w:t>
      </w:r>
    </w:p>
    <w:p w14:paraId="2AC7C49D" w14:textId="77777777" w:rsidR="00855FC6" w:rsidRPr="00E136FF" w:rsidRDefault="00855FC6" w:rsidP="00855FC6">
      <w:r w:rsidRPr="00E136FF">
        <w:lastRenderedPageBreak/>
        <w:t>The purpose of this procedure is to transfer UE radio access capability information from the UE to E-UTRAN.</w:t>
      </w:r>
    </w:p>
    <w:p w14:paraId="27120698" w14:textId="18340819" w:rsidR="00855FC6" w:rsidRDefault="00855FC6" w:rsidP="00855FC6">
      <w:pPr>
        <w:rPr>
          <w:ins w:id="377" w:author="Rapporteur-r1" w:date="2022-05-16T10:33:00Z"/>
        </w:rPr>
      </w:pPr>
      <w:ins w:id="378" w:author="Rapporteur-r1" w:date="2022-05-16T10:32:00Z">
        <w:r>
          <w:t xml:space="preserve">If the UE is NTN capable, the UE reports </w:t>
        </w:r>
      </w:ins>
      <w:ins w:id="379" w:author="Rapporteur-r1" w:date="2022-05-16T10:33:00Z">
        <w:r>
          <w:t xml:space="preserve">its </w:t>
        </w:r>
      </w:ins>
      <w:ins w:id="380" w:author="Rapporteur-r1" w:date="2022-05-16T10:37:00Z">
        <w:r w:rsidR="001A6626">
          <w:t xml:space="preserve">E-UTRAN </w:t>
        </w:r>
      </w:ins>
      <w:ins w:id="381" w:author="Rapporteur-r1" w:date="2022-05-16T10:33:00Z">
        <w:r w:rsidR="001A6626">
          <w:t>radio access capabilities</w:t>
        </w:r>
        <w:r w:rsidRPr="00E136FF">
          <w:t xml:space="preserve"> </w:t>
        </w:r>
      </w:ins>
      <w:ins w:id="382" w:author="Rapporteur-r1" w:date="2022-05-16T10:34:00Z">
        <w:r>
          <w:t>for the</w:t>
        </w:r>
      </w:ins>
      <w:ins w:id="383" w:author="Rapporteur-r1" w:date="2022-05-16T10:33:00Z">
        <w:r>
          <w:t xml:space="preserve"> network type (TN or NTN) </w:t>
        </w:r>
      </w:ins>
      <w:ins w:id="384" w:author="Rapporteur-r1" w:date="2022-05-16T10:34:00Z">
        <w:r>
          <w:t xml:space="preserve">to which </w:t>
        </w:r>
      </w:ins>
      <w:ins w:id="385" w:author="Rapporteur-r1" w:date="2022-05-16T10:35:00Z">
        <w:r>
          <w:t>it</w:t>
        </w:r>
      </w:ins>
      <w:ins w:id="386" w:author="Rapporteur-r1" w:date="2022-05-16T10:34:00Z">
        <w:r>
          <w:t xml:space="preserve"> is connected</w:t>
        </w:r>
      </w:ins>
      <w:ins w:id="387" w:author="Rapporteur-r1" w:date="2022-05-16T10:33:00Z">
        <w:r w:rsidR="001A6626">
          <w:t>.</w:t>
        </w:r>
      </w:ins>
    </w:p>
    <w:p w14:paraId="4CCE788D" w14:textId="3AEE42CE" w:rsidR="00855FC6" w:rsidRPr="00E136FF" w:rsidRDefault="00855FC6" w:rsidP="00855FC6">
      <w:r w:rsidRPr="00E136FF">
        <w:t>If the UE has changed its E-UTRAN radio access capabilities</w:t>
      </w:r>
      <w:ins w:id="388" w:author="Rapporteur-r1" w:date="2022-05-16T10:36:00Z">
        <w:r>
          <w:t xml:space="preserve"> when remaining connected to the same network type (TN or NTN)</w:t>
        </w:r>
      </w:ins>
      <w:r w:rsidRPr="00E136FF">
        <w:t>, the UE shall request higher layers to initiate the necessary NAS procedures (see TS 23.401 [41]) that would result in the update of UE radio access capabilities using a new RRC connection.</w:t>
      </w:r>
    </w:p>
    <w:p w14:paraId="68421E0F" w14:textId="27F3A36F" w:rsidR="00855FC6" w:rsidRDefault="00855FC6" w:rsidP="00855FC6">
      <w:r w:rsidRPr="00E136FF">
        <w:t>NOTE:</w:t>
      </w:r>
      <w:r w:rsidRPr="00E136FF">
        <w:tab/>
        <w:t>Change of the UE's GERAN UE radio capabilities in RRC_IDLE is supported by use of Tracking Area Update.</w:t>
      </w:r>
    </w:p>
    <w:p w14:paraId="1DA587DB" w14:textId="77777777" w:rsidR="007B37B5" w:rsidRDefault="007B37B5"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B37B5" w:rsidRPr="00525E45" w14:paraId="23DBC5D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4B968F" w14:textId="77777777" w:rsidR="007B37B5" w:rsidRPr="00525E45" w:rsidRDefault="007B37B5"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2599D5E" w14:textId="77777777" w:rsidR="007B37B5" w:rsidRDefault="007B37B5" w:rsidP="007B37B5">
      <w:pPr>
        <w:rPr>
          <w:noProof/>
        </w:rPr>
      </w:pPr>
    </w:p>
    <w:p w14:paraId="5ED1549E" w14:textId="77777777" w:rsidR="002D0A30" w:rsidRDefault="002D0A30" w:rsidP="002D0A30">
      <w:pPr>
        <w:rPr>
          <w:noProof/>
        </w:rPr>
      </w:pPr>
    </w:p>
    <w:p w14:paraId="73650A9D" w14:textId="77777777" w:rsidR="009722D5" w:rsidRPr="00E136FF" w:rsidRDefault="009722D5" w:rsidP="009722D5">
      <w:pPr>
        <w:pStyle w:val="Heading2"/>
      </w:pPr>
      <w:r w:rsidRPr="00E136FF">
        <w:t>6.2</w:t>
      </w:r>
      <w:r w:rsidRPr="00E136FF">
        <w:tab/>
        <w:t>RRC messages</w:t>
      </w:r>
      <w:bookmarkEnd w:id="1"/>
      <w:bookmarkEnd w:id="2"/>
      <w:bookmarkEnd w:id="3"/>
      <w:bookmarkEnd w:id="4"/>
      <w:bookmarkEnd w:id="5"/>
      <w:bookmarkEnd w:id="6"/>
      <w:bookmarkEnd w:id="7"/>
      <w:bookmarkEnd w:id="8"/>
      <w:bookmarkEnd w:id="9"/>
      <w:bookmarkEnd w:id="10"/>
      <w:bookmarkEnd w:id="11"/>
      <w:bookmarkEnd w:id="12"/>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389" w:name="_Toc20487167"/>
      <w:bookmarkStart w:id="390" w:name="_Toc29342462"/>
      <w:bookmarkStart w:id="391" w:name="_Toc29343601"/>
      <w:bookmarkStart w:id="392" w:name="_Toc36566861"/>
      <w:bookmarkStart w:id="393" w:name="_Toc36810294"/>
      <w:bookmarkStart w:id="394" w:name="_Toc36846658"/>
      <w:bookmarkStart w:id="395" w:name="_Toc36939311"/>
      <w:bookmarkStart w:id="396" w:name="_Toc37082291"/>
      <w:bookmarkStart w:id="397" w:name="_Toc46480923"/>
      <w:bookmarkStart w:id="398" w:name="_Toc46482157"/>
      <w:bookmarkStart w:id="399" w:name="_Toc46483391"/>
      <w:bookmarkStart w:id="400" w:name="_Toc100791466"/>
      <w:r w:rsidRPr="00E136FF">
        <w:t>6.2.1</w:t>
      </w:r>
      <w:r w:rsidRPr="00E136FF">
        <w:tab/>
        <w:t>General message structure</w:t>
      </w:r>
      <w:bookmarkEnd w:id="389"/>
      <w:bookmarkEnd w:id="390"/>
      <w:bookmarkEnd w:id="391"/>
      <w:bookmarkEnd w:id="392"/>
      <w:bookmarkEnd w:id="393"/>
      <w:bookmarkEnd w:id="394"/>
      <w:bookmarkEnd w:id="395"/>
      <w:bookmarkEnd w:id="396"/>
      <w:bookmarkEnd w:id="397"/>
      <w:bookmarkEnd w:id="398"/>
      <w:bookmarkEnd w:id="399"/>
      <w:bookmarkEnd w:id="400"/>
    </w:p>
    <w:p w14:paraId="3BF1E4B0" w14:textId="77777777" w:rsidR="009722D5" w:rsidRPr="00E136FF" w:rsidRDefault="009722D5" w:rsidP="009722D5">
      <w:pPr>
        <w:pStyle w:val="Heading4"/>
        <w:rPr>
          <w:noProof/>
        </w:rPr>
      </w:pPr>
      <w:bookmarkStart w:id="401" w:name="_Toc20487168"/>
      <w:bookmarkStart w:id="402" w:name="_Toc29342463"/>
      <w:bookmarkStart w:id="403" w:name="_Toc29343602"/>
      <w:bookmarkStart w:id="404" w:name="_Toc36566862"/>
      <w:bookmarkStart w:id="405" w:name="_Toc36810295"/>
      <w:bookmarkStart w:id="406" w:name="_Toc36846659"/>
      <w:bookmarkStart w:id="407" w:name="_Toc36939312"/>
      <w:bookmarkStart w:id="408" w:name="_Toc37082292"/>
      <w:bookmarkStart w:id="409" w:name="_Toc46480924"/>
      <w:bookmarkStart w:id="410" w:name="_Toc46482158"/>
      <w:bookmarkStart w:id="411" w:name="_Toc46483392"/>
      <w:bookmarkStart w:id="412" w:name="_Toc100791467"/>
      <w:r w:rsidRPr="00E136FF">
        <w:t>–</w:t>
      </w:r>
      <w:r w:rsidRPr="00E136FF">
        <w:tab/>
      </w:r>
      <w:r w:rsidRPr="00E136FF">
        <w:rPr>
          <w:i/>
          <w:noProof/>
        </w:rPr>
        <w:t>EUTRA-RRC-Definitions</w:t>
      </w:r>
      <w:bookmarkEnd w:id="401"/>
      <w:bookmarkEnd w:id="402"/>
      <w:bookmarkEnd w:id="403"/>
      <w:bookmarkEnd w:id="404"/>
      <w:bookmarkEnd w:id="405"/>
      <w:bookmarkEnd w:id="406"/>
      <w:bookmarkEnd w:id="407"/>
      <w:bookmarkEnd w:id="408"/>
      <w:bookmarkEnd w:id="409"/>
      <w:bookmarkEnd w:id="410"/>
      <w:bookmarkEnd w:id="411"/>
      <w:bookmarkEnd w:id="412"/>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413" w:name="_Toc20487169"/>
      <w:bookmarkStart w:id="414" w:name="_Toc29342464"/>
      <w:bookmarkStart w:id="415" w:name="_Toc29343603"/>
      <w:bookmarkStart w:id="416" w:name="_Toc36566863"/>
      <w:bookmarkStart w:id="417" w:name="_Toc36810296"/>
      <w:bookmarkStart w:id="418" w:name="_Toc36846660"/>
      <w:bookmarkStart w:id="419" w:name="_Toc36939313"/>
      <w:bookmarkStart w:id="420" w:name="_Toc37082293"/>
      <w:bookmarkStart w:id="421" w:name="_Toc46480925"/>
      <w:bookmarkStart w:id="422" w:name="_Toc46482159"/>
      <w:bookmarkStart w:id="423" w:name="_Toc46483393"/>
      <w:bookmarkStart w:id="424" w:name="_Toc100791468"/>
      <w:r w:rsidRPr="00E136FF">
        <w:t>–</w:t>
      </w:r>
      <w:r w:rsidRPr="00E136FF">
        <w:tab/>
      </w:r>
      <w:r w:rsidRPr="00E136FF">
        <w:rPr>
          <w:i/>
          <w:noProof/>
        </w:rPr>
        <w:t>BCCH-BCH-Message</w:t>
      </w:r>
      <w:bookmarkEnd w:id="413"/>
      <w:bookmarkEnd w:id="414"/>
      <w:bookmarkEnd w:id="415"/>
      <w:bookmarkEnd w:id="416"/>
      <w:bookmarkEnd w:id="417"/>
      <w:bookmarkEnd w:id="418"/>
      <w:bookmarkEnd w:id="419"/>
      <w:bookmarkEnd w:id="420"/>
      <w:bookmarkEnd w:id="421"/>
      <w:bookmarkEnd w:id="422"/>
      <w:bookmarkEnd w:id="423"/>
      <w:bookmarkEnd w:id="424"/>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425" w:name="_Toc20487170"/>
      <w:bookmarkStart w:id="426" w:name="_Toc29342465"/>
      <w:bookmarkStart w:id="427" w:name="_Toc29343604"/>
      <w:bookmarkStart w:id="428" w:name="_Toc36566864"/>
      <w:bookmarkStart w:id="429" w:name="_Toc36810297"/>
      <w:bookmarkStart w:id="430" w:name="_Toc36846661"/>
      <w:bookmarkStart w:id="431" w:name="_Toc36939314"/>
      <w:bookmarkStart w:id="432" w:name="_Toc37082294"/>
      <w:bookmarkStart w:id="433" w:name="_Toc46480926"/>
      <w:bookmarkStart w:id="434" w:name="_Toc46482160"/>
      <w:bookmarkStart w:id="435" w:name="_Toc46483394"/>
      <w:bookmarkStart w:id="436" w:name="_Toc100791469"/>
      <w:r w:rsidRPr="00E136FF">
        <w:t>–</w:t>
      </w:r>
      <w:r w:rsidRPr="00E136FF">
        <w:tab/>
      </w:r>
      <w:r w:rsidRPr="00E136FF">
        <w:rPr>
          <w:i/>
          <w:noProof/>
        </w:rPr>
        <w:t>BCCH-BCH-Message-MBMS</w:t>
      </w:r>
      <w:bookmarkEnd w:id="425"/>
      <w:bookmarkEnd w:id="426"/>
      <w:bookmarkEnd w:id="427"/>
      <w:bookmarkEnd w:id="428"/>
      <w:bookmarkEnd w:id="429"/>
      <w:bookmarkEnd w:id="430"/>
      <w:bookmarkEnd w:id="431"/>
      <w:bookmarkEnd w:id="432"/>
      <w:bookmarkEnd w:id="433"/>
      <w:bookmarkEnd w:id="434"/>
      <w:bookmarkEnd w:id="435"/>
      <w:bookmarkEnd w:id="436"/>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437" w:name="_Toc20487171"/>
      <w:bookmarkStart w:id="438" w:name="_Toc29342466"/>
      <w:bookmarkStart w:id="439" w:name="_Toc29343605"/>
      <w:bookmarkStart w:id="440" w:name="_Toc36566865"/>
      <w:bookmarkStart w:id="441" w:name="_Toc36810298"/>
      <w:bookmarkStart w:id="442" w:name="_Toc36846662"/>
      <w:bookmarkStart w:id="443" w:name="_Toc36939315"/>
      <w:bookmarkStart w:id="444" w:name="_Toc37082295"/>
      <w:bookmarkStart w:id="445" w:name="_Toc46480927"/>
      <w:bookmarkStart w:id="446" w:name="_Toc46482161"/>
      <w:bookmarkStart w:id="447" w:name="_Toc46483395"/>
      <w:bookmarkStart w:id="448" w:name="_Toc100791470"/>
      <w:r w:rsidRPr="00E136FF">
        <w:t>–</w:t>
      </w:r>
      <w:r w:rsidRPr="00E136FF">
        <w:tab/>
      </w:r>
      <w:r w:rsidRPr="00E136FF">
        <w:rPr>
          <w:i/>
          <w:noProof/>
        </w:rPr>
        <w:t>BCCH-DL-SCH-Message</w:t>
      </w:r>
      <w:bookmarkEnd w:id="437"/>
      <w:bookmarkEnd w:id="438"/>
      <w:bookmarkEnd w:id="439"/>
      <w:bookmarkEnd w:id="440"/>
      <w:bookmarkEnd w:id="441"/>
      <w:bookmarkEnd w:id="442"/>
      <w:bookmarkEnd w:id="443"/>
      <w:bookmarkEnd w:id="444"/>
      <w:bookmarkEnd w:id="445"/>
      <w:bookmarkEnd w:id="446"/>
      <w:bookmarkEnd w:id="447"/>
      <w:bookmarkEnd w:id="448"/>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449" w:name="_Toc20487172"/>
      <w:bookmarkStart w:id="450" w:name="_Toc29342467"/>
      <w:bookmarkStart w:id="451" w:name="_Toc29343606"/>
      <w:bookmarkStart w:id="452" w:name="_Toc36566866"/>
      <w:bookmarkStart w:id="453" w:name="_Toc36810299"/>
      <w:bookmarkStart w:id="454" w:name="_Toc36846663"/>
      <w:bookmarkStart w:id="455" w:name="_Toc36939316"/>
      <w:bookmarkStart w:id="456" w:name="_Toc37082296"/>
      <w:bookmarkStart w:id="457" w:name="_Toc46480928"/>
      <w:bookmarkStart w:id="458" w:name="_Toc46482162"/>
      <w:bookmarkStart w:id="459" w:name="_Toc46483396"/>
      <w:bookmarkStart w:id="460" w:name="_Toc100791471"/>
      <w:r w:rsidRPr="00E136FF">
        <w:t>–</w:t>
      </w:r>
      <w:r w:rsidRPr="00E136FF">
        <w:tab/>
      </w:r>
      <w:r w:rsidRPr="00E136FF">
        <w:rPr>
          <w:i/>
          <w:noProof/>
        </w:rPr>
        <w:t>BCCH-DL-SCH-Message-BR</w:t>
      </w:r>
      <w:bookmarkEnd w:id="449"/>
      <w:bookmarkEnd w:id="450"/>
      <w:bookmarkEnd w:id="451"/>
      <w:bookmarkEnd w:id="452"/>
      <w:bookmarkEnd w:id="453"/>
      <w:bookmarkEnd w:id="454"/>
      <w:bookmarkEnd w:id="455"/>
      <w:bookmarkEnd w:id="456"/>
      <w:bookmarkEnd w:id="457"/>
      <w:bookmarkEnd w:id="458"/>
      <w:bookmarkEnd w:id="459"/>
      <w:bookmarkEnd w:id="460"/>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461" w:name="_Toc20487173"/>
      <w:bookmarkStart w:id="462" w:name="_Toc29342468"/>
      <w:bookmarkStart w:id="463" w:name="_Toc29343607"/>
      <w:bookmarkStart w:id="464" w:name="_Toc36566867"/>
      <w:bookmarkStart w:id="465" w:name="_Toc36810300"/>
      <w:bookmarkStart w:id="466" w:name="_Toc36846664"/>
      <w:bookmarkStart w:id="467" w:name="_Toc36939317"/>
      <w:bookmarkStart w:id="468" w:name="_Toc37082297"/>
      <w:bookmarkStart w:id="469" w:name="_Toc46480929"/>
      <w:bookmarkStart w:id="470" w:name="_Toc46482163"/>
      <w:bookmarkStart w:id="471" w:name="_Toc46483397"/>
      <w:bookmarkStart w:id="472" w:name="_Toc100791472"/>
      <w:r w:rsidRPr="00E136FF">
        <w:t>–</w:t>
      </w:r>
      <w:r w:rsidRPr="00E136FF">
        <w:tab/>
      </w:r>
      <w:r w:rsidRPr="00E136FF">
        <w:rPr>
          <w:i/>
          <w:noProof/>
        </w:rPr>
        <w:t>BCCH-DL-SCH-Message-MBMS</w:t>
      </w:r>
      <w:bookmarkEnd w:id="461"/>
      <w:bookmarkEnd w:id="462"/>
      <w:bookmarkEnd w:id="463"/>
      <w:bookmarkEnd w:id="464"/>
      <w:bookmarkEnd w:id="465"/>
      <w:bookmarkEnd w:id="466"/>
      <w:bookmarkEnd w:id="467"/>
      <w:bookmarkEnd w:id="468"/>
      <w:bookmarkEnd w:id="469"/>
      <w:bookmarkEnd w:id="470"/>
      <w:bookmarkEnd w:id="471"/>
      <w:bookmarkEnd w:id="472"/>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473" w:name="_Toc20487174"/>
      <w:bookmarkStart w:id="474" w:name="_Toc29342469"/>
      <w:bookmarkStart w:id="475" w:name="_Toc29343608"/>
      <w:bookmarkStart w:id="476" w:name="_Toc36566868"/>
      <w:bookmarkStart w:id="477" w:name="_Toc36810301"/>
      <w:bookmarkStart w:id="478" w:name="_Toc36846665"/>
      <w:bookmarkStart w:id="479" w:name="_Toc36939318"/>
      <w:bookmarkStart w:id="480" w:name="_Toc37082298"/>
      <w:bookmarkStart w:id="481" w:name="_Toc46480930"/>
      <w:bookmarkStart w:id="482" w:name="_Toc46482164"/>
      <w:bookmarkStart w:id="483" w:name="_Toc46483398"/>
      <w:bookmarkStart w:id="484" w:name="_Toc100791473"/>
      <w:r w:rsidRPr="00E136FF">
        <w:lastRenderedPageBreak/>
        <w:t>–</w:t>
      </w:r>
      <w:r w:rsidRPr="00E136FF">
        <w:tab/>
      </w:r>
      <w:r w:rsidRPr="00E136FF">
        <w:rPr>
          <w:i/>
          <w:noProof/>
        </w:rPr>
        <w:t>MCCH-Message</w:t>
      </w:r>
      <w:bookmarkEnd w:id="473"/>
      <w:bookmarkEnd w:id="474"/>
      <w:bookmarkEnd w:id="475"/>
      <w:bookmarkEnd w:id="476"/>
      <w:bookmarkEnd w:id="477"/>
      <w:bookmarkEnd w:id="478"/>
      <w:bookmarkEnd w:id="479"/>
      <w:bookmarkEnd w:id="480"/>
      <w:bookmarkEnd w:id="481"/>
      <w:bookmarkEnd w:id="482"/>
      <w:bookmarkEnd w:id="483"/>
      <w:bookmarkEnd w:id="484"/>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485" w:name="_Toc20487175"/>
      <w:bookmarkStart w:id="486" w:name="_Toc29342470"/>
      <w:bookmarkStart w:id="487" w:name="_Toc29343609"/>
      <w:bookmarkStart w:id="488" w:name="_Toc36566869"/>
      <w:bookmarkStart w:id="489" w:name="_Toc36810302"/>
      <w:bookmarkStart w:id="490" w:name="_Toc36846666"/>
      <w:bookmarkStart w:id="491" w:name="_Toc36939319"/>
      <w:bookmarkStart w:id="492" w:name="_Toc37082299"/>
      <w:bookmarkStart w:id="493" w:name="_Toc46480931"/>
      <w:bookmarkStart w:id="494" w:name="_Toc46482165"/>
      <w:bookmarkStart w:id="495" w:name="_Toc46483399"/>
      <w:bookmarkStart w:id="496" w:name="_Toc100791474"/>
      <w:r w:rsidRPr="00E136FF">
        <w:t>–</w:t>
      </w:r>
      <w:r w:rsidRPr="00E136FF">
        <w:tab/>
      </w:r>
      <w:r w:rsidRPr="00E136FF">
        <w:rPr>
          <w:i/>
          <w:noProof/>
        </w:rPr>
        <w:t>PCCH-Message</w:t>
      </w:r>
      <w:bookmarkEnd w:id="485"/>
      <w:bookmarkEnd w:id="486"/>
      <w:bookmarkEnd w:id="487"/>
      <w:bookmarkEnd w:id="488"/>
      <w:bookmarkEnd w:id="489"/>
      <w:bookmarkEnd w:id="490"/>
      <w:bookmarkEnd w:id="491"/>
      <w:bookmarkEnd w:id="492"/>
      <w:bookmarkEnd w:id="493"/>
      <w:bookmarkEnd w:id="494"/>
      <w:bookmarkEnd w:id="495"/>
      <w:bookmarkEnd w:id="496"/>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497" w:name="_Toc20487176"/>
      <w:bookmarkStart w:id="498" w:name="_Toc29342471"/>
      <w:bookmarkStart w:id="499" w:name="_Toc29343610"/>
      <w:bookmarkStart w:id="500" w:name="_Toc36566870"/>
      <w:bookmarkStart w:id="501" w:name="_Toc36810303"/>
      <w:bookmarkStart w:id="502" w:name="_Toc36846667"/>
      <w:bookmarkStart w:id="503" w:name="_Toc36939320"/>
      <w:bookmarkStart w:id="504" w:name="_Toc37082300"/>
      <w:bookmarkStart w:id="505" w:name="_Toc46480932"/>
      <w:bookmarkStart w:id="506" w:name="_Toc46482166"/>
      <w:bookmarkStart w:id="507" w:name="_Toc46483400"/>
      <w:bookmarkStart w:id="508" w:name="_Toc100791475"/>
      <w:r w:rsidRPr="00E136FF">
        <w:t>–</w:t>
      </w:r>
      <w:r w:rsidRPr="00E136FF">
        <w:tab/>
      </w:r>
      <w:r w:rsidRPr="00E136FF">
        <w:rPr>
          <w:i/>
          <w:noProof/>
        </w:rPr>
        <w:t>DL-CCCH-Message</w:t>
      </w:r>
      <w:bookmarkEnd w:id="497"/>
      <w:bookmarkEnd w:id="498"/>
      <w:bookmarkEnd w:id="499"/>
      <w:bookmarkEnd w:id="500"/>
      <w:bookmarkEnd w:id="501"/>
      <w:bookmarkEnd w:id="502"/>
      <w:bookmarkEnd w:id="503"/>
      <w:bookmarkEnd w:id="504"/>
      <w:bookmarkEnd w:id="505"/>
      <w:bookmarkEnd w:id="506"/>
      <w:bookmarkEnd w:id="507"/>
      <w:bookmarkEnd w:id="508"/>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lastRenderedPageBreak/>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509" w:name="_Toc20487177"/>
      <w:bookmarkStart w:id="510" w:name="_Toc29342472"/>
      <w:bookmarkStart w:id="511" w:name="_Toc29343611"/>
      <w:bookmarkStart w:id="512" w:name="_Toc36566871"/>
      <w:bookmarkStart w:id="513" w:name="_Toc36810304"/>
      <w:bookmarkStart w:id="514" w:name="_Toc36846668"/>
      <w:bookmarkStart w:id="515" w:name="_Toc36939321"/>
      <w:bookmarkStart w:id="516" w:name="_Toc37082301"/>
      <w:bookmarkStart w:id="517" w:name="_Toc46480933"/>
      <w:bookmarkStart w:id="518" w:name="_Toc46482167"/>
      <w:bookmarkStart w:id="519" w:name="_Toc46483401"/>
      <w:bookmarkStart w:id="520" w:name="_Toc100791476"/>
      <w:r w:rsidRPr="00E136FF">
        <w:t>–</w:t>
      </w:r>
      <w:r w:rsidRPr="00E136FF">
        <w:tab/>
      </w:r>
      <w:r w:rsidRPr="00E136FF">
        <w:rPr>
          <w:i/>
          <w:noProof/>
        </w:rPr>
        <w:t>DL-DCCH-Message</w:t>
      </w:r>
      <w:bookmarkEnd w:id="509"/>
      <w:bookmarkEnd w:id="510"/>
      <w:bookmarkEnd w:id="511"/>
      <w:bookmarkEnd w:id="512"/>
      <w:bookmarkEnd w:id="513"/>
      <w:bookmarkEnd w:id="514"/>
      <w:bookmarkEnd w:id="515"/>
      <w:bookmarkEnd w:id="516"/>
      <w:bookmarkEnd w:id="517"/>
      <w:bookmarkEnd w:id="518"/>
      <w:bookmarkEnd w:id="519"/>
      <w:bookmarkEnd w:id="520"/>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521" w:name="_Toc20487178"/>
      <w:bookmarkStart w:id="522" w:name="_Toc29342473"/>
      <w:bookmarkStart w:id="523" w:name="_Toc29343612"/>
      <w:bookmarkStart w:id="524" w:name="_Toc36566872"/>
      <w:bookmarkStart w:id="525" w:name="_Toc36810305"/>
      <w:bookmarkStart w:id="526" w:name="_Toc36846669"/>
      <w:bookmarkStart w:id="527" w:name="_Toc36939322"/>
      <w:bookmarkStart w:id="528" w:name="_Toc37082302"/>
      <w:bookmarkStart w:id="529" w:name="_Toc46480934"/>
      <w:bookmarkStart w:id="530" w:name="_Toc46482168"/>
      <w:bookmarkStart w:id="531" w:name="_Toc46483402"/>
      <w:bookmarkStart w:id="532" w:name="_Toc100791477"/>
      <w:r w:rsidRPr="00E136FF">
        <w:t>–</w:t>
      </w:r>
      <w:r w:rsidRPr="00E136FF">
        <w:tab/>
      </w:r>
      <w:r w:rsidRPr="00E136FF">
        <w:rPr>
          <w:i/>
          <w:noProof/>
        </w:rPr>
        <w:t>UL-CCCH-Message</w:t>
      </w:r>
      <w:bookmarkEnd w:id="521"/>
      <w:bookmarkEnd w:id="522"/>
      <w:bookmarkEnd w:id="523"/>
      <w:bookmarkEnd w:id="524"/>
      <w:bookmarkEnd w:id="525"/>
      <w:bookmarkEnd w:id="526"/>
      <w:bookmarkEnd w:id="527"/>
      <w:bookmarkEnd w:id="528"/>
      <w:bookmarkEnd w:id="529"/>
      <w:bookmarkEnd w:id="530"/>
      <w:bookmarkEnd w:id="531"/>
      <w:bookmarkEnd w:id="532"/>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533" w:name="_Toc20487179"/>
      <w:bookmarkStart w:id="534" w:name="_Toc29342474"/>
      <w:bookmarkStart w:id="535" w:name="_Toc29343613"/>
      <w:bookmarkStart w:id="536" w:name="_Toc36566873"/>
      <w:bookmarkStart w:id="537" w:name="_Toc36810306"/>
      <w:bookmarkStart w:id="538" w:name="_Toc36846670"/>
      <w:bookmarkStart w:id="539" w:name="_Toc36939323"/>
      <w:bookmarkStart w:id="540" w:name="_Toc37082303"/>
      <w:bookmarkStart w:id="541" w:name="_Toc46480935"/>
      <w:bookmarkStart w:id="542" w:name="_Toc46482169"/>
      <w:bookmarkStart w:id="543" w:name="_Toc46483403"/>
      <w:bookmarkStart w:id="544" w:name="_Toc100791478"/>
      <w:r w:rsidRPr="00E136FF">
        <w:lastRenderedPageBreak/>
        <w:t>–</w:t>
      </w:r>
      <w:r w:rsidRPr="00E136FF">
        <w:tab/>
      </w:r>
      <w:r w:rsidRPr="00E136FF">
        <w:rPr>
          <w:i/>
          <w:noProof/>
        </w:rPr>
        <w:t>UL-DCCH-Message</w:t>
      </w:r>
      <w:bookmarkEnd w:id="533"/>
      <w:bookmarkEnd w:id="534"/>
      <w:bookmarkEnd w:id="535"/>
      <w:bookmarkEnd w:id="536"/>
      <w:bookmarkEnd w:id="537"/>
      <w:bookmarkEnd w:id="538"/>
      <w:bookmarkEnd w:id="539"/>
      <w:bookmarkEnd w:id="540"/>
      <w:bookmarkEnd w:id="541"/>
      <w:bookmarkEnd w:id="542"/>
      <w:bookmarkEnd w:id="543"/>
      <w:bookmarkEnd w:id="544"/>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545" w:name="_Toc20487180"/>
      <w:bookmarkStart w:id="546" w:name="_Toc29342475"/>
      <w:bookmarkStart w:id="547" w:name="_Toc29343614"/>
      <w:bookmarkStart w:id="548" w:name="_Toc36566874"/>
      <w:bookmarkStart w:id="549" w:name="_Toc36810307"/>
      <w:bookmarkStart w:id="550" w:name="_Toc36846671"/>
      <w:bookmarkStart w:id="551" w:name="_Toc36939324"/>
      <w:bookmarkStart w:id="552" w:name="_Toc37082304"/>
      <w:bookmarkStart w:id="553" w:name="_Toc46480936"/>
      <w:bookmarkStart w:id="554" w:name="_Toc46482170"/>
      <w:bookmarkStart w:id="555" w:name="_Toc46483404"/>
      <w:bookmarkStart w:id="556" w:name="_Toc100791479"/>
      <w:r w:rsidRPr="00E136FF">
        <w:t>–</w:t>
      </w:r>
      <w:r w:rsidRPr="00E136FF">
        <w:tab/>
      </w:r>
      <w:r w:rsidRPr="00E136FF">
        <w:rPr>
          <w:i/>
          <w:noProof/>
        </w:rPr>
        <w:t>SC-MCCH-Message</w:t>
      </w:r>
      <w:bookmarkEnd w:id="545"/>
      <w:bookmarkEnd w:id="546"/>
      <w:bookmarkEnd w:id="547"/>
      <w:bookmarkEnd w:id="548"/>
      <w:bookmarkEnd w:id="549"/>
      <w:bookmarkEnd w:id="550"/>
      <w:bookmarkEnd w:id="551"/>
      <w:bookmarkEnd w:id="552"/>
      <w:bookmarkEnd w:id="553"/>
      <w:bookmarkEnd w:id="554"/>
      <w:bookmarkEnd w:id="555"/>
      <w:bookmarkEnd w:id="556"/>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lastRenderedPageBreak/>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557" w:name="_Toc20487181"/>
      <w:bookmarkStart w:id="558" w:name="_Toc29342476"/>
      <w:bookmarkStart w:id="559" w:name="_Toc29343615"/>
      <w:bookmarkStart w:id="560" w:name="_Toc36566875"/>
      <w:bookmarkStart w:id="561" w:name="_Toc36810308"/>
      <w:bookmarkStart w:id="562" w:name="_Toc36846672"/>
      <w:bookmarkStart w:id="563" w:name="_Toc36939325"/>
      <w:bookmarkStart w:id="564" w:name="_Toc37082305"/>
      <w:bookmarkStart w:id="565" w:name="_Toc46480937"/>
      <w:bookmarkStart w:id="566" w:name="_Toc46482171"/>
      <w:bookmarkStart w:id="567" w:name="_Toc46483405"/>
      <w:bookmarkStart w:id="568" w:name="_Toc100791480"/>
      <w:r w:rsidRPr="00E136FF">
        <w:t>6.2.2</w:t>
      </w:r>
      <w:r w:rsidRPr="00E136FF">
        <w:tab/>
        <w:t>Message definitions</w:t>
      </w:r>
      <w:bookmarkEnd w:id="557"/>
      <w:bookmarkEnd w:id="558"/>
      <w:bookmarkEnd w:id="559"/>
      <w:bookmarkEnd w:id="560"/>
      <w:bookmarkEnd w:id="561"/>
      <w:bookmarkEnd w:id="562"/>
      <w:bookmarkEnd w:id="563"/>
      <w:bookmarkEnd w:id="564"/>
      <w:bookmarkEnd w:id="565"/>
      <w:bookmarkEnd w:id="566"/>
      <w:bookmarkEnd w:id="567"/>
      <w:bookmarkEnd w:id="568"/>
    </w:p>
    <w:p w14:paraId="0F959533" w14:textId="77777777" w:rsidR="009722D5" w:rsidRPr="00E136FF" w:rsidRDefault="009722D5" w:rsidP="009722D5">
      <w:pPr>
        <w:pStyle w:val="Heading4"/>
        <w:rPr>
          <w:rFonts w:eastAsia="SimSun"/>
          <w:lang w:eastAsia="zh-CN"/>
        </w:rPr>
      </w:pPr>
      <w:bookmarkStart w:id="569" w:name="_Toc20487182"/>
      <w:bookmarkStart w:id="570" w:name="_Toc29342477"/>
      <w:bookmarkStart w:id="571" w:name="_Toc29343616"/>
      <w:bookmarkStart w:id="572" w:name="_Toc36566876"/>
      <w:bookmarkStart w:id="573" w:name="_Toc36810309"/>
      <w:bookmarkStart w:id="574" w:name="_Toc36846673"/>
      <w:bookmarkStart w:id="575" w:name="_Toc36939326"/>
      <w:bookmarkStart w:id="576" w:name="_Toc37082306"/>
      <w:bookmarkStart w:id="577" w:name="_Toc46480938"/>
      <w:bookmarkStart w:id="578" w:name="_Toc46482172"/>
      <w:bookmarkStart w:id="579" w:name="_Toc46483406"/>
      <w:bookmarkStart w:id="580" w:name="_Toc100791481"/>
      <w:r w:rsidRPr="00E136FF">
        <w:t>–</w:t>
      </w:r>
      <w:r w:rsidRPr="00E136FF">
        <w:tab/>
      </w:r>
      <w:r w:rsidRPr="00E136FF">
        <w:rPr>
          <w:rFonts w:eastAsia="SimSun"/>
          <w:i/>
          <w:noProof/>
          <w:lang w:eastAsia="zh-CN"/>
        </w:rPr>
        <w:t>CounterCheck</w:t>
      </w:r>
      <w:bookmarkEnd w:id="569"/>
      <w:bookmarkEnd w:id="570"/>
      <w:bookmarkEnd w:id="571"/>
      <w:bookmarkEnd w:id="572"/>
      <w:bookmarkEnd w:id="573"/>
      <w:bookmarkEnd w:id="574"/>
      <w:bookmarkEnd w:id="575"/>
      <w:bookmarkEnd w:id="576"/>
      <w:bookmarkEnd w:id="577"/>
      <w:bookmarkEnd w:id="578"/>
      <w:bookmarkEnd w:id="579"/>
      <w:bookmarkEnd w:id="580"/>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lastRenderedPageBreak/>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r w:rsidRPr="00E136FF">
              <w:rPr>
                <w:rFonts w:eastAsia="SimSun"/>
                <w:b/>
                <w:i/>
                <w:lang w:eastAsia="zh-CN"/>
              </w:rPr>
              <w:t>drb-CountMSB-InfoList</w:t>
            </w:r>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581" w:name="_Toc20487183"/>
      <w:bookmarkStart w:id="582" w:name="_Toc29342478"/>
      <w:bookmarkStart w:id="583" w:name="_Toc29343617"/>
      <w:bookmarkStart w:id="584" w:name="_Toc36566877"/>
      <w:bookmarkStart w:id="585" w:name="_Toc36810310"/>
      <w:bookmarkStart w:id="586" w:name="_Toc36846674"/>
      <w:bookmarkStart w:id="587" w:name="_Toc36939327"/>
      <w:bookmarkStart w:id="588" w:name="_Toc37082307"/>
      <w:bookmarkStart w:id="589" w:name="_Toc46480939"/>
      <w:bookmarkStart w:id="590" w:name="_Toc46482173"/>
      <w:bookmarkStart w:id="591" w:name="_Toc46483407"/>
      <w:bookmarkStart w:id="592" w:name="_Toc100791482"/>
      <w:r w:rsidRPr="00E136FF">
        <w:t>–</w:t>
      </w:r>
      <w:r w:rsidRPr="00E136FF">
        <w:tab/>
      </w:r>
      <w:r w:rsidRPr="00E136FF">
        <w:rPr>
          <w:rFonts w:eastAsia="SimSun"/>
          <w:i/>
          <w:noProof/>
          <w:lang w:eastAsia="zh-CN"/>
        </w:rPr>
        <w:t>CounterCheckResponse</w:t>
      </w:r>
      <w:bookmarkEnd w:id="581"/>
      <w:bookmarkEnd w:id="582"/>
      <w:bookmarkEnd w:id="583"/>
      <w:bookmarkEnd w:id="584"/>
      <w:bookmarkEnd w:id="585"/>
      <w:bookmarkEnd w:id="586"/>
      <w:bookmarkEnd w:id="587"/>
      <w:bookmarkEnd w:id="588"/>
      <w:bookmarkEnd w:id="589"/>
      <w:bookmarkEnd w:id="590"/>
      <w:bookmarkEnd w:id="591"/>
      <w:bookmarkEnd w:id="592"/>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r w:rsidRPr="00E136FF">
        <w:rPr>
          <w:rFonts w:eastAsia="SimSun"/>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lastRenderedPageBreak/>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r w:rsidRPr="00E136FF">
              <w:rPr>
                <w:rFonts w:eastAsia="SimSun"/>
                <w:b/>
                <w:i/>
                <w:lang w:eastAsia="zh-CN"/>
              </w:rPr>
              <w:t>drb-CountInfoList</w:t>
            </w:r>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593" w:name="_Toc20487184"/>
      <w:bookmarkStart w:id="594" w:name="_Toc29342479"/>
      <w:bookmarkStart w:id="595" w:name="_Toc29343618"/>
      <w:bookmarkStart w:id="596" w:name="_Toc36566878"/>
      <w:bookmarkStart w:id="597" w:name="_Toc36810311"/>
      <w:bookmarkStart w:id="598" w:name="_Toc36846675"/>
      <w:bookmarkStart w:id="599" w:name="_Toc36939328"/>
      <w:bookmarkStart w:id="600" w:name="_Toc37082308"/>
      <w:bookmarkStart w:id="601" w:name="_Toc46480940"/>
      <w:bookmarkStart w:id="602" w:name="_Toc46482174"/>
      <w:bookmarkStart w:id="603" w:name="_Toc46483408"/>
      <w:bookmarkStart w:id="604" w:name="_Toc100791483"/>
      <w:r w:rsidRPr="00E136FF">
        <w:t>–</w:t>
      </w:r>
      <w:r w:rsidRPr="00E136FF">
        <w:tab/>
      </w:r>
      <w:r w:rsidRPr="00E136FF">
        <w:rPr>
          <w:i/>
        </w:rPr>
        <w:t>CSFBParametersRequestCDMA2000</w:t>
      </w:r>
      <w:bookmarkEnd w:id="593"/>
      <w:bookmarkEnd w:id="594"/>
      <w:bookmarkEnd w:id="595"/>
      <w:bookmarkEnd w:id="596"/>
      <w:bookmarkEnd w:id="597"/>
      <w:bookmarkEnd w:id="598"/>
      <w:bookmarkEnd w:id="599"/>
      <w:bookmarkEnd w:id="600"/>
      <w:bookmarkEnd w:id="601"/>
      <w:bookmarkEnd w:id="602"/>
      <w:bookmarkEnd w:id="603"/>
      <w:bookmarkEnd w:id="604"/>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605" w:name="_Toc20487185"/>
      <w:bookmarkStart w:id="606" w:name="_Toc29342480"/>
      <w:bookmarkStart w:id="607" w:name="_Toc29343619"/>
      <w:bookmarkStart w:id="608" w:name="_Toc36566879"/>
      <w:bookmarkStart w:id="609" w:name="_Toc36810312"/>
      <w:bookmarkStart w:id="610" w:name="_Toc36846676"/>
      <w:bookmarkStart w:id="611" w:name="_Toc36939329"/>
      <w:bookmarkStart w:id="612" w:name="_Toc37082309"/>
      <w:bookmarkStart w:id="613" w:name="_Toc46480941"/>
      <w:bookmarkStart w:id="614" w:name="_Toc46482175"/>
      <w:bookmarkStart w:id="615" w:name="_Toc46483409"/>
      <w:bookmarkStart w:id="616" w:name="_Toc100791484"/>
      <w:r w:rsidRPr="00E136FF">
        <w:t>–</w:t>
      </w:r>
      <w:r w:rsidRPr="00E136FF">
        <w:tab/>
      </w:r>
      <w:r w:rsidRPr="00E136FF">
        <w:rPr>
          <w:i/>
        </w:rPr>
        <w:t>CSFBParametersResponseCDMA2000</w:t>
      </w:r>
      <w:bookmarkEnd w:id="605"/>
      <w:bookmarkEnd w:id="606"/>
      <w:bookmarkEnd w:id="607"/>
      <w:bookmarkEnd w:id="608"/>
      <w:bookmarkEnd w:id="609"/>
      <w:bookmarkEnd w:id="610"/>
      <w:bookmarkEnd w:id="611"/>
      <w:bookmarkEnd w:id="612"/>
      <w:bookmarkEnd w:id="613"/>
      <w:bookmarkEnd w:id="614"/>
      <w:bookmarkEnd w:id="615"/>
      <w:bookmarkEnd w:id="616"/>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lastRenderedPageBreak/>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617" w:name="_Toc36810313"/>
      <w:bookmarkStart w:id="618" w:name="_Toc36846677"/>
      <w:bookmarkStart w:id="619" w:name="_Toc36939330"/>
      <w:bookmarkStart w:id="620" w:name="_Toc37082310"/>
      <w:bookmarkStart w:id="621" w:name="_Toc46480942"/>
      <w:bookmarkStart w:id="622" w:name="_Toc46482176"/>
      <w:bookmarkStart w:id="623" w:name="_Toc46483410"/>
      <w:bookmarkStart w:id="624" w:name="_Toc100791485"/>
      <w:r w:rsidRPr="00E136FF">
        <w:t>–</w:t>
      </w:r>
      <w:r w:rsidRPr="00E136FF">
        <w:tab/>
      </w:r>
      <w:r w:rsidRPr="00E136FF">
        <w:rPr>
          <w:i/>
          <w:iCs/>
        </w:rPr>
        <w:t>DLDedicatedMessageSegment</w:t>
      </w:r>
      <w:bookmarkEnd w:id="617"/>
      <w:bookmarkEnd w:id="618"/>
      <w:bookmarkEnd w:id="619"/>
      <w:bookmarkEnd w:id="620"/>
      <w:bookmarkEnd w:id="621"/>
      <w:bookmarkEnd w:id="622"/>
      <w:bookmarkEnd w:id="623"/>
      <w:bookmarkEnd w:id="624"/>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625" w:name="_Toc20487186"/>
      <w:bookmarkStart w:id="626" w:name="_Toc29342481"/>
      <w:bookmarkStart w:id="627" w:name="_Toc29343620"/>
      <w:bookmarkStart w:id="628" w:name="_Toc36566880"/>
      <w:bookmarkStart w:id="629" w:name="_Toc36810314"/>
      <w:bookmarkStart w:id="630" w:name="_Toc36846678"/>
      <w:bookmarkStart w:id="631" w:name="_Toc36939331"/>
      <w:bookmarkStart w:id="632" w:name="_Toc37082311"/>
      <w:bookmarkStart w:id="633" w:name="_Toc46480943"/>
      <w:bookmarkStart w:id="634" w:name="_Toc46482177"/>
      <w:bookmarkStart w:id="635" w:name="_Toc46483411"/>
      <w:bookmarkStart w:id="636" w:name="_Toc100791486"/>
      <w:r w:rsidRPr="00E136FF">
        <w:t>–</w:t>
      </w:r>
      <w:r w:rsidRPr="00E136FF">
        <w:tab/>
      </w:r>
      <w:r w:rsidRPr="00E136FF">
        <w:rPr>
          <w:i/>
          <w:noProof/>
        </w:rPr>
        <w:t>DLInformationTransfer</w:t>
      </w:r>
      <w:bookmarkEnd w:id="625"/>
      <w:bookmarkEnd w:id="626"/>
      <w:bookmarkEnd w:id="627"/>
      <w:bookmarkEnd w:id="628"/>
      <w:bookmarkEnd w:id="629"/>
      <w:bookmarkEnd w:id="630"/>
      <w:bookmarkEnd w:id="631"/>
      <w:bookmarkEnd w:id="632"/>
      <w:bookmarkEnd w:id="633"/>
      <w:bookmarkEnd w:id="634"/>
      <w:bookmarkEnd w:id="635"/>
      <w:bookmarkEnd w:id="636"/>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lastRenderedPageBreak/>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637" w:name="OLE_LINK27"/>
      <w:bookmarkStart w:id="638"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637"/>
      <w:bookmarkEnd w:id="638"/>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639" w:name="_Toc20487187"/>
      <w:bookmarkStart w:id="640" w:name="_Toc29342482"/>
      <w:bookmarkStart w:id="641" w:name="_Toc29343621"/>
      <w:bookmarkStart w:id="642" w:name="_Toc36566881"/>
      <w:bookmarkStart w:id="643" w:name="_Toc36810315"/>
      <w:bookmarkStart w:id="644" w:name="_Toc36846679"/>
      <w:bookmarkStart w:id="645" w:name="_Toc36939332"/>
      <w:bookmarkStart w:id="646" w:name="_Toc37082312"/>
      <w:bookmarkStart w:id="647" w:name="_Toc46480944"/>
      <w:bookmarkStart w:id="648" w:name="_Toc46482178"/>
      <w:bookmarkStart w:id="649" w:name="_Toc46483412"/>
      <w:bookmarkStart w:id="650" w:name="_Toc100791487"/>
      <w:bookmarkStart w:id="651" w:name="_Hlk523061826"/>
      <w:r w:rsidRPr="00E136FF">
        <w:t>–</w:t>
      </w:r>
      <w:r w:rsidRPr="00E136FF">
        <w:tab/>
      </w:r>
      <w:r w:rsidRPr="00E136FF">
        <w:rPr>
          <w:i/>
          <w:iCs/>
        </w:rPr>
        <w:t>FailureInformation</w:t>
      </w:r>
      <w:bookmarkEnd w:id="639"/>
      <w:bookmarkEnd w:id="640"/>
      <w:bookmarkEnd w:id="641"/>
      <w:bookmarkEnd w:id="642"/>
      <w:bookmarkEnd w:id="643"/>
      <w:bookmarkEnd w:id="644"/>
      <w:bookmarkEnd w:id="645"/>
      <w:bookmarkEnd w:id="646"/>
      <w:bookmarkEnd w:id="647"/>
      <w:bookmarkEnd w:id="648"/>
      <w:bookmarkEnd w:id="649"/>
      <w:bookmarkEnd w:id="650"/>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lastRenderedPageBreak/>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r w:rsidRPr="00E136FF">
              <w:rPr>
                <w:rFonts w:eastAsia="SimSun"/>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r w:rsidR="00191D75" w:rsidRPr="00E136FF">
              <w:rPr>
                <w:rFonts w:eastAsia="SimSun"/>
                <w:i/>
                <w:iCs/>
              </w:rPr>
              <w:t>dapsHO-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651"/>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652" w:name="_Toc20487188"/>
      <w:bookmarkStart w:id="653" w:name="_Toc29342483"/>
      <w:bookmarkStart w:id="654" w:name="_Toc29343622"/>
      <w:bookmarkStart w:id="655" w:name="_Toc36566882"/>
      <w:bookmarkStart w:id="656" w:name="_Toc36810317"/>
      <w:bookmarkStart w:id="657" w:name="_Toc36846681"/>
      <w:bookmarkStart w:id="658" w:name="_Toc36939334"/>
      <w:bookmarkStart w:id="659" w:name="_Toc37082314"/>
      <w:bookmarkStart w:id="660" w:name="_Toc46480945"/>
      <w:bookmarkStart w:id="661" w:name="_Toc46482179"/>
      <w:bookmarkStart w:id="662" w:name="_Toc46483413"/>
      <w:bookmarkStart w:id="663" w:name="_Toc100791488"/>
      <w:r w:rsidRPr="00E136FF">
        <w:t>–</w:t>
      </w:r>
      <w:r w:rsidRPr="00E136FF">
        <w:tab/>
      </w:r>
      <w:r w:rsidRPr="00E136FF">
        <w:rPr>
          <w:i/>
          <w:noProof/>
        </w:rPr>
        <w:t xml:space="preserve">HandoverFromEUTRAPreparationRequest </w:t>
      </w:r>
      <w:r w:rsidRPr="00E136FF">
        <w:rPr>
          <w:iCs/>
        </w:rPr>
        <w:t>(CDMA2000)</w:t>
      </w:r>
      <w:bookmarkEnd w:id="652"/>
      <w:bookmarkEnd w:id="653"/>
      <w:bookmarkEnd w:id="654"/>
      <w:bookmarkEnd w:id="655"/>
      <w:bookmarkEnd w:id="656"/>
      <w:bookmarkEnd w:id="657"/>
      <w:bookmarkEnd w:id="658"/>
      <w:bookmarkEnd w:id="659"/>
      <w:bookmarkEnd w:id="660"/>
      <w:bookmarkEnd w:id="661"/>
      <w:bookmarkEnd w:id="662"/>
      <w:bookmarkEnd w:id="663"/>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 xml:space="preserve">trigger a tunneled preparation procedure with a CDMA2000 1xRTT RAT to obtain traffic channel resources for the enhanced CS fallback to CDMA2000 1xRTT, which may also involve a </w:t>
      </w:r>
      <w:r w:rsidRPr="00E136FF">
        <w:lastRenderedPageBreak/>
        <w:t>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664" w:name="_Toc20487189"/>
      <w:bookmarkStart w:id="665" w:name="_Toc29342484"/>
      <w:bookmarkStart w:id="666" w:name="_Toc29343623"/>
      <w:bookmarkStart w:id="667" w:name="_Toc36566883"/>
      <w:bookmarkStart w:id="668" w:name="_Toc36810318"/>
      <w:bookmarkStart w:id="669" w:name="_Toc36846682"/>
      <w:bookmarkStart w:id="670" w:name="_Toc36939335"/>
      <w:bookmarkStart w:id="671" w:name="_Toc37082315"/>
      <w:bookmarkStart w:id="672" w:name="_Toc46480946"/>
      <w:bookmarkStart w:id="673" w:name="_Toc46482180"/>
      <w:bookmarkStart w:id="674" w:name="_Toc46483414"/>
      <w:bookmarkStart w:id="675" w:name="_Toc100791489"/>
      <w:r w:rsidRPr="00E136FF">
        <w:rPr>
          <w:rFonts w:eastAsia="Malgun Gothic"/>
          <w:i/>
          <w:noProof/>
          <w:lang w:eastAsia="ko-KR"/>
        </w:rPr>
        <w:lastRenderedPageBreak/>
        <w:t>–</w:t>
      </w:r>
      <w:r w:rsidRPr="00E136FF">
        <w:rPr>
          <w:rFonts w:eastAsia="Malgun Gothic"/>
          <w:i/>
          <w:noProof/>
          <w:lang w:eastAsia="ko-KR"/>
        </w:rPr>
        <w:tab/>
        <w:t>InDeviceCoexIndication</w:t>
      </w:r>
      <w:bookmarkEnd w:id="664"/>
      <w:bookmarkEnd w:id="665"/>
      <w:bookmarkEnd w:id="666"/>
      <w:bookmarkEnd w:id="667"/>
      <w:bookmarkEnd w:id="668"/>
      <w:bookmarkEnd w:id="669"/>
      <w:bookmarkEnd w:id="670"/>
      <w:bookmarkEnd w:id="671"/>
      <w:bookmarkEnd w:id="672"/>
      <w:bookmarkEnd w:id="673"/>
      <w:bookmarkEnd w:id="674"/>
      <w:bookmarkEnd w:id="675"/>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lastRenderedPageBreak/>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lastRenderedPageBreak/>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676" w:name="_Toc20487190"/>
      <w:bookmarkStart w:id="677" w:name="_Toc29342485"/>
      <w:bookmarkStart w:id="678" w:name="_Toc29343624"/>
      <w:bookmarkStart w:id="679" w:name="_Toc36566884"/>
      <w:bookmarkStart w:id="680" w:name="_Toc36810319"/>
      <w:bookmarkStart w:id="681" w:name="_Toc36846683"/>
      <w:bookmarkStart w:id="682" w:name="_Toc36939336"/>
      <w:bookmarkStart w:id="683" w:name="_Toc37082316"/>
      <w:bookmarkStart w:id="684" w:name="_Toc46480947"/>
      <w:bookmarkStart w:id="685" w:name="_Toc46482181"/>
      <w:bookmarkStart w:id="686" w:name="_Toc46483415"/>
      <w:bookmarkStart w:id="687" w:name="_Toc100791490"/>
      <w:r w:rsidRPr="00E136FF">
        <w:t>–</w:t>
      </w:r>
      <w:r w:rsidRPr="00E136FF">
        <w:tab/>
      </w:r>
      <w:r w:rsidRPr="00E136FF">
        <w:rPr>
          <w:i/>
          <w:noProof/>
          <w:lang w:eastAsia="zh-CN"/>
        </w:rPr>
        <w:t>InterFreqRSTDMeasurementIndication</w:t>
      </w:r>
      <w:bookmarkEnd w:id="676"/>
      <w:bookmarkEnd w:id="677"/>
      <w:bookmarkEnd w:id="678"/>
      <w:bookmarkEnd w:id="679"/>
      <w:bookmarkEnd w:id="680"/>
      <w:bookmarkEnd w:id="681"/>
      <w:bookmarkEnd w:id="682"/>
      <w:bookmarkEnd w:id="683"/>
      <w:bookmarkEnd w:id="684"/>
      <w:bookmarkEnd w:id="685"/>
      <w:bookmarkEnd w:id="686"/>
      <w:bookmarkEnd w:id="687"/>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688" w:name="_MON_1449250076"/>
    <w:bookmarkEnd w:id="688"/>
    <w:bookmarkStart w:id="689" w:name="_MON_1449250108"/>
    <w:bookmarkEnd w:id="689"/>
    <w:p w14:paraId="18CE4508" w14:textId="77777777" w:rsidR="009722D5" w:rsidRPr="00E136FF" w:rsidRDefault="009722D5" w:rsidP="009722D5">
      <w:pPr>
        <w:pStyle w:val="TH"/>
      </w:pPr>
      <w:r w:rsidRPr="00E136FF">
        <w:object w:dxaOrig="9524" w:dyaOrig="3585" w14:anchorId="2E67DF2D">
          <v:shape id="_x0000_i1027" type="#_x0000_t75" style="width:476.35pt;height:179.15pt" o:ole="">
            <v:imagedata r:id="rId19" o:title=""/>
          </v:shape>
          <o:OLEObject Type="Embed" ProgID="Word.Picture.8" ShapeID="_x0000_i1027" DrawAspect="Content" ObjectID="_1714461421" r:id="rId20"/>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690" w:name="_Toc20487191"/>
      <w:bookmarkStart w:id="691" w:name="_Toc29342486"/>
      <w:bookmarkStart w:id="692" w:name="_Toc29343625"/>
      <w:bookmarkStart w:id="693" w:name="_Toc36566885"/>
      <w:bookmarkStart w:id="694" w:name="_Toc36810320"/>
      <w:bookmarkStart w:id="695" w:name="_Toc36846684"/>
      <w:bookmarkStart w:id="696" w:name="_Toc36939337"/>
      <w:bookmarkStart w:id="697" w:name="_Toc37082317"/>
      <w:bookmarkStart w:id="698" w:name="_Toc46480948"/>
      <w:bookmarkStart w:id="699" w:name="_Toc46482182"/>
      <w:bookmarkStart w:id="700" w:name="_Toc46483416"/>
      <w:bookmarkStart w:id="701"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690"/>
      <w:bookmarkEnd w:id="691"/>
      <w:bookmarkEnd w:id="692"/>
      <w:bookmarkEnd w:id="693"/>
      <w:bookmarkEnd w:id="694"/>
      <w:bookmarkEnd w:id="695"/>
      <w:bookmarkEnd w:id="696"/>
      <w:bookmarkEnd w:id="697"/>
      <w:bookmarkEnd w:id="698"/>
      <w:bookmarkEnd w:id="699"/>
      <w:bookmarkEnd w:id="700"/>
      <w:bookmarkEnd w:id="701"/>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lastRenderedPageBreak/>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0A7183">
            <w:pPr>
              <w:pStyle w:val="TAL"/>
              <w:rPr>
                <w:b/>
                <w:i/>
                <w:lang w:eastAsia="sv-SE"/>
              </w:rPr>
            </w:pPr>
            <w:r w:rsidRPr="00E136FF">
              <w:rPr>
                <w:b/>
                <w:i/>
                <w:lang w:eastAsia="sv-SE"/>
              </w:rPr>
              <w:t>eventType</w:t>
            </w:r>
          </w:p>
          <w:p w14:paraId="4C9C06C3" w14:textId="77777777" w:rsidR="00D0366B" w:rsidRPr="00E136FF" w:rsidRDefault="00D0366B" w:rsidP="000A7183">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0A7183">
        <w:trPr>
          <w:cantSplit/>
        </w:trPr>
        <w:tc>
          <w:tcPr>
            <w:tcW w:w="9639" w:type="dxa"/>
          </w:tcPr>
          <w:p w14:paraId="32D7054D" w14:textId="77777777" w:rsidR="00440693" w:rsidRPr="00E136FF" w:rsidRDefault="00440693" w:rsidP="000A7183">
            <w:pPr>
              <w:pStyle w:val="TAL"/>
              <w:rPr>
                <w:b/>
                <w:i/>
                <w:noProof/>
                <w:kern w:val="2"/>
              </w:rPr>
            </w:pPr>
            <w:r w:rsidRPr="00E136FF">
              <w:rPr>
                <w:b/>
                <w:i/>
                <w:noProof/>
                <w:kern w:val="2"/>
              </w:rPr>
              <w:t>measUncomBarPre</w:t>
            </w:r>
          </w:p>
          <w:p w14:paraId="7DF33482" w14:textId="28F2FE3C" w:rsidR="00440693" w:rsidRPr="00E136FF" w:rsidRDefault="00440693" w:rsidP="000A7183">
            <w:pPr>
              <w:pStyle w:val="TAL"/>
              <w:rPr>
                <w:rFonts w:eastAsia="SimSun"/>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702" w:name="_Toc20487192"/>
      <w:bookmarkStart w:id="703" w:name="_Toc29342487"/>
      <w:bookmarkStart w:id="704" w:name="_Toc29343626"/>
      <w:bookmarkStart w:id="705" w:name="_Toc36566886"/>
      <w:bookmarkStart w:id="706" w:name="_Toc36810321"/>
      <w:bookmarkStart w:id="707" w:name="_Toc36846685"/>
      <w:bookmarkStart w:id="708" w:name="_Toc36939338"/>
      <w:bookmarkStart w:id="709" w:name="_Toc37082318"/>
      <w:bookmarkStart w:id="710" w:name="_Toc46480949"/>
      <w:bookmarkStart w:id="711" w:name="_Toc46482183"/>
      <w:bookmarkStart w:id="712" w:name="_Toc46483417"/>
      <w:bookmarkStart w:id="713" w:name="_Toc100791492"/>
      <w:r w:rsidRPr="00E136FF">
        <w:t>–</w:t>
      </w:r>
      <w:r w:rsidRPr="00E136FF">
        <w:tab/>
      </w:r>
      <w:r w:rsidRPr="00E136FF">
        <w:rPr>
          <w:i/>
          <w:noProof/>
        </w:rPr>
        <w:t>MasterInformationBlock</w:t>
      </w:r>
      <w:bookmarkEnd w:id="702"/>
      <w:bookmarkEnd w:id="703"/>
      <w:bookmarkEnd w:id="704"/>
      <w:bookmarkEnd w:id="705"/>
      <w:bookmarkEnd w:id="706"/>
      <w:bookmarkEnd w:id="707"/>
      <w:bookmarkEnd w:id="708"/>
      <w:bookmarkEnd w:id="709"/>
      <w:bookmarkEnd w:id="710"/>
      <w:bookmarkEnd w:id="711"/>
      <w:bookmarkEnd w:id="712"/>
      <w:bookmarkEnd w:id="713"/>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1317571C" w14:textId="77777777" w:rsidR="00BC4CF1" w:rsidRPr="00E136FF" w:rsidRDefault="00BC4CF1" w:rsidP="00BC4CF1">
      <w:pPr>
        <w:pStyle w:val="PL"/>
        <w:shd w:val="clear" w:color="auto" w:fill="E6E6E6"/>
        <w:rPr>
          <w:ins w:id="714" w:author="Huawei" w:date="2022-04-21T10:32:00Z"/>
          <w:rFonts w:eastAsia="Batang" w:cs="Courier New"/>
          <w:szCs w:val="18"/>
        </w:rPr>
      </w:pPr>
      <w:ins w:id="715" w:author="Huawei" w:date="2022-04-21T10:32: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0175829A" w14:textId="77777777" w:rsidR="00BC4CF1" w:rsidRPr="00E136FF" w:rsidRDefault="00BC4CF1" w:rsidP="00BC4CF1">
      <w:pPr>
        <w:pStyle w:val="PL"/>
        <w:shd w:val="clear" w:color="auto" w:fill="E6E6E6"/>
        <w:rPr>
          <w:ins w:id="716" w:author="Huawei" w:date="2022-04-21T10:32:00Z"/>
          <w:rFonts w:eastAsia="Batang" w:cs="Courier New"/>
          <w:szCs w:val="18"/>
        </w:rPr>
      </w:pPr>
      <w:ins w:id="717" w:author="Huawei" w:date="2022-04-21T10:32: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141FEE9E" w14:textId="77777777" w:rsidR="00BC4CF1" w:rsidRPr="00E136FF" w:rsidRDefault="00BC4CF1" w:rsidP="00BC4CF1">
      <w:pPr>
        <w:pStyle w:val="PL"/>
        <w:shd w:val="clear" w:color="auto" w:fill="E6E6E6"/>
        <w:rPr>
          <w:ins w:id="718" w:author="Huawei" w:date="2022-04-21T10:32:00Z"/>
          <w:rFonts w:eastAsia="Batang" w:cs="Courier New"/>
          <w:szCs w:val="18"/>
        </w:rPr>
      </w:pPr>
      <w:ins w:id="719" w:author="Huawei" w:date="2022-04-21T10:32: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2811DE5F" w14:textId="77777777" w:rsidR="00BC4CF1" w:rsidRPr="00E136FF" w:rsidRDefault="00BC4CF1" w:rsidP="00BC4CF1">
      <w:pPr>
        <w:pStyle w:val="PL"/>
        <w:shd w:val="clear" w:color="auto" w:fill="E6E6E6"/>
        <w:rPr>
          <w:ins w:id="720" w:author="Huawei" w:date="2022-04-21T10:32:00Z"/>
        </w:rPr>
      </w:pPr>
      <w:ins w:id="721" w:author="Huawei" w:date="2022-04-21T10:32:00Z">
        <w:r w:rsidRPr="00E136FF">
          <w:rPr>
            <w:rFonts w:eastAsia="Batang" w:cs="Courier New"/>
            <w:szCs w:val="18"/>
          </w:rPr>
          <w:tab/>
          <w:t>},</w:t>
        </w:r>
      </w:ins>
    </w:p>
    <w:p w14:paraId="32241542" w14:textId="3DD43BF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722" w:author="Huawei" w:date="2022-04-21T10:33:00Z">
        <w:r w:rsidR="00BC4CF1">
          <w:t>1</w:t>
        </w:r>
      </w:ins>
      <w:del w:id="723" w:author="Huawei" w:date="2022-04-21T10:33:00Z">
        <w:r w:rsidR="00FE39FB" w:rsidRPr="00E136FF" w:rsidDel="00BC4CF1">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6CD5DC2D" w:rsidR="0070261D" w:rsidRPr="00E136FF" w:rsidDel="00BC4CF1" w:rsidRDefault="0070261D" w:rsidP="0070261D">
      <w:pPr>
        <w:pStyle w:val="EditorsNote"/>
        <w:rPr>
          <w:del w:id="724" w:author="Huawei" w:date="2022-04-21T10:33:00Z"/>
          <w:color w:val="auto"/>
        </w:rPr>
      </w:pPr>
      <w:del w:id="725" w:author="Huawei" w:date="2022-04-21T10:33: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w:delText>
        </w:r>
        <w:r w:rsidRPr="00E136FF" w:rsidDel="00BC4CF1">
          <w:rPr>
            <w:i/>
            <w:color w:val="auto"/>
          </w:rPr>
          <w:delText>Agreement</w:delText>
        </w:r>
        <w:r w:rsidRPr="00E136FF" w:rsidDel="00BC4CF1">
          <w:rPr>
            <w:color w:val="auto"/>
          </w:rPr>
          <w:delText>: Introduce a presence indicator in addition to the 2 bit LSB EARFCN in the NB-IoT MIB (eMTC - all aspects FFS).</w:delText>
        </w:r>
      </w:del>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BC4CF1" w:rsidRPr="00E136FF" w14:paraId="5B3EF232" w14:textId="77777777" w:rsidTr="005411BB">
        <w:trPr>
          <w:cantSplit/>
          <w:ins w:id="726" w:author="Huawei" w:date="2022-04-21T10:34:00Z"/>
        </w:trPr>
        <w:tc>
          <w:tcPr>
            <w:tcW w:w="9639" w:type="dxa"/>
          </w:tcPr>
          <w:p w14:paraId="4239750B" w14:textId="77777777" w:rsidR="00BC4CF1" w:rsidRPr="00E136FF" w:rsidRDefault="00BC4CF1" w:rsidP="00BC4CF1">
            <w:pPr>
              <w:pStyle w:val="TAL"/>
              <w:rPr>
                <w:ins w:id="727" w:author="Huawei" w:date="2022-04-21T10:34:00Z"/>
                <w:b/>
                <w:bCs/>
                <w:i/>
                <w:noProof/>
                <w:lang w:eastAsia="en-GB"/>
              </w:rPr>
            </w:pPr>
            <w:ins w:id="728" w:author="Huawei" w:date="2022-04-21T10:34:00Z">
              <w:r w:rsidRPr="00E136FF">
                <w:rPr>
                  <w:b/>
                  <w:bCs/>
                  <w:i/>
                  <w:noProof/>
                  <w:lang w:eastAsia="en-GB"/>
                </w:rPr>
                <w:t>earfcn-LSB</w:t>
              </w:r>
            </w:ins>
          </w:p>
          <w:p w14:paraId="3C31BD7B" w14:textId="314BF96B" w:rsidR="00BC4CF1" w:rsidRPr="00E136FF" w:rsidRDefault="00BC4CF1" w:rsidP="00BC4CF1">
            <w:pPr>
              <w:pStyle w:val="TAL"/>
              <w:rPr>
                <w:ins w:id="729" w:author="Huawei" w:date="2022-04-21T10:34:00Z"/>
                <w:b/>
                <w:bCs/>
                <w:i/>
                <w:noProof/>
                <w:lang w:eastAsia="en-GB"/>
              </w:rPr>
            </w:pPr>
            <w:ins w:id="730" w:author="Huawei" w:date="2022-04-21T10:34: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731" w:name="_Toc20487193"/>
      <w:bookmarkStart w:id="732" w:name="_Toc29342488"/>
      <w:bookmarkStart w:id="733" w:name="_Toc29343627"/>
      <w:bookmarkStart w:id="734" w:name="_Toc36566887"/>
      <w:bookmarkStart w:id="735" w:name="_Toc36810322"/>
      <w:bookmarkStart w:id="736" w:name="_Toc36846686"/>
      <w:bookmarkStart w:id="737" w:name="_Toc36939339"/>
      <w:bookmarkStart w:id="738" w:name="_Toc37082319"/>
      <w:bookmarkStart w:id="739" w:name="_Toc46480950"/>
      <w:bookmarkStart w:id="740" w:name="_Toc46482184"/>
      <w:bookmarkStart w:id="741" w:name="_Toc46483418"/>
      <w:bookmarkStart w:id="742" w:name="_Toc100791493"/>
      <w:r w:rsidRPr="00E136FF">
        <w:t>–</w:t>
      </w:r>
      <w:r w:rsidRPr="00E136FF">
        <w:tab/>
      </w:r>
      <w:r w:rsidRPr="00E136FF">
        <w:rPr>
          <w:i/>
          <w:noProof/>
        </w:rPr>
        <w:t>MasterInformationBlock-MBMS</w:t>
      </w:r>
      <w:bookmarkEnd w:id="731"/>
      <w:bookmarkEnd w:id="732"/>
      <w:bookmarkEnd w:id="733"/>
      <w:bookmarkEnd w:id="734"/>
      <w:bookmarkEnd w:id="735"/>
      <w:bookmarkEnd w:id="736"/>
      <w:bookmarkEnd w:id="737"/>
      <w:bookmarkEnd w:id="738"/>
      <w:bookmarkEnd w:id="739"/>
      <w:bookmarkEnd w:id="740"/>
      <w:bookmarkEnd w:id="741"/>
      <w:bookmarkEnd w:id="742"/>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743" w:name="_Toc20487194"/>
      <w:bookmarkStart w:id="744" w:name="_Toc29342489"/>
      <w:bookmarkStart w:id="745" w:name="_Toc29343628"/>
      <w:bookmarkStart w:id="746" w:name="_Toc36566888"/>
      <w:bookmarkStart w:id="747" w:name="_Toc36810323"/>
      <w:bookmarkStart w:id="748" w:name="_Toc36846687"/>
      <w:bookmarkStart w:id="749" w:name="_Toc36939340"/>
      <w:bookmarkStart w:id="750" w:name="_Toc37082320"/>
      <w:bookmarkStart w:id="751" w:name="_Toc46480951"/>
      <w:bookmarkStart w:id="752" w:name="_Toc46482185"/>
      <w:bookmarkStart w:id="753" w:name="_Toc46483419"/>
      <w:bookmarkStart w:id="754"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743"/>
      <w:bookmarkEnd w:id="744"/>
      <w:bookmarkEnd w:id="745"/>
      <w:bookmarkEnd w:id="746"/>
      <w:bookmarkEnd w:id="747"/>
      <w:bookmarkEnd w:id="748"/>
      <w:bookmarkEnd w:id="749"/>
      <w:bookmarkEnd w:id="750"/>
      <w:bookmarkEnd w:id="751"/>
      <w:bookmarkEnd w:id="752"/>
      <w:bookmarkEnd w:id="753"/>
      <w:bookmarkEnd w:id="754"/>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755" w:name="_Toc20487195"/>
      <w:bookmarkStart w:id="756" w:name="_Toc29342490"/>
      <w:bookmarkStart w:id="757" w:name="_Toc29343629"/>
      <w:bookmarkStart w:id="758" w:name="_Toc36566889"/>
      <w:bookmarkStart w:id="759" w:name="_Toc36810324"/>
      <w:bookmarkStart w:id="760" w:name="_Toc36846688"/>
      <w:bookmarkStart w:id="761" w:name="_Toc36939341"/>
      <w:bookmarkStart w:id="762" w:name="_Toc37082321"/>
      <w:bookmarkStart w:id="763" w:name="_Toc46480952"/>
      <w:bookmarkStart w:id="764" w:name="_Toc46482186"/>
      <w:bookmarkStart w:id="765" w:name="_Toc46483420"/>
      <w:bookmarkStart w:id="766" w:name="_Toc100791495"/>
      <w:r w:rsidRPr="00E136FF">
        <w:rPr>
          <w:rFonts w:eastAsia="Malgun Gothic"/>
          <w:i/>
          <w:noProof/>
          <w:lang w:eastAsia="ko-KR"/>
        </w:rPr>
        <w:t>–</w:t>
      </w:r>
      <w:r w:rsidRPr="00E136FF">
        <w:rPr>
          <w:rFonts w:eastAsia="Malgun Gothic"/>
          <w:i/>
          <w:noProof/>
          <w:lang w:eastAsia="ko-KR"/>
        </w:rPr>
        <w:tab/>
        <w:t>MBMSCountingResponse</w:t>
      </w:r>
      <w:bookmarkEnd w:id="755"/>
      <w:bookmarkEnd w:id="756"/>
      <w:bookmarkEnd w:id="757"/>
      <w:bookmarkEnd w:id="758"/>
      <w:bookmarkEnd w:id="759"/>
      <w:bookmarkEnd w:id="760"/>
      <w:bookmarkEnd w:id="761"/>
      <w:bookmarkEnd w:id="762"/>
      <w:bookmarkEnd w:id="763"/>
      <w:bookmarkEnd w:id="764"/>
      <w:bookmarkEnd w:id="765"/>
      <w:bookmarkEnd w:id="766"/>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lastRenderedPageBreak/>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767" w:name="_Toc20487196"/>
      <w:bookmarkStart w:id="768" w:name="_Toc29342491"/>
      <w:bookmarkStart w:id="769" w:name="_Toc29343630"/>
      <w:bookmarkStart w:id="770" w:name="_Toc36566890"/>
      <w:bookmarkStart w:id="771" w:name="_Toc36810325"/>
      <w:bookmarkStart w:id="772" w:name="_Toc36846689"/>
      <w:bookmarkStart w:id="773" w:name="_Toc36939342"/>
      <w:bookmarkStart w:id="774" w:name="_Toc37082322"/>
      <w:bookmarkStart w:id="775" w:name="_Toc46480953"/>
      <w:bookmarkStart w:id="776" w:name="_Toc46482187"/>
      <w:bookmarkStart w:id="777" w:name="_Toc46483421"/>
      <w:bookmarkStart w:id="778" w:name="_Toc100791496"/>
      <w:r w:rsidRPr="00E136FF">
        <w:rPr>
          <w:rFonts w:eastAsia="Malgun Gothic"/>
          <w:i/>
          <w:noProof/>
          <w:lang w:eastAsia="ko-KR"/>
        </w:rPr>
        <w:t>–</w:t>
      </w:r>
      <w:r w:rsidRPr="00E136FF">
        <w:rPr>
          <w:rFonts w:eastAsia="Malgun Gothic"/>
          <w:i/>
          <w:noProof/>
          <w:lang w:eastAsia="ko-KR"/>
        </w:rPr>
        <w:tab/>
        <w:t>MBMSInterestIndication</w:t>
      </w:r>
      <w:bookmarkEnd w:id="767"/>
      <w:bookmarkEnd w:id="768"/>
      <w:bookmarkEnd w:id="769"/>
      <w:bookmarkEnd w:id="770"/>
      <w:bookmarkEnd w:id="771"/>
      <w:bookmarkEnd w:id="772"/>
      <w:bookmarkEnd w:id="773"/>
      <w:bookmarkEnd w:id="774"/>
      <w:bookmarkEnd w:id="775"/>
      <w:bookmarkEnd w:id="776"/>
      <w:bookmarkEnd w:id="777"/>
      <w:bookmarkEnd w:id="778"/>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lastRenderedPageBreak/>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779" w:name="_Toc20487197"/>
      <w:bookmarkStart w:id="780" w:name="_Toc29342492"/>
      <w:bookmarkStart w:id="781" w:name="_Toc29343631"/>
      <w:bookmarkStart w:id="782" w:name="_Toc36566891"/>
      <w:bookmarkStart w:id="783" w:name="_Toc36810326"/>
      <w:bookmarkStart w:id="784" w:name="_Toc36846690"/>
      <w:bookmarkStart w:id="785" w:name="_Toc36939343"/>
      <w:bookmarkStart w:id="786" w:name="_Toc37082323"/>
      <w:bookmarkStart w:id="787" w:name="_Toc46480954"/>
      <w:bookmarkStart w:id="788" w:name="_Toc46482188"/>
      <w:bookmarkStart w:id="789" w:name="_Toc46483422"/>
      <w:bookmarkStart w:id="790" w:name="_Toc100791497"/>
      <w:r w:rsidRPr="00E136FF">
        <w:t>–</w:t>
      </w:r>
      <w:r w:rsidRPr="00E136FF">
        <w:tab/>
      </w:r>
      <w:r w:rsidRPr="00E136FF">
        <w:rPr>
          <w:i/>
        </w:rPr>
        <w:t>MBSFNAreaConfiguration</w:t>
      </w:r>
      <w:bookmarkEnd w:id="779"/>
      <w:bookmarkEnd w:id="780"/>
      <w:bookmarkEnd w:id="781"/>
      <w:bookmarkEnd w:id="782"/>
      <w:bookmarkEnd w:id="783"/>
      <w:bookmarkEnd w:id="784"/>
      <w:bookmarkEnd w:id="785"/>
      <w:bookmarkEnd w:id="786"/>
      <w:bookmarkEnd w:id="787"/>
      <w:bookmarkEnd w:id="788"/>
      <w:bookmarkEnd w:id="789"/>
      <w:bookmarkEnd w:id="790"/>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lastRenderedPageBreak/>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791" w:name="_Toc36810327"/>
      <w:bookmarkStart w:id="792" w:name="_Toc36846691"/>
      <w:bookmarkStart w:id="793" w:name="_Toc36939344"/>
      <w:bookmarkStart w:id="794" w:name="_Toc37082324"/>
      <w:bookmarkStart w:id="795" w:name="_Toc46480955"/>
      <w:bookmarkStart w:id="796" w:name="_Toc46482189"/>
      <w:bookmarkStart w:id="797" w:name="_Toc46483423"/>
      <w:bookmarkStart w:id="798" w:name="_Toc100791498"/>
      <w:r w:rsidRPr="00E136FF">
        <w:t>–</w:t>
      </w:r>
      <w:r w:rsidRPr="00E136FF">
        <w:tab/>
      </w:r>
      <w:r w:rsidRPr="00E136FF">
        <w:rPr>
          <w:i/>
        </w:rPr>
        <w:t>MCGFailureInformation</w:t>
      </w:r>
      <w:bookmarkEnd w:id="791"/>
      <w:bookmarkEnd w:id="792"/>
      <w:bookmarkEnd w:id="793"/>
      <w:bookmarkEnd w:id="794"/>
      <w:bookmarkEnd w:id="795"/>
      <w:bookmarkEnd w:id="796"/>
      <w:bookmarkEnd w:id="797"/>
      <w:bookmarkEnd w:id="798"/>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lastRenderedPageBreak/>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799"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799"/>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800" w:name="_Toc20487198"/>
      <w:bookmarkStart w:id="801" w:name="_Toc29342493"/>
      <w:bookmarkStart w:id="802" w:name="_Toc29343632"/>
      <w:bookmarkStart w:id="803" w:name="_Toc36566892"/>
      <w:bookmarkStart w:id="804" w:name="_Toc36810328"/>
      <w:bookmarkStart w:id="805" w:name="_Toc36846692"/>
      <w:bookmarkStart w:id="806" w:name="_Toc36939345"/>
      <w:bookmarkStart w:id="807" w:name="_Toc37082325"/>
      <w:bookmarkStart w:id="808" w:name="_Toc46480956"/>
      <w:bookmarkStart w:id="809" w:name="_Toc46482190"/>
      <w:bookmarkStart w:id="810" w:name="_Toc46483424"/>
      <w:bookmarkStart w:id="811" w:name="_Toc100791499"/>
      <w:r w:rsidRPr="00E136FF">
        <w:rPr>
          <w:i/>
          <w:noProof/>
        </w:rPr>
        <w:t>–</w:t>
      </w:r>
      <w:r w:rsidRPr="00E136FF">
        <w:rPr>
          <w:i/>
          <w:noProof/>
        </w:rPr>
        <w:tab/>
      </w:r>
      <w:r w:rsidRPr="00E136FF">
        <w:rPr>
          <w:i/>
          <w:noProof/>
          <w:lang w:eastAsia="zh-CN"/>
        </w:rPr>
        <w:t>MeasReportAppLayer</w:t>
      </w:r>
      <w:bookmarkEnd w:id="800"/>
      <w:bookmarkEnd w:id="801"/>
      <w:bookmarkEnd w:id="802"/>
      <w:bookmarkEnd w:id="803"/>
      <w:bookmarkEnd w:id="804"/>
      <w:bookmarkEnd w:id="805"/>
      <w:bookmarkEnd w:id="806"/>
      <w:bookmarkEnd w:id="807"/>
      <w:bookmarkEnd w:id="808"/>
      <w:bookmarkEnd w:id="809"/>
      <w:bookmarkEnd w:id="810"/>
      <w:bookmarkEnd w:id="811"/>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812" w:name="_Toc20487199"/>
      <w:bookmarkStart w:id="813" w:name="_Toc29342494"/>
      <w:bookmarkStart w:id="814" w:name="_Toc29343633"/>
      <w:bookmarkStart w:id="815" w:name="_Toc36566893"/>
      <w:bookmarkStart w:id="816" w:name="_Toc36810329"/>
      <w:bookmarkStart w:id="817" w:name="_Toc36846693"/>
      <w:bookmarkStart w:id="818" w:name="_Toc36939346"/>
      <w:bookmarkStart w:id="819" w:name="_Toc37082326"/>
      <w:bookmarkStart w:id="820" w:name="_Toc46480957"/>
      <w:bookmarkStart w:id="821" w:name="_Toc46482191"/>
      <w:bookmarkStart w:id="822" w:name="_Toc46483425"/>
      <w:bookmarkStart w:id="823" w:name="_Toc100791500"/>
      <w:r w:rsidRPr="00E136FF">
        <w:lastRenderedPageBreak/>
        <w:t>–</w:t>
      </w:r>
      <w:r w:rsidRPr="00E136FF">
        <w:tab/>
      </w:r>
      <w:r w:rsidRPr="00E136FF">
        <w:rPr>
          <w:i/>
          <w:noProof/>
        </w:rPr>
        <w:t>MeasurementReport</w:t>
      </w:r>
      <w:bookmarkEnd w:id="812"/>
      <w:bookmarkEnd w:id="813"/>
      <w:bookmarkEnd w:id="814"/>
      <w:bookmarkEnd w:id="815"/>
      <w:bookmarkEnd w:id="816"/>
      <w:bookmarkEnd w:id="817"/>
      <w:bookmarkEnd w:id="818"/>
      <w:bookmarkEnd w:id="819"/>
      <w:bookmarkEnd w:id="820"/>
      <w:bookmarkEnd w:id="821"/>
      <w:bookmarkEnd w:id="822"/>
      <w:bookmarkEnd w:id="823"/>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824" w:name="OLE_LINK5"/>
      <w:r w:rsidRPr="00E136FF">
        <w:tab/>
        <w:t>MeasResults</w:t>
      </w:r>
      <w:bookmarkEnd w:id="824"/>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825" w:name="_Toc20487200"/>
      <w:bookmarkStart w:id="826" w:name="_Toc29342495"/>
      <w:bookmarkStart w:id="827" w:name="_Toc29343634"/>
      <w:bookmarkStart w:id="828" w:name="_Toc36566894"/>
      <w:bookmarkStart w:id="829" w:name="_Toc36810330"/>
      <w:bookmarkStart w:id="830" w:name="_Toc36846694"/>
      <w:bookmarkStart w:id="831" w:name="_Toc36939347"/>
      <w:bookmarkStart w:id="832" w:name="_Toc37082327"/>
      <w:bookmarkStart w:id="833" w:name="_Toc46480958"/>
      <w:bookmarkStart w:id="834" w:name="_Toc46482192"/>
      <w:bookmarkStart w:id="835" w:name="_Toc46483426"/>
      <w:bookmarkStart w:id="836" w:name="_Toc100791501"/>
      <w:r w:rsidRPr="00E136FF">
        <w:t>–</w:t>
      </w:r>
      <w:r w:rsidRPr="00E136FF">
        <w:tab/>
      </w:r>
      <w:r w:rsidRPr="00E136FF">
        <w:rPr>
          <w:i/>
          <w:noProof/>
        </w:rPr>
        <w:t>MobilityFromEUTRACommand</w:t>
      </w:r>
      <w:bookmarkEnd w:id="825"/>
      <w:bookmarkEnd w:id="826"/>
      <w:bookmarkEnd w:id="827"/>
      <w:bookmarkEnd w:id="828"/>
      <w:bookmarkEnd w:id="829"/>
      <w:bookmarkEnd w:id="830"/>
      <w:bookmarkEnd w:id="831"/>
      <w:bookmarkEnd w:id="832"/>
      <w:bookmarkEnd w:id="833"/>
      <w:bookmarkEnd w:id="834"/>
      <w:bookmarkEnd w:id="835"/>
      <w:bookmarkEnd w:id="836"/>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lastRenderedPageBreak/>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837" w:name="OLE_LINK38"/>
      <w:bookmarkStart w:id="838" w:name="OLE_LINK49"/>
      <w:r w:rsidRPr="00E136FF">
        <w:t>systemInformation</w:t>
      </w:r>
      <w:bookmarkEnd w:id="837"/>
      <w:bookmarkEnd w:id="838"/>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lastRenderedPageBreak/>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839" w:name="_Toc20487201"/>
      <w:bookmarkStart w:id="840" w:name="_Toc29342496"/>
      <w:bookmarkStart w:id="841" w:name="_Toc29343635"/>
      <w:bookmarkStart w:id="842" w:name="_Toc36566895"/>
      <w:bookmarkStart w:id="843" w:name="_Toc36810331"/>
      <w:bookmarkStart w:id="844" w:name="_Toc36846695"/>
      <w:bookmarkStart w:id="845" w:name="_Toc36939348"/>
      <w:bookmarkStart w:id="846" w:name="_Toc37082328"/>
      <w:bookmarkStart w:id="847" w:name="_Toc46480959"/>
      <w:bookmarkStart w:id="848" w:name="_Toc46482193"/>
      <w:bookmarkStart w:id="849" w:name="_Toc46483427"/>
      <w:bookmarkStart w:id="850" w:name="_Toc100791502"/>
      <w:r w:rsidRPr="00E136FF">
        <w:t>–</w:t>
      </w:r>
      <w:r w:rsidRPr="00E136FF">
        <w:tab/>
      </w:r>
      <w:r w:rsidRPr="00E136FF">
        <w:rPr>
          <w:i/>
          <w:noProof/>
        </w:rPr>
        <w:t>Paging</w:t>
      </w:r>
      <w:bookmarkEnd w:id="839"/>
      <w:bookmarkEnd w:id="840"/>
      <w:bookmarkEnd w:id="841"/>
      <w:bookmarkEnd w:id="842"/>
      <w:bookmarkEnd w:id="843"/>
      <w:bookmarkEnd w:id="844"/>
      <w:bookmarkEnd w:id="845"/>
      <w:bookmarkEnd w:id="846"/>
      <w:bookmarkEnd w:id="847"/>
      <w:bookmarkEnd w:id="848"/>
      <w:bookmarkEnd w:id="849"/>
      <w:bookmarkEnd w:id="850"/>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851" w:name="_Toc20487202"/>
      <w:bookmarkStart w:id="852" w:name="_Toc29342497"/>
      <w:bookmarkStart w:id="853" w:name="_Toc29343636"/>
      <w:bookmarkStart w:id="854" w:name="_Toc36566896"/>
      <w:bookmarkStart w:id="855" w:name="_Toc36810332"/>
      <w:bookmarkStart w:id="856" w:name="_Toc36846696"/>
      <w:bookmarkStart w:id="857" w:name="_Toc36939349"/>
      <w:bookmarkStart w:id="858" w:name="_Toc37082329"/>
      <w:bookmarkStart w:id="859" w:name="_Toc46480960"/>
      <w:bookmarkStart w:id="860" w:name="_Toc46482194"/>
      <w:bookmarkStart w:id="861" w:name="_Toc46483428"/>
      <w:bookmarkStart w:id="862" w:name="_Toc100791503"/>
      <w:r w:rsidRPr="00E136FF">
        <w:t>–</w:t>
      </w:r>
      <w:r w:rsidRPr="00E136FF">
        <w:tab/>
      </w:r>
      <w:r w:rsidRPr="00E136FF">
        <w:rPr>
          <w:i/>
          <w:noProof/>
        </w:rPr>
        <w:t>ProximityIndication</w:t>
      </w:r>
      <w:bookmarkEnd w:id="851"/>
      <w:bookmarkEnd w:id="852"/>
      <w:bookmarkEnd w:id="853"/>
      <w:bookmarkEnd w:id="854"/>
      <w:bookmarkEnd w:id="855"/>
      <w:bookmarkEnd w:id="856"/>
      <w:bookmarkEnd w:id="857"/>
      <w:bookmarkEnd w:id="858"/>
      <w:bookmarkEnd w:id="859"/>
      <w:bookmarkEnd w:id="860"/>
      <w:bookmarkEnd w:id="861"/>
      <w:bookmarkEnd w:id="862"/>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lastRenderedPageBreak/>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863" w:name="_Toc36566897"/>
      <w:bookmarkStart w:id="864" w:name="_Toc36810333"/>
      <w:bookmarkStart w:id="865" w:name="_Toc36846697"/>
      <w:bookmarkStart w:id="866" w:name="_Toc36939350"/>
      <w:bookmarkStart w:id="867" w:name="_Toc37082330"/>
      <w:bookmarkStart w:id="868" w:name="_Toc46480961"/>
      <w:bookmarkStart w:id="869" w:name="_Toc46482195"/>
      <w:bookmarkStart w:id="870" w:name="_Toc46483429"/>
      <w:bookmarkStart w:id="871" w:name="_Toc100791504"/>
      <w:r w:rsidRPr="00E136FF">
        <w:rPr>
          <w:rFonts w:eastAsia="Malgun Gothic"/>
          <w:i/>
          <w:noProof/>
          <w:lang w:eastAsia="ko-KR"/>
        </w:rPr>
        <w:t>–</w:t>
      </w:r>
      <w:r w:rsidRPr="00E136FF">
        <w:rPr>
          <w:rFonts w:eastAsia="Malgun Gothic"/>
          <w:i/>
          <w:noProof/>
          <w:lang w:eastAsia="ko-KR"/>
        </w:rPr>
        <w:tab/>
        <w:t>PURConfigurationRequest</w:t>
      </w:r>
      <w:bookmarkEnd w:id="863"/>
      <w:bookmarkEnd w:id="864"/>
      <w:bookmarkEnd w:id="865"/>
      <w:bookmarkEnd w:id="866"/>
      <w:bookmarkEnd w:id="867"/>
      <w:bookmarkEnd w:id="868"/>
      <w:bookmarkEnd w:id="869"/>
      <w:bookmarkEnd w:id="870"/>
      <w:bookmarkEnd w:id="871"/>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872" w:name="_Hlk19100937"/>
      <w:r w:rsidRPr="00E136FF">
        <w:t>requestedNumOccasions</w:t>
      </w:r>
      <w:bookmarkEnd w:id="872"/>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lastRenderedPageBreak/>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873" w:name="_Toc20487203"/>
      <w:bookmarkStart w:id="874" w:name="_Toc29342498"/>
      <w:bookmarkStart w:id="875" w:name="_Toc29343637"/>
      <w:bookmarkStart w:id="876" w:name="_Toc36566898"/>
      <w:bookmarkStart w:id="877" w:name="_Toc36810334"/>
      <w:bookmarkStart w:id="878" w:name="_Toc36846698"/>
      <w:bookmarkStart w:id="879" w:name="_Toc36939351"/>
      <w:bookmarkStart w:id="880" w:name="_Toc37082331"/>
      <w:bookmarkStart w:id="881" w:name="_Toc46480962"/>
      <w:bookmarkStart w:id="882" w:name="_Toc46482196"/>
      <w:bookmarkStart w:id="883" w:name="_Toc46483430"/>
      <w:bookmarkStart w:id="884" w:name="_Toc100791505"/>
      <w:r w:rsidRPr="00E136FF">
        <w:rPr>
          <w:i/>
          <w:noProof/>
        </w:rPr>
        <w:t>–</w:t>
      </w:r>
      <w:r w:rsidRPr="00E136FF">
        <w:rPr>
          <w:i/>
          <w:noProof/>
        </w:rPr>
        <w:tab/>
        <w:t>RNReconfiguration</w:t>
      </w:r>
      <w:bookmarkEnd w:id="873"/>
      <w:bookmarkEnd w:id="874"/>
      <w:bookmarkEnd w:id="875"/>
      <w:bookmarkEnd w:id="876"/>
      <w:bookmarkEnd w:id="877"/>
      <w:bookmarkEnd w:id="878"/>
      <w:bookmarkEnd w:id="879"/>
      <w:bookmarkEnd w:id="880"/>
      <w:bookmarkEnd w:id="881"/>
      <w:bookmarkEnd w:id="882"/>
      <w:bookmarkEnd w:id="883"/>
      <w:bookmarkEnd w:id="884"/>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885" w:name="_Toc20487204"/>
      <w:bookmarkStart w:id="886" w:name="_Toc29342499"/>
      <w:bookmarkStart w:id="887" w:name="_Toc29343638"/>
      <w:bookmarkStart w:id="888" w:name="_Toc36566899"/>
      <w:bookmarkStart w:id="889" w:name="_Toc36810335"/>
      <w:bookmarkStart w:id="890" w:name="_Toc36846699"/>
      <w:bookmarkStart w:id="891" w:name="_Toc36939352"/>
      <w:bookmarkStart w:id="892" w:name="_Toc37082332"/>
      <w:bookmarkStart w:id="893" w:name="_Toc46480963"/>
      <w:bookmarkStart w:id="894" w:name="_Toc46482197"/>
      <w:bookmarkStart w:id="895" w:name="_Toc46483431"/>
      <w:bookmarkStart w:id="896" w:name="_Toc100791506"/>
      <w:r w:rsidRPr="00E136FF">
        <w:rPr>
          <w:i/>
          <w:noProof/>
        </w:rPr>
        <w:t>–</w:t>
      </w:r>
      <w:r w:rsidRPr="00E136FF">
        <w:rPr>
          <w:i/>
          <w:noProof/>
        </w:rPr>
        <w:tab/>
        <w:t>RNReconfigurationComplete</w:t>
      </w:r>
      <w:bookmarkEnd w:id="885"/>
      <w:bookmarkEnd w:id="886"/>
      <w:bookmarkEnd w:id="887"/>
      <w:bookmarkEnd w:id="888"/>
      <w:bookmarkEnd w:id="889"/>
      <w:bookmarkEnd w:id="890"/>
      <w:bookmarkEnd w:id="891"/>
      <w:bookmarkEnd w:id="892"/>
      <w:bookmarkEnd w:id="893"/>
      <w:bookmarkEnd w:id="894"/>
      <w:bookmarkEnd w:id="895"/>
      <w:bookmarkEnd w:id="896"/>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897" w:name="_Toc20487205"/>
      <w:bookmarkStart w:id="898" w:name="_Toc29342500"/>
      <w:bookmarkStart w:id="899" w:name="_Toc29343639"/>
      <w:bookmarkStart w:id="900" w:name="_Toc36566900"/>
      <w:bookmarkStart w:id="901" w:name="_Toc36810336"/>
      <w:bookmarkStart w:id="902" w:name="_Toc36846700"/>
      <w:bookmarkStart w:id="903" w:name="_Toc36939353"/>
      <w:bookmarkStart w:id="904" w:name="_Toc37082333"/>
      <w:bookmarkStart w:id="905" w:name="_Toc46480964"/>
      <w:bookmarkStart w:id="906" w:name="_Toc46482198"/>
      <w:bookmarkStart w:id="907" w:name="_Toc46483432"/>
      <w:bookmarkStart w:id="908" w:name="_Toc100791507"/>
      <w:r w:rsidRPr="00E136FF">
        <w:t>–</w:t>
      </w:r>
      <w:r w:rsidRPr="00E136FF">
        <w:tab/>
      </w:r>
      <w:r w:rsidRPr="00E136FF">
        <w:rPr>
          <w:i/>
          <w:noProof/>
        </w:rPr>
        <w:t>RRCConnectionReconfiguration</w:t>
      </w:r>
      <w:bookmarkEnd w:id="897"/>
      <w:bookmarkEnd w:id="898"/>
      <w:bookmarkEnd w:id="899"/>
      <w:bookmarkEnd w:id="900"/>
      <w:bookmarkEnd w:id="901"/>
      <w:bookmarkEnd w:id="902"/>
      <w:bookmarkEnd w:id="903"/>
      <w:bookmarkEnd w:id="904"/>
      <w:bookmarkEnd w:id="905"/>
      <w:bookmarkEnd w:id="906"/>
      <w:bookmarkEnd w:id="907"/>
      <w:bookmarkEnd w:id="908"/>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909"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909"/>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lastRenderedPageBreak/>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6FB4F32E"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910" w:author="Huawei" w:date="2022-04-29T11:56:00Z">
        <w:r w:rsidRPr="00E136FF" w:rsidDel="00640832">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lastRenderedPageBreak/>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911"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911"/>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912" w:name="OLE_LINK208"/>
            <w:bookmarkStart w:id="913"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912"/>
            <w:bookmarkEnd w:id="913"/>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0A7183">
        <w:trPr>
          <w:cantSplit/>
        </w:trPr>
        <w:tc>
          <w:tcPr>
            <w:tcW w:w="9639" w:type="dxa"/>
          </w:tcPr>
          <w:p w14:paraId="09FFC34B" w14:textId="77777777" w:rsidR="00D91869" w:rsidRPr="00E136FF" w:rsidRDefault="00D91869" w:rsidP="000A7183">
            <w:pPr>
              <w:pStyle w:val="TAL"/>
              <w:rPr>
                <w:b/>
                <w:i/>
                <w:lang w:eastAsia="en-GB"/>
              </w:rPr>
            </w:pPr>
            <w:r w:rsidRPr="00E136FF">
              <w:rPr>
                <w:b/>
                <w:i/>
                <w:lang w:eastAsia="en-GB"/>
              </w:rPr>
              <w:t>scg-State</w:t>
            </w:r>
          </w:p>
          <w:p w14:paraId="33F3BA77" w14:textId="77777777" w:rsidR="00D91869" w:rsidRPr="00E136FF" w:rsidRDefault="00D91869" w:rsidP="000A7183">
            <w:pPr>
              <w:pStyle w:val="TAL"/>
              <w:rPr>
                <w:lang w:eastAsia="en-GB"/>
              </w:rPr>
            </w:pPr>
            <w:r w:rsidRPr="00E136FF">
              <w:rPr>
                <w:lang w:eastAsia="en-GB"/>
              </w:rPr>
              <w:t xml:space="preserve">Indicates that the NR SCG is deactivated. The field is absent if the CPA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914" w:name="OLE_LINK79"/>
            <w:r w:rsidR="003D6498" w:rsidRPr="00E136FF">
              <w:rPr>
                <w:lang w:eastAsia="zh-CN"/>
              </w:rPr>
              <w:t>NOTE 3.</w:t>
            </w:r>
            <w:bookmarkEnd w:id="914"/>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0A7183">
        <w:trPr>
          <w:cantSplit/>
        </w:trPr>
        <w:tc>
          <w:tcPr>
            <w:tcW w:w="9639" w:type="dxa"/>
          </w:tcPr>
          <w:p w14:paraId="39468F4B" w14:textId="50096BF0" w:rsidR="0070261D" w:rsidRPr="00E136FF" w:rsidRDefault="0070261D" w:rsidP="000A7183">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527E6FF1" w:rsidR="0070261D" w:rsidRPr="00E136FF" w:rsidRDefault="0070261D" w:rsidP="00640832">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del w:id="915" w:author="Huawei" w:date="2022-04-29T11:58:00Z">
              <w:r w:rsidRPr="00E136FF" w:rsidDel="00640832">
                <w:rPr>
                  <w:bCs/>
                  <w:noProof/>
                  <w:lang w:eastAsia="en-GB"/>
                </w:rPr>
                <w:delText>required to access</w:delText>
              </w:r>
            </w:del>
            <w:ins w:id="916" w:author="Huawei" w:date="2022-04-29T11:58:00Z">
              <w:r w:rsidR="00640832">
                <w:rPr>
                  <w:bCs/>
                  <w:noProof/>
                  <w:lang w:eastAsia="en-GB"/>
                </w:rPr>
                <w:t>in a</w:t>
              </w:r>
            </w:ins>
            <w:r w:rsidRPr="00E136FF">
              <w:rPr>
                <w:bCs/>
                <w:noProof/>
                <w:lang w:eastAsia="en-GB"/>
              </w:rPr>
              <w:t xml:space="preserve"> NTN</w:t>
            </w:r>
            <w:ins w:id="917" w:author="Huawei" w:date="2022-04-29T11:58:00Z">
              <w:r w:rsidR="00640832">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0A7183">
        <w:trPr>
          <w:cantSplit/>
        </w:trPr>
        <w:tc>
          <w:tcPr>
            <w:tcW w:w="2268" w:type="dxa"/>
          </w:tcPr>
          <w:p w14:paraId="46DE827A" w14:textId="77777777" w:rsidR="0070261D" w:rsidRPr="00E136FF" w:rsidRDefault="0070261D" w:rsidP="000A7183">
            <w:pPr>
              <w:pStyle w:val="TAL"/>
              <w:rPr>
                <w:i/>
                <w:noProof/>
                <w:lang w:eastAsia="en-GB"/>
              </w:rPr>
            </w:pPr>
            <w:del w:id="918" w:author="Huawei" w:date="2022-04-29T11:56:00Z">
              <w:r w:rsidRPr="00E136FF" w:rsidDel="00640832">
                <w:rPr>
                  <w:i/>
                  <w:noProof/>
                  <w:lang w:eastAsia="en-GB"/>
                </w:rPr>
                <w:delText>HO-</w:delText>
              </w:r>
            </w:del>
            <w:r w:rsidRPr="00E136FF">
              <w:rPr>
                <w:i/>
                <w:noProof/>
                <w:lang w:eastAsia="en-GB"/>
              </w:rPr>
              <w:t>NTN</w:t>
            </w:r>
          </w:p>
        </w:tc>
        <w:tc>
          <w:tcPr>
            <w:tcW w:w="7371" w:type="dxa"/>
          </w:tcPr>
          <w:p w14:paraId="614061DA" w14:textId="35465BD3" w:rsidR="0070261D" w:rsidRPr="00E136FF" w:rsidRDefault="0070261D" w:rsidP="00640832">
            <w:pPr>
              <w:pStyle w:val="TAL"/>
              <w:rPr>
                <w:lang w:eastAsia="en-GB"/>
              </w:rPr>
            </w:pPr>
            <w:r w:rsidRPr="00E136FF">
              <w:rPr>
                <w:lang w:eastAsia="en-GB"/>
              </w:rPr>
              <w:t xml:space="preserve">The field is mandatory present in case of handover to a NTN cell. Otherwise the field is </w:t>
            </w:r>
            <w:del w:id="919" w:author="Huawei" w:date="2022-04-29T11:54:00Z">
              <w:r w:rsidRPr="00E136FF" w:rsidDel="00640832">
                <w:rPr>
                  <w:lang w:eastAsia="en-GB"/>
                </w:rPr>
                <w:delText>not present</w:delText>
              </w:r>
            </w:del>
            <w:ins w:id="920" w:author="Huawei" w:date="2022-04-29T11:54:00Z">
              <w:r w:rsidR="00640832">
                <w:rPr>
                  <w:lang w:eastAsia="en-GB"/>
                </w:rPr>
                <w:t>optionally present, Need ON</w:t>
              </w:r>
            </w:ins>
            <w:ins w:id="921" w:author="Huawei" w:date="2022-04-29T11:59:00Z">
              <w:r w:rsidR="00640832">
                <w:rPr>
                  <w:lang w:eastAsia="en-GB"/>
                </w:rPr>
                <w:t>, in a NTN cell</w:t>
              </w:r>
            </w:ins>
            <w:r w:rsidRPr="00E136FF">
              <w:rPr>
                <w:lang w:eastAsia="en-GB"/>
              </w:rPr>
              <w:t>.</w:t>
            </w:r>
            <w:ins w:id="922" w:author="Huawei" w:date="2022-04-29T11:59:00Z">
              <w:r w:rsidR="00640832">
                <w:rPr>
                  <w:lang w:eastAsia="en-GB"/>
                </w:rPr>
                <w:t xml:space="preserve"> O</w:t>
              </w:r>
              <w:r w:rsidR="00640832" w:rsidRPr="00E136FF">
                <w:rPr>
                  <w:lang w:eastAsia="en-GB"/>
                </w:rPr>
                <w:t>therwise the field is not present</w:t>
              </w:r>
              <w:r w:rsidR="00640832">
                <w:rPr>
                  <w:lang w:eastAsia="en-GB"/>
                </w:rPr>
                <w:t>.</w:t>
              </w:r>
            </w:ins>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Del="00FC0545" w:rsidRDefault="00A55408" w:rsidP="00A55408">
      <w:pPr>
        <w:rPr>
          <w:del w:id="923" w:author="Huawei" w:date="2022-04-29T10:05:00Z"/>
        </w:rPr>
      </w:pPr>
    </w:p>
    <w:p w14:paraId="131E322B" w14:textId="0BABC1E4" w:rsidR="0070261D" w:rsidRPr="00FC0545" w:rsidDel="00FC0545" w:rsidRDefault="0070261D" w:rsidP="00FC0545">
      <w:pPr>
        <w:pStyle w:val="EditorsNote"/>
        <w:rPr>
          <w:del w:id="924" w:author="Huawei" w:date="2022-04-29T10:05:00Z"/>
        </w:rPr>
      </w:pPr>
      <w:del w:id="925" w:author="Huawei" w:date="2022-04-29T10:05:00Z">
        <w:r w:rsidRPr="00FC0545" w:rsidDel="00FC0545">
          <w:delText>Editor</w:delText>
        </w:r>
        <w:r w:rsidR="00E136FF" w:rsidRPr="00FC0545" w:rsidDel="00FC0545">
          <w:delText>'</w:delText>
        </w:r>
        <w:r w:rsidRPr="00FC0545" w:rsidDel="00FC0545">
          <w:delText xml:space="preserve">s Note: FFS whether </w:delText>
        </w:r>
        <w:r w:rsidR="00C77316" w:rsidRPr="00FC0545" w:rsidDel="00FC0545">
          <w:delText>SIB31</w:delText>
        </w:r>
        <w:r w:rsidRPr="00FC0545" w:rsidDel="00FC0545">
          <w:delText xml:space="preserve"> can be provided in other cases than handover to a NTN cell.</w:delText>
        </w:r>
      </w:del>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926" w:name="_Toc20487206"/>
      <w:bookmarkStart w:id="927" w:name="_Toc29342501"/>
      <w:bookmarkStart w:id="928" w:name="_Toc29343640"/>
      <w:bookmarkStart w:id="929" w:name="_Toc36566901"/>
      <w:bookmarkStart w:id="930" w:name="_Toc36810337"/>
      <w:bookmarkStart w:id="931" w:name="_Toc36846701"/>
      <w:bookmarkStart w:id="932" w:name="_Toc36939354"/>
      <w:bookmarkStart w:id="933" w:name="_Toc37082334"/>
      <w:bookmarkStart w:id="934" w:name="_Toc46480965"/>
      <w:bookmarkStart w:id="935" w:name="_Toc46482199"/>
      <w:bookmarkStart w:id="936" w:name="_Toc46483433"/>
      <w:bookmarkStart w:id="937" w:name="_Toc100791508"/>
      <w:r w:rsidRPr="00E136FF">
        <w:t>–</w:t>
      </w:r>
      <w:r w:rsidRPr="00E136FF">
        <w:tab/>
      </w:r>
      <w:r w:rsidRPr="00E136FF">
        <w:rPr>
          <w:i/>
          <w:noProof/>
        </w:rPr>
        <w:t>RRCConnectionReconfigurationComplete</w:t>
      </w:r>
      <w:bookmarkEnd w:id="926"/>
      <w:bookmarkEnd w:id="927"/>
      <w:bookmarkEnd w:id="928"/>
      <w:bookmarkEnd w:id="929"/>
      <w:bookmarkEnd w:id="930"/>
      <w:bookmarkEnd w:id="931"/>
      <w:bookmarkEnd w:id="932"/>
      <w:bookmarkEnd w:id="933"/>
      <w:bookmarkEnd w:id="934"/>
      <w:bookmarkEnd w:id="935"/>
      <w:bookmarkEnd w:id="936"/>
      <w:bookmarkEnd w:id="937"/>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938"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938"/>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661090E7" w14:textId="56424BEF" w:rsidR="00D20891" w:rsidRPr="00E136FF" w:rsidRDefault="00D91869" w:rsidP="00D91869">
      <w:pPr>
        <w:pStyle w:val="PL"/>
        <w:shd w:val="clear" w:color="auto" w:fill="E6E6E6"/>
      </w:pPr>
      <w:r w:rsidRPr="00E136FF">
        <w:tab/>
        <w:t>selectedCondReconfigurationToApply-r17</w:t>
      </w:r>
      <w:r w:rsidRPr="00E136FF">
        <w:tab/>
      </w:r>
      <w:r w:rsidRPr="00E136FF">
        <w:tab/>
      </w:r>
      <w:r w:rsidRPr="00E136FF">
        <w:tab/>
      </w:r>
      <w:r w:rsidRPr="00E136FF">
        <w:tab/>
        <w:t>CondReconfigurationId-r16</w:t>
      </w:r>
      <w:r w:rsidRPr="00E136FF">
        <w:tab/>
        <w:t>OPTIONAL,</w:t>
      </w:r>
      <w:r w:rsidR="00D20891" w:rsidRPr="00E136FF">
        <w:tab/>
        <w:t>nonCriticalExtension</w:t>
      </w:r>
      <w:r w:rsidR="00D20891" w:rsidRPr="00E136FF">
        <w:tab/>
      </w:r>
      <w:r w:rsidR="00D20891" w:rsidRPr="00E136FF">
        <w:tab/>
      </w:r>
      <w:r w:rsidR="00D20891" w:rsidRPr="00E136FF">
        <w:tab/>
      </w:r>
      <w:r w:rsidR="00D20891" w:rsidRPr="00E136FF">
        <w:tab/>
        <w:t>SEQUENCE {}</w:t>
      </w:r>
      <w:r w:rsidR="00D20891" w:rsidRPr="00E136FF">
        <w:tab/>
      </w:r>
      <w:r w:rsidR="00D20891" w:rsidRPr="00E136FF">
        <w:tab/>
      </w:r>
      <w:r w:rsidR="00D20891" w:rsidRPr="00E136FF">
        <w:tab/>
      </w:r>
      <w:r w:rsidR="00D20891" w:rsidRPr="00E136FF">
        <w:tab/>
      </w:r>
      <w:r w:rsidR="00D20891" w:rsidRPr="00E136FF">
        <w:tab/>
      </w:r>
      <w:r w:rsidR="00D20891"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lastRenderedPageBreak/>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939" w:name="_Toc20487207"/>
      <w:bookmarkStart w:id="940" w:name="_Toc29342502"/>
      <w:bookmarkStart w:id="941" w:name="_Toc29343641"/>
      <w:bookmarkStart w:id="942" w:name="_Toc36566902"/>
      <w:bookmarkStart w:id="943" w:name="_Toc36810338"/>
      <w:bookmarkStart w:id="944" w:name="_Toc36846702"/>
      <w:bookmarkStart w:id="945" w:name="_Toc36939355"/>
      <w:bookmarkStart w:id="946" w:name="_Toc37082335"/>
      <w:bookmarkStart w:id="947" w:name="_Toc46480966"/>
      <w:bookmarkStart w:id="948" w:name="_Toc46482200"/>
      <w:bookmarkStart w:id="949" w:name="_Toc46483434"/>
      <w:bookmarkStart w:id="950" w:name="_Toc100791509"/>
      <w:r w:rsidRPr="00E136FF">
        <w:t>–</w:t>
      </w:r>
      <w:r w:rsidRPr="00E136FF">
        <w:tab/>
      </w:r>
      <w:r w:rsidRPr="00E136FF">
        <w:rPr>
          <w:i/>
          <w:noProof/>
        </w:rPr>
        <w:t>RRCConnectionReestablishment</w:t>
      </w:r>
      <w:bookmarkEnd w:id="939"/>
      <w:bookmarkEnd w:id="940"/>
      <w:bookmarkEnd w:id="941"/>
      <w:bookmarkEnd w:id="942"/>
      <w:bookmarkEnd w:id="943"/>
      <w:bookmarkEnd w:id="944"/>
      <w:bookmarkEnd w:id="945"/>
      <w:bookmarkEnd w:id="946"/>
      <w:bookmarkEnd w:id="947"/>
      <w:bookmarkEnd w:id="948"/>
      <w:bookmarkEnd w:id="949"/>
      <w:bookmarkEnd w:id="950"/>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951" w:name="_Toc20487208"/>
      <w:bookmarkStart w:id="952" w:name="_Toc29342503"/>
      <w:bookmarkStart w:id="953" w:name="_Toc29343642"/>
      <w:bookmarkStart w:id="954" w:name="_Toc36566903"/>
      <w:bookmarkStart w:id="955" w:name="_Toc36810339"/>
      <w:bookmarkStart w:id="956" w:name="_Toc36846703"/>
      <w:bookmarkStart w:id="957" w:name="_Toc36939356"/>
      <w:bookmarkStart w:id="958" w:name="_Toc37082336"/>
      <w:bookmarkStart w:id="959" w:name="_Toc46480967"/>
      <w:bookmarkStart w:id="960" w:name="_Toc46482201"/>
      <w:bookmarkStart w:id="961" w:name="_Toc46483435"/>
      <w:bookmarkStart w:id="962" w:name="_Toc100791510"/>
      <w:r w:rsidRPr="00E136FF">
        <w:t>–</w:t>
      </w:r>
      <w:r w:rsidRPr="00E136FF">
        <w:tab/>
      </w:r>
      <w:r w:rsidRPr="00E136FF">
        <w:rPr>
          <w:i/>
          <w:noProof/>
        </w:rPr>
        <w:t>RRCConnectionReestablishmentComplete</w:t>
      </w:r>
      <w:bookmarkEnd w:id="951"/>
      <w:bookmarkEnd w:id="952"/>
      <w:bookmarkEnd w:id="953"/>
      <w:bookmarkEnd w:id="954"/>
      <w:bookmarkEnd w:id="955"/>
      <w:bookmarkEnd w:id="956"/>
      <w:bookmarkEnd w:id="957"/>
      <w:bookmarkEnd w:id="958"/>
      <w:bookmarkEnd w:id="959"/>
      <w:bookmarkEnd w:id="960"/>
      <w:bookmarkEnd w:id="961"/>
      <w:bookmarkEnd w:id="962"/>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1ACF43F2" w14:textId="77777777" w:rsidR="00BF52E8" w:rsidRPr="00E136FF" w:rsidRDefault="00FE5DA1" w:rsidP="00D20891">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963" w:name="_Toc20487209"/>
      <w:bookmarkStart w:id="964" w:name="_Toc29342504"/>
      <w:bookmarkStart w:id="965" w:name="_Toc29343643"/>
      <w:bookmarkStart w:id="966" w:name="_Toc36566904"/>
      <w:bookmarkStart w:id="967" w:name="_Toc36810340"/>
      <w:bookmarkStart w:id="968" w:name="_Toc36846704"/>
      <w:bookmarkStart w:id="969" w:name="_Toc36939357"/>
      <w:bookmarkStart w:id="970" w:name="_Toc37082337"/>
      <w:bookmarkStart w:id="971" w:name="_Toc46480968"/>
      <w:bookmarkStart w:id="972" w:name="_Toc46482202"/>
      <w:bookmarkStart w:id="973" w:name="_Toc46483436"/>
      <w:bookmarkStart w:id="974" w:name="_Toc100791511"/>
      <w:r w:rsidRPr="00E136FF">
        <w:t>–</w:t>
      </w:r>
      <w:r w:rsidRPr="00E136FF">
        <w:tab/>
      </w:r>
      <w:r w:rsidRPr="00E136FF">
        <w:rPr>
          <w:i/>
          <w:noProof/>
        </w:rPr>
        <w:t>RRCConnectionReestablishmentReject</w:t>
      </w:r>
      <w:bookmarkEnd w:id="963"/>
      <w:bookmarkEnd w:id="964"/>
      <w:bookmarkEnd w:id="965"/>
      <w:bookmarkEnd w:id="966"/>
      <w:bookmarkEnd w:id="967"/>
      <w:bookmarkEnd w:id="968"/>
      <w:bookmarkEnd w:id="969"/>
      <w:bookmarkEnd w:id="970"/>
      <w:bookmarkEnd w:id="971"/>
      <w:bookmarkEnd w:id="972"/>
      <w:bookmarkEnd w:id="973"/>
      <w:bookmarkEnd w:id="974"/>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975" w:name="_Toc20487210"/>
      <w:bookmarkStart w:id="976" w:name="_Toc29342505"/>
      <w:bookmarkStart w:id="977" w:name="_Toc29343644"/>
      <w:bookmarkStart w:id="978" w:name="_Toc36566905"/>
      <w:bookmarkStart w:id="979" w:name="_Toc36810341"/>
      <w:bookmarkStart w:id="980" w:name="_Toc36846705"/>
      <w:bookmarkStart w:id="981" w:name="_Toc36939358"/>
      <w:bookmarkStart w:id="982" w:name="_Toc37082338"/>
      <w:bookmarkStart w:id="983" w:name="_Toc46480969"/>
      <w:bookmarkStart w:id="984" w:name="_Toc46482203"/>
      <w:bookmarkStart w:id="985" w:name="_Toc46483437"/>
      <w:bookmarkStart w:id="986" w:name="_Toc100791512"/>
      <w:r w:rsidRPr="00E136FF">
        <w:t>–</w:t>
      </w:r>
      <w:r w:rsidRPr="00E136FF">
        <w:tab/>
      </w:r>
      <w:r w:rsidRPr="00E136FF">
        <w:rPr>
          <w:i/>
          <w:noProof/>
        </w:rPr>
        <w:t>RRCConnectionReestablishmentRequest</w:t>
      </w:r>
      <w:bookmarkEnd w:id="975"/>
      <w:bookmarkEnd w:id="976"/>
      <w:bookmarkEnd w:id="977"/>
      <w:bookmarkEnd w:id="978"/>
      <w:bookmarkEnd w:id="979"/>
      <w:bookmarkEnd w:id="980"/>
      <w:bookmarkEnd w:id="981"/>
      <w:bookmarkEnd w:id="982"/>
      <w:bookmarkEnd w:id="983"/>
      <w:bookmarkEnd w:id="984"/>
      <w:bookmarkEnd w:id="985"/>
      <w:bookmarkEnd w:id="986"/>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987" w:name="_Toc20487211"/>
      <w:bookmarkStart w:id="988" w:name="_Toc29342506"/>
      <w:bookmarkStart w:id="989" w:name="_Toc29343645"/>
      <w:bookmarkStart w:id="990" w:name="_Toc36566906"/>
      <w:bookmarkStart w:id="991" w:name="_Toc36810342"/>
      <w:bookmarkStart w:id="992" w:name="_Toc36846706"/>
      <w:bookmarkStart w:id="993" w:name="_Toc36939359"/>
      <w:bookmarkStart w:id="994" w:name="_Toc37082339"/>
      <w:bookmarkStart w:id="995" w:name="_Toc46480970"/>
      <w:bookmarkStart w:id="996" w:name="_Toc46482204"/>
      <w:bookmarkStart w:id="997" w:name="_Toc46483438"/>
      <w:bookmarkStart w:id="998" w:name="_Toc100791513"/>
      <w:r w:rsidRPr="00E136FF">
        <w:t>–</w:t>
      </w:r>
      <w:r w:rsidRPr="00E136FF">
        <w:tab/>
      </w:r>
      <w:r w:rsidRPr="00E136FF">
        <w:rPr>
          <w:i/>
          <w:noProof/>
        </w:rPr>
        <w:t>RRCConnectionReject</w:t>
      </w:r>
      <w:bookmarkEnd w:id="987"/>
      <w:bookmarkEnd w:id="988"/>
      <w:bookmarkEnd w:id="989"/>
      <w:bookmarkEnd w:id="990"/>
      <w:bookmarkEnd w:id="991"/>
      <w:bookmarkEnd w:id="992"/>
      <w:bookmarkEnd w:id="993"/>
      <w:bookmarkEnd w:id="994"/>
      <w:bookmarkEnd w:id="995"/>
      <w:bookmarkEnd w:id="996"/>
      <w:bookmarkEnd w:id="997"/>
      <w:bookmarkEnd w:id="998"/>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999" w:name="_Toc20487212"/>
      <w:bookmarkStart w:id="1000" w:name="_Toc29342507"/>
      <w:bookmarkStart w:id="1001" w:name="_Toc29343646"/>
      <w:bookmarkStart w:id="1002" w:name="_Toc36566907"/>
      <w:bookmarkStart w:id="1003" w:name="_Toc36810343"/>
      <w:bookmarkStart w:id="1004" w:name="_Toc36846707"/>
      <w:bookmarkStart w:id="1005" w:name="_Toc36939360"/>
      <w:bookmarkStart w:id="1006" w:name="_Toc37082340"/>
      <w:bookmarkStart w:id="1007" w:name="_Toc46480971"/>
      <w:bookmarkStart w:id="1008" w:name="_Toc46482205"/>
      <w:bookmarkStart w:id="1009" w:name="_Toc46483439"/>
      <w:bookmarkStart w:id="1010" w:name="_Toc100791514"/>
      <w:r w:rsidRPr="00E136FF">
        <w:t>–</w:t>
      </w:r>
      <w:r w:rsidRPr="00E136FF">
        <w:tab/>
      </w:r>
      <w:r w:rsidRPr="00E136FF">
        <w:rPr>
          <w:i/>
          <w:noProof/>
        </w:rPr>
        <w:t>RRCConnectionRelease</w:t>
      </w:r>
      <w:bookmarkEnd w:id="999"/>
      <w:bookmarkEnd w:id="1000"/>
      <w:bookmarkEnd w:id="1001"/>
      <w:bookmarkEnd w:id="1002"/>
      <w:bookmarkEnd w:id="1003"/>
      <w:bookmarkEnd w:id="1004"/>
      <w:bookmarkEnd w:id="1005"/>
      <w:bookmarkEnd w:id="1006"/>
      <w:bookmarkEnd w:id="1007"/>
      <w:bookmarkEnd w:id="1008"/>
      <w:bookmarkEnd w:id="1009"/>
      <w:bookmarkEnd w:id="1010"/>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lastRenderedPageBreak/>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1011" w:name="_Hlk21337411"/>
      <w:r w:rsidR="00AA5063" w:rsidRPr="00E136FF">
        <w:t>RRCConnectionRelease</w:t>
      </w:r>
      <w:r w:rsidR="0029285D" w:rsidRPr="00E136FF">
        <w:t>-</w:t>
      </w:r>
      <w:r w:rsidR="00FE1774" w:rsidRPr="00E136FF">
        <w:t>v15b0</w:t>
      </w:r>
      <w:r w:rsidR="00AA5063" w:rsidRPr="00E136FF">
        <w:t>-IEs</w:t>
      </w:r>
      <w:bookmarkEnd w:id="1011"/>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1012" w:name="OLE_LINK101"/>
      <w:bookmarkStart w:id="1013"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1014" w:name="OLE_LINK114"/>
      <w:bookmarkStart w:id="1015" w:name="OLE_LINK115"/>
      <w:r w:rsidRPr="00E136FF">
        <w:t>CarrierFreqCDMA2000</w:t>
      </w:r>
      <w:bookmarkEnd w:id="1014"/>
      <w:bookmarkEnd w:id="1015"/>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lastRenderedPageBreak/>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1012"/>
    <w:bookmarkEnd w:id="1013"/>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lastRenderedPageBreak/>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lastRenderedPageBreak/>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FallbackH</w:t>
            </w:r>
            <w:r w:rsidRPr="00E136FF">
              <w:rPr>
                <w:rFonts w:eastAsia="SimSun"/>
                <w:i/>
                <w:snapToGrid w:val="0"/>
                <w:lang w:eastAsia="zh-CN"/>
              </w:rPr>
              <w:t>ighPriority</w:t>
            </w:r>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1016" w:name="_Toc20487213"/>
      <w:bookmarkStart w:id="1017" w:name="_Toc29342508"/>
      <w:bookmarkStart w:id="1018" w:name="_Toc29343647"/>
      <w:bookmarkStart w:id="1019" w:name="_Toc36566908"/>
      <w:bookmarkStart w:id="1020" w:name="_Toc36810344"/>
      <w:bookmarkStart w:id="1021" w:name="_Toc36846708"/>
      <w:bookmarkStart w:id="1022" w:name="_Toc36939361"/>
      <w:bookmarkStart w:id="1023" w:name="_Toc37082341"/>
      <w:bookmarkStart w:id="1024" w:name="_Toc46480972"/>
      <w:bookmarkStart w:id="1025" w:name="_Toc46482206"/>
      <w:bookmarkStart w:id="1026" w:name="_Toc46483440"/>
      <w:bookmarkStart w:id="1027" w:name="_Toc100791515"/>
      <w:r w:rsidRPr="00E136FF">
        <w:t>–</w:t>
      </w:r>
      <w:r w:rsidRPr="00E136FF">
        <w:tab/>
      </w:r>
      <w:r w:rsidRPr="00E136FF">
        <w:rPr>
          <w:i/>
          <w:noProof/>
        </w:rPr>
        <w:t>RRCConnectionRequest</w:t>
      </w:r>
      <w:bookmarkEnd w:id="1016"/>
      <w:bookmarkEnd w:id="1017"/>
      <w:bookmarkEnd w:id="1018"/>
      <w:bookmarkEnd w:id="1019"/>
      <w:bookmarkEnd w:id="1020"/>
      <w:bookmarkEnd w:id="1021"/>
      <w:bookmarkEnd w:id="1022"/>
      <w:bookmarkEnd w:id="1023"/>
      <w:bookmarkEnd w:id="1024"/>
      <w:bookmarkEnd w:id="1025"/>
      <w:bookmarkEnd w:id="1026"/>
      <w:bookmarkEnd w:id="1027"/>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1028" w:name="_Toc20487214"/>
      <w:bookmarkStart w:id="1029" w:name="_Toc29342509"/>
      <w:bookmarkStart w:id="1030" w:name="_Toc29343648"/>
      <w:bookmarkStart w:id="1031" w:name="_Toc36566909"/>
      <w:bookmarkStart w:id="1032" w:name="_Toc36810345"/>
      <w:bookmarkStart w:id="1033" w:name="_Toc36846709"/>
      <w:bookmarkStart w:id="1034" w:name="_Toc36939362"/>
      <w:bookmarkStart w:id="1035" w:name="_Toc37082342"/>
      <w:bookmarkStart w:id="1036" w:name="_Toc46480973"/>
      <w:bookmarkStart w:id="1037" w:name="_Toc46482207"/>
      <w:bookmarkStart w:id="1038" w:name="_Toc46483441"/>
      <w:bookmarkStart w:id="1039" w:name="_Toc100791516"/>
      <w:r w:rsidRPr="00E136FF">
        <w:t>–</w:t>
      </w:r>
      <w:r w:rsidRPr="00E136FF">
        <w:tab/>
      </w:r>
      <w:r w:rsidRPr="00E136FF">
        <w:rPr>
          <w:i/>
          <w:noProof/>
        </w:rPr>
        <w:t>RRCConnectionResume</w:t>
      </w:r>
      <w:bookmarkEnd w:id="1028"/>
      <w:bookmarkEnd w:id="1029"/>
      <w:bookmarkEnd w:id="1030"/>
      <w:bookmarkEnd w:id="1031"/>
      <w:bookmarkEnd w:id="1032"/>
      <w:bookmarkEnd w:id="1033"/>
      <w:bookmarkEnd w:id="1034"/>
      <w:bookmarkEnd w:id="1035"/>
      <w:bookmarkEnd w:id="1036"/>
      <w:bookmarkEnd w:id="1037"/>
      <w:bookmarkEnd w:id="1038"/>
      <w:bookmarkEnd w:id="1039"/>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lastRenderedPageBreak/>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0A7183">
        <w:trPr>
          <w:cantSplit/>
        </w:trPr>
        <w:tc>
          <w:tcPr>
            <w:tcW w:w="9639" w:type="dxa"/>
          </w:tcPr>
          <w:p w14:paraId="6F1BE218" w14:textId="77777777" w:rsidR="00A000FF" w:rsidRPr="00E136FF" w:rsidRDefault="00A000FF" w:rsidP="000A7183">
            <w:pPr>
              <w:pStyle w:val="TAL"/>
              <w:rPr>
                <w:b/>
                <w:i/>
                <w:lang w:eastAsia="en-GB"/>
              </w:rPr>
            </w:pPr>
            <w:r w:rsidRPr="00E136FF">
              <w:rPr>
                <w:b/>
                <w:i/>
                <w:lang w:eastAsia="en-GB"/>
              </w:rPr>
              <w:t>scg-State</w:t>
            </w:r>
          </w:p>
          <w:p w14:paraId="1BBD9E2B" w14:textId="77777777" w:rsidR="00A000FF" w:rsidRPr="00E136FF" w:rsidRDefault="00A000FF" w:rsidP="000A7183">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1040" w:name="_Toc20487215"/>
      <w:bookmarkStart w:id="1041" w:name="_Toc29342510"/>
      <w:bookmarkStart w:id="1042" w:name="_Toc29343649"/>
      <w:bookmarkStart w:id="1043" w:name="_Toc36566910"/>
      <w:bookmarkStart w:id="1044" w:name="_Toc36810346"/>
      <w:bookmarkStart w:id="1045" w:name="_Toc36846710"/>
      <w:bookmarkStart w:id="1046" w:name="_Toc36939363"/>
      <w:bookmarkStart w:id="1047" w:name="_Toc37082343"/>
      <w:bookmarkStart w:id="1048" w:name="_Toc46480974"/>
      <w:bookmarkStart w:id="1049" w:name="_Toc46482208"/>
      <w:bookmarkStart w:id="1050" w:name="_Toc46483442"/>
      <w:bookmarkStart w:id="1051" w:name="_Toc100791517"/>
      <w:r w:rsidRPr="00E136FF">
        <w:lastRenderedPageBreak/>
        <w:t>–</w:t>
      </w:r>
      <w:r w:rsidRPr="00E136FF">
        <w:tab/>
      </w:r>
      <w:r w:rsidRPr="00E136FF">
        <w:rPr>
          <w:i/>
          <w:noProof/>
        </w:rPr>
        <w:t>RRCConnectionResumeComplete</w:t>
      </w:r>
      <w:bookmarkEnd w:id="1040"/>
      <w:bookmarkEnd w:id="1041"/>
      <w:bookmarkEnd w:id="1042"/>
      <w:bookmarkEnd w:id="1043"/>
      <w:bookmarkEnd w:id="1044"/>
      <w:bookmarkEnd w:id="1045"/>
      <w:bookmarkEnd w:id="1046"/>
      <w:bookmarkEnd w:id="1047"/>
      <w:bookmarkEnd w:id="1048"/>
      <w:bookmarkEnd w:id="1049"/>
      <w:bookmarkEnd w:id="1050"/>
      <w:bookmarkEnd w:id="1051"/>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Pr="00E136FF" w:rsidRDefault="005C4197" w:rsidP="005C4197">
      <w:pPr>
        <w:pStyle w:val="PL"/>
        <w:shd w:val="clear" w:color="auto" w:fill="E6E6E6"/>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4D8510DC" w14:textId="77777777" w:rsidR="009722D5" w:rsidRPr="00E136FF" w:rsidRDefault="009722D5"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1052" w:name="_Toc20487216"/>
      <w:bookmarkStart w:id="1053" w:name="_Toc29342511"/>
      <w:bookmarkStart w:id="1054" w:name="_Toc29343650"/>
      <w:bookmarkStart w:id="1055" w:name="_Toc36566911"/>
      <w:bookmarkStart w:id="1056" w:name="_Toc36810347"/>
      <w:bookmarkStart w:id="1057" w:name="_Toc36846711"/>
      <w:bookmarkStart w:id="1058" w:name="_Toc36939364"/>
      <w:bookmarkStart w:id="1059" w:name="_Toc37082344"/>
      <w:bookmarkStart w:id="1060" w:name="_Toc46480975"/>
      <w:bookmarkStart w:id="1061" w:name="_Toc46482209"/>
      <w:bookmarkStart w:id="1062" w:name="_Toc46483443"/>
      <w:bookmarkStart w:id="1063" w:name="_Toc100791518"/>
      <w:r w:rsidRPr="00E136FF">
        <w:t>–</w:t>
      </w:r>
      <w:r w:rsidRPr="00E136FF">
        <w:tab/>
      </w:r>
      <w:r w:rsidRPr="00E136FF">
        <w:rPr>
          <w:i/>
          <w:noProof/>
        </w:rPr>
        <w:t>RRCConnectionResumeRequest</w:t>
      </w:r>
      <w:bookmarkEnd w:id="1052"/>
      <w:bookmarkEnd w:id="1053"/>
      <w:bookmarkEnd w:id="1054"/>
      <w:bookmarkEnd w:id="1055"/>
      <w:bookmarkEnd w:id="1056"/>
      <w:bookmarkEnd w:id="1057"/>
      <w:bookmarkEnd w:id="1058"/>
      <w:bookmarkEnd w:id="1059"/>
      <w:bookmarkEnd w:id="1060"/>
      <w:bookmarkEnd w:id="1061"/>
      <w:bookmarkEnd w:id="1062"/>
      <w:bookmarkEnd w:id="1063"/>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lastRenderedPageBreak/>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1064" w:name="_Toc20487217"/>
      <w:bookmarkStart w:id="1065" w:name="_Toc29342512"/>
      <w:bookmarkStart w:id="1066" w:name="_Toc29343651"/>
      <w:bookmarkStart w:id="1067" w:name="_Toc36566912"/>
      <w:bookmarkStart w:id="1068" w:name="_Toc36810348"/>
      <w:bookmarkStart w:id="1069" w:name="_Toc36846712"/>
      <w:bookmarkStart w:id="1070" w:name="_Toc36939365"/>
      <w:bookmarkStart w:id="1071" w:name="_Toc37082345"/>
      <w:bookmarkStart w:id="1072" w:name="_Toc46480976"/>
      <w:bookmarkStart w:id="1073" w:name="_Toc46482210"/>
      <w:bookmarkStart w:id="1074" w:name="_Toc46483444"/>
      <w:bookmarkStart w:id="1075" w:name="_Toc100791519"/>
      <w:r w:rsidRPr="00E136FF">
        <w:t>–</w:t>
      </w:r>
      <w:r w:rsidRPr="00E136FF">
        <w:tab/>
      </w:r>
      <w:r w:rsidRPr="00E136FF">
        <w:rPr>
          <w:i/>
          <w:noProof/>
        </w:rPr>
        <w:t>RRCConnectionSetup</w:t>
      </w:r>
      <w:bookmarkEnd w:id="1064"/>
      <w:bookmarkEnd w:id="1065"/>
      <w:bookmarkEnd w:id="1066"/>
      <w:bookmarkEnd w:id="1067"/>
      <w:bookmarkEnd w:id="1068"/>
      <w:bookmarkEnd w:id="1069"/>
      <w:bookmarkEnd w:id="1070"/>
      <w:bookmarkEnd w:id="1071"/>
      <w:bookmarkEnd w:id="1072"/>
      <w:bookmarkEnd w:id="1073"/>
      <w:bookmarkEnd w:id="1074"/>
      <w:bookmarkEnd w:id="1075"/>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1076" w:name="_Toc20487218"/>
      <w:bookmarkStart w:id="1077" w:name="_Toc29342513"/>
      <w:bookmarkStart w:id="1078" w:name="_Toc29343652"/>
      <w:bookmarkStart w:id="1079" w:name="_Toc36566913"/>
      <w:bookmarkStart w:id="1080" w:name="_Toc36810349"/>
      <w:bookmarkStart w:id="1081" w:name="_Toc36846713"/>
      <w:bookmarkStart w:id="1082" w:name="_Toc36939366"/>
      <w:bookmarkStart w:id="1083" w:name="_Toc37082346"/>
      <w:bookmarkStart w:id="1084" w:name="_Toc46480977"/>
      <w:bookmarkStart w:id="1085" w:name="_Toc46482211"/>
      <w:bookmarkStart w:id="1086" w:name="_Toc46483445"/>
      <w:bookmarkStart w:id="1087" w:name="_Toc100791520"/>
      <w:r w:rsidRPr="00E136FF">
        <w:t>–</w:t>
      </w:r>
      <w:r w:rsidRPr="00E136FF">
        <w:tab/>
      </w:r>
      <w:r w:rsidRPr="00E136FF">
        <w:rPr>
          <w:i/>
          <w:noProof/>
        </w:rPr>
        <w:t>RRCConnectionSetupComplete</w:t>
      </w:r>
      <w:bookmarkEnd w:id="1076"/>
      <w:bookmarkEnd w:id="1077"/>
      <w:bookmarkEnd w:id="1078"/>
      <w:bookmarkEnd w:id="1079"/>
      <w:bookmarkEnd w:id="1080"/>
      <w:bookmarkEnd w:id="1081"/>
      <w:bookmarkEnd w:id="1082"/>
      <w:bookmarkEnd w:id="1083"/>
      <w:bookmarkEnd w:id="1084"/>
      <w:bookmarkEnd w:id="1085"/>
      <w:bookmarkEnd w:id="1086"/>
      <w:bookmarkEnd w:id="1087"/>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lastRenderedPageBreak/>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68E45C06" w14:textId="77777777" w:rsidR="00556C9F"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1088" w:name="_Toc20487219"/>
      <w:bookmarkStart w:id="1089" w:name="_Toc29342514"/>
      <w:bookmarkStart w:id="1090" w:name="_Toc29343653"/>
      <w:bookmarkStart w:id="1091" w:name="_Toc36566914"/>
      <w:bookmarkStart w:id="1092" w:name="_Toc36810350"/>
      <w:bookmarkStart w:id="1093" w:name="_Toc36846714"/>
      <w:bookmarkStart w:id="1094" w:name="_Toc36939367"/>
      <w:bookmarkStart w:id="1095" w:name="_Toc37082347"/>
      <w:bookmarkStart w:id="1096" w:name="_Toc46480978"/>
      <w:bookmarkStart w:id="1097" w:name="_Toc46482212"/>
      <w:bookmarkStart w:id="1098" w:name="_Toc46483446"/>
      <w:bookmarkStart w:id="1099" w:name="_Toc100791521"/>
      <w:r w:rsidRPr="00E136FF">
        <w:lastRenderedPageBreak/>
        <w:t>–</w:t>
      </w:r>
      <w:r w:rsidRPr="00E136FF">
        <w:tab/>
      </w:r>
      <w:r w:rsidRPr="00E136FF">
        <w:rPr>
          <w:i/>
          <w:noProof/>
        </w:rPr>
        <w:t>RRCEarlyDataComplete</w:t>
      </w:r>
      <w:bookmarkEnd w:id="1088"/>
      <w:bookmarkEnd w:id="1089"/>
      <w:bookmarkEnd w:id="1090"/>
      <w:bookmarkEnd w:id="1091"/>
      <w:bookmarkEnd w:id="1092"/>
      <w:bookmarkEnd w:id="1093"/>
      <w:bookmarkEnd w:id="1094"/>
      <w:bookmarkEnd w:id="1095"/>
      <w:bookmarkEnd w:id="1096"/>
      <w:bookmarkEnd w:id="1097"/>
      <w:bookmarkEnd w:id="1098"/>
      <w:bookmarkEnd w:id="1099"/>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1100" w:name="_Toc20487220"/>
      <w:bookmarkStart w:id="1101" w:name="_Toc29342515"/>
      <w:bookmarkStart w:id="1102" w:name="_Toc29343654"/>
      <w:bookmarkStart w:id="1103" w:name="_Toc36566915"/>
      <w:bookmarkStart w:id="1104" w:name="_Toc36810351"/>
      <w:bookmarkStart w:id="1105" w:name="_Toc36846715"/>
      <w:bookmarkStart w:id="1106" w:name="_Toc36939368"/>
      <w:bookmarkStart w:id="1107" w:name="_Toc37082348"/>
      <w:bookmarkStart w:id="1108" w:name="_Toc46480979"/>
      <w:bookmarkStart w:id="1109" w:name="_Toc46482213"/>
      <w:bookmarkStart w:id="1110" w:name="_Toc46483447"/>
      <w:bookmarkStart w:id="1111" w:name="_Toc100791522"/>
      <w:r w:rsidRPr="00E136FF">
        <w:t>–</w:t>
      </w:r>
      <w:r w:rsidRPr="00E136FF">
        <w:tab/>
      </w:r>
      <w:r w:rsidRPr="00E136FF">
        <w:rPr>
          <w:i/>
          <w:noProof/>
        </w:rPr>
        <w:t>RRCEarlyDataRequest</w:t>
      </w:r>
      <w:bookmarkEnd w:id="1100"/>
      <w:bookmarkEnd w:id="1101"/>
      <w:bookmarkEnd w:id="1102"/>
      <w:bookmarkEnd w:id="1103"/>
      <w:bookmarkEnd w:id="1104"/>
      <w:bookmarkEnd w:id="1105"/>
      <w:bookmarkEnd w:id="1106"/>
      <w:bookmarkEnd w:id="1107"/>
      <w:bookmarkEnd w:id="1108"/>
      <w:bookmarkEnd w:id="1109"/>
      <w:bookmarkEnd w:id="1110"/>
      <w:bookmarkEnd w:id="1111"/>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1112"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1113" w:name="_Hlk21360228"/>
      <w:r w:rsidRPr="00E136FF">
        <w:t>establishmentCause-r16</w:t>
      </w:r>
      <w:bookmarkEnd w:id="1113"/>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1112"/>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1114"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1114"/>
    </w:tbl>
    <w:p w14:paraId="488DB06B" w14:textId="77777777" w:rsidR="002E2F4B" w:rsidRPr="00E136FF" w:rsidRDefault="002E2F4B" w:rsidP="009722D5"/>
    <w:p w14:paraId="7EB5DC4C" w14:textId="77777777" w:rsidR="009722D5" w:rsidRPr="00E136FF" w:rsidRDefault="009722D5" w:rsidP="009722D5">
      <w:pPr>
        <w:pStyle w:val="Heading4"/>
      </w:pPr>
      <w:bookmarkStart w:id="1115" w:name="_Toc20487221"/>
      <w:bookmarkStart w:id="1116" w:name="_Toc29342516"/>
      <w:bookmarkStart w:id="1117" w:name="_Toc29343655"/>
      <w:bookmarkStart w:id="1118" w:name="_Toc36566916"/>
      <w:bookmarkStart w:id="1119" w:name="_Toc36810352"/>
      <w:bookmarkStart w:id="1120" w:name="_Toc36846716"/>
      <w:bookmarkStart w:id="1121" w:name="_Toc36939369"/>
      <w:bookmarkStart w:id="1122" w:name="_Toc37082349"/>
      <w:bookmarkStart w:id="1123" w:name="_Toc46480980"/>
      <w:bookmarkStart w:id="1124" w:name="_Toc46482214"/>
      <w:bookmarkStart w:id="1125" w:name="_Toc46483448"/>
      <w:bookmarkStart w:id="1126" w:name="_Toc100791523"/>
      <w:r w:rsidRPr="00E136FF">
        <w:t>–</w:t>
      </w:r>
      <w:r w:rsidRPr="00E136FF">
        <w:tab/>
      </w:r>
      <w:r w:rsidRPr="00E136FF">
        <w:rPr>
          <w:i/>
          <w:noProof/>
        </w:rPr>
        <w:t>SCGFailureInformation</w:t>
      </w:r>
      <w:bookmarkEnd w:id="1115"/>
      <w:bookmarkEnd w:id="1116"/>
      <w:bookmarkEnd w:id="1117"/>
      <w:bookmarkEnd w:id="1118"/>
      <w:bookmarkEnd w:id="1119"/>
      <w:bookmarkEnd w:id="1120"/>
      <w:bookmarkEnd w:id="1121"/>
      <w:bookmarkEnd w:id="1122"/>
      <w:bookmarkEnd w:id="1123"/>
      <w:bookmarkEnd w:id="1124"/>
      <w:bookmarkEnd w:id="1125"/>
      <w:bookmarkEnd w:id="1126"/>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1127" w:name="_Toc20487222"/>
      <w:bookmarkStart w:id="1128" w:name="_Toc29342517"/>
      <w:bookmarkStart w:id="1129" w:name="_Toc29343656"/>
      <w:bookmarkStart w:id="1130" w:name="_Toc36566917"/>
      <w:bookmarkStart w:id="1131" w:name="_Toc36810353"/>
      <w:bookmarkStart w:id="1132" w:name="_Toc36846717"/>
      <w:bookmarkStart w:id="1133" w:name="_Toc36939370"/>
      <w:bookmarkStart w:id="1134" w:name="_Toc37082350"/>
      <w:bookmarkStart w:id="1135" w:name="_Toc46480981"/>
      <w:bookmarkStart w:id="1136" w:name="_Toc46482215"/>
      <w:bookmarkStart w:id="1137" w:name="_Toc46483449"/>
      <w:bookmarkStart w:id="1138" w:name="_Toc100791524"/>
      <w:r w:rsidRPr="00E136FF">
        <w:t>–</w:t>
      </w:r>
      <w:r w:rsidRPr="00E136FF">
        <w:tab/>
      </w:r>
      <w:r w:rsidRPr="00E136FF">
        <w:rPr>
          <w:i/>
          <w:noProof/>
        </w:rPr>
        <w:t>SCGFailureInformationNR</w:t>
      </w:r>
      <w:bookmarkEnd w:id="1127"/>
      <w:bookmarkEnd w:id="1128"/>
      <w:bookmarkEnd w:id="1129"/>
      <w:bookmarkEnd w:id="1130"/>
      <w:bookmarkEnd w:id="1131"/>
      <w:bookmarkEnd w:id="1132"/>
      <w:bookmarkEnd w:id="1133"/>
      <w:bookmarkEnd w:id="1134"/>
      <w:bookmarkEnd w:id="1135"/>
      <w:bookmarkEnd w:id="1136"/>
      <w:bookmarkEnd w:id="1137"/>
      <w:bookmarkEnd w:id="1138"/>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1139" w:name="_Toc20487223"/>
      <w:bookmarkStart w:id="1140" w:name="_Toc29342518"/>
      <w:bookmarkStart w:id="1141" w:name="_Toc29343657"/>
      <w:bookmarkStart w:id="1142" w:name="_Toc36566918"/>
      <w:bookmarkStart w:id="1143" w:name="_Toc36810354"/>
      <w:bookmarkStart w:id="1144" w:name="_Toc36846718"/>
      <w:bookmarkStart w:id="1145" w:name="_Toc36939371"/>
      <w:bookmarkStart w:id="1146" w:name="_Toc37082351"/>
      <w:bookmarkStart w:id="1147" w:name="_Toc46480982"/>
      <w:bookmarkStart w:id="1148" w:name="_Toc46482216"/>
      <w:bookmarkStart w:id="1149" w:name="_Toc46483450"/>
      <w:bookmarkStart w:id="1150" w:name="_Toc100791525"/>
      <w:r w:rsidRPr="00E136FF">
        <w:t>–</w:t>
      </w:r>
      <w:r w:rsidRPr="00E136FF">
        <w:tab/>
      </w:r>
      <w:r w:rsidRPr="00E136FF">
        <w:rPr>
          <w:i/>
        </w:rPr>
        <w:t>SCPTMConfiguration</w:t>
      </w:r>
      <w:bookmarkEnd w:id="1139"/>
      <w:bookmarkEnd w:id="1140"/>
      <w:bookmarkEnd w:id="1141"/>
      <w:bookmarkEnd w:id="1142"/>
      <w:bookmarkEnd w:id="1143"/>
      <w:bookmarkEnd w:id="1144"/>
      <w:bookmarkEnd w:id="1145"/>
      <w:bookmarkEnd w:id="1146"/>
      <w:bookmarkEnd w:id="1147"/>
      <w:bookmarkEnd w:id="1148"/>
      <w:bookmarkEnd w:id="1149"/>
      <w:bookmarkEnd w:id="1150"/>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lastRenderedPageBreak/>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028" type="#_x0000_t75" style="width:14.35pt;height:15pt" o:ole="">
                  <v:imagedata r:id="rId21" o:title=""/>
                </v:shape>
                <o:OLEObject Type="Embed" ProgID="Equation.3" ShapeID="_x0000_i1028" DrawAspect="Content" ObjectID="_1714461422" r:id="rId22"/>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1151" w:name="_Toc20487224"/>
      <w:bookmarkStart w:id="1152" w:name="_Toc29342519"/>
      <w:bookmarkStart w:id="1153" w:name="_Toc29343658"/>
      <w:bookmarkStart w:id="1154" w:name="_Toc36566919"/>
      <w:bookmarkStart w:id="1155" w:name="_Toc36810355"/>
      <w:bookmarkStart w:id="1156" w:name="_Toc36846719"/>
      <w:bookmarkStart w:id="1157" w:name="_Toc36939372"/>
      <w:bookmarkStart w:id="1158" w:name="_Toc37082352"/>
      <w:bookmarkStart w:id="1159" w:name="_Toc46480983"/>
      <w:bookmarkStart w:id="1160" w:name="_Toc46482217"/>
      <w:bookmarkStart w:id="1161" w:name="_Toc46483451"/>
      <w:bookmarkStart w:id="1162" w:name="_Toc100791526"/>
      <w:r w:rsidRPr="00E136FF">
        <w:t>–</w:t>
      </w:r>
      <w:r w:rsidRPr="00E136FF">
        <w:tab/>
      </w:r>
      <w:r w:rsidRPr="00E136FF">
        <w:rPr>
          <w:i/>
        </w:rPr>
        <w:t>SCPTMConfiguration-BR</w:t>
      </w:r>
      <w:bookmarkEnd w:id="1151"/>
      <w:bookmarkEnd w:id="1152"/>
      <w:bookmarkEnd w:id="1153"/>
      <w:bookmarkEnd w:id="1154"/>
      <w:bookmarkEnd w:id="1155"/>
      <w:bookmarkEnd w:id="1156"/>
      <w:bookmarkEnd w:id="1157"/>
      <w:bookmarkEnd w:id="1158"/>
      <w:bookmarkEnd w:id="1159"/>
      <w:bookmarkEnd w:id="1160"/>
      <w:bookmarkEnd w:id="1161"/>
      <w:bookmarkEnd w:id="1162"/>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lastRenderedPageBreak/>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029" type="#_x0000_t75" style="width:14.35pt;height:15pt" o:ole="">
                  <v:imagedata r:id="rId21" o:title=""/>
                </v:shape>
                <o:OLEObject Type="Embed" ProgID="Equation.3" ShapeID="_x0000_i1029" DrawAspect="Content" ObjectID="_1714461423" r:id="rId23"/>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1163" w:name="_Toc20487225"/>
      <w:bookmarkStart w:id="1164" w:name="_Toc29342520"/>
      <w:bookmarkStart w:id="1165" w:name="_Toc29343659"/>
      <w:bookmarkStart w:id="1166" w:name="_Toc36566920"/>
      <w:bookmarkStart w:id="1167" w:name="_Toc36810356"/>
      <w:bookmarkStart w:id="1168" w:name="_Toc36846720"/>
      <w:bookmarkStart w:id="1169" w:name="_Toc36939373"/>
      <w:bookmarkStart w:id="1170" w:name="_Toc37082353"/>
      <w:bookmarkStart w:id="1171" w:name="_Toc46480984"/>
      <w:bookmarkStart w:id="1172" w:name="_Toc46482218"/>
      <w:bookmarkStart w:id="1173" w:name="_Toc46483452"/>
      <w:bookmarkStart w:id="1174" w:name="_Toc100791527"/>
      <w:r w:rsidRPr="00E136FF">
        <w:t>–</w:t>
      </w:r>
      <w:r w:rsidRPr="00E136FF">
        <w:tab/>
      </w:r>
      <w:r w:rsidRPr="00E136FF">
        <w:rPr>
          <w:i/>
          <w:noProof/>
        </w:rPr>
        <w:t>SecurityModeCommand</w:t>
      </w:r>
      <w:bookmarkEnd w:id="1163"/>
      <w:bookmarkEnd w:id="1164"/>
      <w:bookmarkEnd w:id="1165"/>
      <w:bookmarkEnd w:id="1166"/>
      <w:bookmarkEnd w:id="1167"/>
      <w:bookmarkEnd w:id="1168"/>
      <w:bookmarkEnd w:id="1169"/>
      <w:bookmarkEnd w:id="1170"/>
      <w:bookmarkEnd w:id="1171"/>
      <w:bookmarkEnd w:id="1172"/>
      <w:bookmarkEnd w:id="1173"/>
      <w:bookmarkEnd w:id="1174"/>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1175" w:name="_Toc20487226"/>
      <w:bookmarkStart w:id="1176" w:name="_Toc29342521"/>
      <w:bookmarkStart w:id="1177" w:name="_Toc29343660"/>
      <w:bookmarkStart w:id="1178" w:name="_Toc36566921"/>
      <w:bookmarkStart w:id="1179" w:name="_Toc36810357"/>
      <w:bookmarkStart w:id="1180" w:name="_Toc36846721"/>
      <w:bookmarkStart w:id="1181" w:name="_Toc36939374"/>
      <w:bookmarkStart w:id="1182" w:name="_Toc37082354"/>
      <w:bookmarkStart w:id="1183" w:name="_Toc46480985"/>
      <w:bookmarkStart w:id="1184" w:name="_Toc46482219"/>
      <w:bookmarkStart w:id="1185" w:name="_Toc46483453"/>
      <w:bookmarkStart w:id="1186" w:name="_Toc100791528"/>
      <w:r w:rsidRPr="00E136FF">
        <w:t>–</w:t>
      </w:r>
      <w:r w:rsidRPr="00E136FF">
        <w:tab/>
      </w:r>
      <w:r w:rsidRPr="00E136FF">
        <w:rPr>
          <w:i/>
          <w:noProof/>
        </w:rPr>
        <w:t>SecurityModeComplete</w:t>
      </w:r>
      <w:bookmarkEnd w:id="1175"/>
      <w:bookmarkEnd w:id="1176"/>
      <w:bookmarkEnd w:id="1177"/>
      <w:bookmarkEnd w:id="1178"/>
      <w:bookmarkEnd w:id="1179"/>
      <w:bookmarkEnd w:id="1180"/>
      <w:bookmarkEnd w:id="1181"/>
      <w:bookmarkEnd w:id="1182"/>
      <w:bookmarkEnd w:id="1183"/>
      <w:bookmarkEnd w:id="1184"/>
      <w:bookmarkEnd w:id="1185"/>
      <w:bookmarkEnd w:id="1186"/>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lastRenderedPageBreak/>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1187" w:name="_Toc20487227"/>
      <w:bookmarkStart w:id="1188" w:name="_Toc29342522"/>
      <w:bookmarkStart w:id="1189" w:name="_Toc29343661"/>
      <w:bookmarkStart w:id="1190" w:name="_Toc36566922"/>
      <w:bookmarkStart w:id="1191" w:name="_Toc36810358"/>
      <w:bookmarkStart w:id="1192" w:name="_Toc36846722"/>
      <w:bookmarkStart w:id="1193" w:name="_Toc36939375"/>
      <w:bookmarkStart w:id="1194" w:name="_Toc37082355"/>
      <w:bookmarkStart w:id="1195" w:name="_Toc46480986"/>
      <w:bookmarkStart w:id="1196" w:name="_Toc46482220"/>
      <w:bookmarkStart w:id="1197" w:name="_Toc46483454"/>
      <w:bookmarkStart w:id="1198" w:name="_Toc100791529"/>
      <w:r w:rsidRPr="00E136FF">
        <w:t>–</w:t>
      </w:r>
      <w:r w:rsidRPr="00E136FF">
        <w:tab/>
      </w:r>
      <w:r w:rsidRPr="00E136FF">
        <w:rPr>
          <w:i/>
          <w:noProof/>
        </w:rPr>
        <w:t>SecurityModeFailure</w:t>
      </w:r>
      <w:bookmarkEnd w:id="1187"/>
      <w:bookmarkEnd w:id="1188"/>
      <w:bookmarkEnd w:id="1189"/>
      <w:bookmarkEnd w:id="1190"/>
      <w:bookmarkEnd w:id="1191"/>
      <w:bookmarkEnd w:id="1192"/>
      <w:bookmarkEnd w:id="1193"/>
      <w:bookmarkEnd w:id="1194"/>
      <w:bookmarkEnd w:id="1195"/>
      <w:bookmarkEnd w:id="1196"/>
      <w:bookmarkEnd w:id="1197"/>
      <w:bookmarkEnd w:id="1198"/>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1199" w:name="_Toc20487228"/>
      <w:bookmarkStart w:id="1200" w:name="_Toc29342523"/>
      <w:bookmarkStart w:id="1201" w:name="_Toc29343662"/>
      <w:bookmarkStart w:id="1202" w:name="_Toc36566923"/>
      <w:bookmarkStart w:id="1203" w:name="_Toc36810359"/>
      <w:bookmarkStart w:id="1204" w:name="_Toc36846723"/>
      <w:bookmarkStart w:id="1205" w:name="_Toc36939376"/>
      <w:bookmarkStart w:id="1206" w:name="_Toc37082356"/>
      <w:bookmarkStart w:id="1207" w:name="_Toc46480987"/>
      <w:bookmarkStart w:id="1208" w:name="_Toc46482221"/>
      <w:bookmarkStart w:id="1209" w:name="_Toc46483455"/>
      <w:bookmarkStart w:id="1210" w:name="_Toc100791530"/>
      <w:r w:rsidRPr="00E136FF">
        <w:t>–</w:t>
      </w:r>
      <w:r w:rsidRPr="00E136FF">
        <w:tab/>
      </w:r>
      <w:r w:rsidRPr="00E136FF">
        <w:rPr>
          <w:i/>
          <w:noProof/>
        </w:rPr>
        <w:t>SidelinkUEInformation</w:t>
      </w:r>
      <w:bookmarkEnd w:id="1199"/>
      <w:bookmarkEnd w:id="1200"/>
      <w:bookmarkEnd w:id="1201"/>
      <w:bookmarkEnd w:id="1202"/>
      <w:bookmarkEnd w:id="1203"/>
      <w:bookmarkEnd w:id="1204"/>
      <w:bookmarkEnd w:id="1205"/>
      <w:bookmarkEnd w:id="1206"/>
      <w:bookmarkEnd w:id="1207"/>
      <w:bookmarkEnd w:id="1208"/>
      <w:bookmarkEnd w:id="1209"/>
      <w:bookmarkEnd w:id="1210"/>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lastRenderedPageBreak/>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lastRenderedPageBreak/>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r w:rsidRPr="00E136FF">
              <w:rPr>
                <w:lang w:eastAsia="en-GB"/>
              </w:rPr>
              <w:t xml:space="preserve">sidelink communication as well as the </w:t>
            </w:r>
            <w:r w:rsidRPr="00E136FF">
              <w:rPr>
                <w:rFonts w:eastAsia="SimSun"/>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1211" w:name="_Toc20487229"/>
      <w:bookmarkStart w:id="1212" w:name="_Toc29342524"/>
      <w:bookmarkStart w:id="1213" w:name="_Toc29343663"/>
      <w:bookmarkStart w:id="1214" w:name="_Toc36566924"/>
      <w:bookmarkStart w:id="1215" w:name="_Toc36810361"/>
      <w:bookmarkStart w:id="1216" w:name="_Toc36846725"/>
      <w:bookmarkStart w:id="1217" w:name="_Toc36939378"/>
      <w:bookmarkStart w:id="1218" w:name="_Toc37082358"/>
      <w:bookmarkStart w:id="1219" w:name="_Toc46480988"/>
      <w:bookmarkStart w:id="1220" w:name="_Toc46482222"/>
      <w:bookmarkStart w:id="1221" w:name="_Toc46483456"/>
      <w:bookmarkStart w:id="1222" w:name="_Toc100791531"/>
      <w:r w:rsidRPr="00E136FF">
        <w:t>–</w:t>
      </w:r>
      <w:r w:rsidRPr="00E136FF">
        <w:tab/>
      </w:r>
      <w:r w:rsidRPr="00E136FF">
        <w:rPr>
          <w:i/>
          <w:noProof/>
        </w:rPr>
        <w:t>SystemInformation</w:t>
      </w:r>
      <w:bookmarkEnd w:id="1211"/>
      <w:bookmarkEnd w:id="1212"/>
      <w:bookmarkEnd w:id="1213"/>
      <w:bookmarkEnd w:id="1214"/>
      <w:bookmarkEnd w:id="1215"/>
      <w:bookmarkEnd w:id="1216"/>
      <w:bookmarkEnd w:id="1217"/>
      <w:bookmarkEnd w:id="1218"/>
      <w:bookmarkEnd w:id="1219"/>
      <w:bookmarkEnd w:id="1220"/>
      <w:bookmarkEnd w:id="1221"/>
      <w:bookmarkEnd w:id="1222"/>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lastRenderedPageBreak/>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1223" w:name="_Toc20487230"/>
      <w:bookmarkStart w:id="1224" w:name="_Toc29342525"/>
      <w:bookmarkStart w:id="1225" w:name="_Toc29343664"/>
      <w:bookmarkStart w:id="1226" w:name="_Toc36566925"/>
      <w:bookmarkStart w:id="1227" w:name="_Toc36810362"/>
      <w:bookmarkStart w:id="1228" w:name="_Toc36846726"/>
      <w:bookmarkStart w:id="1229" w:name="_Toc36939379"/>
      <w:bookmarkStart w:id="1230" w:name="_Toc37082359"/>
      <w:bookmarkStart w:id="1231" w:name="_Toc46480989"/>
      <w:bookmarkStart w:id="1232" w:name="_Toc46482223"/>
      <w:bookmarkStart w:id="1233" w:name="_Toc46483457"/>
      <w:bookmarkStart w:id="1234" w:name="_Toc100791532"/>
      <w:r w:rsidRPr="00E136FF">
        <w:t>–</w:t>
      </w:r>
      <w:r w:rsidRPr="00E136FF">
        <w:tab/>
      </w:r>
      <w:r w:rsidRPr="00E136FF">
        <w:rPr>
          <w:i/>
          <w:noProof/>
        </w:rPr>
        <w:t>SystemInformationBlockType1</w:t>
      </w:r>
      <w:bookmarkEnd w:id="1223"/>
      <w:bookmarkEnd w:id="1224"/>
      <w:bookmarkEnd w:id="1225"/>
      <w:bookmarkEnd w:id="1226"/>
      <w:bookmarkEnd w:id="1227"/>
      <w:bookmarkEnd w:id="1228"/>
      <w:bookmarkEnd w:id="1229"/>
      <w:bookmarkEnd w:id="1230"/>
      <w:bookmarkEnd w:id="1231"/>
      <w:bookmarkEnd w:id="1232"/>
      <w:bookmarkEnd w:id="1233"/>
      <w:bookmarkEnd w:id="1234"/>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1235" w:name="_Hlk20476184"/>
      <w:r w:rsidRPr="00E136FF">
        <w:rPr>
          <w:rFonts w:eastAsia="Batang"/>
        </w:rPr>
        <w:t>transmissionInControlChRegion-r16</w:t>
      </w:r>
      <w:bookmarkEnd w:id="1235"/>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31322462" w:rsidR="0070261D" w:rsidRPr="00E136FF" w:rsidRDefault="0070261D" w:rsidP="0070261D">
      <w:pPr>
        <w:pStyle w:val="PL"/>
        <w:shd w:val="clear" w:color="auto" w:fill="E6E6E6"/>
        <w:rPr>
          <w:rFonts w:eastAsia="Batang"/>
        </w:rPr>
      </w:pPr>
      <w:r w:rsidRPr="00E136FF">
        <w:rPr>
          <w:rFonts w:eastAsia="Batang"/>
        </w:rPr>
        <w:tab/>
        <w:t>cellAccessRelatedInfo-</w:t>
      </w:r>
      <w:ins w:id="1236" w:author="Huawei" w:date="2022-04-27T09:11:00Z">
        <w:r w:rsidR="001479D8">
          <w:rPr>
            <w:rFonts w:eastAsia="Batang"/>
          </w:rPr>
          <w:t>NTN-r17</w:t>
        </w:r>
      </w:ins>
      <w:del w:id="1237" w:author="Huawei" w:date="2022-04-27T09:11:00Z">
        <w:r w:rsidRPr="00E136FF" w:rsidDel="001479D8">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7C359168" w14:textId="77777777" w:rsidR="00992B54" w:rsidRDefault="00992B54" w:rsidP="00992B54">
            <w:pPr>
              <w:pStyle w:val="TAL"/>
              <w:rPr>
                <w:ins w:id="1238" w:author="Rapporteur-r1" w:date="2022-05-19T08:36:00Z"/>
              </w:rPr>
            </w:pPr>
            <w:r w:rsidRPr="00E136FF">
              <w:rPr>
                <w:lang w:eastAsia="en-GB"/>
              </w:rPr>
              <w:t>barred means the cell is barred for connectivity to 5GC, as defined in TS 36.304 [4].</w:t>
            </w:r>
            <w:r w:rsidRPr="00E136FF">
              <w:t xml:space="preserve"> </w:t>
            </w:r>
          </w:p>
          <w:p w14:paraId="1A8C0649" w14:textId="6274AF4F" w:rsidR="00F72C2A" w:rsidRPr="00E136FF" w:rsidRDefault="00F72C2A" w:rsidP="00992B54">
            <w:pPr>
              <w:pStyle w:val="TAL"/>
              <w:rPr>
                <w:b/>
                <w:bCs/>
                <w:i/>
                <w:lang w:eastAsia="en-GB"/>
              </w:rPr>
            </w:pPr>
            <w:ins w:id="1239" w:author="Rapporteur-r1" w:date="2022-05-19T08:36:00Z">
              <w:r>
                <w:t xml:space="preserve">E-UTRA always includes </w:t>
              </w:r>
              <w:r w:rsidRPr="00F72C2A">
                <w:rPr>
                  <w:i/>
                </w:rPr>
                <w:t>cellBarred-NTN</w:t>
              </w:r>
              <w:r>
                <w:t xml:space="preserve"> and sets </w:t>
              </w:r>
              <w:r w:rsidRPr="00F72C2A">
                <w:rPr>
                  <w:i/>
                </w:rPr>
                <w:t>cellBarred</w:t>
              </w:r>
              <w:r>
                <w:t xml:space="preserve"> to ‘barred’ in an NTN ce</w:t>
              </w:r>
            </w:ins>
            <w:ins w:id="1240" w:author="Rapporteur-r1" w:date="2022-05-19T08:37:00Z">
              <w:r>
                <w:t>ll.</w:t>
              </w:r>
            </w:ins>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0A7183">
            <w:pPr>
              <w:pStyle w:val="TAL"/>
              <w:rPr>
                <w:b/>
                <w:i/>
              </w:rPr>
            </w:pPr>
            <w:r w:rsidRPr="00E136FF">
              <w:rPr>
                <w:b/>
                <w:i/>
              </w:rPr>
              <w:t>cellBarred-NTN</w:t>
            </w:r>
          </w:p>
          <w:p w14:paraId="41304FD4" w14:textId="77777777" w:rsidR="0070261D" w:rsidRPr="00E136FF" w:rsidRDefault="0070261D" w:rsidP="000A7183">
            <w:pPr>
              <w:pStyle w:val="TAL"/>
              <w:rPr>
                <w:b/>
                <w:i/>
              </w:rPr>
            </w:pPr>
            <w:r w:rsidRPr="00E136FF">
              <w:rPr>
                <w:lang w:eastAsia="en-GB"/>
              </w:rPr>
              <w:t>barred means the cell is barred for connectivity to NTN, as defined in TS 36.304 [4].</w:t>
            </w:r>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1241" w:name="OLE_LINK11"/>
            <w:r w:rsidRPr="00E136FF">
              <w:rPr>
                <w:lang w:eastAsia="en-GB"/>
              </w:rPr>
              <w:t>As defined in TS 36.304 [4]</w:t>
            </w:r>
            <w:bookmarkEnd w:id="1241"/>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1242" w:name="_Hlk524373643"/>
            <w:r w:rsidRPr="00E136FF">
              <w:rPr>
                <w:b/>
                <w:i/>
              </w:rPr>
              <w:t>crs-IntfMitigConfig</w:t>
            </w:r>
          </w:p>
          <w:bookmarkEnd w:id="1242"/>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0A7183">
            <w:pPr>
              <w:pStyle w:val="TAL"/>
              <w:rPr>
                <w:b/>
                <w:bCs/>
                <w:i/>
                <w:noProof/>
                <w:lang w:eastAsia="en-GB"/>
              </w:rPr>
            </w:pPr>
            <w:r w:rsidRPr="00E136FF">
              <w:rPr>
                <w:b/>
                <w:bCs/>
                <w:i/>
                <w:noProof/>
                <w:lang w:eastAsia="en-GB"/>
              </w:rPr>
              <w:t>trackingAreaList</w:t>
            </w:r>
          </w:p>
          <w:p w14:paraId="51D07987" w14:textId="77777777" w:rsidR="0070261D" w:rsidRPr="00E136FF" w:rsidRDefault="0070261D" w:rsidP="000A7183">
            <w:pPr>
              <w:pStyle w:val="TAL"/>
              <w:rPr>
                <w:lang w:eastAsia="en-GB"/>
              </w:rPr>
            </w:pPr>
            <w:r w:rsidRPr="00E136FF">
              <w:rPr>
                <w:lang w:eastAsia="en-GB"/>
              </w:rPr>
              <w:t>A list of tracking area codes for the PLMN listed.</w:t>
            </w:r>
          </w:p>
          <w:p w14:paraId="45D30742" w14:textId="51E12602" w:rsidR="0070261D" w:rsidRPr="00E136FF" w:rsidRDefault="0070261D" w:rsidP="000A7183">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1243" w:author="Huawei" w:date="2022-04-27T09:15:00Z">
              <w:r w:rsidR="001479D8" w:rsidRPr="00E136FF">
                <w:t>(without suffix)</w:t>
              </w:r>
              <w:r w:rsidR="001479D8">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1244" w:author="Huawei" w:date="2022-04-27T09:15:00Z">
              <w:r w:rsidR="001479D8" w:rsidRPr="00E136FF">
                <w:t>(without suffix)</w:t>
              </w:r>
              <w:r w:rsidR="001479D8">
                <w:t xml:space="preserve"> </w:t>
              </w:r>
            </w:ins>
            <w:r w:rsidRPr="00E136FF">
              <w:rPr>
                <w:bCs/>
                <w:noProof/>
                <w:lang w:eastAsia="en-GB"/>
              </w:rPr>
              <w:t>applies</w:t>
            </w:r>
            <w:r w:rsidRPr="00E136FF">
              <w:t>.</w:t>
            </w:r>
          </w:p>
          <w:p w14:paraId="4BCA594D" w14:textId="4AFC2EC7" w:rsidR="0070261D" w:rsidRPr="00E136FF" w:rsidRDefault="0070261D" w:rsidP="000A7183">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1245" w:name="_Toc20487231"/>
      <w:bookmarkStart w:id="1246" w:name="_Toc29342526"/>
      <w:bookmarkStart w:id="1247" w:name="_Toc29343665"/>
      <w:bookmarkStart w:id="1248" w:name="_Toc36566926"/>
      <w:bookmarkStart w:id="1249" w:name="_Toc36810363"/>
      <w:bookmarkStart w:id="1250" w:name="_Toc36846727"/>
      <w:bookmarkStart w:id="1251" w:name="_Toc36939380"/>
      <w:bookmarkStart w:id="1252" w:name="_Toc37082360"/>
      <w:bookmarkStart w:id="1253" w:name="_Toc46480990"/>
      <w:bookmarkStart w:id="1254" w:name="_Toc46482224"/>
      <w:bookmarkStart w:id="1255" w:name="_Toc46483458"/>
      <w:bookmarkStart w:id="1256" w:name="_Toc100791533"/>
      <w:r w:rsidRPr="00E136FF">
        <w:t>–</w:t>
      </w:r>
      <w:r w:rsidRPr="00E136FF">
        <w:tab/>
      </w:r>
      <w:r w:rsidRPr="00E136FF">
        <w:rPr>
          <w:i/>
          <w:noProof/>
        </w:rPr>
        <w:t>SystemInformationBlockType1-MBMS</w:t>
      </w:r>
      <w:bookmarkEnd w:id="1245"/>
      <w:bookmarkEnd w:id="1246"/>
      <w:bookmarkEnd w:id="1247"/>
      <w:bookmarkEnd w:id="1248"/>
      <w:bookmarkEnd w:id="1249"/>
      <w:bookmarkEnd w:id="1250"/>
      <w:bookmarkEnd w:id="1251"/>
      <w:bookmarkEnd w:id="1252"/>
      <w:bookmarkEnd w:id="1253"/>
      <w:bookmarkEnd w:id="1254"/>
      <w:bookmarkEnd w:id="1255"/>
      <w:bookmarkEnd w:id="1256"/>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1257" w:name="_Toc20487232"/>
      <w:bookmarkStart w:id="1258" w:name="_Toc29342527"/>
      <w:bookmarkStart w:id="1259" w:name="_Toc29343666"/>
      <w:bookmarkStart w:id="1260" w:name="_Toc36566927"/>
      <w:bookmarkStart w:id="1261" w:name="_Toc36810364"/>
      <w:bookmarkStart w:id="1262" w:name="_Toc36846728"/>
      <w:bookmarkStart w:id="1263" w:name="_Toc36939381"/>
      <w:bookmarkStart w:id="1264" w:name="_Toc37082361"/>
      <w:bookmarkStart w:id="1265" w:name="_Toc46480991"/>
      <w:bookmarkStart w:id="1266" w:name="_Toc46482225"/>
      <w:bookmarkStart w:id="1267" w:name="_Toc46483459"/>
      <w:bookmarkStart w:id="1268" w:name="_Toc100791534"/>
      <w:r w:rsidRPr="00E136FF">
        <w:t>–</w:t>
      </w:r>
      <w:r w:rsidRPr="00E136FF">
        <w:tab/>
      </w:r>
      <w:r w:rsidRPr="00E136FF">
        <w:rPr>
          <w:i/>
          <w:noProof/>
        </w:rPr>
        <w:t>UEAssistanceInformation</w:t>
      </w:r>
      <w:bookmarkEnd w:id="1257"/>
      <w:bookmarkEnd w:id="1258"/>
      <w:bookmarkEnd w:id="1259"/>
      <w:bookmarkEnd w:id="1260"/>
      <w:bookmarkEnd w:id="1261"/>
      <w:bookmarkEnd w:id="1262"/>
      <w:bookmarkEnd w:id="1263"/>
      <w:bookmarkEnd w:id="1264"/>
      <w:bookmarkEnd w:id="1265"/>
      <w:bookmarkEnd w:id="1266"/>
      <w:bookmarkEnd w:id="1267"/>
      <w:bookmarkEnd w:id="1268"/>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lastRenderedPageBreak/>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lastRenderedPageBreak/>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1269" w:name="_Toc20487233"/>
      <w:bookmarkStart w:id="1270" w:name="_Toc29342528"/>
      <w:bookmarkStart w:id="1271" w:name="_Toc29343667"/>
      <w:bookmarkStart w:id="1272" w:name="_Toc36566928"/>
      <w:bookmarkStart w:id="1273" w:name="_Toc36810366"/>
      <w:bookmarkStart w:id="1274" w:name="_Toc36846730"/>
      <w:bookmarkStart w:id="1275" w:name="_Toc36939383"/>
      <w:bookmarkStart w:id="1276" w:name="_Toc37082363"/>
      <w:bookmarkStart w:id="1277" w:name="_Toc46480992"/>
      <w:bookmarkStart w:id="1278" w:name="_Toc46482226"/>
      <w:bookmarkStart w:id="1279" w:name="_Toc46483460"/>
      <w:bookmarkStart w:id="1280" w:name="_Toc100791535"/>
      <w:r w:rsidRPr="00E136FF">
        <w:t>–</w:t>
      </w:r>
      <w:r w:rsidRPr="00E136FF">
        <w:tab/>
      </w:r>
      <w:r w:rsidRPr="00E136FF">
        <w:rPr>
          <w:i/>
          <w:noProof/>
        </w:rPr>
        <w:t>UECapabilityEnquiry</w:t>
      </w:r>
      <w:bookmarkEnd w:id="1269"/>
      <w:bookmarkEnd w:id="1270"/>
      <w:bookmarkEnd w:id="1271"/>
      <w:bookmarkEnd w:id="1272"/>
      <w:bookmarkEnd w:id="1273"/>
      <w:bookmarkEnd w:id="1274"/>
      <w:bookmarkEnd w:id="1275"/>
      <w:bookmarkEnd w:id="1276"/>
      <w:bookmarkEnd w:id="1277"/>
      <w:bookmarkEnd w:id="1278"/>
      <w:bookmarkEnd w:id="1279"/>
      <w:bookmarkEnd w:id="1280"/>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lastRenderedPageBreak/>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1281" w:name="_Hlk377278"/>
            <w:r w:rsidRPr="00E136FF">
              <w:rPr>
                <w:b/>
                <w:bCs/>
                <w:i/>
                <w:noProof/>
                <w:lang w:eastAsia="en-GB"/>
              </w:rPr>
              <w:t>requestedCapabilityNR</w:t>
            </w:r>
            <w:bookmarkEnd w:id="1281"/>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1282" w:name="_Toc20487234"/>
      <w:bookmarkStart w:id="1283" w:name="_Toc29342529"/>
      <w:bookmarkStart w:id="1284" w:name="_Toc29343668"/>
      <w:bookmarkStart w:id="1285" w:name="_Toc36566929"/>
      <w:bookmarkStart w:id="1286" w:name="_Toc36810367"/>
      <w:bookmarkStart w:id="1287" w:name="_Toc36846731"/>
      <w:bookmarkStart w:id="1288" w:name="_Toc36939384"/>
      <w:bookmarkStart w:id="1289" w:name="_Toc37082364"/>
      <w:bookmarkStart w:id="1290" w:name="_Toc46480993"/>
      <w:bookmarkStart w:id="1291" w:name="_Toc46482227"/>
      <w:bookmarkStart w:id="1292" w:name="_Toc46483461"/>
      <w:bookmarkStart w:id="1293" w:name="_Toc100791536"/>
      <w:r w:rsidRPr="00E136FF">
        <w:t>–</w:t>
      </w:r>
      <w:r w:rsidRPr="00E136FF">
        <w:tab/>
      </w:r>
      <w:r w:rsidRPr="00E136FF">
        <w:rPr>
          <w:i/>
          <w:noProof/>
        </w:rPr>
        <w:t>UECapabilityInformation</w:t>
      </w:r>
      <w:bookmarkEnd w:id="1282"/>
      <w:bookmarkEnd w:id="1283"/>
      <w:bookmarkEnd w:id="1284"/>
      <w:bookmarkEnd w:id="1285"/>
      <w:bookmarkEnd w:id="1286"/>
      <w:bookmarkEnd w:id="1287"/>
      <w:bookmarkEnd w:id="1288"/>
      <w:bookmarkEnd w:id="1289"/>
      <w:bookmarkEnd w:id="1290"/>
      <w:bookmarkEnd w:id="1291"/>
      <w:bookmarkEnd w:id="1292"/>
      <w:bookmarkEnd w:id="1293"/>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1294" w:name="_Toc36566930"/>
      <w:bookmarkStart w:id="1295" w:name="_Toc36810368"/>
      <w:bookmarkStart w:id="1296" w:name="_Toc36846732"/>
      <w:bookmarkStart w:id="1297" w:name="_Toc36939385"/>
      <w:bookmarkStart w:id="1298" w:name="_Toc37082365"/>
      <w:bookmarkStart w:id="1299" w:name="_Toc46480994"/>
      <w:bookmarkStart w:id="1300" w:name="_Toc46482228"/>
      <w:bookmarkStart w:id="1301" w:name="_Toc46483462"/>
      <w:bookmarkStart w:id="1302" w:name="_Toc100791537"/>
      <w:r w:rsidRPr="00E136FF">
        <w:t>–</w:t>
      </w:r>
      <w:r w:rsidRPr="00E136FF">
        <w:tab/>
      </w:r>
      <w:r w:rsidRPr="00E136FF">
        <w:rPr>
          <w:i/>
        </w:rPr>
        <w:t>ULDedicatedMessageSegment</w:t>
      </w:r>
      <w:bookmarkEnd w:id="1294"/>
      <w:bookmarkEnd w:id="1295"/>
      <w:bookmarkEnd w:id="1296"/>
      <w:bookmarkEnd w:id="1297"/>
      <w:bookmarkEnd w:id="1298"/>
      <w:bookmarkEnd w:id="1299"/>
      <w:bookmarkEnd w:id="1300"/>
      <w:bookmarkEnd w:id="1301"/>
      <w:bookmarkEnd w:id="1302"/>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1303" w:name="_Toc20487235"/>
      <w:bookmarkStart w:id="1304" w:name="_Toc29342530"/>
      <w:bookmarkStart w:id="1305" w:name="_Toc29343669"/>
      <w:bookmarkStart w:id="1306" w:name="_Toc36566931"/>
      <w:bookmarkStart w:id="1307" w:name="_Toc36810369"/>
      <w:bookmarkStart w:id="1308" w:name="_Toc36846733"/>
      <w:bookmarkStart w:id="1309" w:name="_Toc36939386"/>
      <w:bookmarkStart w:id="1310" w:name="_Toc37082366"/>
      <w:bookmarkStart w:id="1311" w:name="_Toc46480995"/>
      <w:bookmarkStart w:id="1312" w:name="_Toc46482229"/>
      <w:bookmarkStart w:id="1313" w:name="_Toc46483463"/>
      <w:bookmarkStart w:id="1314"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303"/>
      <w:bookmarkEnd w:id="1304"/>
      <w:bookmarkEnd w:id="1305"/>
      <w:bookmarkEnd w:id="1306"/>
      <w:bookmarkEnd w:id="1307"/>
      <w:bookmarkEnd w:id="1308"/>
      <w:bookmarkEnd w:id="1309"/>
      <w:bookmarkEnd w:id="1310"/>
      <w:bookmarkEnd w:id="1311"/>
      <w:bookmarkEnd w:id="1312"/>
      <w:bookmarkEnd w:id="1313"/>
      <w:bookmarkEnd w:id="1314"/>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FB70A20" w14:textId="77777777" w:rsidR="00FE5DA1" w:rsidRPr="00E136FF" w:rsidRDefault="00FE5DA1" w:rsidP="008A46A5">
      <w:pPr>
        <w:pStyle w:val="PL"/>
        <w:shd w:val="clear" w:color="auto" w:fill="E6E6E6"/>
      </w:pPr>
      <w:r w:rsidRPr="00E136FF">
        <w:lastRenderedPageBreak/>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r w:rsidRPr="00E136FF">
              <w:rPr>
                <w:i/>
                <w:iCs/>
                <w:noProof/>
                <w:lang w:eastAsia="ko-KR"/>
              </w:rPr>
              <w:t>UEInformationRequest</w:t>
            </w:r>
            <w:r w:rsidRPr="00E136FF">
              <w:rPr>
                <w:iCs/>
                <w:noProof/>
                <w:lang w:eastAsia="en-GB"/>
              </w:rPr>
              <w:t xml:space="preserve"> field descriptions</w:t>
            </w:r>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1315" w:name="_Toc20487236"/>
      <w:bookmarkStart w:id="1316" w:name="_Toc29342531"/>
      <w:bookmarkStart w:id="1317" w:name="_Toc29343670"/>
      <w:bookmarkStart w:id="1318" w:name="_Toc36566932"/>
      <w:bookmarkStart w:id="1319" w:name="_Toc36810370"/>
      <w:bookmarkStart w:id="1320" w:name="_Toc36846734"/>
      <w:bookmarkStart w:id="1321" w:name="_Toc36939387"/>
      <w:bookmarkStart w:id="1322" w:name="_Toc37082367"/>
      <w:bookmarkStart w:id="1323" w:name="_Toc46480996"/>
      <w:bookmarkStart w:id="1324" w:name="_Toc46482230"/>
      <w:bookmarkStart w:id="1325" w:name="_Toc46483464"/>
      <w:bookmarkStart w:id="1326"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1315"/>
      <w:bookmarkEnd w:id="1316"/>
      <w:bookmarkEnd w:id="1317"/>
      <w:bookmarkEnd w:id="1318"/>
      <w:bookmarkEnd w:id="1319"/>
      <w:bookmarkEnd w:id="1320"/>
      <w:bookmarkEnd w:id="1321"/>
      <w:bookmarkEnd w:id="1322"/>
      <w:bookmarkEnd w:id="1323"/>
      <w:bookmarkEnd w:id="1324"/>
      <w:bookmarkEnd w:id="1325"/>
      <w:bookmarkEnd w:id="1326"/>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lastRenderedPageBreak/>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lastRenderedPageBreak/>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lastRenderedPageBreak/>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lastRenderedPageBreak/>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0A7183">
            <w:pPr>
              <w:pStyle w:val="TAL"/>
              <w:rPr>
                <w:b/>
                <w:i/>
              </w:rPr>
            </w:pPr>
            <w:r w:rsidRPr="00E136FF">
              <w:rPr>
                <w:b/>
                <w:i/>
              </w:rPr>
              <w:t>dummy</w:t>
            </w:r>
          </w:p>
          <w:p w14:paraId="5DF056D2" w14:textId="77777777" w:rsidR="00AA0236" w:rsidRPr="00E136FF" w:rsidRDefault="00AA0236" w:rsidP="000A7183">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lastRenderedPageBreak/>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lastRenderedPageBreak/>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0A7183">
        <w:trPr>
          <w:cantSplit/>
          <w:trHeight w:val="105"/>
        </w:trPr>
        <w:tc>
          <w:tcPr>
            <w:tcW w:w="9639" w:type="dxa"/>
          </w:tcPr>
          <w:p w14:paraId="717579FD" w14:textId="77777777" w:rsidR="00440693" w:rsidRPr="00E136FF" w:rsidRDefault="00440693" w:rsidP="000A7183">
            <w:pPr>
              <w:pStyle w:val="TAL"/>
              <w:rPr>
                <w:b/>
                <w:bCs/>
                <w:i/>
                <w:noProof/>
                <w:lang w:eastAsia="en-GB"/>
              </w:rPr>
            </w:pPr>
            <w:r w:rsidRPr="00E136FF">
              <w:rPr>
                <w:b/>
                <w:i/>
                <w:lang w:eastAsia="en-GB"/>
              </w:rPr>
              <w:t>uncomBarPreMeasResult</w:t>
            </w:r>
          </w:p>
          <w:p w14:paraId="42D5E21C" w14:textId="1D6A8463"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1327" w:name="_Toc20487237"/>
      <w:bookmarkStart w:id="1328" w:name="_Toc29342532"/>
      <w:bookmarkStart w:id="1329" w:name="_Toc29343671"/>
      <w:bookmarkStart w:id="1330" w:name="_Toc36566933"/>
      <w:bookmarkStart w:id="1331" w:name="_Toc36810371"/>
      <w:bookmarkStart w:id="1332" w:name="_Toc36846735"/>
      <w:bookmarkStart w:id="1333" w:name="_Toc36939388"/>
      <w:bookmarkStart w:id="1334" w:name="_Toc37082368"/>
      <w:bookmarkStart w:id="1335" w:name="_Toc46480997"/>
      <w:bookmarkStart w:id="1336" w:name="_Toc46482231"/>
      <w:bookmarkStart w:id="1337" w:name="_Toc46483465"/>
      <w:bookmarkStart w:id="1338" w:name="_Toc100791540"/>
      <w:r w:rsidRPr="00E136FF">
        <w:t>–</w:t>
      </w:r>
      <w:r w:rsidRPr="00E136FF">
        <w:tab/>
      </w:r>
      <w:r w:rsidRPr="00E136FF">
        <w:rPr>
          <w:i/>
          <w:noProof/>
        </w:rPr>
        <w:t>ULHandoverPreparationTransfer (CDMA2000)</w:t>
      </w:r>
      <w:bookmarkEnd w:id="1327"/>
      <w:bookmarkEnd w:id="1328"/>
      <w:bookmarkEnd w:id="1329"/>
      <w:bookmarkEnd w:id="1330"/>
      <w:bookmarkEnd w:id="1331"/>
      <w:bookmarkEnd w:id="1332"/>
      <w:bookmarkEnd w:id="1333"/>
      <w:bookmarkEnd w:id="1334"/>
      <w:bookmarkEnd w:id="1335"/>
      <w:bookmarkEnd w:id="1336"/>
      <w:bookmarkEnd w:id="1337"/>
      <w:bookmarkEnd w:id="1338"/>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1339" w:name="_Toc20487238"/>
      <w:bookmarkStart w:id="1340" w:name="_Toc29342533"/>
      <w:bookmarkStart w:id="1341" w:name="_Toc29343672"/>
      <w:bookmarkStart w:id="1342" w:name="_Toc36566934"/>
      <w:bookmarkStart w:id="1343" w:name="_Toc36810372"/>
      <w:bookmarkStart w:id="1344" w:name="_Toc36846736"/>
      <w:bookmarkStart w:id="1345" w:name="_Toc36939389"/>
      <w:bookmarkStart w:id="1346" w:name="_Toc37082369"/>
      <w:bookmarkStart w:id="1347" w:name="_Toc46480998"/>
      <w:bookmarkStart w:id="1348" w:name="_Toc46482232"/>
      <w:bookmarkStart w:id="1349" w:name="_Toc46483466"/>
      <w:bookmarkStart w:id="1350" w:name="_Toc100791541"/>
      <w:r w:rsidRPr="00E136FF">
        <w:t>–</w:t>
      </w:r>
      <w:r w:rsidRPr="00E136FF">
        <w:tab/>
      </w:r>
      <w:r w:rsidRPr="00E136FF">
        <w:rPr>
          <w:i/>
          <w:noProof/>
        </w:rPr>
        <w:t>ULInformationTransfer</w:t>
      </w:r>
      <w:bookmarkEnd w:id="1339"/>
      <w:bookmarkEnd w:id="1340"/>
      <w:bookmarkEnd w:id="1341"/>
      <w:bookmarkEnd w:id="1342"/>
      <w:bookmarkEnd w:id="1343"/>
      <w:bookmarkEnd w:id="1344"/>
      <w:bookmarkEnd w:id="1345"/>
      <w:bookmarkEnd w:id="1346"/>
      <w:bookmarkEnd w:id="1347"/>
      <w:bookmarkEnd w:id="1348"/>
      <w:bookmarkEnd w:id="1349"/>
      <w:bookmarkEnd w:id="1350"/>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lastRenderedPageBreak/>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1351" w:name="_Toc46480999"/>
      <w:bookmarkStart w:id="1352" w:name="_Toc46482233"/>
      <w:bookmarkStart w:id="1353" w:name="_Toc46483467"/>
      <w:bookmarkStart w:id="1354" w:name="_Toc100791542"/>
      <w:r w:rsidRPr="00E136FF">
        <w:t>–</w:t>
      </w:r>
      <w:r w:rsidRPr="00E136FF">
        <w:tab/>
      </w:r>
      <w:r w:rsidRPr="00E136FF">
        <w:rPr>
          <w:i/>
          <w:noProof/>
        </w:rPr>
        <w:t>ULInformationTransferIRAT</w:t>
      </w:r>
      <w:bookmarkEnd w:id="1351"/>
      <w:bookmarkEnd w:id="1352"/>
      <w:bookmarkEnd w:id="1353"/>
      <w:bookmarkEnd w:id="1354"/>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1355" w:name="_Toc20487239"/>
      <w:bookmarkStart w:id="1356" w:name="_Toc29342534"/>
      <w:bookmarkStart w:id="1357" w:name="_Toc29343673"/>
      <w:bookmarkStart w:id="1358" w:name="_Toc36566935"/>
      <w:bookmarkStart w:id="1359" w:name="_Toc36810373"/>
      <w:bookmarkStart w:id="1360" w:name="_Toc36846737"/>
      <w:bookmarkStart w:id="1361" w:name="_Toc36939390"/>
      <w:bookmarkStart w:id="1362" w:name="_Toc37082370"/>
      <w:bookmarkStart w:id="1363" w:name="_Toc46481000"/>
      <w:bookmarkStart w:id="1364" w:name="_Toc46482234"/>
      <w:bookmarkStart w:id="1365" w:name="_Toc46483468"/>
    </w:p>
    <w:p w14:paraId="682A2C8B" w14:textId="77777777" w:rsidR="00164B37" w:rsidRPr="00E136FF" w:rsidRDefault="00164B37" w:rsidP="00164B37">
      <w:pPr>
        <w:pStyle w:val="Heading4"/>
      </w:pPr>
      <w:bookmarkStart w:id="1366" w:name="_Toc100791543"/>
      <w:r w:rsidRPr="00E136FF">
        <w:t>–</w:t>
      </w:r>
      <w:r w:rsidRPr="00E136FF">
        <w:tab/>
      </w:r>
      <w:r w:rsidRPr="00E136FF">
        <w:rPr>
          <w:i/>
          <w:noProof/>
        </w:rPr>
        <w:t>ULInformationTransferMRDC</w:t>
      </w:r>
      <w:bookmarkEnd w:id="1355"/>
      <w:bookmarkEnd w:id="1356"/>
      <w:bookmarkEnd w:id="1357"/>
      <w:bookmarkEnd w:id="1358"/>
      <w:bookmarkEnd w:id="1359"/>
      <w:bookmarkEnd w:id="1360"/>
      <w:bookmarkEnd w:id="1361"/>
      <w:bookmarkEnd w:id="1362"/>
      <w:bookmarkEnd w:id="1363"/>
      <w:bookmarkEnd w:id="1364"/>
      <w:bookmarkEnd w:id="1365"/>
      <w:bookmarkEnd w:id="1366"/>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1367" w:name="_Toc20487240"/>
      <w:bookmarkStart w:id="1368" w:name="_Toc29342535"/>
      <w:bookmarkStart w:id="1369" w:name="_Toc29343674"/>
      <w:bookmarkStart w:id="1370" w:name="_Toc36566936"/>
      <w:bookmarkStart w:id="1371" w:name="_Toc36810374"/>
      <w:bookmarkStart w:id="1372" w:name="_Toc36846738"/>
      <w:bookmarkStart w:id="1373" w:name="_Toc36939391"/>
      <w:bookmarkStart w:id="1374" w:name="_Toc37082371"/>
      <w:bookmarkStart w:id="1375" w:name="_Toc46481001"/>
      <w:bookmarkStart w:id="1376" w:name="_Toc46482235"/>
      <w:bookmarkStart w:id="1377" w:name="_Toc46483469"/>
      <w:bookmarkStart w:id="1378" w:name="_Toc100791544"/>
      <w:r w:rsidRPr="00E136FF">
        <w:t>–</w:t>
      </w:r>
      <w:r w:rsidRPr="00E136FF">
        <w:tab/>
      </w:r>
      <w:r w:rsidRPr="00E136FF">
        <w:rPr>
          <w:i/>
          <w:noProof/>
        </w:rPr>
        <w:t>WLANConnectionStatusReport</w:t>
      </w:r>
      <w:bookmarkEnd w:id="1367"/>
      <w:bookmarkEnd w:id="1368"/>
      <w:bookmarkEnd w:id="1369"/>
      <w:bookmarkEnd w:id="1370"/>
      <w:bookmarkEnd w:id="1371"/>
      <w:bookmarkEnd w:id="1372"/>
      <w:bookmarkEnd w:id="1373"/>
      <w:bookmarkEnd w:id="1374"/>
      <w:bookmarkEnd w:id="1375"/>
      <w:bookmarkEnd w:id="1376"/>
      <w:bookmarkEnd w:id="1377"/>
      <w:bookmarkEnd w:id="1378"/>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lastRenderedPageBreak/>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1379" w:name="_Toc20487241"/>
      <w:bookmarkStart w:id="1380" w:name="_Toc29342536"/>
      <w:bookmarkStart w:id="1381" w:name="_Toc29343675"/>
      <w:bookmarkStart w:id="1382" w:name="_Toc36566937"/>
      <w:bookmarkStart w:id="1383" w:name="_Toc36810375"/>
      <w:bookmarkStart w:id="1384" w:name="_Toc36846739"/>
      <w:bookmarkStart w:id="1385" w:name="_Toc36939392"/>
      <w:bookmarkStart w:id="1386" w:name="_Toc37082372"/>
      <w:bookmarkStart w:id="1387" w:name="_Toc46481002"/>
      <w:bookmarkStart w:id="1388" w:name="_Toc46482236"/>
      <w:bookmarkStart w:id="1389" w:name="_Toc46483470"/>
      <w:bookmarkStart w:id="1390" w:name="_Toc100791545"/>
      <w:r w:rsidRPr="00E136FF">
        <w:t>6.3</w:t>
      </w:r>
      <w:r w:rsidRPr="00E136FF">
        <w:tab/>
        <w:t>RRC information elements</w:t>
      </w:r>
      <w:bookmarkEnd w:id="1379"/>
      <w:bookmarkEnd w:id="1380"/>
      <w:bookmarkEnd w:id="1381"/>
      <w:bookmarkEnd w:id="1382"/>
      <w:bookmarkEnd w:id="1383"/>
      <w:bookmarkEnd w:id="1384"/>
      <w:bookmarkEnd w:id="1385"/>
      <w:bookmarkEnd w:id="1386"/>
      <w:bookmarkEnd w:id="1387"/>
      <w:bookmarkEnd w:id="1388"/>
      <w:bookmarkEnd w:id="1389"/>
      <w:bookmarkEnd w:id="1390"/>
    </w:p>
    <w:p w14:paraId="29FBA242" w14:textId="77777777" w:rsidR="00D415EF" w:rsidRPr="00E136FF" w:rsidRDefault="00D415EF" w:rsidP="004E6D61">
      <w:pPr>
        <w:pStyle w:val="Heading3"/>
      </w:pPr>
      <w:bookmarkStart w:id="1391" w:name="_Toc46481003"/>
      <w:bookmarkStart w:id="1392" w:name="_Toc46482237"/>
      <w:bookmarkStart w:id="1393" w:name="_Toc46483471"/>
      <w:bookmarkStart w:id="1394" w:name="_Toc100791546"/>
      <w:bookmarkStart w:id="1395" w:name="_Toc20487242"/>
      <w:bookmarkStart w:id="1396" w:name="_Toc29342537"/>
      <w:bookmarkStart w:id="1397" w:name="_Toc29343676"/>
      <w:bookmarkStart w:id="1398" w:name="_Toc36566938"/>
      <w:bookmarkStart w:id="1399" w:name="_Toc36810376"/>
      <w:bookmarkStart w:id="1400" w:name="_Toc36846740"/>
      <w:bookmarkStart w:id="1401" w:name="_Toc36939393"/>
      <w:bookmarkStart w:id="1402" w:name="_Toc37082373"/>
      <w:r w:rsidRPr="00E136FF">
        <w:t>6.3.0</w:t>
      </w:r>
      <w:r w:rsidRPr="00E136FF">
        <w:tab/>
        <w:t>Parameterized types</w:t>
      </w:r>
      <w:bookmarkEnd w:id="1391"/>
      <w:bookmarkEnd w:id="1392"/>
      <w:bookmarkEnd w:id="1393"/>
      <w:bookmarkEnd w:id="1394"/>
    </w:p>
    <w:p w14:paraId="358C938C" w14:textId="77777777" w:rsidR="00D415EF" w:rsidRPr="00E136FF" w:rsidRDefault="00D415EF" w:rsidP="004E6D61">
      <w:pPr>
        <w:pStyle w:val="Heading4"/>
        <w:rPr>
          <w:noProof/>
          <w:lang w:eastAsia="zh-CN"/>
        </w:rPr>
      </w:pPr>
      <w:bookmarkStart w:id="1403" w:name="_Toc46481004"/>
      <w:bookmarkStart w:id="1404" w:name="_Toc46482238"/>
      <w:bookmarkStart w:id="1405" w:name="_Toc46483472"/>
      <w:bookmarkStart w:id="1406" w:name="_Toc100791547"/>
      <w:r w:rsidRPr="00E136FF">
        <w:t>–</w:t>
      </w:r>
      <w:r w:rsidRPr="00E136FF">
        <w:tab/>
      </w:r>
      <w:r w:rsidRPr="00E136FF">
        <w:rPr>
          <w:i/>
          <w:noProof/>
        </w:rPr>
        <w:t>SetupRelease</w:t>
      </w:r>
      <w:bookmarkEnd w:id="1403"/>
      <w:bookmarkEnd w:id="1404"/>
      <w:bookmarkEnd w:id="1405"/>
      <w:bookmarkEnd w:id="1406"/>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1407" w:name="_Toc46481005"/>
      <w:bookmarkStart w:id="1408" w:name="_Toc46482239"/>
      <w:bookmarkStart w:id="1409" w:name="_Toc46483473"/>
      <w:bookmarkStart w:id="1410" w:name="_Toc100791548"/>
      <w:r w:rsidRPr="00E136FF">
        <w:t>6.3.1</w:t>
      </w:r>
      <w:r w:rsidRPr="00E136FF">
        <w:tab/>
        <w:t>System information blocks</w:t>
      </w:r>
      <w:bookmarkEnd w:id="1395"/>
      <w:bookmarkEnd w:id="1396"/>
      <w:bookmarkEnd w:id="1397"/>
      <w:bookmarkEnd w:id="1398"/>
      <w:bookmarkEnd w:id="1399"/>
      <w:bookmarkEnd w:id="1400"/>
      <w:bookmarkEnd w:id="1401"/>
      <w:bookmarkEnd w:id="1402"/>
      <w:bookmarkEnd w:id="1407"/>
      <w:bookmarkEnd w:id="1408"/>
      <w:bookmarkEnd w:id="1409"/>
      <w:bookmarkEnd w:id="1410"/>
    </w:p>
    <w:p w14:paraId="6750A8CB" w14:textId="77777777" w:rsidR="00D57360" w:rsidRPr="00E136FF" w:rsidRDefault="00D57360" w:rsidP="00D57360">
      <w:pPr>
        <w:pStyle w:val="Heading4"/>
        <w:rPr>
          <w:i/>
          <w:noProof/>
          <w:lang w:eastAsia="zh-CN"/>
        </w:rPr>
      </w:pPr>
      <w:bookmarkStart w:id="1411" w:name="_Toc20487243"/>
      <w:bookmarkStart w:id="1412" w:name="_Toc29342538"/>
      <w:bookmarkStart w:id="1413" w:name="_Toc29343677"/>
      <w:bookmarkStart w:id="1414" w:name="_Toc36566939"/>
      <w:bookmarkStart w:id="1415" w:name="_Toc36810377"/>
      <w:bookmarkStart w:id="1416" w:name="_Toc36846741"/>
      <w:bookmarkStart w:id="1417" w:name="_Toc36939394"/>
      <w:bookmarkStart w:id="1418" w:name="_Toc37082374"/>
      <w:bookmarkStart w:id="1419" w:name="_Toc46481006"/>
      <w:bookmarkStart w:id="1420" w:name="_Toc46482240"/>
      <w:bookmarkStart w:id="1421" w:name="_Toc46483474"/>
      <w:bookmarkStart w:id="1422" w:name="_Toc100791549"/>
      <w:r w:rsidRPr="00E136FF">
        <w:t>–</w:t>
      </w:r>
      <w:r w:rsidRPr="00E136FF">
        <w:tab/>
      </w:r>
      <w:r w:rsidRPr="00E136FF">
        <w:rPr>
          <w:i/>
          <w:noProof/>
        </w:rPr>
        <w:t>SystemInformationBlockPos</w:t>
      </w:r>
      <w:bookmarkEnd w:id="1411"/>
      <w:bookmarkEnd w:id="1412"/>
      <w:bookmarkEnd w:id="1413"/>
      <w:bookmarkEnd w:id="1414"/>
      <w:bookmarkEnd w:id="1415"/>
      <w:bookmarkEnd w:id="1416"/>
      <w:bookmarkEnd w:id="1417"/>
      <w:bookmarkEnd w:id="1418"/>
      <w:bookmarkEnd w:id="1419"/>
      <w:bookmarkEnd w:id="1420"/>
      <w:bookmarkEnd w:id="1421"/>
      <w:bookmarkEnd w:id="1422"/>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lastRenderedPageBreak/>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1423" w:name="_Toc20487244"/>
      <w:bookmarkStart w:id="1424" w:name="_Toc29342539"/>
      <w:bookmarkStart w:id="1425" w:name="_Toc29343678"/>
      <w:bookmarkStart w:id="1426" w:name="_Toc36566940"/>
      <w:bookmarkStart w:id="1427" w:name="_Toc36810378"/>
      <w:bookmarkStart w:id="1428" w:name="_Toc36846742"/>
      <w:bookmarkStart w:id="1429" w:name="_Toc36939395"/>
      <w:bookmarkStart w:id="1430" w:name="_Toc37082375"/>
      <w:bookmarkStart w:id="1431" w:name="_Toc46481007"/>
      <w:bookmarkStart w:id="1432" w:name="_Toc46482241"/>
      <w:bookmarkStart w:id="1433" w:name="_Toc46483475"/>
      <w:bookmarkStart w:id="1434" w:name="_Toc100791550"/>
      <w:r w:rsidRPr="00E136FF">
        <w:t>–</w:t>
      </w:r>
      <w:r w:rsidRPr="00E136FF">
        <w:tab/>
      </w:r>
      <w:r w:rsidRPr="00E136FF">
        <w:rPr>
          <w:i/>
          <w:noProof/>
        </w:rPr>
        <w:t>SystemInformationBlockType2</w:t>
      </w:r>
      <w:bookmarkEnd w:id="1423"/>
      <w:bookmarkEnd w:id="1424"/>
      <w:bookmarkEnd w:id="1425"/>
      <w:bookmarkEnd w:id="1426"/>
      <w:bookmarkEnd w:id="1427"/>
      <w:bookmarkEnd w:id="1428"/>
      <w:bookmarkEnd w:id="1429"/>
      <w:bookmarkEnd w:id="1430"/>
      <w:bookmarkEnd w:id="1431"/>
      <w:bookmarkEnd w:id="1432"/>
      <w:bookmarkEnd w:id="1433"/>
      <w:bookmarkEnd w:id="1434"/>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1435"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lastRenderedPageBreak/>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1435"/>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030" type="#_x0000_t75" style="width:32.1pt;height:17.4pt" o:ole="">
                  <v:imagedata r:id="rId24" o:title=""/>
                </v:shape>
                <o:OLEObject Type="Embed" ProgID="Equation.3" ShapeID="_x0000_i1030" DrawAspect="Content" ObjectID="_1714461424" r:id="rId25"/>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lastRenderedPageBreak/>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1436" w:name="_Toc20487245"/>
      <w:bookmarkStart w:id="1437" w:name="_Toc29342540"/>
      <w:bookmarkStart w:id="1438" w:name="_Toc29343679"/>
      <w:bookmarkStart w:id="1439" w:name="_Toc36566941"/>
      <w:bookmarkStart w:id="1440" w:name="_Toc36810379"/>
      <w:bookmarkStart w:id="1441" w:name="_Toc36846743"/>
      <w:bookmarkStart w:id="1442" w:name="_Toc36939396"/>
      <w:bookmarkStart w:id="1443" w:name="_Toc37082376"/>
      <w:bookmarkStart w:id="1444" w:name="_Toc46481008"/>
      <w:bookmarkStart w:id="1445" w:name="_Toc46482242"/>
      <w:bookmarkStart w:id="1446" w:name="_Toc46483476"/>
      <w:bookmarkStart w:id="1447" w:name="_Toc100791551"/>
      <w:r w:rsidRPr="00E136FF">
        <w:t>–</w:t>
      </w:r>
      <w:r w:rsidRPr="00E136FF">
        <w:tab/>
      </w:r>
      <w:r w:rsidRPr="00E136FF">
        <w:rPr>
          <w:i/>
          <w:noProof/>
        </w:rPr>
        <w:t>SystemInformationBlockType3</w:t>
      </w:r>
      <w:bookmarkEnd w:id="1436"/>
      <w:bookmarkEnd w:id="1437"/>
      <w:bookmarkEnd w:id="1438"/>
      <w:bookmarkEnd w:id="1439"/>
      <w:bookmarkEnd w:id="1440"/>
      <w:bookmarkEnd w:id="1441"/>
      <w:bookmarkEnd w:id="1442"/>
      <w:bookmarkEnd w:id="1443"/>
      <w:bookmarkEnd w:id="1444"/>
      <w:bookmarkEnd w:id="1445"/>
      <w:bookmarkEnd w:id="1446"/>
      <w:bookmarkEnd w:id="1447"/>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1448" w:name="OLE_LINK42"/>
      <w:bookmarkStart w:id="1449" w:name="OLE_LINK48"/>
      <w:r w:rsidRPr="00E136FF">
        <w:t>Need OP</w:t>
      </w:r>
      <w:bookmarkEnd w:id="1448"/>
      <w:bookmarkEnd w:id="1449"/>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lastRenderedPageBreak/>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7D10C4C4"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t>Time</w:t>
      </w:r>
      <w:ins w:id="1450" w:author="Rapporteur-r1" w:date="2022-05-18T16:45:00Z">
        <w:r w:rsidR="00864465">
          <w:t>Offset</w:t>
        </w:r>
      </w:ins>
      <w:r w:rsidRPr="00E136FF">
        <w:t>UTC-r17</w:t>
      </w:r>
      <w:r w:rsidRPr="00E136FF">
        <w:tab/>
      </w:r>
      <w:r w:rsidRPr="00E136FF">
        <w:tab/>
      </w:r>
      <w:r w:rsidRPr="00E136FF">
        <w:tab/>
      </w:r>
      <w:r w:rsidRPr="00E136FF">
        <w:tab/>
      </w:r>
      <w:del w:id="1451" w:author="Rapporteur-r1" w:date="2022-05-18T16:45:00Z">
        <w:r w:rsidRPr="00E136FF" w:rsidDel="00864465">
          <w:tab/>
        </w:r>
        <w:r w:rsidRPr="00E136FF" w:rsidDel="00864465">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lastRenderedPageBreak/>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lastRenderedPageBreak/>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04931615" w:rsidR="0070261D" w:rsidRPr="00E136FF" w:rsidRDefault="0070261D" w:rsidP="0070261D">
            <w:pPr>
              <w:pStyle w:val="TAL"/>
            </w:pPr>
            <w:r w:rsidRPr="00E136FF">
              <w:t xml:space="preserve">Time information on when a NTN quasi-Earth fixed cell is going </w:t>
            </w:r>
            <w:commentRangeStart w:id="1452"/>
            <w:commentRangeStart w:id="1453"/>
            <w:r w:rsidRPr="00E136FF">
              <w:t>to stop serving the area it is currently covering</w:t>
            </w:r>
            <w:commentRangeEnd w:id="1452"/>
            <w:r w:rsidR="00885779">
              <w:rPr>
                <w:rStyle w:val="CommentReference"/>
                <w:rFonts w:ascii="Times New Roman" w:hAnsi="Times New Roman"/>
              </w:rPr>
              <w:commentReference w:id="1452"/>
            </w:r>
            <w:commentRangeEnd w:id="1453"/>
            <w:ins w:id="1454" w:author="Rapporteur-r1" w:date="2022-05-16T10:15:00Z">
              <w:r w:rsidR="007B062E">
                <w:t>, as specified in TS 36.304 [4]</w:t>
              </w:r>
            </w:ins>
            <w:r w:rsidR="007B062E">
              <w:rPr>
                <w:rStyle w:val="CommentReference"/>
                <w:rFonts w:ascii="Times New Roman" w:hAnsi="Times New Roman"/>
              </w:rPr>
              <w:commentReference w:id="1453"/>
            </w:r>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1455" w:name="_Toc20487246"/>
      <w:bookmarkStart w:id="1456" w:name="_Toc29342541"/>
      <w:bookmarkStart w:id="1457" w:name="_Toc29343680"/>
      <w:bookmarkStart w:id="1458" w:name="_Toc36566942"/>
      <w:bookmarkStart w:id="1459" w:name="_Toc36810380"/>
      <w:bookmarkStart w:id="1460" w:name="_Toc36846744"/>
      <w:bookmarkStart w:id="1461" w:name="_Toc36939397"/>
      <w:bookmarkStart w:id="1462" w:name="_Toc37082377"/>
      <w:bookmarkStart w:id="1463" w:name="_Toc46481009"/>
      <w:bookmarkStart w:id="1464" w:name="_Toc46482243"/>
      <w:bookmarkStart w:id="1465" w:name="_Toc46483477"/>
      <w:bookmarkStart w:id="1466" w:name="_Toc100791552"/>
      <w:r w:rsidRPr="00E136FF">
        <w:lastRenderedPageBreak/>
        <w:t>–</w:t>
      </w:r>
      <w:r w:rsidRPr="00E136FF">
        <w:tab/>
      </w:r>
      <w:r w:rsidRPr="00E136FF">
        <w:rPr>
          <w:i/>
          <w:noProof/>
        </w:rPr>
        <w:t>SystemInformationBlockType4</w:t>
      </w:r>
      <w:bookmarkEnd w:id="1455"/>
      <w:bookmarkEnd w:id="1456"/>
      <w:bookmarkEnd w:id="1457"/>
      <w:bookmarkEnd w:id="1458"/>
      <w:bookmarkEnd w:id="1459"/>
      <w:bookmarkEnd w:id="1460"/>
      <w:bookmarkEnd w:id="1461"/>
      <w:bookmarkEnd w:id="1462"/>
      <w:bookmarkEnd w:id="1463"/>
      <w:bookmarkEnd w:id="1464"/>
      <w:bookmarkEnd w:id="1465"/>
      <w:bookmarkEnd w:id="1466"/>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1467" w:name="_Toc20487247"/>
      <w:bookmarkStart w:id="1468" w:name="_Toc29342542"/>
      <w:bookmarkStart w:id="1469" w:name="_Toc29343681"/>
      <w:bookmarkStart w:id="1470" w:name="_Toc36566943"/>
      <w:bookmarkStart w:id="1471" w:name="_Toc36810381"/>
      <w:bookmarkStart w:id="1472" w:name="_Toc36846745"/>
      <w:bookmarkStart w:id="1473" w:name="_Toc36939398"/>
      <w:bookmarkStart w:id="1474" w:name="_Toc37082378"/>
      <w:bookmarkStart w:id="1475" w:name="_Toc46481010"/>
      <w:bookmarkStart w:id="1476" w:name="_Toc46482244"/>
      <w:bookmarkStart w:id="1477" w:name="_Toc46483478"/>
      <w:bookmarkStart w:id="1478" w:name="_Toc100791553"/>
      <w:r w:rsidRPr="00E136FF">
        <w:t>–</w:t>
      </w:r>
      <w:r w:rsidRPr="00E136FF">
        <w:tab/>
      </w:r>
      <w:r w:rsidRPr="00E136FF">
        <w:rPr>
          <w:i/>
          <w:noProof/>
        </w:rPr>
        <w:t>SystemInformationBlockType5</w:t>
      </w:r>
      <w:bookmarkEnd w:id="1467"/>
      <w:bookmarkEnd w:id="1468"/>
      <w:bookmarkEnd w:id="1469"/>
      <w:bookmarkEnd w:id="1470"/>
      <w:bookmarkEnd w:id="1471"/>
      <w:bookmarkEnd w:id="1472"/>
      <w:bookmarkEnd w:id="1473"/>
      <w:bookmarkEnd w:id="1474"/>
      <w:bookmarkEnd w:id="1475"/>
      <w:bookmarkEnd w:id="1476"/>
      <w:bookmarkEnd w:id="1477"/>
      <w:bookmarkEnd w:id="1478"/>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0A7183">
        <w:trPr>
          <w:gridAfter w:val="1"/>
          <w:wAfter w:w="6" w:type="dxa"/>
          <w:cantSplit/>
        </w:trPr>
        <w:tc>
          <w:tcPr>
            <w:tcW w:w="9639" w:type="dxa"/>
          </w:tcPr>
          <w:p w14:paraId="1E50D929" w14:textId="77777777" w:rsidR="00A2294B" w:rsidRPr="00E136FF" w:rsidRDefault="00A2294B" w:rsidP="000A7183">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0A7183">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1479" w:name="_Toc20487248"/>
      <w:bookmarkStart w:id="1480" w:name="_Toc29342543"/>
      <w:bookmarkStart w:id="1481" w:name="_Toc29343682"/>
      <w:bookmarkStart w:id="1482" w:name="_Toc36566944"/>
      <w:bookmarkStart w:id="1483" w:name="_Toc36810382"/>
      <w:bookmarkStart w:id="1484" w:name="_Toc36846746"/>
      <w:bookmarkStart w:id="1485" w:name="_Toc36939399"/>
      <w:bookmarkStart w:id="1486" w:name="_Toc37082379"/>
      <w:bookmarkStart w:id="1487" w:name="_Toc46481011"/>
      <w:bookmarkStart w:id="1488" w:name="_Toc46482245"/>
      <w:bookmarkStart w:id="1489" w:name="_Toc46483479"/>
      <w:bookmarkStart w:id="1490" w:name="_Toc100791554"/>
      <w:r w:rsidRPr="00E136FF">
        <w:t>–</w:t>
      </w:r>
      <w:r w:rsidRPr="00E136FF">
        <w:tab/>
      </w:r>
      <w:r w:rsidRPr="00E136FF">
        <w:rPr>
          <w:i/>
          <w:noProof/>
        </w:rPr>
        <w:t>SystemInformationBlockType6</w:t>
      </w:r>
      <w:bookmarkEnd w:id="1479"/>
      <w:bookmarkEnd w:id="1480"/>
      <w:bookmarkEnd w:id="1481"/>
      <w:bookmarkEnd w:id="1482"/>
      <w:bookmarkEnd w:id="1483"/>
      <w:bookmarkEnd w:id="1484"/>
      <w:bookmarkEnd w:id="1485"/>
      <w:bookmarkEnd w:id="1486"/>
      <w:bookmarkEnd w:id="1487"/>
      <w:bookmarkEnd w:id="1488"/>
      <w:bookmarkEnd w:id="1489"/>
      <w:bookmarkEnd w:id="1490"/>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1491" w:name="_Toc20487249"/>
      <w:bookmarkStart w:id="1492" w:name="_Toc29342544"/>
      <w:bookmarkStart w:id="1493" w:name="_Toc29343683"/>
      <w:bookmarkStart w:id="1494" w:name="_Toc36566945"/>
      <w:bookmarkStart w:id="1495" w:name="_Toc36810383"/>
      <w:bookmarkStart w:id="1496" w:name="_Toc36846747"/>
      <w:bookmarkStart w:id="1497" w:name="_Toc36939400"/>
      <w:bookmarkStart w:id="1498" w:name="_Toc37082380"/>
      <w:bookmarkStart w:id="1499" w:name="_Toc46481012"/>
      <w:bookmarkStart w:id="1500" w:name="_Toc46482246"/>
      <w:bookmarkStart w:id="1501" w:name="_Toc46483480"/>
      <w:bookmarkStart w:id="1502" w:name="_Toc100791555"/>
      <w:r w:rsidRPr="00E136FF">
        <w:t>–</w:t>
      </w:r>
      <w:r w:rsidRPr="00E136FF">
        <w:tab/>
      </w:r>
      <w:r w:rsidRPr="00E136FF">
        <w:rPr>
          <w:i/>
          <w:noProof/>
        </w:rPr>
        <w:t>SystemInformationBlockType7</w:t>
      </w:r>
      <w:bookmarkEnd w:id="1491"/>
      <w:bookmarkEnd w:id="1492"/>
      <w:bookmarkEnd w:id="1493"/>
      <w:bookmarkEnd w:id="1494"/>
      <w:bookmarkEnd w:id="1495"/>
      <w:bookmarkEnd w:id="1496"/>
      <w:bookmarkEnd w:id="1497"/>
      <w:bookmarkEnd w:id="1498"/>
      <w:bookmarkEnd w:id="1499"/>
      <w:bookmarkEnd w:id="1500"/>
      <w:bookmarkEnd w:id="1501"/>
      <w:bookmarkEnd w:id="1502"/>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lastRenderedPageBreak/>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1503" w:name="_Toc20487250"/>
      <w:bookmarkStart w:id="1504" w:name="_Toc29342545"/>
      <w:bookmarkStart w:id="1505" w:name="_Toc29343684"/>
      <w:bookmarkStart w:id="1506" w:name="_Toc36566946"/>
      <w:bookmarkStart w:id="1507" w:name="_Toc36810384"/>
      <w:bookmarkStart w:id="1508" w:name="_Toc36846748"/>
      <w:bookmarkStart w:id="1509" w:name="_Toc36939401"/>
      <w:bookmarkStart w:id="1510" w:name="_Toc37082381"/>
      <w:bookmarkStart w:id="1511" w:name="_Toc46481013"/>
      <w:bookmarkStart w:id="1512" w:name="_Toc46482247"/>
      <w:bookmarkStart w:id="1513" w:name="_Toc46483481"/>
      <w:bookmarkStart w:id="1514" w:name="_Toc100791556"/>
      <w:r w:rsidRPr="00E136FF">
        <w:t>–</w:t>
      </w:r>
      <w:r w:rsidRPr="00E136FF">
        <w:tab/>
      </w:r>
      <w:r w:rsidRPr="00E136FF">
        <w:rPr>
          <w:i/>
          <w:noProof/>
        </w:rPr>
        <w:t>SystemInformationBlockType8</w:t>
      </w:r>
      <w:bookmarkEnd w:id="1503"/>
      <w:bookmarkEnd w:id="1504"/>
      <w:bookmarkEnd w:id="1505"/>
      <w:bookmarkEnd w:id="1506"/>
      <w:bookmarkEnd w:id="1507"/>
      <w:bookmarkEnd w:id="1508"/>
      <w:bookmarkEnd w:id="1509"/>
      <w:bookmarkEnd w:id="1510"/>
      <w:bookmarkEnd w:id="1511"/>
      <w:bookmarkEnd w:id="1512"/>
      <w:bookmarkEnd w:id="1513"/>
      <w:bookmarkEnd w:id="1514"/>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1515" w:name="OLE_LINK59"/>
      <w:bookmarkStart w:id="1516"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lastRenderedPageBreak/>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1515"/>
    <w:bookmarkEnd w:id="1516"/>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r w:rsidRPr="00E136FF">
              <w:rPr>
                <w:rFonts w:eastAsia="SimSun"/>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rFonts w:eastAsia="SimSun"/>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The state of long code generation registers in CDMA2000 1XRTT system as defined in C.S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031" type="#_x0000_t75" style="width:86.35pt;height:18.1pt" o:ole="">
                  <v:imagedata r:id="rId28" o:title=""/>
                </v:shape>
                <o:OLEObject Type="Embed" ProgID="Equation.3" ShapeID="_x0000_i1031" DrawAspect="Content" ObjectID="_1714461425" r:id="rId29"/>
              </w:object>
            </w:r>
            <w:r w:rsidRPr="00E136FF">
              <w:rPr>
                <w:rFonts w:eastAsia="SimSun"/>
                <w:kern w:val="2"/>
                <w:lang w:eastAsia="en-GB"/>
              </w:rPr>
              <w:t xml:space="preserve">ms, where </w:t>
            </w:r>
            <w:r w:rsidRPr="00E136FF">
              <w:rPr>
                <w:rFonts w:eastAsia="SimSun"/>
                <w:i/>
                <w:kern w:val="2"/>
                <w:lang w:eastAsia="en-GB"/>
              </w:rPr>
              <w:t>t</w:t>
            </w:r>
            <w:r w:rsidRPr="00E136FF">
              <w:rPr>
                <w:rFonts w:eastAsia="SimSun"/>
                <w:kern w:val="2"/>
                <w:lang w:eastAsia="en-GB"/>
              </w:rPr>
              <w:t xml:space="preserve"> equals to the </w:t>
            </w:r>
            <w:r w:rsidRPr="00E136FF">
              <w:rPr>
                <w:rFonts w:eastAsia="SimSun"/>
                <w:i/>
                <w:kern w:val="2"/>
                <w:lang w:eastAsia="en-GB"/>
              </w:rPr>
              <w:t>cdma-SystemTime</w:t>
            </w:r>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lastRenderedPageBreak/>
              <w:t>neighCellsPerFreqList</w:t>
            </w:r>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SimSun"/>
                <w:i/>
                <w:kern w:val="2"/>
                <w:lang w:eastAsia="en-GB"/>
              </w:rPr>
              <w:t>systemTimeInfo</w:t>
            </w:r>
            <w:r w:rsidRPr="00E136FF">
              <w:rPr>
                <w:rFonts w:eastAsia="SimSun"/>
                <w:kern w:val="2"/>
                <w:lang w:eastAsia="en-GB"/>
              </w:rPr>
              <w:t xml:space="preserve"> 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HRPD</w:t>
            </w:r>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1517" w:name="_Toc20487251"/>
      <w:bookmarkStart w:id="1518" w:name="_Toc29342546"/>
      <w:bookmarkStart w:id="1519" w:name="_Toc29343685"/>
      <w:bookmarkStart w:id="1520" w:name="_Toc36566947"/>
      <w:bookmarkStart w:id="1521" w:name="_Toc36810385"/>
      <w:bookmarkStart w:id="1522" w:name="_Toc36846749"/>
      <w:bookmarkStart w:id="1523" w:name="_Toc36939402"/>
      <w:bookmarkStart w:id="1524" w:name="_Toc37082382"/>
      <w:bookmarkStart w:id="1525" w:name="_Toc46481014"/>
      <w:bookmarkStart w:id="1526" w:name="_Toc46482248"/>
      <w:bookmarkStart w:id="1527" w:name="_Toc46483482"/>
      <w:bookmarkStart w:id="1528" w:name="_Toc100791557"/>
      <w:r w:rsidRPr="00E136FF">
        <w:t>–</w:t>
      </w:r>
      <w:r w:rsidRPr="00E136FF">
        <w:tab/>
      </w:r>
      <w:r w:rsidRPr="00E136FF">
        <w:rPr>
          <w:i/>
          <w:noProof/>
        </w:rPr>
        <w:t>SystemInformationBlockType9</w:t>
      </w:r>
      <w:bookmarkEnd w:id="1517"/>
      <w:bookmarkEnd w:id="1518"/>
      <w:bookmarkEnd w:id="1519"/>
      <w:bookmarkEnd w:id="1520"/>
      <w:bookmarkEnd w:id="1521"/>
      <w:bookmarkEnd w:id="1522"/>
      <w:bookmarkEnd w:id="1523"/>
      <w:bookmarkEnd w:id="1524"/>
      <w:bookmarkEnd w:id="1525"/>
      <w:bookmarkEnd w:id="1526"/>
      <w:bookmarkEnd w:id="1527"/>
      <w:bookmarkEnd w:id="1528"/>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1529" w:name="_Toc20487252"/>
      <w:bookmarkStart w:id="1530" w:name="_Toc29342547"/>
      <w:bookmarkStart w:id="1531" w:name="_Toc29343686"/>
      <w:bookmarkStart w:id="1532" w:name="_Toc36566948"/>
      <w:bookmarkStart w:id="1533" w:name="_Toc36810386"/>
      <w:bookmarkStart w:id="1534" w:name="_Toc36846750"/>
      <w:bookmarkStart w:id="1535" w:name="_Toc36939403"/>
      <w:bookmarkStart w:id="1536" w:name="_Toc37082383"/>
      <w:bookmarkStart w:id="1537" w:name="_Toc46481015"/>
      <w:bookmarkStart w:id="1538" w:name="_Toc46482249"/>
      <w:bookmarkStart w:id="1539" w:name="_Toc46483483"/>
      <w:bookmarkStart w:id="1540" w:name="_Toc100791558"/>
      <w:r w:rsidRPr="00E136FF">
        <w:rPr>
          <w:bCs/>
        </w:rPr>
        <w:t>–</w:t>
      </w:r>
      <w:r w:rsidRPr="00E136FF">
        <w:rPr>
          <w:bCs/>
        </w:rPr>
        <w:tab/>
      </w:r>
      <w:r w:rsidRPr="00E136FF">
        <w:rPr>
          <w:bCs/>
          <w:i/>
          <w:noProof/>
        </w:rPr>
        <w:t>SystemInformationBlockType10</w:t>
      </w:r>
      <w:bookmarkEnd w:id="1529"/>
      <w:bookmarkEnd w:id="1530"/>
      <w:bookmarkEnd w:id="1531"/>
      <w:bookmarkEnd w:id="1532"/>
      <w:bookmarkEnd w:id="1533"/>
      <w:bookmarkEnd w:id="1534"/>
      <w:bookmarkEnd w:id="1535"/>
      <w:bookmarkEnd w:id="1536"/>
      <w:bookmarkEnd w:id="1537"/>
      <w:bookmarkEnd w:id="1538"/>
      <w:bookmarkEnd w:id="1539"/>
      <w:bookmarkEnd w:id="1540"/>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1541" w:name="_Toc20487253"/>
      <w:bookmarkStart w:id="1542" w:name="_Toc29342548"/>
      <w:bookmarkStart w:id="1543" w:name="_Toc29343687"/>
      <w:bookmarkStart w:id="1544" w:name="_Toc36566949"/>
      <w:bookmarkStart w:id="1545" w:name="_Toc36810387"/>
      <w:bookmarkStart w:id="1546" w:name="_Toc36846751"/>
      <w:bookmarkStart w:id="1547" w:name="_Toc36939404"/>
      <w:bookmarkStart w:id="1548" w:name="_Toc37082384"/>
      <w:bookmarkStart w:id="1549" w:name="_Toc46481016"/>
      <w:bookmarkStart w:id="1550" w:name="_Toc46482250"/>
      <w:bookmarkStart w:id="1551" w:name="_Toc46483484"/>
      <w:bookmarkStart w:id="1552" w:name="_Toc100791559"/>
      <w:r w:rsidRPr="00E136FF">
        <w:rPr>
          <w:bCs/>
        </w:rPr>
        <w:t>–</w:t>
      </w:r>
      <w:r w:rsidRPr="00E136FF">
        <w:rPr>
          <w:bCs/>
        </w:rPr>
        <w:tab/>
      </w:r>
      <w:r w:rsidRPr="00E136FF">
        <w:rPr>
          <w:bCs/>
          <w:i/>
          <w:noProof/>
        </w:rPr>
        <w:t>SystemInformationBlockType11</w:t>
      </w:r>
      <w:bookmarkEnd w:id="1541"/>
      <w:bookmarkEnd w:id="1542"/>
      <w:bookmarkEnd w:id="1543"/>
      <w:bookmarkEnd w:id="1544"/>
      <w:bookmarkEnd w:id="1545"/>
      <w:bookmarkEnd w:id="1546"/>
      <w:bookmarkEnd w:id="1547"/>
      <w:bookmarkEnd w:id="1548"/>
      <w:bookmarkEnd w:id="1549"/>
      <w:bookmarkEnd w:id="1550"/>
      <w:bookmarkEnd w:id="1551"/>
      <w:bookmarkEnd w:id="1552"/>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1553" w:name="_Toc20487254"/>
      <w:bookmarkStart w:id="1554" w:name="_Toc29342549"/>
      <w:bookmarkStart w:id="1555" w:name="_Toc29343688"/>
      <w:bookmarkStart w:id="1556" w:name="_Toc36566950"/>
      <w:bookmarkStart w:id="1557" w:name="_Toc36810388"/>
      <w:bookmarkStart w:id="1558" w:name="_Toc36846752"/>
      <w:bookmarkStart w:id="1559" w:name="_Toc36939405"/>
      <w:bookmarkStart w:id="1560" w:name="_Toc37082385"/>
      <w:bookmarkStart w:id="1561" w:name="_Toc46481017"/>
      <w:bookmarkStart w:id="1562" w:name="_Toc46482251"/>
      <w:bookmarkStart w:id="1563" w:name="_Toc46483485"/>
      <w:bookmarkStart w:id="1564" w:name="_Toc100791560"/>
      <w:r w:rsidRPr="00E136FF">
        <w:rPr>
          <w:bCs/>
        </w:rPr>
        <w:t>–</w:t>
      </w:r>
      <w:r w:rsidRPr="00E136FF">
        <w:rPr>
          <w:bCs/>
        </w:rPr>
        <w:tab/>
      </w:r>
      <w:r w:rsidRPr="00E136FF">
        <w:rPr>
          <w:bCs/>
          <w:i/>
          <w:noProof/>
        </w:rPr>
        <w:t>SystemInformationBlockType12</w:t>
      </w:r>
      <w:bookmarkEnd w:id="1553"/>
      <w:bookmarkEnd w:id="1554"/>
      <w:bookmarkEnd w:id="1555"/>
      <w:bookmarkEnd w:id="1556"/>
      <w:bookmarkEnd w:id="1557"/>
      <w:bookmarkEnd w:id="1558"/>
      <w:bookmarkEnd w:id="1559"/>
      <w:bookmarkEnd w:id="1560"/>
      <w:bookmarkEnd w:id="1561"/>
      <w:bookmarkEnd w:id="1562"/>
      <w:bookmarkEnd w:id="1563"/>
      <w:bookmarkEnd w:id="1564"/>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1565" w:name="_Hlk521481586"/>
            <w:r w:rsidRPr="00E136FF">
              <w:rPr>
                <w:b/>
                <w:bCs/>
                <w:i/>
                <w:noProof/>
                <w:lang w:eastAsia="en-GB"/>
              </w:rPr>
              <w:t>warningAreaCoordinatesSegment</w:t>
            </w:r>
          </w:p>
          <w:bookmarkEnd w:id="1565"/>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1566"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1566"/>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1567" w:name="_Toc20487255"/>
      <w:bookmarkStart w:id="1568" w:name="_Toc29342550"/>
      <w:bookmarkStart w:id="1569" w:name="_Toc29343689"/>
      <w:bookmarkStart w:id="1570" w:name="_Toc36566951"/>
      <w:bookmarkStart w:id="1571" w:name="_Toc36810389"/>
      <w:bookmarkStart w:id="1572" w:name="_Toc36846753"/>
      <w:bookmarkStart w:id="1573" w:name="_Toc36939406"/>
      <w:bookmarkStart w:id="1574" w:name="_Toc37082386"/>
      <w:bookmarkStart w:id="1575" w:name="_Toc46481018"/>
      <w:bookmarkStart w:id="1576" w:name="_Toc46482252"/>
      <w:bookmarkStart w:id="1577" w:name="_Toc46483486"/>
      <w:bookmarkStart w:id="1578" w:name="_Toc100791561"/>
      <w:r w:rsidRPr="00E136FF">
        <w:lastRenderedPageBreak/>
        <w:t>–</w:t>
      </w:r>
      <w:r w:rsidRPr="00E136FF">
        <w:tab/>
      </w:r>
      <w:r w:rsidRPr="00E136FF">
        <w:rPr>
          <w:i/>
          <w:noProof/>
        </w:rPr>
        <w:t>SystemInformationBlockType13</w:t>
      </w:r>
      <w:bookmarkEnd w:id="1567"/>
      <w:bookmarkEnd w:id="1568"/>
      <w:bookmarkEnd w:id="1569"/>
      <w:bookmarkEnd w:id="1570"/>
      <w:bookmarkEnd w:id="1571"/>
      <w:bookmarkEnd w:id="1572"/>
      <w:bookmarkEnd w:id="1573"/>
      <w:bookmarkEnd w:id="1574"/>
      <w:bookmarkEnd w:id="1575"/>
      <w:bookmarkEnd w:id="1576"/>
      <w:bookmarkEnd w:id="1577"/>
      <w:bookmarkEnd w:id="1578"/>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1579" w:name="OLE_LINK10"/>
      <w:r w:rsidRPr="00E136FF">
        <w:t>-r9</w:t>
      </w:r>
      <w:bookmarkEnd w:id="1579"/>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0A718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1580" w:name="_Toc20487256"/>
      <w:bookmarkStart w:id="1581" w:name="_Toc29342551"/>
      <w:bookmarkStart w:id="1582" w:name="_Toc29343690"/>
      <w:bookmarkStart w:id="1583" w:name="_Toc36566952"/>
      <w:bookmarkStart w:id="1584" w:name="_Toc36810390"/>
      <w:bookmarkStart w:id="1585" w:name="_Toc36846754"/>
      <w:bookmarkStart w:id="1586" w:name="_Toc36939407"/>
      <w:bookmarkStart w:id="1587" w:name="_Toc37082387"/>
      <w:bookmarkStart w:id="1588" w:name="_Toc46481019"/>
      <w:bookmarkStart w:id="1589" w:name="_Toc46482253"/>
      <w:bookmarkStart w:id="1590" w:name="_Toc46483487"/>
      <w:bookmarkStart w:id="1591" w:name="_Toc100791562"/>
      <w:r w:rsidRPr="00E136FF">
        <w:rPr>
          <w:bCs/>
        </w:rPr>
        <w:t>–</w:t>
      </w:r>
      <w:r w:rsidRPr="00E136FF">
        <w:rPr>
          <w:bCs/>
        </w:rPr>
        <w:tab/>
      </w:r>
      <w:r w:rsidRPr="00E136FF">
        <w:rPr>
          <w:i/>
          <w:noProof/>
        </w:rPr>
        <w:t>SystemInformationBlockType14</w:t>
      </w:r>
      <w:bookmarkEnd w:id="1580"/>
      <w:bookmarkEnd w:id="1581"/>
      <w:bookmarkEnd w:id="1582"/>
      <w:bookmarkEnd w:id="1583"/>
      <w:bookmarkEnd w:id="1584"/>
      <w:bookmarkEnd w:id="1585"/>
      <w:bookmarkEnd w:id="1586"/>
      <w:bookmarkEnd w:id="1587"/>
      <w:bookmarkEnd w:id="1588"/>
      <w:bookmarkEnd w:id="1589"/>
      <w:bookmarkEnd w:id="1590"/>
      <w:bookmarkEnd w:id="1591"/>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lastRenderedPageBreak/>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1592" w:name="_Toc20487257"/>
      <w:bookmarkStart w:id="1593" w:name="_Toc29342552"/>
      <w:bookmarkStart w:id="1594" w:name="_Toc29343691"/>
      <w:bookmarkStart w:id="1595" w:name="_Toc36566953"/>
      <w:bookmarkStart w:id="1596" w:name="_Toc36810391"/>
      <w:bookmarkStart w:id="1597" w:name="_Toc36846755"/>
      <w:bookmarkStart w:id="1598" w:name="_Toc36939408"/>
      <w:bookmarkStart w:id="1599" w:name="_Toc37082388"/>
      <w:bookmarkStart w:id="1600" w:name="_Toc46481020"/>
      <w:bookmarkStart w:id="1601" w:name="_Toc46482254"/>
      <w:bookmarkStart w:id="1602" w:name="_Toc46483488"/>
      <w:bookmarkStart w:id="1603" w:name="_Toc100791563"/>
      <w:r w:rsidRPr="00E136FF">
        <w:t>–</w:t>
      </w:r>
      <w:r w:rsidRPr="00E136FF">
        <w:tab/>
      </w:r>
      <w:r w:rsidRPr="00E136FF">
        <w:rPr>
          <w:i/>
          <w:noProof/>
        </w:rPr>
        <w:t>SystemInformationBlockType15</w:t>
      </w:r>
      <w:bookmarkEnd w:id="1592"/>
      <w:bookmarkEnd w:id="1593"/>
      <w:bookmarkEnd w:id="1594"/>
      <w:bookmarkEnd w:id="1595"/>
      <w:bookmarkEnd w:id="1596"/>
      <w:bookmarkEnd w:id="1597"/>
      <w:bookmarkEnd w:id="1598"/>
      <w:bookmarkEnd w:id="1599"/>
      <w:bookmarkEnd w:id="1600"/>
      <w:bookmarkEnd w:id="1601"/>
      <w:bookmarkEnd w:id="1602"/>
      <w:bookmarkEnd w:id="1603"/>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lastRenderedPageBreak/>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1604" w:name="_Toc20487258"/>
      <w:bookmarkStart w:id="1605" w:name="_Toc29342553"/>
      <w:bookmarkStart w:id="1606" w:name="_Toc29343692"/>
      <w:bookmarkStart w:id="1607" w:name="_Toc36566954"/>
      <w:bookmarkStart w:id="1608" w:name="_Toc36810392"/>
      <w:bookmarkStart w:id="1609" w:name="_Toc36846756"/>
      <w:bookmarkStart w:id="1610" w:name="_Toc36939409"/>
      <w:bookmarkStart w:id="1611" w:name="_Toc37082389"/>
      <w:bookmarkStart w:id="1612" w:name="_Toc46481021"/>
      <w:bookmarkStart w:id="1613" w:name="_Toc46482255"/>
      <w:bookmarkStart w:id="1614" w:name="_Toc46483489"/>
      <w:bookmarkStart w:id="1615" w:name="_Toc100791564"/>
      <w:r w:rsidRPr="00E136FF">
        <w:t>–</w:t>
      </w:r>
      <w:r w:rsidRPr="00E136FF">
        <w:tab/>
      </w:r>
      <w:r w:rsidRPr="00E136FF">
        <w:rPr>
          <w:i/>
          <w:noProof/>
        </w:rPr>
        <w:t>SystemInformationBlockType16</w:t>
      </w:r>
      <w:bookmarkEnd w:id="1604"/>
      <w:bookmarkEnd w:id="1605"/>
      <w:bookmarkEnd w:id="1606"/>
      <w:bookmarkEnd w:id="1607"/>
      <w:bookmarkEnd w:id="1608"/>
      <w:bookmarkEnd w:id="1609"/>
      <w:bookmarkEnd w:id="1610"/>
      <w:bookmarkEnd w:id="1611"/>
      <w:bookmarkEnd w:id="1612"/>
      <w:bookmarkEnd w:id="1613"/>
      <w:bookmarkEnd w:id="1614"/>
      <w:bookmarkEnd w:id="1615"/>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1616" w:name="_Toc20487259"/>
      <w:bookmarkStart w:id="1617" w:name="_Toc29342554"/>
      <w:bookmarkStart w:id="1618" w:name="_Toc29343693"/>
      <w:bookmarkStart w:id="1619" w:name="_Toc36566955"/>
      <w:bookmarkStart w:id="1620" w:name="_Toc36810393"/>
      <w:bookmarkStart w:id="1621" w:name="_Toc36846757"/>
      <w:bookmarkStart w:id="1622" w:name="_Toc36939410"/>
      <w:bookmarkStart w:id="1623" w:name="_Toc37082390"/>
      <w:bookmarkStart w:id="1624" w:name="_Toc46481022"/>
      <w:bookmarkStart w:id="1625" w:name="_Toc46482256"/>
      <w:bookmarkStart w:id="1626" w:name="_Toc46483490"/>
      <w:bookmarkStart w:id="1627" w:name="_Toc100791565"/>
      <w:r w:rsidRPr="00E136FF">
        <w:t>–</w:t>
      </w:r>
      <w:r w:rsidRPr="00E136FF">
        <w:tab/>
      </w:r>
      <w:r w:rsidRPr="00E136FF">
        <w:rPr>
          <w:i/>
          <w:noProof/>
        </w:rPr>
        <w:t>SystemInformationBlockType17</w:t>
      </w:r>
      <w:bookmarkEnd w:id="1616"/>
      <w:bookmarkEnd w:id="1617"/>
      <w:bookmarkEnd w:id="1618"/>
      <w:bookmarkEnd w:id="1619"/>
      <w:bookmarkEnd w:id="1620"/>
      <w:bookmarkEnd w:id="1621"/>
      <w:bookmarkEnd w:id="1622"/>
      <w:bookmarkEnd w:id="1623"/>
      <w:bookmarkEnd w:id="1624"/>
      <w:bookmarkEnd w:id="1625"/>
      <w:bookmarkEnd w:id="1626"/>
      <w:bookmarkEnd w:id="1627"/>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1628" w:name="_Toc20487260"/>
      <w:bookmarkStart w:id="1629" w:name="_Toc29342555"/>
      <w:bookmarkStart w:id="1630" w:name="_Toc29343694"/>
      <w:bookmarkStart w:id="1631" w:name="_Toc36566956"/>
      <w:bookmarkStart w:id="1632" w:name="_Toc36810394"/>
      <w:bookmarkStart w:id="1633" w:name="_Toc36846758"/>
      <w:bookmarkStart w:id="1634" w:name="_Toc36939411"/>
      <w:bookmarkStart w:id="1635" w:name="_Toc37082391"/>
      <w:bookmarkStart w:id="1636" w:name="_Toc46481023"/>
      <w:bookmarkStart w:id="1637" w:name="_Toc46482257"/>
      <w:bookmarkStart w:id="1638" w:name="_Toc46483491"/>
      <w:bookmarkStart w:id="1639" w:name="_Toc100791566"/>
      <w:r w:rsidRPr="00E136FF">
        <w:t>–</w:t>
      </w:r>
      <w:r w:rsidRPr="00E136FF">
        <w:tab/>
      </w:r>
      <w:r w:rsidRPr="00E136FF">
        <w:rPr>
          <w:i/>
          <w:noProof/>
        </w:rPr>
        <w:t>SystemInformationBlockType18</w:t>
      </w:r>
      <w:bookmarkEnd w:id="1628"/>
      <w:bookmarkEnd w:id="1629"/>
      <w:bookmarkEnd w:id="1630"/>
      <w:bookmarkEnd w:id="1631"/>
      <w:bookmarkEnd w:id="1632"/>
      <w:bookmarkEnd w:id="1633"/>
      <w:bookmarkEnd w:id="1634"/>
      <w:bookmarkEnd w:id="1635"/>
      <w:bookmarkEnd w:id="1636"/>
      <w:bookmarkEnd w:id="1637"/>
      <w:bookmarkEnd w:id="1638"/>
      <w:bookmarkEnd w:id="1639"/>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1640" w:name="_Toc20487261"/>
      <w:bookmarkStart w:id="1641" w:name="_Toc29342556"/>
      <w:bookmarkStart w:id="1642" w:name="_Toc29343695"/>
      <w:bookmarkStart w:id="1643" w:name="_Toc36566957"/>
      <w:bookmarkStart w:id="1644" w:name="_Toc36810395"/>
      <w:bookmarkStart w:id="1645" w:name="_Toc36846759"/>
      <w:bookmarkStart w:id="1646" w:name="_Toc36939412"/>
      <w:bookmarkStart w:id="1647" w:name="_Toc37082392"/>
      <w:bookmarkStart w:id="1648" w:name="_Toc46481024"/>
      <w:bookmarkStart w:id="1649" w:name="_Toc46482258"/>
      <w:bookmarkStart w:id="1650" w:name="_Toc46483492"/>
      <w:bookmarkStart w:id="1651" w:name="_Toc100791567"/>
      <w:r w:rsidRPr="00E136FF">
        <w:t>–</w:t>
      </w:r>
      <w:r w:rsidRPr="00E136FF">
        <w:tab/>
      </w:r>
      <w:r w:rsidRPr="00E136FF">
        <w:rPr>
          <w:i/>
          <w:noProof/>
        </w:rPr>
        <w:t>SystemInformationBlockType19</w:t>
      </w:r>
      <w:bookmarkEnd w:id="1640"/>
      <w:bookmarkEnd w:id="1641"/>
      <w:bookmarkEnd w:id="1642"/>
      <w:bookmarkEnd w:id="1643"/>
      <w:bookmarkEnd w:id="1644"/>
      <w:bookmarkEnd w:id="1645"/>
      <w:bookmarkEnd w:id="1646"/>
      <w:bookmarkEnd w:id="1647"/>
      <w:bookmarkEnd w:id="1648"/>
      <w:bookmarkEnd w:id="1649"/>
      <w:bookmarkEnd w:id="1650"/>
      <w:bookmarkEnd w:id="1651"/>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lastRenderedPageBreak/>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lastRenderedPageBreak/>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1652" w:name="_Toc20487262"/>
      <w:bookmarkStart w:id="1653" w:name="_Toc29342557"/>
      <w:bookmarkStart w:id="1654" w:name="_Toc29343696"/>
      <w:bookmarkStart w:id="1655" w:name="_Toc36566958"/>
      <w:bookmarkStart w:id="1656" w:name="_Toc36810396"/>
      <w:bookmarkStart w:id="1657" w:name="_Toc36846760"/>
      <w:bookmarkStart w:id="1658" w:name="_Toc36939413"/>
      <w:bookmarkStart w:id="1659" w:name="_Toc37082393"/>
      <w:bookmarkStart w:id="1660" w:name="_Toc46481025"/>
      <w:bookmarkStart w:id="1661" w:name="_Toc46482259"/>
      <w:bookmarkStart w:id="1662" w:name="_Toc46483493"/>
      <w:bookmarkStart w:id="1663" w:name="_Toc100791568"/>
      <w:r w:rsidRPr="00E136FF">
        <w:t>–</w:t>
      </w:r>
      <w:r w:rsidRPr="00E136FF">
        <w:tab/>
      </w:r>
      <w:r w:rsidRPr="00E136FF">
        <w:rPr>
          <w:i/>
          <w:noProof/>
        </w:rPr>
        <w:t>SystemInformationBlockType20</w:t>
      </w:r>
      <w:bookmarkEnd w:id="1652"/>
      <w:bookmarkEnd w:id="1653"/>
      <w:bookmarkEnd w:id="1654"/>
      <w:bookmarkEnd w:id="1655"/>
      <w:bookmarkEnd w:id="1656"/>
      <w:bookmarkEnd w:id="1657"/>
      <w:bookmarkEnd w:id="1658"/>
      <w:bookmarkEnd w:id="1659"/>
      <w:bookmarkEnd w:id="1660"/>
      <w:bookmarkEnd w:id="1661"/>
      <w:bookmarkEnd w:id="1662"/>
      <w:bookmarkEnd w:id="1663"/>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1664" w:name="_Toc20487263"/>
      <w:bookmarkStart w:id="1665" w:name="_Toc29342558"/>
      <w:bookmarkStart w:id="1666" w:name="_Toc29343697"/>
      <w:bookmarkStart w:id="1667" w:name="_Toc36566959"/>
      <w:bookmarkStart w:id="1668" w:name="_Toc36810397"/>
      <w:bookmarkStart w:id="1669" w:name="_Toc36846761"/>
      <w:bookmarkStart w:id="1670" w:name="_Toc36939414"/>
      <w:bookmarkStart w:id="1671" w:name="_Toc37082394"/>
      <w:bookmarkStart w:id="1672" w:name="_Toc46481026"/>
      <w:bookmarkStart w:id="1673" w:name="_Toc46482260"/>
      <w:bookmarkStart w:id="1674" w:name="_Toc46483494"/>
      <w:bookmarkStart w:id="1675" w:name="_Toc100791569"/>
      <w:r w:rsidRPr="00E136FF">
        <w:lastRenderedPageBreak/>
        <w:t>–</w:t>
      </w:r>
      <w:r w:rsidRPr="00E136FF">
        <w:tab/>
      </w:r>
      <w:r w:rsidRPr="00E136FF">
        <w:rPr>
          <w:i/>
          <w:noProof/>
        </w:rPr>
        <w:t>SystemInformationBlockType</w:t>
      </w:r>
      <w:r w:rsidRPr="00E136FF">
        <w:rPr>
          <w:i/>
          <w:noProof/>
          <w:lang w:eastAsia="zh-CN"/>
        </w:rPr>
        <w:t>21</w:t>
      </w:r>
      <w:bookmarkEnd w:id="1664"/>
      <w:bookmarkEnd w:id="1665"/>
      <w:bookmarkEnd w:id="1666"/>
      <w:bookmarkEnd w:id="1667"/>
      <w:bookmarkEnd w:id="1668"/>
      <w:bookmarkEnd w:id="1669"/>
      <w:bookmarkEnd w:id="1670"/>
      <w:bookmarkEnd w:id="1671"/>
      <w:bookmarkEnd w:id="1672"/>
      <w:bookmarkEnd w:id="1673"/>
      <w:bookmarkEnd w:id="1674"/>
      <w:bookmarkEnd w:id="1675"/>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1676" w:name="OLE_LINK195"/>
      <w:bookmarkStart w:id="1677" w:name="OLE_LINK194"/>
      <w:r w:rsidRPr="00E136FF">
        <w:t>v2x-Comm</w:t>
      </w:r>
      <w:bookmarkEnd w:id="1676"/>
      <w:bookmarkEnd w:id="1677"/>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1678" w:name="OLE_LINK339"/>
      <w:bookmarkStart w:id="1679" w:name="OLE_LINK340"/>
      <w:r w:rsidRPr="00E136FF">
        <w:tab/>
      </w:r>
      <w:bookmarkStart w:id="1680" w:name="OLE_LINK338"/>
      <w:r w:rsidRPr="00E136FF">
        <w:t>v2x-SyncConfig-r14</w:t>
      </w:r>
      <w:r w:rsidRPr="00E136FF">
        <w:tab/>
      </w:r>
      <w:r w:rsidRPr="00E136FF">
        <w:tab/>
      </w:r>
      <w:r w:rsidRPr="00E136FF">
        <w:tab/>
      </w:r>
      <w:bookmarkStart w:id="1681" w:name="OLE_LINK166"/>
      <w:bookmarkStart w:id="1682" w:name="OLE_LINK167"/>
      <w:bookmarkEnd w:id="1680"/>
      <w:r w:rsidRPr="00E136FF">
        <w:tab/>
      </w:r>
      <w:r w:rsidRPr="00E136FF">
        <w:tab/>
        <w:t>SL-SyncConfigListV2X-r1</w:t>
      </w:r>
      <w:bookmarkEnd w:id="1681"/>
      <w:bookmarkEnd w:id="1682"/>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1683" w:name="OLE_LINK184"/>
      <w:bookmarkStart w:id="1684" w:name="OLE_LINK183"/>
      <w:r w:rsidRPr="00E136FF">
        <w:t>v2x-InterFreqInfoList-r14</w:t>
      </w:r>
      <w:r w:rsidRPr="00E136FF">
        <w:tab/>
      </w:r>
      <w:bookmarkStart w:id="1685" w:name="OLE_LINK196"/>
      <w:bookmarkStart w:id="1686" w:name="OLE_LINK197"/>
      <w:bookmarkStart w:id="1687" w:name="OLE_LINK219"/>
      <w:r w:rsidRPr="00E136FF">
        <w:tab/>
      </w:r>
      <w:r w:rsidRPr="00E136FF">
        <w:tab/>
        <w:t>SL-InterFreqInfoListV2X-r1</w:t>
      </w:r>
      <w:bookmarkEnd w:id="1685"/>
      <w:bookmarkEnd w:id="1686"/>
      <w:bookmarkEnd w:id="1687"/>
      <w:r w:rsidRPr="00E136FF">
        <w:t>4</w:t>
      </w:r>
      <w:r w:rsidRPr="00E136FF">
        <w:tab/>
      </w:r>
      <w:r w:rsidRPr="00E136FF">
        <w:tab/>
      </w:r>
      <w:r w:rsidRPr="00E136FF">
        <w:tab/>
        <w:t>OPTIONAL,</w:t>
      </w:r>
      <w:r w:rsidRPr="00E136FF">
        <w:tab/>
        <w:t>-- Need OR</w:t>
      </w:r>
      <w:bookmarkStart w:id="1688" w:name="OLE_LINK369"/>
      <w:bookmarkStart w:id="1689" w:name="OLE_LINK368"/>
      <w:bookmarkStart w:id="1690" w:name="OLE_LINK343"/>
      <w:bookmarkStart w:id="1691" w:name="OLE_LINK342"/>
      <w:bookmarkEnd w:id="1683"/>
      <w:bookmarkEnd w:id="1684"/>
    </w:p>
    <w:bookmarkEnd w:id="1688"/>
    <w:bookmarkEnd w:id="1689"/>
    <w:bookmarkEnd w:id="1690"/>
    <w:bookmarkEnd w:id="1691"/>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1678"/>
    <w:bookmarkEnd w:id="1679"/>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1692" w:name="OLE_LINK361"/>
      <w:bookmarkStart w:id="1693" w:name="OLE_LINK360"/>
    </w:p>
    <w:p w14:paraId="4F8ECB63" w14:textId="77777777" w:rsidR="009722D5" w:rsidRPr="00E136FF" w:rsidRDefault="009722D5" w:rsidP="009722D5">
      <w:pPr>
        <w:pStyle w:val="PL"/>
        <w:shd w:val="clear" w:color="auto" w:fill="E6E6E6"/>
      </w:pPr>
    </w:p>
    <w:bookmarkEnd w:id="1692"/>
    <w:bookmarkEnd w:id="1693"/>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1694" w:name="_Toc20487264"/>
      <w:bookmarkStart w:id="1695" w:name="_Toc29342559"/>
      <w:bookmarkStart w:id="1696" w:name="_Toc29343698"/>
      <w:bookmarkStart w:id="1697" w:name="_Toc36566960"/>
      <w:bookmarkStart w:id="1698" w:name="_Toc36810398"/>
      <w:bookmarkStart w:id="1699" w:name="_Toc36846762"/>
      <w:bookmarkStart w:id="1700" w:name="_Toc36939415"/>
      <w:bookmarkStart w:id="1701" w:name="_Toc37082395"/>
      <w:bookmarkStart w:id="1702" w:name="_Toc46481027"/>
      <w:bookmarkStart w:id="1703" w:name="_Toc46482261"/>
      <w:bookmarkStart w:id="1704" w:name="_Toc46483495"/>
      <w:bookmarkStart w:id="1705" w:name="_Toc100791570"/>
      <w:r w:rsidRPr="00E136FF">
        <w:t>–</w:t>
      </w:r>
      <w:r w:rsidRPr="00E136FF">
        <w:tab/>
      </w:r>
      <w:r w:rsidRPr="00E136FF">
        <w:rPr>
          <w:i/>
          <w:noProof/>
        </w:rPr>
        <w:t>SystemInformationBlockType24</w:t>
      </w:r>
      <w:bookmarkEnd w:id="1694"/>
      <w:bookmarkEnd w:id="1695"/>
      <w:bookmarkEnd w:id="1696"/>
      <w:bookmarkEnd w:id="1697"/>
      <w:bookmarkEnd w:id="1698"/>
      <w:bookmarkEnd w:id="1699"/>
      <w:bookmarkEnd w:id="1700"/>
      <w:bookmarkEnd w:id="1701"/>
      <w:bookmarkEnd w:id="1702"/>
      <w:bookmarkEnd w:id="1703"/>
      <w:bookmarkEnd w:id="1704"/>
      <w:bookmarkEnd w:id="1705"/>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0A7183">
        <w:trPr>
          <w:cantSplit/>
        </w:trPr>
        <w:tc>
          <w:tcPr>
            <w:tcW w:w="9639" w:type="dxa"/>
          </w:tcPr>
          <w:p w14:paraId="592B6949" w14:textId="77777777" w:rsidR="00A2294B" w:rsidRPr="00E136FF" w:rsidRDefault="00A2294B" w:rsidP="000A7183">
            <w:pPr>
              <w:pStyle w:val="TAL"/>
              <w:rPr>
                <w:b/>
                <w:bCs/>
                <w:i/>
                <w:noProof/>
                <w:lang w:eastAsia="en-GB"/>
              </w:rPr>
            </w:pPr>
            <w:r w:rsidRPr="00E136FF">
              <w:rPr>
                <w:b/>
                <w:bCs/>
                <w:i/>
                <w:noProof/>
                <w:lang w:eastAsia="en-GB"/>
              </w:rPr>
              <w:t>allowedCellListNR</w:t>
            </w:r>
          </w:p>
          <w:p w14:paraId="7172ECE2" w14:textId="77777777" w:rsidR="00A2294B" w:rsidRPr="00E136FF" w:rsidRDefault="00A2294B" w:rsidP="000A7183">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lastRenderedPageBreak/>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1706" w:name="_Toc20487265"/>
      <w:bookmarkStart w:id="1707" w:name="_Toc29342560"/>
      <w:bookmarkStart w:id="1708" w:name="_Toc29343699"/>
      <w:bookmarkStart w:id="1709" w:name="_Toc36566961"/>
      <w:bookmarkStart w:id="1710" w:name="_Toc36810399"/>
      <w:bookmarkStart w:id="1711" w:name="_Toc36846763"/>
      <w:bookmarkStart w:id="1712" w:name="_Toc36939416"/>
      <w:bookmarkStart w:id="1713" w:name="_Toc37082396"/>
      <w:bookmarkStart w:id="1714" w:name="_Toc46481028"/>
      <w:bookmarkStart w:id="1715" w:name="_Toc46482262"/>
      <w:bookmarkStart w:id="1716" w:name="_Toc46483496"/>
      <w:bookmarkStart w:id="1717" w:name="_Toc100791571"/>
      <w:r w:rsidRPr="00E136FF">
        <w:rPr>
          <w:bCs/>
        </w:rPr>
        <w:t>–</w:t>
      </w:r>
      <w:r w:rsidRPr="00E136FF">
        <w:rPr>
          <w:bCs/>
        </w:rPr>
        <w:tab/>
      </w:r>
      <w:r w:rsidRPr="00E136FF">
        <w:rPr>
          <w:i/>
        </w:rPr>
        <w:t>SystemInformationBlockType25</w:t>
      </w:r>
      <w:bookmarkEnd w:id="1706"/>
      <w:bookmarkEnd w:id="1707"/>
      <w:bookmarkEnd w:id="1708"/>
      <w:bookmarkEnd w:id="1709"/>
      <w:bookmarkEnd w:id="1710"/>
      <w:bookmarkEnd w:id="1711"/>
      <w:bookmarkEnd w:id="1712"/>
      <w:bookmarkEnd w:id="1713"/>
      <w:bookmarkEnd w:id="1714"/>
      <w:bookmarkEnd w:id="1715"/>
      <w:bookmarkEnd w:id="1716"/>
      <w:bookmarkEnd w:id="1717"/>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lastRenderedPageBreak/>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0A7183">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0A7183">
            <w:pPr>
              <w:pStyle w:val="TAL"/>
              <w:rPr>
                <w:b/>
                <w:i/>
                <w:szCs w:val="22"/>
                <w:lang w:eastAsia="en-GB"/>
              </w:rPr>
            </w:pPr>
            <w:r w:rsidRPr="00E136FF">
              <w:rPr>
                <w:b/>
                <w:i/>
                <w:szCs w:val="22"/>
                <w:lang w:eastAsia="en-GB"/>
              </w:rPr>
              <w:t>uac-BarringFactorForAI3</w:t>
            </w:r>
          </w:p>
          <w:p w14:paraId="697A9E10" w14:textId="77777777" w:rsidR="00FC5FD6" w:rsidRPr="00E136FF" w:rsidRDefault="00FC5FD6" w:rsidP="000A7183">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0A7183">
        <w:trPr>
          <w:cantSplit/>
          <w:tblHeader/>
        </w:trPr>
        <w:tc>
          <w:tcPr>
            <w:tcW w:w="2268" w:type="dxa"/>
          </w:tcPr>
          <w:p w14:paraId="4182A9D1" w14:textId="77777777" w:rsidR="00FC5FD6" w:rsidRPr="00E136FF" w:rsidRDefault="00FC5FD6" w:rsidP="000A7183">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0A7183">
            <w:pPr>
              <w:pStyle w:val="TAH"/>
              <w:rPr>
                <w:lang w:eastAsia="en-GB"/>
              </w:rPr>
            </w:pPr>
            <w:r w:rsidRPr="00E136FF">
              <w:rPr>
                <w:iCs/>
                <w:lang w:eastAsia="en-GB"/>
              </w:rPr>
              <w:t>Explanation</w:t>
            </w:r>
          </w:p>
        </w:tc>
      </w:tr>
      <w:tr w:rsidR="00E136FF" w:rsidRPr="00E136FF" w14:paraId="766909B2"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0A7183">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0A7183">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1718" w:name="_Toc20487266"/>
      <w:bookmarkStart w:id="1719" w:name="_Toc29342561"/>
      <w:bookmarkStart w:id="1720" w:name="_Toc29343700"/>
      <w:bookmarkStart w:id="1721" w:name="_Toc36566962"/>
      <w:bookmarkStart w:id="1722" w:name="_Toc36810400"/>
      <w:bookmarkStart w:id="1723" w:name="_Toc36846764"/>
      <w:bookmarkStart w:id="1724" w:name="_Toc36939417"/>
      <w:bookmarkStart w:id="1725" w:name="_Toc37082397"/>
      <w:bookmarkStart w:id="1726" w:name="_Toc46481029"/>
      <w:bookmarkStart w:id="1727" w:name="_Toc46482263"/>
      <w:bookmarkStart w:id="1728" w:name="_Toc46483497"/>
      <w:bookmarkStart w:id="1729" w:name="_Toc100791572"/>
      <w:r w:rsidRPr="00E136FF">
        <w:t>–</w:t>
      </w:r>
      <w:r w:rsidRPr="00E136FF">
        <w:tab/>
      </w:r>
      <w:r w:rsidRPr="00E136FF">
        <w:rPr>
          <w:i/>
        </w:rPr>
        <w:t>SystemInformationBlockType</w:t>
      </w:r>
      <w:r w:rsidRPr="00E136FF">
        <w:rPr>
          <w:i/>
          <w:lang w:eastAsia="zh-CN"/>
        </w:rPr>
        <w:t>26</w:t>
      </w:r>
      <w:bookmarkEnd w:id="1718"/>
      <w:bookmarkEnd w:id="1719"/>
      <w:bookmarkEnd w:id="1720"/>
      <w:bookmarkEnd w:id="1721"/>
      <w:bookmarkEnd w:id="1722"/>
      <w:bookmarkEnd w:id="1723"/>
      <w:bookmarkEnd w:id="1724"/>
      <w:bookmarkEnd w:id="1725"/>
      <w:bookmarkEnd w:id="1726"/>
      <w:bookmarkEnd w:id="1727"/>
      <w:bookmarkEnd w:id="1728"/>
      <w:bookmarkEnd w:id="1729"/>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lastRenderedPageBreak/>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1730" w:name="_Toc46481030"/>
      <w:bookmarkStart w:id="1731" w:name="_Toc46482264"/>
      <w:bookmarkStart w:id="1732" w:name="_Toc46483498"/>
      <w:bookmarkStart w:id="1733" w:name="_Toc100791573"/>
      <w:bookmarkStart w:id="1734" w:name="_Toc36810401"/>
      <w:bookmarkStart w:id="1735" w:name="_Toc36846765"/>
      <w:bookmarkStart w:id="1736" w:name="_Toc36939418"/>
      <w:bookmarkStart w:id="1737" w:name="_Toc37082398"/>
      <w:r w:rsidRPr="00E136FF">
        <w:t>–</w:t>
      </w:r>
      <w:r w:rsidRPr="00E136FF">
        <w:tab/>
      </w:r>
      <w:r w:rsidRPr="00E136FF">
        <w:rPr>
          <w:i/>
        </w:rPr>
        <w:t>SystemInformationBlockType</w:t>
      </w:r>
      <w:r w:rsidRPr="00E136FF">
        <w:rPr>
          <w:i/>
          <w:lang w:eastAsia="zh-CN"/>
        </w:rPr>
        <w:t>26a</w:t>
      </w:r>
      <w:bookmarkEnd w:id="1730"/>
      <w:bookmarkEnd w:id="1731"/>
      <w:bookmarkEnd w:id="1732"/>
      <w:bookmarkEnd w:id="1733"/>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1738" w:name="_Toc46481031"/>
      <w:bookmarkStart w:id="1739" w:name="_Toc46482265"/>
      <w:bookmarkStart w:id="1740" w:name="_Toc46483499"/>
      <w:bookmarkStart w:id="1741" w:name="_Toc100791574"/>
      <w:r w:rsidRPr="00E136FF">
        <w:t>–</w:t>
      </w:r>
      <w:r w:rsidRPr="00E136FF">
        <w:tab/>
      </w:r>
      <w:r w:rsidRPr="00E136FF">
        <w:rPr>
          <w:i/>
          <w:iCs/>
          <w:noProof/>
        </w:rPr>
        <w:t>SystemInformationBlockType27</w:t>
      </w:r>
      <w:bookmarkEnd w:id="1734"/>
      <w:bookmarkEnd w:id="1735"/>
      <w:bookmarkEnd w:id="1736"/>
      <w:bookmarkEnd w:id="1737"/>
      <w:bookmarkEnd w:id="1738"/>
      <w:bookmarkEnd w:id="1739"/>
      <w:bookmarkEnd w:id="1740"/>
      <w:bookmarkEnd w:id="1741"/>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1742" w:name="_Toc36810402"/>
      <w:bookmarkStart w:id="1743" w:name="_Toc36846766"/>
      <w:bookmarkStart w:id="1744" w:name="_Toc36939419"/>
      <w:bookmarkStart w:id="1745" w:name="_Toc37082399"/>
      <w:bookmarkStart w:id="1746" w:name="_Toc46481032"/>
      <w:bookmarkStart w:id="1747" w:name="_Toc46482266"/>
      <w:bookmarkStart w:id="1748" w:name="_Toc46483500"/>
      <w:bookmarkStart w:id="1749" w:name="_Toc100791575"/>
      <w:r w:rsidRPr="00E136FF">
        <w:t>–</w:t>
      </w:r>
      <w:r w:rsidRPr="00E136FF">
        <w:tab/>
      </w:r>
      <w:r w:rsidRPr="00E136FF">
        <w:rPr>
          <w:i/>
        </w:rPr>
        <w:t>SystemInformationBlockType</w:t>
      </w:r>
      <w:r w:rsidRPr="00E136FF">
        <w:rPr>
          <w:i/>
          <w:lang w:eastAsia="zh-CN"/>
        </w:rPr>
        <w:t>28</w:t>
      </w:r>
      <w:bookmarkEnd w:id="1742"/>
      <w:bookmarkEnd w:id="1743"/>
      <w:bookmarkEnd w:id="1744"/>
      <w:bookmarkEnd w:id="1745"/>
      <w:bookmarkEnd w:id="1746"/>
      <w:bookmarkEnd w:id="1747"/>
      <w:bookmarkEnd w:id="1748"/>
      <w:bookmarkEnd w:id="1749"/>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1750" w:name="_Toc46481033"/>
      <w:bookmarkStart w:id="1751" w:name="_Toc46482267"/>
      <w:bookmarkStart w:id="1752" w:name="_Toc46483501"/>
      <w:bookmarkStart w:id="1753" w:name="_Toc100791576"/>
      <w:r w:rsidRPr="00E136FF">
        <w:t>–</w:t>
      </w:r>
      <w:r w:rsidRPr="00E136FF">
        <w:tab/>
      </w:r>
      <w:r w:rsidRPr="00E136FF">
        <w:rPr>
          <w:i/>
        </w:rPr>
        <w:t>SystemInformationBlockType</w:t>
      </w:r>
      <w:r w:rsidR="0063702D" w:rsidRPr="00E136FF">
        <w:rPr>
          <w:i/>
        </w:rPr>
        <w:t>29</w:t>
      </w:r>
      <w:bookmarkEnd w:id="1750"/>
      <w:bookmarkEnd w:id="1751"/>
      <w:bookmarkEnd w:id="1752"/>
      <w:bookmarkEnd w:id="1753"/>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1754" w:name="_Toc100791577"/>
      <w:r w:rsidRPr="00E136FF">
        <w:t>–</w:t>
      </w:r>
      <w:r w:rsidRPr="00E136FF">
        <w:tab/>
      </w:r>
      <w:r w:rsidRPr="00E136FF">
        <w:rPr>
          <w:i/>
          <w:iCs/>
          <w:noProof/>
        </w:rPr>
        <w:t>SystemInformationBlockType30</w:t>
      </w:r>
      <w:bookmarkEnd w:id="1754"/>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0A7183">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0A7183">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0A7183">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0A7183">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0A7183">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0A7183">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1755" w:name="_Toc100791578"/>
      <w:r w:rsidRPr="00E136FF">
        <w:rPr>
          <w:i/>
          <w:iCs/>
        </w:rPr>
        <w:t>–</w:t>
      </w:r>
      <w:r w:rsidRPr="00E136FF">
        <w:rPr>
          <w:i/>
          <w:iCs/>
        </w:rPr>
        <w:tab/>
      </w:r>
      <w:r w:rsidR="00C77316" w:rsidRPr="00E136FF">
        <w:rPr>
          <w:i/>
          <w:iCs/>
        </w:rPr>
        <w:t>SystemInformationBlockType31</w:t>
      </w:r>
      <w:bookmarkEnd w:id="1755"/>
    </w:p>
    <w:p w14:paraId="7C053C93" w14:textId="3815155B"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1756" w:author="Rapporteur-r1" w:date="2022-05-19T07:51:00Z">
        <w:r w:rsidR="000134C9">
          <w:t xml:space="preserve"> </w:t>
        </w:r>
        <w:r w:rsidR="000134C9" w:rsidRPr="000134C9">
          <w:rPr>
            <w:i/>
          </w:rPr>
          <w:t>SystemInformationBlockType31</w:t>
        </w:r>
        <w:r w:rsidR="000134C9" w:rsidRPr="000134C9">
          <w:t xml:space="preserve"> is only signalled in a NTN cell</w:t>
        </w:r>
        <w:r w:rsidR="000134C9">
          <w:t>.</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38E58737" w:rsidR="009A00AF" w:rsidRPr="00E136FF" w:rsidRDefault="009A00AF" w:rsidP="009A00AF">
      <w:pPr>
        <w:pStyle w:val="PL"/>
        <w:shd w:val="clear" w:color="auto" w:fill="E6E6E6"/>
      </w:pPr>
      <w:r w:rsidRPr="00E136FF">
        <w:tab/>
      </w:r>
      <w:r w:rsidRPr="00E136FF">
        <w:tab/>
        <w:t>nta-CommonDriftVariation-r17</w:t>
      </w:r>
      <w:r w:rsidRPr="00E136FF">
        <w:tab/>
        <w:t>INTEGER (0..2947</w:t>
      </w:r>
      <w:ins w:id="1757" w:author="Huawei" w:date="2022-04-22T11:11:00Z">
        <w:r w:rsidR="003B5BFE">
          <w:t>9</w:t>
        </w:r>
      </w:ins>
      <w:del w:id="1758" w:author="Huawei" w:date="2022-04-22T11:11:00Z">
        <w:r w:rsidRPr="00E136FF" w:rsidDel="003B5BFE">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198017B1"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1759" w:author="Huawei" w:date="2022-04-22T11:12:00Z">
        <w:r w:rsidR="003B5BFE">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0A7183">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0A7183">
            <w:pPr>
              <w:pStyle w:val="TAL"/>
              <w:rPr>
                <w:b/>
                <w:bCs/>
                <w:i/>
                <w:iCs/>
                <w:kern w:val="2"/>
              </w:rPr>
            </w:pPr>
            <w:r w:rsidRPr="00E136FF">
              <w:rPr>
                <w:b/>
                <w:bCs/>
                <w:i/>
                <w:iCs/>
                <w:kern w:val="2"/>
              </w:rPr>
              <w:t>epochTime</w:t>
            </w:r>
          </w:p>
          <w:p w14:paraId="50D2FB02" w14:textId="77777777" w:rsidR="009A00AF" w:rsidRPr="00E136FF" w:rsidRDefault="009A00AF" w:rsidP="000A7183">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0A7183">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0A7183">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0A7183">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0A7183">
            <w:pPr>
              <w:pStyle w:val="TAL"/>
              <w:rPr>
                <w:b/>
                <w:bCs/>
                <w:i/>
                <w:iCs/>
                <w:kern w:val="2"/>
              </w:rPr>
            </w:pPr>
            <w:r w:rsidRPr="00E136FF">
              <w:rPr>
                <w:b/>
                <w:bCs/>
                <w:i/>
                <w:iCs/>
                <w:kern w:val="2"/>
              </w:rPr>
              <w:t>k-Mac</w:t>
            </w:r>
          </w:p>
          <w:p w14:paraId="0631048E" w14:textId="11E1B248" w:rsidR="009A00AF" w:rsidRPr="00E136FF" w:rsidRDefault="009A00AF" w:rsidP="000A7183">
            <w:pPr>
              <w:pStyle w:val="TAL"/>
            </w:pPr>
            <w:r w:rsidRPr="00E136FF">
              <w:t>Scheduling offset used when downlink and uplink frame timing are not aligned at the eNB, see TS 36.213 [23]. Unit in</w:t>
            </w:r>
            <w:del w:id="1760" w:author="Huawei" w:date="2022-04-22T11:32:00Z">
              <w:r w:rsidRPr="00E136FF" w:rsidDel="003B5BFE">
                <w:delText xml:space="preserve"> </w:delText>
              </w:r>
            </w:del>
            <w:ins w:id="1761" w:author="Huawei" w:date="2022-04-22T11:32:00Z">
              <w:r w:rsidR="003B5BFE">
                <w:t>ms</w:t>
              </w:r>
            </w:ins>
            <w:del w:id="1762" w:author="Huawei" w:date="2022-04-22T11:32:00Z">
              <w:r w:rsidRPr="00E136FF" w:rsidDel="003B5BFE">
                <w:delText>number of slots for a given subcarrier spacing</w:delText>
              </w:r>
            </w:del>
            <w:r w:rsidRPr="00E136FF">
              <w:t>.</w:t>
            </w:r>
          </w:p>
          <w:p w14:paraId="21886121" w14:textId="77777777" w:rsidR="009A00AF" w:rsidRPr="00E136FF" w:rsidRDefault="009A00AF" w:rsidP="000A7183">
            <w:pPr>
              <w:pStyle w:val="TAL"/>
            </w:pPr>
            <w:r w:rsidRPr="00E136FF">
              <w:t>If the field if absent, the UE uses the (default) value of 0.</w:t>
            </w:r>
          </w:p>
        </w:tc>
      </w:tr>
      <w:tr w:rsidR="00E136FF" w:rsidRPr="00E136FF" w14:paraId="7E89F046"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0A7183">
            <w:pPr>
              <w:pStyle w:val="TAL"/>
              <w:rPr>
                <w:b/>
                <w:bCs/>
                <w:i/>
                <w:iCs/>
                <w:kern w:val="2"/>
              </w:rPr>
            </w:pPr>
            <w:r w:rsidRPr="00E136FF">
              <w:rPr>
                <w:b/>
                <w:bCs/>
                <w:i/>
                <w:iCs/>
                <w:kern w:val="2"/>
              </w:rPr>
              <w:t>k-Offset</w:t>
            </w:r>
          </w:p>
          <w:p w14:paraId="7959A132" w14:textId="77777777" w:rsidR="009A00AF" w:rsidRPr="00E136FF" w:rsidRDefault="009A00AF" w:rsidP="000A7183">
            <w:pPr>
              <w:pStyle w:val="TAL"/>
            </w:pPr>
            <w:r w:rsidRPr="00E136FF">
              <w:t>Scheduling offset used in the timing relationships in NTN, see TS 36.213 [23]. Unit in ms.</w:t>
            </w:r>
          </w:p>
        </w:tc>
      </w:tr>
      <w:tr w:rsidR="00E136FF" w:rsidRPr="00E136FF" w14:paraId="3E652C72"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0A7183">
            <w:pPr>
              <w:pStyle w:val="TAL"/>
              <w:rPr>
                <w:b/>
                <w:bCs/>
                <w:i/>
                <w:iCs/>
                <w:kern w:val="2"/>
              </w:rPr>
            </w:pPr>
            <w:r w:rsidRPr="00E136FF">
              <w:rPr>
                <w:b/>
                <w:bCs/>
                <w:i/>
                <w:iCs/>
                <w:kern w:val="2"/>
              </w:rPr>
              <w:t>nta-Common</w:t>
            </w:r>
          </w:p>
          <w:p w14:paraId="2F2EF7CF" w14:textId="77777777" w:rsidR="009A00AF" w:rsidRPr="00E136FF" w:rsidRDefault="009A00AF" w:rsidP="000A7183">
            <w:pPr>
              <w:pStyle w:val="TAL"/>
            </w:pPr>
            <w:r w:rsidRPr="00E136FF">
              <w:t>Network-controlled common TA, see TS 36.213 [23]. Unit of μs.</w:t>
            </w:r>
          </w:p>
          <w:p w14:paraId="37E58030" w14:textId="056AEA57" w:rsidR="009A00AF" w:rsidRPr="00E136FF" w:rsidRDefault="009A00AF" w:rsidP="000A7183">
            <w:pPr>
              <w:pStyle w:val="TAL"/>
            </w:pPr>
            <w:del w:id="1763" w:author="Huawei" w:date="2022-04-28T12:33:00Z">
              <w:r w:rsidRPr="00E136FF" w:rsidDel="007D2E66">
                <w:rPr>
                  <w:lang w:eastAsia="zh-CN"/>
                </w:rPr>
                <w:delText>Value range 0..270.73 ms by s</w:delText>
              </w:r>
            </w:del>
            <w:ins w:id="1764" w:author="Huawei" w:date="2022-04-28T12:33:00Z">
              <w:r w:rsidR="007D2E66">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1765" w:author="Huawei" w:date="2022-04-21T12:49:00Z">
              <w:r w:rsidR="002D0A30">
                <w:rPr>
                  <w:lang w:eastAsia="zh-CN"/>
                </w:rPr>
                <w:t>field</w:t>
              </w:r>
            </w:ins>
            <w:del w:id="1766" w:author="Huawei" w:date="2022-04-21T12:49:00Z">
              <w:r w:rsidRPr="00E136FF" w:rsidDel="002D0A30">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4131BBA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0A7183">
            <w:pPr>
              <w:pStyle w:val="TAL"/>
              <w:rPr>
                <w:b/>
                <w:bCs/>
                <w:i/>
                <w:iCs/>
                <w:kern w:val="2"/>
              </w:rPr>
            </w:pPr>
            <w:r w:rsidRPr="00E136FF">
              <w:rPr>
                <w:b/>
                <w:bCs/>
                <w:i/>
                <w:iCs/>
                <w:kern w:val="2"/>
              </w:rPr>
              <w:t>nta-CommonDrift</w:t>
            </w:r>
          </w:p>
          <w:p w14:paraId="6B3ED88E" w14:textId="77777777" w:rsidR="009A00AF" w:rsidRPr="00E136FF" w:rsidRDefault="009A00AF" w:rsidP="000A7183">
            <w:pPr>
              <w:pStyle w:val="TAL"/>
            </w:pPr>
            <w:r w:rsidRPr="00E136FF">
              <w:t>Drift rate of the common TA, see TS 36.213 [23]. Unit of μs/s.</w:t>
            </w:r>
          </w:p>
          <w:p w14:paraId="6506BD8A" w14:textId="0D216BC4" w:rsidR="009A00AF" w:rsidRPr="00E136FF" w:rsidRDefault="009A00AF" w:rsidP="000A7183">
            <w:pPr>
              <w:pStyle w:val="TAL"/>
            </w:pPr>
            <w:del w:id="1767" w:author="Huawei" w:date="2022-04-28T12:33:00Z">
              <w:r w:rsidRPr="00E136FF" w:rsidDel="007D2E66">
                <w:rPr>
                  <w:lang w:eastAsia="zh-CN"/>
                </w:rPr>
                <w:delText>Value range of -53.33…53.33 by s</w:delText>
              </w:r>
            </w:del>
            <w:ins w:id="1768" w:author="Huawei" w:date="2022-04-28T12:33:00Z">
              <w:r w:rsidR="007D2E66">
                <w:rPr>
                  <w:lang w:eastAsia="zh-CN"/>
                </w:rPr>
                <w:t>S</w:t>
              </w:r>
            </w:ins>
            <w:r w:rsidRPr="00E136FF">
              <w:t>tep of 0.2 ×10</w:t>
            </w:r>
            <w:r w:rsidRPr="00E136FF">
              <w:rPr>
                <w:vertAlign w:val="superscript"/>
              </w:rPr>
              <w:t>-3</w:t>
            </w:r>
            <w:ins w:id="1769" w:author="Huawei" w:date="2022-04-28T12:33:00Z">
              <w:r w:rsidR="007D2E66">
                <w:rPr>
                  <w:vertAlign w:val="superscript"/>
                </w:rPr>
                <w:t xml:space="preserve"> </w:t>
              </w:r>
              <w:r w:rsidR="007D2E66" w:rsidRPr="00E136FF">
                <w:t>μs/s</w:t>
              </w:r>
            </w:ins>
            <w:r w:rsidRPr="00E136FF">
              <w:t xml:space="preserve">. </w:t>
            </w:r>
            <w:r w:rsidRPr="00E136FF">
              <w:rPr>
                <w:lang w:eastAsia="zh-CN"/>
              </w:rPr>
              <w:t xml:space="preserve">Actual value = </w:t>
            </w:r>
            <w:ins w:id="1770" w:author="Huawei" w:date="2022-04-21T12:49:00Z">
              <w:r w:rsidR="002D0A30">
                <w:rPr>
                  <w:lang w:eastAsia="zh-CN"/>
                </w:rPr>
                <w:t>field</w:t>
              </w:r>
            </w:ins>
            <w:del w:id="1771"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26EBBB7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0A7183">
            <w:pPr>
              <w:pStyle w:val="TAL"/>
              <w:rPr>
                <w:b/>
                <w:bCs/>
                <w:i/>
                <w:iCs/>
                <w:kern w:val="2"/>
              </w:rPr>
            </w:pPr>
            <w:r w:rsidRPr="00E136FF">
              <w:rPr>
                <w:b/>
                <w:bCs/>
                <w:i/>
                <w:iCs/>
                <w:kern w:val="2"/>
              </w:rPr>
              <w:t>nta-CommonDriftVariation</w:t>
            </w:r>
          </w:p>
          <w:p w14:paraId="5CB43BBE" w14:textId="77777777" w:rsidR="009A00AF" w:rsidRPr="00E136FF" w:rsidRDefault="009A00AF" w:rsidP="000A7183">
            <w:pPr>
              <w:pStyle w:val="TAL"/>
            </w:pPr>
            <w:r w:rsidRPr="00E136FF">
              <w:t>Drift rate variation of the common TA, see TS 36.213 [23]. Unit of μs/s</w:t>
            </w:r>
            <w:r w:rsidRPr="00E136FF">
              <w:rPr>
                <w:vertAlign w:val="superscript"/>
              </w:rPr>
              <w:t>2</w:t>
            </w:r>
            <w:r w:rsidRPr="00E136FF">
              <w:t>.</w:t>
            </w:r>
          </w:p>
          <w:p w14:paraId="0964DB31" w14:textId="69156CEC" w:rsidR="009A00AF" w:rsidRPr="00E136FF" w:rsidRDefault="009A00AF" w:rsidP="000A7183">
            <w:pPr>
              <w:pStyle w:val="TAL"/>
            </w:pPr>
            <w:del w:id="1772" w:author="Huawei" w:date="2022-04-28T12:33:00Z">
              <w:r w:rsidRPr="00E136FF" w:rsidDel="007D2E66">
                <w:rPr>
                  <w:lang w:eastAsia="zh-CN"/>
                </w:rPr>
                <w:delText xml:space="preserve">Value range 0…0.60 by </w:delText>
              </w:r>
            </w:del>
            <w:del w:id="1773" w:author="Huawei" w:date="2022-04-28T12:34:00Z">
              <w:r w:rsidRPr="00E136FF" w:rsidDel="007D2E66">
                <w:rPr>
                  <w:lang w:eastAsia="zh-CN"/>
                </w:rPr>
                <w:delText>s</w:delText>
              </w:r>
            </w:del>
            <w:ins w:id="1774" w:author="Huawei" w:date="2022-04-28T12:34:00Z">
              <w:r w:rsidR="007D2E66">
                <w:rPr>
                  <w:lang w:eastAsia="zh-CN"/>
                </w:rPr>
                <w:t>S</w:t>
              </w:r>
            </w:ins>
            <w:r w:rsidRPr="00E136FF">
              <w:t>tep of 0.2 ×10</w:t>
            </w:r>
            <w:r w:rsidRPr="00E136FF">
              <w:rPr>
                <w:vertAlign w:val="superscript"/>
              </w:rPr>
              <w:t>-4</w:t>
            </w:r>
            <w:ins w:id="1775" w:author="Huawei" w:date="2022-04-28T12:34:00Z">
              <w:r w:rsidR="007D2E66">
                <w:rPr>
                  <w:vertAlign w:val="superscript"/>
                </w:rPr>
                <w:t xml:space="preserve"> </w:t>
              </w:r>
              <w:r w:rsidR="007D2E66" w:rsidRPr="00E136FF">
                <w:t>μs/s</w:t>
              </w:r>
              <w:r w:rsidR="007D2E66" w:rsidRPr="00E136FF">
                <w:rPr>
                  <w:vertAlign w:val="superscript"/>
                </w:rPr>
                <w:t>2</w:t>
              </w:r>
            </w:ins>
            <w:r w:rsidRPr="00E136FF">
              <w:t>.</w:t>
            </w:r>
            <w:r w:rsidRPr="00E136FF">
              <w:rPr>
                <w:lang w:eastAsia="zh-CN"/>
              </w:rPr>
              <w:t xml:space="preserve"> Actual value = </w:t>
            </w:r>
            <w:ins w:id="1776" w:author="Huawei" w:date="2022-04-21T12:49:00Z">
              <w:r w:rsidR="002D0A30">
                <w:rPr>
                  <w:lang w:eastAsia="zh-CN"/>
                </w:rPr>
                <w:t>field</w:t>
              </w:r>
            </w:ins>
            <w:del w:id="1777"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74827AD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0A7183">
            <w:pPr>
              <w:pStyle w:val="TAL"/>
              <w:rPr>
                <w:b/>
                <w:bCs/>
                <w:i/>
                <w:iCs/>
                <w:kern w:val="2"/>
              </w:rPr>
            </w:pPr>
            <w:r w:rsidRPr="00E136FF">
              <w:rPr>
                <w:b/>
                <w:bCs/>
                <w:i/>
                <w:iCs/>
                <w:kern w:val="2"/>
              </w:rPr>
              <w:t>orbitalParameters</w:t>
            </w:r>
          </w:p>
          <w:p w14:paraId="7815B9B6" w14:textId="64119878" w:rsidR="009A00AF" w:rsidRPr="00E136FF" w:rsidRDefault="009A00AF" w:rsidP="005940F2">
            <w:pPr>
              <w:pStyle w:val="TAL"/>
              <w:rPr>
                <w:bCs/>
                <w:iCs/>
                <w:kern w:val="2"/>
              </w:rPr>
            </w:pPr>
            <w:r w:rsidRPr="00E136FF">
              <w:rPr>
                <w:bCs/>
                <w:iCs/>
                <w:kern w:val="2"/>
              </w:rPr>
              <w:t xml:space="preserve">Instantaneous values of the satellite orbital parameters. The signalled values are only valid for the duration </w:t>
            </w:r>
            <w:ins w:id="1778" w:author="Huawei" w:date="2022-04-28T13:23:00Z">
              <w:r w:rsidR="005940F2">
                <w:rPr>
                  <w:bCs/>
                  <w:iCs/>
                  <w:kern w:val="2"/>
                </w:rPr>
                <w:t>as defined by</w:t>
              </w:r>
            </w:ins>
            <w:del w:id="1779" w:author="Huawei" w:date="2022-04-28T13:23:00Z">
              <w:r w:rsidRPr="00E136FF" w:rsidDel="005940F2">
                <w:rPr>
                  <w:bCs/>
                  <w:iCs/>
                  <w:kern w:val="2"/>
                </w:rPr>
                <w:delText xml:space="preserve">of </w:delText>
              </w:r>
            </w:del>
            <w:r w:rsidRPr="00E136FF">
              <w:rPr>
                <w:bCs/>
                <w:i/>
                <w:iCs/>
                <w:kern w:val="2"/>
                <w:lang w:eastAsia="en-GB"/>
              </w:rPr>
              <w:t>ul-SyncValidationDuration</w:t>
            </w:r>
            <w:ins w:id="1780" w:author="Huawei" w:date="2022-04-28T13:23:00Z">
              <w:r w:rsidR="005940F2">
                <w:rPr>
                  <w:bCs/>
                  <w:iCs/>
                  <w:kern w:val="2"/>
                  <w:lang w:eastAsia="en-GB"/>
                </w:rPr>
                <w:t xml:space="preserve"> and </w:t>
              </w:r>
              <w:r w:rsidR="005940F2" w:rsidRPr="005940F2">
                <w:rPr>
                  <w:bCs/>
                  <w:i/>
                  <w:iCs/>
                  <w:kern w:val="2"/>
                  <w:lang w:eastAsia="en-GB"/>
                </w:rPr>
                <w:t>epochTime</w:t>
              </w:r>
            </w:ins>
            <w:r w:rsidRPr="00E136FF">
              <w:rPr>
                <w:bCs/>
                <w:iCs/>
                <w:kern w:val="2"/>
                <w:lang w:eastAsia="en-GB"/>
              </w:rPr>
              <w:t>.</w:t>
            </w:r>
          </w:p>
        </w:tc>
      </w:tr>
      <w:tr w:rsidR="00E136FF" w:rsidRPr="00E136FF" w14:paraId="64271CB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0A7183">
            <w:pPr>
              <w:pStyle w:val="TAL"/>
              <w:rPr>
                <w:b/>
                <w:bCs/>
                <w:i/>
                <w:iCs/>
                <w:kern w:val="2"/>
              </w:rPr>
            </w:pPr>
            <w:r w:rsidRPr="00E136FF">
              <w:rPr>
                <w:b/>
                <w:bCs/>
                <w:i/>
                <w:iCs/>
                <w:kern w:val="2"/>
              </w:rPr>
              <w:t>stateVectors</w:t>
            </w:r>
          </w:p>
          <w:p w14:paraId="2BDD4EDC" w14:textId="4597199F" w:rsidR="009A00AF" w:rsidRPr="00E136FF" w:rsidRDefault="009A00AF" w:rsidP="005940F2">
            <w:pPr>
              <w:pStyle w:val="TAL"/>
              <w:rPr>
                <w:bCs/>
                <w:iCs/>
                <w:kern w:val="2"/>
              </w:rPr>
            </w:pPr>
            <w:r w:rsidRPr="00E136FF">
              <w:rPr>
                <w:bCs/>
                <w:iCs/>
                <w:kern w:val="2"/>
              </w:rPr>
              <w:t>Instantaneous values of the satellite state vectors. Ths signalled values are only valid for the duration</w:t>
            </w:r>
            <w:ins w:id="1781" w:author="Huawei" w:date="2022-04-28T13:22:00Z">
              <w:r w:rsidR="005940F2">
                <w:rPr>
                  <w:bCs/>
                  <w:iCs/>
                  <w:kern w:val="2"/>
                </w:rPr>
                <w:t xml:space="preserve"> as defined by</w:t>
              </w:r>
            </w:ins>
            <w:del w:id="1782" w:author="Huawei" w:date="2022-04-28T13:22:00Z">
              <w:r w:rsidRPr="00E136FF" w:rsidDel="005940F2">
                <w:rPr>
                  <w:bCs/>
                  <w:iCs/>
                  <w:kern w:val="2"/>
                </w:rPr>
                <w:delText xml:space="preserve"> of</w:delText>
              </w:r>
            </w:del>
            <w:r w:rsidRPr="00E136FF">
              <w:rPr>
                <w:bCs/>
                <w:iCs/>
                <w:kern w:val="2"/>
              </w:rPr>
              <w:t xml:space="preserve"> </w:t>
            </w:r>
            <w:r w:rsidRPr="00E136FF">
              <w:rPr>
                <w:bCs/>
                <w:i/>
                <w:iCs/>
                <w:kern w:val="2"/>
                <w:lang w:eastAsia="en-GB"/>
              </w:rPr>
              <w:t>ul-SyncValidationDuration</w:t>
            </w:r>
            <w:r w:rsidR="005940F2" w:rsidRPr="005940F2">
              <w:rPr>
                <w:bCs/>
                <w:iCs/>
                <w:kern w:val="2"/>
                <w:lang w:eastAsia="en-GB"/>
              </w:rPr>
              <w:t xml:space="preserve"> </w:t>
            </w:r>
            <w:ins w:id="1783" w:author="Huawei" w:date="2022-04-28T13:23:00Z">
              <w:r w:rsidR="005940F2">
                <w:rPr>
                  <w:bCs/>
                  <w:iCs/>
                  <w:kern w:val="2"/>
                  <w:lang w:eastAsia="en-GB"/>
                </w:rPr>
                <w:t xml:space="preserve">and </w:t>
              </w:r>
              <w:r w:rsidR="005940F2" w:rsidRPr="005940F2">
                <w:rPr>
                  <w:bCs/>
                  <w:i/>
                  <w:iCs/>
                  <w:kern w:val="2"/>
                  <w:lang w:eastAsia="en-GB"/>
                </w:rPr>
                <w:t>epochTime</w:t>
              </w:r>
            </w:ins>
            <w:r w:rsidRPr="00E136FF">
              <w:rPr>
                <w:bCs/>
                <w:iCs/>
                <w:kern w:val="2"/>
                <w:lang w:eastAsia="en-GB"/>
              </w:rPr>
              <w:t>.</w:t>
            </w:r>
          </w:p>
        </w:tc>
      </w:tr>
      <w:tr w:rsidR="00E136FF" w:rsidRPr="00E136FF" w14:paraId="78CF8EA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0A7183">
            <w:pPr>
              <w:pStyle w:val="TAL"/>
              <w:rPr>
                <w:b/>
                <w:bCs/>
                <w:i/>
                <w:iCs/>
                <w:kern w:val="2"/>
                <w:lang w:eastAsia="en-GB"/>
              </w:rPr>
            </w:pPr>
            <w:r w:rsidRPr="00E136FF">
              <w:rPr>
                <w:b/>
                <w:bCs/>
                <w:i/>
                <w:iCs/>
                <w:kern w:val="2"/>
                <w:lang w:eastAsia="en-GB"/>
              </w:rPr>
              <w:t>ul-SyncValidationDuration</w:t>
            </w:r>
          </w:p>
          <w:p w14:paraId="07FBEE0E" w14:textId="75314D22" w:rsidR="009A00AF" w:rsidRPr="00E136FF" w:rsidRDefault="009A00AF" w:rsidP="000A7183">
            <w:pPr>
              <w:pStyle w:val="TAL"/>
            </w:pPr>
            <w:r w:rsidRPr="00E136FF">
              <w:t>Validity duration of the satellite ephemeris data and common TA parameters, i.e. maximum time during which the UE can apply the satellite ephemeris without acquiring new satellite ephemeris, see TS 36.213 [23]. Unit in s</w:t>
            </w:r>
            <w:ins w:id="1784" w:author="Huawei" w:date="2022-04-21T12:50:00Z">
              <w:r w:rsidR="002D0A30">
                <w:t>econd</w:t>
              </w:r>
            </w:ins>
            <w:r w:rsidRPr="00E136FF">
              <w:t>.</w:t>
            </w:r>
          </w:p>
          <w:p w14:paraId="66E84C9A" w14:textId="77777777" w:rsidR="009A00AF" w:rsidRPr="00E136FF" w:rsidRDefault="009A00AF" w:rsidP="000A7183">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171E6C"/>
    <w:p w14:paraId="235903A9" w14:textId="7CDEF415" w:rsidR="009A00AF" w:rsidRPr="00E136FF" w:rsidRDefault="009A00AF" w:rsidP="00CA557B">
      <w:pPr>
        <w:pStyle w:val="Heading4"/>
      </w:pPr>
      <w:bookmarkStart w:id="1785" w:name="_Toc100791579"/>
      <w:r w:rsidRPr="00E136FF">
        <w:t>–</w:t>
      </w:r>
      <w:r w:rsidRPr="00E136FF">
        <w:tab/>
      </w:r>
      <w:r w:rsidR="00C77316" w:rsidRPr="00E136FF">
        <w:rPr>
          <w:i/>
          <w:iCs/>
        </w:rPr>
        <w:t>SystemInformationBlockType32</w:t>
      </w:r>
      <w:bookmarkEnd w:id="1785"/>
    </w:p>
    <w:p w14:paraId="28EE3194" w14:textId="2E4BF1AA"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1786" w:author="Rapporteur-r1" w:date="2022-05-19T07:51:00Z">
        <w:r w:rsidR="000134C9">
          <w:t xml:space="preserve"> </w:t>
        </w:r>
        <w:r w:rsidR="000134C9" w:rsidRPr="000134C9">
          <w:rPr>
            <w:i/>
          </w:rPr>
          <w:t>SystemInformationBlockType3</w:t>
        </w:r>
        <w:r w:rsidR="000134C9">
          <w:rPr>
            <w:i/>
          </w:rPr>
          <w:t>2</w:t>
        </w:r>
        <w:r w:rsidR="000134C9" w:rsidRPr="000134C9">
          <w:t xml:space="preserve"> is only signalled in a NTN cell</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0203F7B2" w:rsidR="009A00AF" w:rsidRPr="00E136FF" w:rsidRDefault="009A00AF" w:rsidP="009A00AF">
      <w:pPr>
        <w:pStyle w:val="PL"/>
        <w:shd w:val="clear" w:color="auto" w:fill="E6E6E6"/>
      </w:pPr>
    </w:p>
    <w:p w14:paraId="17D668BC" w14:textId="09D82781" w:rsidR="009A00AF" w:rsidRPr="00E136FF" w:rsidRDefault="009A00AF" w:rsidP="009A00AF">
      <w:pPr>
        <w:pStyle w:val="PL"/>
        <w:shd w:val="clear" w:color="auto" w:fill="E6E6E6"/>
      </w:pPr>
      <w:r w:rsidRPr="00E136FF">
        <w:t xml:space="preserve">SatelliteInfoList-r17 ::= </w:t>
      </w:r>
      <w:ins w:id="1787" w:author="Rapporteur-r1" w:date="2022-05-18T15:12:00Z">
        <w:r w:rsidR="00FF6D4A">
          <w:tab/>
        </w:r>
      </w:ins>
      <w:r w:rsidRPr="00E136FF">
        <w:t>SEQUENCE (SIZE (1..maxSat-r17)) OF SatelliteInfo-r17</w:t>
      </w:r>
    </w:p>
    <w:p w14:paraId="177CBFAD" w14:textId="77777777" w:rsidR="009A00AF" w:rsidRPr="00E136FF" w:rsidRDefault="009A00AF" w:rsidP="009A00AF">
      <w:pPr>
        <w:pStyle w:val="PL"/>
        <w:shd w:val="clear" w:color="auto" w:fill="E6E6E6"/>
      </w:pPr>
    </w:p>
    <w:p w14:paraId="27D21F59" w14:textId="31E7AB01" w:rsidR="009A00AF" w:rsidRDefault="009A00AF" w:rsidP="009A00AF">
      <w:pPr>
        <w:pStyle w:val="PL"/>
        <w:shd w:val="clear" w:color="auto" w:fill="E6E6E6"/>
        <w:rPr>
          <w:ins w:id="1788" w:author="Rapporteur-r1" w:date="2022-05-19T05:46:00Z"/>
        </w:rPr>
      </w:pPr>
      <w:r w:rsidRPr="00E136FF">
        <w:t xml:space="preserve">SatelliteInfo-r17 ::= </w:t>
      </w:r>
      <w:ins w:id="1789" w:author="Rapporteur-r1" w:date="2022-05-18T15:12:00Z">
        <w:r w:rsidR="00FF6D4A">
          <w:tab/>
        </w:r>
        <w:r w:rsidR="00FF6D4A">
          <w:tab/>
        </w:r>
      </w:ins>
      <w:r w:rsidRPr="00E136FF">
        <w:t>SEQUENCE {</w:t>
      </w:r>
    </w:p>
    <w:p w14:paraId="73D01191" w14:textId="47C12F07" w:rsidR="009829D7" w:rsidRDefault="009829D7" w:rsidP="009A00AF">
      <w:pPr>
        <w:pStyle w:val="PL"/>
        <w:shd w:val="clear" w:color="auto" w:fill="E6E6E6"/>
        <w:rPr>
          <w:ins w:id="1790" w:author="Rapporteur-r1" w:date="2022-05-18T11:41:00Z"/>
        </w:rPr>
      </w:pPr>
      <w:ins w:id="1791" w:author="Rapporteur-r1" w:date="2022-05-19T05:46:00Z">
        <w:r>
          <w:tab/>
          <w:t>satel</w:t>
        </w:r>
      </w:ins>
      <w:ins w:id="1792" w:author="Rapporteur-r1" w:date="2022-05-19T05:47:00Z">
        <w:r>
          <w:t>l</w:t>
        </w:r>
      </w:ins>
      <w:ins w:id="1793" w:author="Rapporteur-r1" w:date="2022-05-19T05:46:00Z">
        <w:r>
          <w:t>it</w:t>
        </w:r>
      </w:ins>
      <w:ins w:id="1794" w:author="Rapporteur-r1" w:date="2022-05-19T05:47:00Z">
        <w:r>
          <w:t>e</w:t>
        </w:r>
      </w:ins>
      <w:ins w:id="1795" w:author="Rapporteur-r1" w:date="2022-05-19T05:46:00Z">
        <w:r>
          <w:t>Id-r17</w:t>
        </w:r>
        <w:r>
          <w:tab/>
        </w:r>
        <w:r>
          <w:tab/>
        </w:r>
        <w:r>
          <w:tab/>
        </w:r>
        <w:r>
          <w:tab/>
          <w:t>INTEGER (0..255),</w:t>
        </w:r>
      </w:ins>
    </w:p>
    <w:p w14:paraId="69CEF1B7" w14:textId="669A87FA" w:rsidR="0007218E" w:rsidRDefault="0007218E" w:rsidP="009A00AF">
      <w:pPr>
        <w:pStyle w:val="PL"/>
        <w:shd w:val="clear" w:color="auto" w:fill="E6E6E6"/>
        <w:rPr>
          <w:ins w:id="1796" w:author="Rapporteur-r1" w:date="2022-05-18T11:44:00Z"/>
        </w:rPr>
      </w:pPr>
      <w:ins w:id="1797" w:author="Rapporteur-r1" w:date="2022-05-18T11:42:00Z">
        <w:r>
          <w:tab/>
        </w:r>
      </w:ins>
      <w:commentRangeStart w:id="1798"/>
      <w:ins w:id="1799" w:author="Rapporteur-r1" w:date="2022-05-19T05:51:00Z">
        <w:r w:rsidR="009829D7">
          <w:t>service</w:t>
        </w:r>
      </w:ins>
      <w:ins w:id="1800" w:author="Rapporteur-r1" w:date="2022-05-18T11:43:00Z">
        <w:r>
          <w:t>Info</w:t>
        </w:r>
      </w:ins>
      <w:ins w:id="1801" w:author="Rapporteur-r1" w:date="2022-05-19T05:57:00Z">
        <w:r w:rsidR="009829D7">
          <w:t>-r17</w:t>
        </w:r>
        <w:commentRangeEnd w:id="1798"/>
        <w:r w:rsidR="009829D7">
          <w:rPr>
            <w:rStyle w:val="CommentReference"/>
            <w:rFonts w:ascii="Times New Roman" w:hAnsi="Times New Roman"/>
            <w:noProof w:val="0"/>
          </w:rPr>
          <w:commentReference w:id="1798"/>
        </w:r>
      </w:ins>
      <w:ins w:id="1802" w:author="Rapporteur-r1" w:date="2022-05-18T11:43:00Z">
        <w:r>
          <w:tab/>
        </w:r>
        <w:r>
          <w:tab/>
        </w:r>
      </w:ins>
      <w:ins w:id="1803" w:author="Rapporteur-r1" w:date="2022-05-18T15:12:00Z">
        <w:r w:rsidR="00FF6D4A">
          <w:tab/>
        </w:r>
        <w:r w:rsidR="00FF6D4A">
          <w:tab/>
        </w:r>
      </w:ins>
      <w:ins w:id="1804" w:author="Rapporteur-r1" w:date="2022-05-18T11:43:00Z">
        <w:r>
          <w:t>CHOICE {</w:t>
        </w:r>
      </w:ins>
    </w:p>
    <w:p w14:paraId="7F4239A1" w14:textId="48A8C481" w:rsidR="00FF6D4A" w:rsidRDefault="0007218E" w:rsidP="009A00AF">
      <w:pPr>
        <w:pStyle w:val="PL"/>
        <w:shd w:val="clear" w:color="auto" w:fill="E6E6E6"/>
        <w:rPr>
          <w:ins w:id="1805" w:author="Rapporteur-r1" w:date="2022-05-18T14:49:00Z"/>
        </w:rPr>
      </w:pPr>
      <w:ins w:id="1806" w:author="Rapporteur-r1" w:date="2022-05-18T11:44:00Z">
        <w:r>
          <w:tab/>
        </w:r>
        <w:r>
          <w:tab/>
        </w:r>
      </w:ins>
      <w:ins w:id="1807" w:author="Rapporteur-r1" w:date="2022-05-18T14:49:00Z">
        <w:r w:rsidR="00FF6D4A">
          <w:t>tle-EphemerisParameters</w:t>
        </w:r>
        <w:r w:rsidR="009829D7">
          <w:tab/>
        </w:r>
        <w:r w:rsidR="009829D7">
          <w:tab/>
          <w:t>TLE-EphemerisParameters-r17</w:t>
        </w:r>
      </w:ins>
      <w:ins w:id="1808" w:author="Rapporteur-r1" w:date="2022-05-19T05:48:00Z">
        <w:r w:rsidR="009829D7">
          <w:t>,</w:t>
        </w:r>
      </w:ins>
    </w:p>
    <w:p w14:paraId="0DAB2C76" w14:textId="0341051E" w:rsidR="00FF6D4A" w:rsidRPr="00FF6D4A" w:rsidRDefault="00FF6D4A" w:rsidP="00FF6D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9" w:author="Rapporteur-r1" w:date="2022-05-18T15:02:00Z"/>
          <w:rFonts w:ascii="Courier New" w:hAnsi="Courier New"/>
          <w:noProof/>
          <w:sz w:val="16"/>
        </w:rPr>
      </w:pPr>
      <w:ins w:id="1810" w:author="Rapporteur-r1" w:date="2022-05-18T15:02:00Z">
        <w:r>
          <w:rPr>
            <w:rFonts w:ascii="Courier New" w:hAnsi="Courier New"/>
            <w:noProof/>
            <w:sz w:val="16"/>
          </w:rPr>
          <w:tab/>
        </w:r>
        <w:r>
          <w:rPr>
            <w:rFonts w:ascii="Courier New" w:hAnsi="Courier New"/>
            <w:noProof/>
            <w:sz w:val="16"/>
          </w:rPr>
          <w:tab/>
        </w:r>
        <w:r w:rsidRPr="00FF6D4A">
          <w:rPr>
            <w:rFonts w:ascii="Courier New" w:hAnsi="Courier New"/>
            <w:noProof/>
            <w:sz w:val="16"/>
          </w:rPr>
          <w:t>t-ServiceStart7</w:t>
        </w:r>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t>TimeOffsetUTC-r17</w:t>
        </w:r>
      </w:ins>
    </w:p>
    <w:p w14:paraId="620E135A" w14:textId="1263F970" w:rsidR="0007218E" w:rsidRDefault="0007218E" w:rsidP="000301EC">
      <w:pPr>
        <w:pStyle w:val="PL"/>
        <w:shd w:val="clear" w:color="auto" w:fill="E6E6E6"/>
        <w:rPr>
          <w:ins w:id="1811" w:author="Rapporteur-r1" w:date="2022-05-19T05:42:00Z"/>
        </w:rPr>
      </w:pPr>
      <w:ins w:id="1812" w:author="Rapporteur-r1" w:date="2022-05-18T11:48:00Z">
        <w:r>
          <w:tab/>
        </w:r>
        <w:r>
          <w:tab/>
          <w:t>}</w:t>
        </w:r>
      </w:ins>
      <w:ins w:id="1813" w:author="Rapporteur-r1" w:date="2022-05-18T16:17:00Z">
        <w:r w:rsidR="009829D7">
          <w:t>,</w:t>
        </w:r>
      </w:ins>
    </w:p>
    <w:p w14:paraId="2A41EA47" w14:textId="595C1CA2" w:rsidR="009829D7" w:rsidRDefault="009829D7" w:rsidP="000301EC">
      <w:pPr>
        <w:pStyle w:val="PL"/>
        <w:shd w:val="clear" w:color="auto" w:fill="E6E6E6"/>
        <w:rPr>
          <w:ins w:id="1814" w:author="Rapporteur-r1" w:date="2022-05-19T06:01:00Z"/>
        </w:rPr>
      </w:pPr>
      <w:ins w:id="1815" w:author="Rapporteur-r1" w:date="2022-05-19T05:43:00Z">
        <w:r>
          <w:tab/>
        </w:r>
        <w:commentRangeStart w:id="1816"/>
        <w:r>
          <w:t>footprintInfo-r17</w:t>
        </w:r>
        <w:r>
          <w:tab/>
        </w:r>
      </w:ins>
      <w:commentRangeEnd w:id="1816"/>
      <w:ins w:id="1817" w:author="Rapporteur-r1" w:date="2022-05-19T05:57:00Z">
        <w:r>
          <w:rPr>
            <w:rStyle w:val="CommentReference"/>
            <w:rFonts w:ascii="Times New Roman" w:hAnsi="Times New Roman"/>
            <w:noProof w:val="0"/>
          </w:rPr>
          <w:commentReference w:id="1816"/>
        </w:r>
      </w:ins>
      <w:ins w:id="1818" w:author="Rapporteur-r1" w:date="2022-05-19T05:43:00Z">
        <w:r>
          <w:tab/>
        </w:r>
        <w:r>
          <w:tab/>
          <w:t>SEQUENCE {</w:t>
        </w:r>
      </w:ins>
    </w:p>
    <w:p w14:paraId="38529E4A" w14:textId="2C2F8145" w:rsidR="00D45AD5" w:rsidRDefault="00D45AD5" w:rsidP="000301EC">
      <w:pPr>
        <w:pStyle w:val="PL"/>
        <w:shd w:val="clear" w:color="auto" w:fill="E6E6E6"/>
        <w:rPr>
          <w:ins w:id="1819" w:author="Rapporteur-r1" w:date="2022-05-19T05:43:00Z"/>
        </w:rPr>
      </w:pPr>
      <w:ins w:id="1820" w:author="Rapporteur-r1" w:date="2022-05-19T06:02:00Z">
        <w:r>
          <w:tab/>
        </w:r>
        <w:r>
          <w:tab/>
        </w:r>
      </w:ins>
      <w:ins w:id="1821" w:author="Rapporteur-r1" w:date="2022-05-19T06:37:00Z">
        <w:r w:rsidR="00FB1197">
          <w:t>referencePoint</w:t>
        </w:r>
      </w:ins>
      <w:ins w:id="1822" w:author="Rapporteur-r1" w:date="2022-05-19T06:02:00Z">
        <w:r>
          <w:t xml:space="preserve">-r17 </w:t>
        </w:r>
        <w:r>
          <w:tab/>
        </w:r>
        <w:r>
          <w:tab/>
        </w:r>
        <w:r>
          <w:tab/>
          <w:t>SEQUENCE {</w:t>
        </w:r>
      </w:ins>
    </w:p>
    <w:p w14:paraId="6C0501B7" w14:textId="0C306822"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3" w:author="Rapporteur-r1" w:date="2022-05-19T06:01:00Z"/>
          <w:rFonts w:ascii="Courier New" w:hAnsi="Courier New"/>
          <w:noProof/>
          <w:sz w:val="16"/>
        </w:rPr>
      </w:pPr>
      <w:ins w:id="1824"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ong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171FC198" w14:textId="68348A4D"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5" w:author="Rapporteur-r1" w:date="2022-05-19T06:01:00Z"/>
          <w:rFonts w:ascii="Courier New" w:hAnsi="Courier New"/>
          <w:noProof/>
          <w:sz w:val="16"/>
        </w:rPr>
      </w:pPr>
      <w:ins w:id="1826"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at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6E3E544A" w14:textId="318890F7"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7" w:author="Rapporteur-r1" w:date="2022-05-19T06:01:00Z"/>
          <w:rFonts w:ascii="Courier New" w:hAnsi="Courier New"/>
          <w:noProof/>
          <w:sz w:val="16"/>
        </w:rPr>
      </w:pPr>
      <w:ins w:id="1828" w:author="Rapporteur-r1" w:date="2022-05-19T06:02:00Z">
        <w:r>
          <w:rPr>
            <w:rFonts w:ascii="Courier New" w:hAnsi="Courier New"/>
            <w:noProof/>
            <w:sz w:val="16"/>
          </w:rPr>
          <w:tab/>
        </w:r>
        <w:r>
          <w:rPr>
            <w:rFonts w:ascii="Courier New" w:hAnsi="Courier New"/>
            <w:noProof/>
            <w:sz w:val="16"/>
          </w:rPr>
          <w:tab/>
          <w:t xml:space="preserve">} </w:t>
        </w:r>
      </w:ins>
      <w:ins w:id="1829" w:author="Rapporteur-r1" w:date="2022-05-19T06:03:00Z">
        <w:r w:rsidRPr="00D45AD5">
          <w:rPr>
            <w:rFonts w:ascii="Courier New" w:hAnsi="Courier New"/>
            <w:noProof/>
            <w:sz w:val="16"/>
          </w:rPr>
          <w:t>OPTIONAL,</w:t>
        </w:r>
        <w:r w:rsidRPr="00D45AD5">
          <w:rPr>
            <w:rFonts w:ascii="Courier New" w:hAnsi="Courier New"/>
            <w:noProof/>
            <w:sz w:val="16"/>
          </w:rPr>
          <w:tab/>
          <w:t>-- Need OR</w:t>
        </w:r>
      </w:ins>
    </w:p>
    <w:p w14:paraId="3125FFC8" w14:textId="5F2E22EE" w:rsidR="009829D7" w:rsidRDefault="009829D7" w:rsidP="009829D7">
      <w:pPr>
        <w:pStyle w:val="PL"/>
        <w:shd w:val="clear" w:color="auto" w:fill="E6E6E6"/>
        <w:rPr>
          <w:ins w:id="1830" w:author="Rapporteur-r1" w:date="2022-05-19T05:43:00Z"/>
        </w:rPr>
      </w:pPr>
      <w:ins w:id="1831" w:author="Rapporteur-r1" w:date="2022-05-19T05:43:00Z">
        <w:r>
          <w:tab/>
        </w:r>
        <w:r>
          <w:tab/>
          <w:t>elevationAngles-r17</w:t>
        </w:r>
        <w:r>
          <w:tab/>
        </w:r>
        <w:r>
          <w:tab/>
        </w:r>
        <w:r>
          <w:tab/>
        </w:r>
        <w:r>
          <w:tab/>
          <w:t>SEQUENCE {</w:t>
        </w:r>
      </w:ins>
    </w:p>
    <w:p w14:paraId="19D26F6E" w14:textId="07FEDE14" w:rsidR="009829D7" w:rsidRDefault="009829D7" w:rsidP="009829D7">
      <w:pPr>
        <w:pStyle w:val="PL"/>
        <w:shd w:val="clear" w:color="auto" w:fill="E6E6E6"/>
        <w:rPr>
          <w:ins w:id="1832" w:author="Rapporteur-r1" w:date="2022-05-19T05:43:00Z"/>
        </w:rPr>
      </w:pPr>
      <w:ins w:id="1833" w:author="Rapporteur-r1" w:date="2022-05-19T05:43:00Z">
        <w:r>
          <w:tab/>
        </w:r>
        <w:r>
          <w:tab/>
        </w:r>
        <w:r>
          <w:tab/>
          <w:t>rightElevationAngle-r17</w:t>
        </w:r>
        <w:r>
          <w:tab/>
        </w:r>
        <w:r>
          <w:tab/>
        </w:r>
        <w:r>
          <w:tab/>
          <w:t>INTEGER (-7..7),</w:t>
        </w:r>
      </w:ins>
    </w:p>
    <w:p w14:paraId="39098549" w14:textId="579A6208" w:rsidR="009829D7" w:rsidRDefault="009829D7" w:rsidP="009829D7">
      <w:pPr>
        <w:pStyle w:val="PL"/>
        <w:shd w:val="clear" w:color="auto" w:fill="E6E6E6"/>
        <w:rPr>
          <w:ins w:id="1834" w:author="Rapporteur-r1" w:date="2022-05-19T05:43:00Z"/>
        </w:rPr>
      </w:pPr>
      <w:ins w:id="1835" w:author="Rapporteur-r1" w:date="2022-05-19T05:43:00Z">
        <w:r>
          <w:tab/>
        </w:r>
        <w:r>
          <w:tab/>
        </w:r>
        <w:r>
          <w:tab/>
          <w:t>leftElevationAngle-r17</w:t>
        </w:r>
        <w:r>
          <w:tab/>
        </w:r>
        <w:r>
          <w:tab/>
        </w:r>
        <w:r>
          <w:tab/>
          <w:t xml:space="preserve">INTEGER (-7..7) </w:t>
        </w:r>
        <w:r>
          <w:tab/>
          <w:t>OPTIONAL</w:t>
        </w:r>
        <w:r>
          <w:tab/>
        </w:r>
        <w:r w:rsidRPr="00E136FF">
          <w:t>-- Need O</w:t>
        </w:r>
        <w:r>
          <w:t>P</w:t>
        </w:r>
      </w:ins>
    </w:p>
    <w:p w14:paraId="3D4B0F72" w14:textId="58AFB2A8" w:rsidR="009829D7" w:rsidRDefault="009829D7" w:rsidP="009829D7">
      <w:pPr>
        <w:pStyle w:val="PL"/>
        <w:shd w:val="clear" w:color="auto" w:fill="E6E6E6"/>
        <w:rPr>
          <w:ins w:id="1836" w:author="Rapporteur-r1" w:date="2022-05-19T05:43:00Z"/>
        </w:rPr>
      </w:pPr>
      <w:ins w:id="1837" w:author="Rapporteur-r1" w:date="2022-05-19T05:43:00Z">
        <w:r>
          <w:tab/>
        </w:r>
        <w:r>
          <w:tab/>
          <w:t>} OPTIONAL,</w:t>
        </w:r>
        <w:r w:rsidRPr="00E136FF">
          <w:tab/>
          <w:t>-- Need OR</w:t>
        </w:r>
      </w:ins>
    </w:p>
    <w:p w14:paraId="039C5EA9" w14:textId="6765CA7E" w:rsidR="009829D7" w:rsidRDefault="009829D7" w:rsidP="009829D7">
      <w:pPr>
        <w:pStyle w:val="PL"/>
        <w:shd w:val="clear" w:color="auto" w:fill="E6E6E6"/>
        <w:rPr>
          <w:ins w:id="1838" w:author="Rapporteur-r1" w:date="2022-05-19T05:43:00Z"/>
        </w:rPr>
      </w:pPr>
      <w:ins w:id="1839" w:author="Rapporteur-r1" w:date="2022-05-19T05:43:00Z">
        <w:r>
          <w:lastRenderedPageBreak/>
          <w:tab/>
        </w:r>
        <w:r>
          <w:tab/>
          <w:t>radius-r17</w:t>
        </w:r>
        <w:r>
          <w:tab/>
        </w:r>
        <w:r>
          <w:tab/>
        </w:r>
        <w:r>
          <w:tab/>
        </w:r>
        <w:r>
          <w:tab/>
        </w:r>
        <w:r>
          <w:tab/>
        </w:r>
        <w:r>
          <w:tab/>
          <w:t>INTEGER (1..256)</w:t>
        </w:r>
        <w:r>
          <w:tab/>
        </w:r>
        <w:r>
          <w:tab/>
          <w:t>OPTIONAL</w:t>
        </w:r>
        <w:r>
          <w:tab/>
        </w:r>
        <w:r w:rsidRPr="00E136FF">
          <w:t>-- Need O</w:t>
        </w:r>
        <w:r>
          <w:t>R</w:t>
        </w:r>
      </w:ins>
    </w:p>
    <w:p w14:paraId="2495FB52" w14:textId="6224DB6F" w:rsidR="000301EC" w:rsidRPr="00E136FF" w:rsidDel="00126B9C" w:rsidRDefault="00126B9C" w:rsidP="009A00AF">
      <w:pPr>
        <w:pStyle w:val="PL"/>
        <w:shd w:val="clear" w:color="auto" w:fill="E6E6E6"/>
        <w:rPr>
          <w:del w:id="1840" w:author="Rapporteur-r1" w:date="2022-05-18T16:27:00Z"/>
        </w:rPr>
      </w:pPr>
      <w:ins w:id="1841" w:author="Rapporteur-r1" w:date="2022-05-18T16:18:00Z">
        <w:r>
          <w:tab/>
        </w:r>
      </w:ins>
      <w:ins w:id="1842" w:author="Rapporteur-r1" w:date="2022-05-18T11:48:00Z">
        <w:r w:rsidR="0007218E">
          <w:t>}</w:t>
        </w:r>
      </w:ins>
      <w:ins w:id="1843" w:author="Rapporteur-r1" w:date="2022-05-19T06:33:00Z">
        <w:r w:rsidR="00FB1197">
          <w:rPr>
            <w:rStyle w:val="CommentReference"/>
            <w:rFonts w:ascii="Times New Roman" w:hAnsi="Times New Roman"/>
            <w:noProof w:val="0"/>
          </w:rPr>
          <w:commentReference w:id="1844"/>
        </w:r>
      </w:ins>
    </w:p>
    <w:p w14:paraId="43096875" w14:textId="4D74A8E5" w:rsidR="009A00AF" w:rsidRPr="00E136FF" w:rsidDel="000301EC" w:rsidRDefault="009A00AF" w:rsidP="009A00AF">
      <w:pPr>
        <w:pStyle w:val="PL"/>
        <w:shd w:val="clear" w:color="auto" w:fill="E6E6E6"/>
        <w:rPr>
          <w:del w:id="1845" w:author="Rapporteur-r1" w:date="2022-05-18T11:23:00Z"/>
        </w:rPr>
      </w:pPr>
      <w:del w:id="1846" w:author="Rapporteur-r1" w:date="2022-05-18T11:23:00Z">
        <w:r w:rsidRPr="00E136FF" w:rsidDel="000301EC">
          <w:tab/>
          <w:delText>ephemerisOrbitalParameters-r17</w:delText>
        </w:r>
        <w:r w:rsidRPr="00E136FF" w:rsidDel="000301EC">
          <w:tab/>
        </w:r>
        <w:r w:rsidRPr="00E136FF" w:rsidDel="000301EC">
          <w:tab/>
          <w:delText>EphemerisOrbitalParameters-r17,</w:delText>
        </w:r>
        <w:r w:rsidRPr="00E136FF" w:rsidDel="000301EC">
          <w:tab/>
        </w:r>
      </w:del>
    </w:p>
    <w:p w14:paraId="214CC455" w14:textId="1A923046" w:rsidR="003569B3" w:rsidRPr="00E136FF" w:rsidDel="000301EC" w:rsidRDefault="009A00AF" w:rsidP="009A00AF">
      <w:pPr>
        <w:pStyle w:val="PL"/>
        <w:shd w:val="clear" w:color="auto" w:fill="E6E6E6"/>
        <w:rPr>
          <w:del w:id="1847" w:author="Rapporteur-r1" w:date="2022-05-18T11:23:00Z"/>
        </w:rPr>
      </w:pPr>
      <w:del w:id="1848" w:author="Rapporteur-r1" w:date="2022-05-18T11:23:00Z">
        <w:r w:rsidRPr="00E136FF" w:rsidDel="000301EC">
          <w:tab/>
          <w:delText>t-Service</w:delText>
        </w:r>
      </w:del>
      <w:ins w:id="1849" w:author="Huawei" w:date="2022-04-27T09:24:00Z">
        <w:del w:id="1850" w:author="Rapporteur-r1" w:date="2022-05-18T11:23:00Z">
          <w:r w:rsidR="00A02AAE" w:rsidDel="000301EC">
            <w:delText>Start</w:delText>
          </w:r>
        </w:del>
      </w:ins>
      <w:del w:id="1851" w:author="Rapporteur-r1" w:date="2022-05-18T11:23:00Z">
        <w:r w:rsidRPr="00E136FF" w:rsidDel="000301EC">
          <w:delText>-r17</w:delText>
        </w:r>
        <w:r w:rsidR="00CE7706" w:rsidRPr="00E136FF" w:rsidDel="000301EC">
          <w:tab/>
        </w:r>
        <w:r w:rsidR="00CE7706" w:rsidRPr="00E136FF" w:rsidDel="000301EC">
          <w:tab/>
        </w:r>
        <w:r w:rsidR="00CE7706" w:rsidRPr="00E136FF" w:rsidDel="000301EC">
          <w:tab/>
        </w:r>
        <w:r w:rsidR="00CE7706" w:rsidRPr="00E136FF" w:rsidDel="000301EC">
          <w:tab/>
        </w:r>
        <w:r w:rsidRPr="00E136FF" w:rsidDel="000301EC">
          <w:tab/>
        </w:r>
        <w:r w:rsidRPr="00E136FF" w:rsidDel="000301EC">
          <w:tab/>
        </w:r>
        <w:r w:rsidRPr="00E136FF" w:rsidDel="000301EC">
          <w:tab/>
          <w:delText>TimeUTC-r17</w:delText>
        </w:r>
        <w:r w:rsidRPr="00E136FF" w:rsidDel="000301EC">
          <w:tab/>
        </w:r>
        <w:r w:rsidRPr="00E136FF" w:rsidDel="000301EC">
          <w:tab/>
        </w:r>
        <w:r w:rsidRPr="00E136FF" w:rsidDel="000301EC">
          <w:tab/>
        </w:r>
        <w:r w:rsidRPr="00E136FF" w:rsidDel="000301EC">
          <w:tab/>
          <w:delText>OPTIONAL,</w:delText>
        </w:r>
        <w:r w:rsidRPr="00E136FF" w:rsidDel="000301EC">
          <w:tab/>
          <w:delText>-- Need OR</w:delText>
        </w:r>
      </w:del>
    </w:p>
    <w:p w14:paraId="22C6500F" w14:textId="016BEDFF" w:rsidR="009A00AF" w:rsidRPr="00E136FF" w:rsidRDefault="003569B3" w:rsidP="009A00AF">
      <w:pPr>
        <w:pStyle w:val="PL"/>
        <w:shd w:val="clear" w:color="auto" w:fill="E6E6E6"/>
      </w:pPr>
      <w:del w:id="1852" w:author="Rapporteur-r1" w:date="2022-05-18T11:23:00Z">
        <w:r w:rsidRPr="00E136FF" w:rsidDel="000301EC">
          <w:tab/>
        </w:r>
        <w:r w:rsidR="009A00AF" w:rsidRPr="00E136FF" w:rsidDel="000301EC">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4FCF52A8" w:rsidR="009A00AF" w:rsidRPr="00E136FF" w:rsidDel="006B13DA" w:rsidRDefault="009A00AF" w:rsidP="009A00AF">
      <w:pPr>
        <w:pStyle w:val="EditorsNote"/>
        <w:rPr>
          <w:del w:id="1853" w:author="Rapporteur-r1" w:date="2022-05-18T16:41:00Z"/>
          <w:color w:val="auto"/>
        </w:rPr>
      </w:pPr>
      <w:del w:id="1854" w:author="Rapporteur-r1" w:date="2022-05-18T16:41:00Z">
        <w:r w:rsidRPr="00E136FF" w:rsidDel="006B13DA">
          <w:rPr>
            <w:color w:val="auto"/>
          </w:rPr>
          <w:delText>Edi</w:delText>
        </w:r>
        <w:r w:rsidR="00CE7706" w:rsidRPr="00E136FF" w:rsidDel="006B13DA">
          <w:rPr>
            <w:color w:val="auto"/>
          </w:rPr>
          <w:delText>t</w:delText>
        </w:r>
        <w:r w:rsidRPr="00E136FF" w:rsidDel="006B13DA">
          <w:rPr>
            <w:color w:val="auto"/>
          </w:rPr>
          <w:delText>or</w:delText>
        </w:r>
        <w:r w:rsidR="00E136FF" w:rsidRPr="00E136FF" w:rsidDel="006B13DA">
          <w:rPr>
            <w:color w:val="auto"/>
          </w:rPr>
          <w:delText>'</w:delText>
        </w:r>
        <w:r w:rsidRPr="00E136FF" w:rsidDel="006B13DA">
          <w:rPr>
            <w:color w:val="auto"/>
          </w:rPr>
          <w:delText xml:space="preserve">s Note: </w:delText>
        </w:r>
        <w:r w:rsidRPr="00E136FF" w:rsidDel="006B13DA">
          <w:rPr>
            <w:i/>
            <w:color w:val="auto"/>
          </w:rPr>
          <w:delText>Agreement</w:delText>
        </w:r>
        <w:r w:rsidRPr="00E136FF" w:rsidDel="006B13DA">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0A7183">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D45AD5" w14:paraId="69650D64" w14:textId="77777777" w:rsidTr="00D45AD5">
        <w:trPr>
          <w:cantSplit/>
          <w:ins w:id="1855" w:author="Rapporteur-r1" w:date="2022-05-19T06:19:00Z"/>
        </w:trPr>
        <w:tc>
          <w:tcPr>
            <w:tcW w:w="9639" w:type="dxa"/>
            <w:tcBorders>
              <w:top w:val="single" w:sz="4" w:space="0" w:color="808080"/>
              <w:left w:val="single" w:sz="4" w:space="0" w:color="808080"/>
              <w:bottom w:val="single" w:sz="4" w:space="0" w:color="808080"/>
              <w:right w:val="single" w:sz="4" w:space="0" w:color="808080"/>
            </w:tcBorders>
          </w:tcPr>
          <w:p w14:paraId="5065FB56" w14:textId="6309A47E" w:rsidR="00D45AD5" w:rsidRDefault="00D45AD5" w:rsidP="00D45AD5">
            <w:pPr>
              <w:pStyle w:val="TAL"/>
              <w:rPr>
                <w:ins w:id="1856" w:author="Rapporteur-r1" w:date="2022-05-19T06:19:00Z"/>
                <w:b/>
                <w:bCs/>
                <w:i/>
                <w:iCs/>
                <w:kern w:val="2"/>
              </w:rPr>
            </w:pPr>
            <w:ins w:id="1857" w:author="Rapporteur-r1" w:date="2022-05-19T06:19:00Z">
              <w:r>
                <w:rPr>
                  <w:b/>
                  <w:bCs/>
                  <w:i/>
                  <w:iCs/>
                  <w:kern w:val="2"/>
                </w:rPr>
                <w:t>footprintInfo</w:t>
              </w:r>
            </w:ins>
          </w:p>
          <w:p w14:paraId="7B969209" w14:textId="77777777" w:rsidR="00D45AD5" w:rsidRDefault="00FB1197" w:rsidP="00FB1197">
            <w:pPr>
              <w:pStyle w:val="TAL"/>
              <w:rPr>
                <w:ins w:id="1858" w:author="Rapporteur-r1" w:date="2022-05-19T06:33:00Z"/>
                <w:bCs/>
                <w:iCs/>
                <w:kern w:val="2"/>
              </w:rPr>
            </w:pPr>
            <w:ins w:id="1859" w:author="Rapporteur-r1" w:date="2022-05-19T06:31:00Z">
              <w:r>
                <w:rPr>
                  <w:bCs/>
                  <w:iCs/>
                  <w:kern w:val="2"/>
                </w:rPr>
                <w:t>Satellite footprint.</w:t>
              </w:r>
            </w:ins>
          </w:p>
          <w:p w14:paraId="4AC7836C" w14:textId="60ABAFEF" w:rsidR="00FB1197" w:rsidRDefault="00FB1197" w:rsidP="00FB1197">
            <w:pPr>
              <w:pStyle w:val="TAL"/>
              <w:rPr>
                <w:ins w:id="1860" w:author="Rapporteur-r1" w:date="2022-05-19T06:35:00Z"/>
              </w:rPr>
            </w:pPr>
            <w:ins w:id="1861" w:author="Rapporteur-r1" w:date="2022-05-19T06:33:00Z">
              <w:r>
                <w:rPr>
                  <w:bCs/>
                  <w:iCs/>
                  <w:kern w:val="2"/>
                </w:rPr>
                <w:t>For ea</w:t>
              </w:r>
            </w:ins>
            <w:ins w:id="1862" w:author="Rapporteur-r1" w:date="2022-05-19T06:36:00Z">
              <w:r>
                <w:rPr>
                  <w:bCs/>
                  <w:iCs/>
                  <w:kern w:val="2"/>
                </w:rPr>
                <w:t>r</w:t>
              </w:r>
            </w:ins>
            <w:ins w:id="1863" w:author="Rapporteur-r1" w:date="2022-05-19T06:33:00Z">
              <w:r>
                <w:rPr>
                  <w:bCs/>
                  <w:iCs/>
                  <w:kern w:val="2"/>
                </w:rPr>
                <w:t xml:space="preserve">th moving </w:t>
              </w:r>
            </w:ins>
            <w:ins w:id="1864" w:author="Rapporteur-r1" w:date="2022-05-19T06:34:00Z">
              <w:r>
                <w:rPr>
                  <w:bCs/>
                  <w:iCs/>
                  <w:kern w:val="2"/>
                </w:rPr>
                <w:t>satellite</w:t>
              </w:r>
            </w:ins>
            <w:ins w:id="1865" w:author="Rapporteur-r1" w:date="2022-05-19T06:33:00Z">
              <w:r>
                <w:rPr>
                  <w:bCs/>
                  <w:iCs/>
                  <w:kern w:val="2"/>
                </w:rPr>
                <w:t xml:space="preserve">, E-UTRAN </w:t>
              </w:r>
            </w:ins>
            <w:ins w:id="1866" w:author="Rapporteur-r1" w:date="2022-05-19T06:35:00Z">
              <w:r>
                <w:rPr>
                  <w:bCs/>
                  <w:iCs/>
                  <w:kern w:val="2"/>
                </w:rPr>
                <w:t xml:space="preserve">may configure </w:t>
              </w:r>
              <w:r w:rsidRPr="00FB1197">
                <w:rPr>
                  <w:i/>
                </w:rPr>
                <w:t>elevationAngles</w:t>
              </w:r>
              <w:r>
                <w:t xml:space="preserve"> and </w:t>
              </w:r>
              <w:r w:rsidRPr="00FB1197">
                <w:rPr>
                  <w:i/>
                </w:rPr>
                <w:t>radius</w:t>
              </w:r>
              <w:r>
                <w:t>.</w:t>
              </w:r>
            </w:ins>
          </w:p>
          <w:p w14:paraId="7631A3C7" w14:textId="13166072" w:rsidR="00FB1197" w:rsidRPr="00FB1197" w:rsidRDefault="00FB1197" w:rsidP="00FB1197">
            <w:pPr>
              <w:pStyle w:val="TAL"/>
              <w:rPr>
                <w:ins w:id="1867" w:author="Rapporteur-r1" w:date="2022-05-19T06:19:00Z"/>
                <w:bCs/>
                <w:iCs/>
                <w:kern w:val="2"/>
              </w:rPr>
            </w:pPr>
            <w:ins w:id="1868" w:author="Rapporteur-r1" w:date="2022-05-19T06:36:00Z">
              <w:r>
                <w:rPr>
                  <w:bCs/>
                  <w:iCs/>
                  <w:kern w:val="2"/>
                </w:rPr>
                <w:t xml:space="preserve">For quasi </w:t>
              </w:r>
            </w:ins>
            <w:ins w:id="1869" w:author="Rapporteur-r1" w:date="2022-05-19T06:37:00Z">
              <w:r>
                <w:rPr>
                  <w:bCs/>
                  <w:iCs/>
                  <w:kern w:val="2"/>
                </w:rPr>
                <w:t xml:space="preserve">earth </w:t>
              </w:r>
            </w:ins>
            <w:ins w:id="1870" w:author="Rapporteur-r1" w:date="2022-05-19T06:36:00Z">
              <w:r>
                <w:rPr>
                  <w:bCs/>
                  <w:iCs/>
                  <w:kern w:val="2"/>
                </w:rPr>
                <w:t xml:space="preserve">fixed satellite, E-UTRAN may configure </w:t>
              </w:r>
            </w:ins>
            <w:ins w:id="1871" w:author="Rapporteur-r1" w:date="2022-05-19T06:38:00Z">
              <w:r>
                <w:rPr>
                  <w:i/>
                </w:rPr>
                <w:t xml:space="preserve">referencePoint </w:t>
              </w:r>
            </w:ins>
            <w:ins w:id="1872" w:author="Rapporteur-r1" w:date="2022-05-19T06:36:00Z">
              <w:r>
                <w:t xml:space="preserve">and </w:t>
              </w:r>
              <w:r w:rsidRPr="00FB1197">
                <w:rPr>
                  <w:i/>
                </w:rPr>
                <w:t>radius</w:t>
              </w:r>
              <w:r>
                <w:t>.</w:t>
              </w:r>
            </w:ins>
          </w:p>
        </w:tc>
      </w:tr>
      <w:tr w:rsidR="00613CB8" w:rsidRPr="00E136FF" w14:paraId="1571436C" w14:textId="77777777" w:rsidTr="000A7183">
        <w:trPr>
          <w:cantSplit/>
          <w:ins w:id="1873"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1A36083C" w14:textId="25E6A82F" w:rsidR="00613CB8" w:rsidRDefault="00613CB8" w:rsidP="00126B9C">
            <w:pPr>
              <w:pStyle w:val="TAL"/>
              <w:rPr>
                <w:ins w:id="1874" w:author="Rapporteur-r1" w:date="2022-05-18T16:36:00Z"/>
                <w:b/>
                <w:bCs/>
                <w:i/>
                <w:iCs/>
                <w:kern w:val="2"/>
              </w:rPr>
            </w:pPr>
            <w:ins w:id="1875" w:author="Rapporteur-r1" w:date="2022-05-18T16:34:00Z">
              <w:r>
                <w:rPr>
                  <w:b/>
                  <w:bCs/>
                  <w:i/>
                  <w:iCs/>
                  <w:kern w:val="2"/>
                </w:rPr>
                <w:t>latitude</w:t>
              </w:r>
            </w:ins>
          </w:p>
          <w:p w14:paraId="5482C29A" w14:textId="23FB35C0" w:rsidR="00613CB8" w:rsidRPr="00613CB8" w:rsidRDefault="00613CB8" w:rsidP="00126B9C">
            <w:pPr>
              <w:pStyle w:val="TAL"/>
              <w:rPr>
                <w:ins w:id="1876" w:author="Rapporteur-r1" w:date="2022-05-18T16:34:00Z"/>
                <w:bCs/>
                <w:iCs/>
                <w:kern w:val="2"/>
              </w:rPr>
            </w:pPr>
            <w:ins w:id="1877" w:author="Rapporteur-r1" w:date="2022-05-18T16:36:00Z">
              <w:r>
                <w:rPr>
                  <w:bCs/>
                  <w:iCs/>
                  <w:kern w:val="2"/>
                </w:rPr>
                <w:t>L</w:t>
              </w:r>
              <w:r w:rsidRPr="00613CB8">
                <w:rPr>
                  <w:bCs/>
                  <w:iCs/>
                  <w:kern w:val="2"/>
                </w:rPr>
                <w:t>atitude</w:t>
              </w:r>
            </w:ins>
            <w:ins w:id="1878" w:author="Rapporteur-r1" w:date="2022-05-18T16:37:00Z">
              <w:r>
                <w:rPr>
                  <w:bCs/>
                  <w:iCs/>
                  <w:kern w:val="2"/>
                </w:rPr>
                <w:t xml:space="preserve"> of the </w:t>
              </w:r>
            </w:ins>
            <w:ins w:id="1879" w:author="Rapporteur-r1" w:date="2022-05-19T06:27:00Z">
              <w:r w:rsidR="00FB1197">
                <w:rPr>
                  <w:bCs/>
                  <w:iCs/>
                  <w:kern w:val="2"/>
                </w:rPr>
                <w:t>reference</w:t>
              </w:r>
            </w:ins>
            <w:ins w:id="1880" w:author="Rapporteur-r1" w:date="2022-05-18T16:37:00Z">
              <w:r>
                <w:rPr>
                  <w:bCs/>
                  <w:iCs/>
                  <w:kern w:val="2"/>
                </w:rPr>
                <w:t xml:space="preserve"> point</w:t>
              </w:r>
              <w:r>
                <w:t>. Unit in degree.</w:t>
              </w:r>
            </w:ins>
          </w:p>
          <w:p w14:paraId="7D49DB5C" w14:textId="502FCAC5" w:rsidR="00613CB8" w:rsidRDefault="00613CB8" w:rsidP="00613CB8">
            <w:pPr>
              <w:pStyle w:val="TAL"/>
              <w:rPr>
                <w:ins w:id="1881" w:author="Rapporteur-r1" w:date="2022-05-18T16:31:00Z"/>
                <w:b/>
                <w:bCs/>
                <w:i/>
                <w:iCs/>
                <w:kern w:val="2"/>
              </w:rPr>
            </w:pPr>
            <w:ins w:id="1882" w:author="Rapporteur-r1" w:date="2022-05-18T16:35: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w:t>
              </w:r>
            </w:ins>
            <w:ins w:id="1883" w:author="Rapporteur-r1" w:date="2022-05-18T16:36:00Z">
              <w:r>
                <w:rPr>
                  <w:szCs w:val="16"/>
                </w:rPr>
                <w:t>62144</w:t>
              </w:r>
            </w:ins>
            <w:ins w:id="1884" w:author="Rapporteur-r1" w:date="2022-05-18T16:35:00Z">
              <w:r w:rsidRPr="00E136FF">
                <w:rPr>
                  <w:lang w:eastAsia="zh-CN"/>
                </w:rPr>
                <w:t>).</w:t>
              </w:r>
            </w:ins>
          </w:p>
        </w:tc>
      </w:tr>
      <w:tr w:rsidR="00126B9C" w:rsidRPr="00E136FF" w14:paraId="7516EB9F" w14:textId="77777777" w:rsidTr="000A7183">
        <w:trPr>
          <w:cantSplit/>
          <w:ins w:id="1885" w:author="Rapporteur-r1" w:date="2022-05-18T16:19:00Z"/>
        </w:trPr>
        <w:tc>
          <w:tcPr>
            <w:tcW w:w="9639" w:type="dxa"/>
            <w:tcBorders>
              <w:top w:val="single" w:sz="4" w:space="0" w:color="808080"/>
              <w:left w:val="single" w:sz="4" w:space="0" w:color="808080"/>
              <w:bottom w:val="single" w:sz="4" w:space="0" w:color="808080"/>
              <w:right w:val="single" w:sz="4" w:space="0" w:color="808080"/>
            </w:tcBorders>
          </w:tcPr>
          <w:p w14:paraId="703A1AB1" w14:textId="5B169756" w:rsidR="00126B9C" w:rsidRDefault="00126B9C" w:rsidP="00126B9C">
            <w:pPr>
              <w:pStyle w:val="TAL"/>
              <w:rPr>
                <w:ins w:id="1886" w:author="Rapporteur-r1" w:date="2022-05-18T16:19:00Z"/>
                <w:b/>
                <w:bCs/>
                <w:i/>
                <w:iCs/>
                <w:kern w:val="2"/>
              </w:rPr>
            </w:pPr>
            <w:ins w:id="1887" w:author="Rapporteur-r1" w:date="2022-05-18T16:19:00Z">
              <w:r>
                <w:rPr>
                  <w:b/>
                  <w:bCs/>
                  <w:i/>
                  <w:iCs/>
                  <w:kern w:val="2"/>
                </w:rPr>
                <w:t>l</w:t>
              </w:r>
            </w:ins>
            <w:ins w:id="1888" w:author="Rapporteur-r1" w:date="2022-05-18T16:24:00Z">
              <w:r>
                <w:rPr>
                  <w:b/>
                  <w:bCs/>
                  <w:i/>
                  <w:iCs/>
                  <w:kern w:val="2"/>
                </w:rPr>
                <w:t>eft</w:t>
              </w:r>
            </w:ins>
            <w:ins w:id="1889" w:author="Rapporteur-r1" w:date="2022-05-18T16:19:00Z">
              <w:r>
                <w:rPr>
                  <w:b/>
                  <w:bCs/>
                  <w:i/>
                  <w:iCs/>
                  <w:kern w:val="2"/>
                </w:rPr>
                <w:t>ElevationAngle</w:t>
              </w:r>
            </w:ins>
          </w:p>
          <w:p w14:paraId="73C33C68" w14:textId="03BC568D" w:rsidR="00126B9C" w:rsidRDefault="00126B9C" w:rsidP="00126B9C">
            <w:pPr>
              <w:pStyle w:val="TAL"/>
              <w:rPr>
                <w:ins w:id="1890" w:author="Rapporteur-r1" w:date="2022-05-18T16:22:00Z"/>
              </w:rPr>
            </w:pPr>
            <w:ins w:id="1891" w:author="Rapporteur-r1" w:date="2022-05-18T16:21:00Z">
              <w:r>
                <w:t>Left</w:t>
              </w:r>
              <w:r w:rsidRPr="00D62C51">
                <w:t>most (with reference to the satellite direction) elevation angle</w:t>
              </w:r>
            </w:ins>
            <w:ins w:id="1892" w:author="Rapporteur-r1" w:date="2022-05-18T16:22:00Z">
              <w:r>
                <w:t>.</w:t>
              </w:r>
              <w:r w:rsidR="00613CB8">
                <w:t xml:space="preserve"> Unit</w:t>
              </w:r>
              <w:r>
                <w:t xml:space="preserve"> in degr</w:t>
              </w:r>
            </w:ins>
            <w:ins w:id="1893" w:author="Rapporteur-r1" w:date="2022-05-18T16:24:00Z">
              <w:r>
                <w:t>e</w:t>
              </w:r>
            </w:ins>
            <w:ins w:id="1894" w:author="Rapporteur-r1" w:date="2022-05-18T16:22:00Z">
              <w:r>
                <w:t>e.</w:t>
              </w:r>
            </w:ins>
          </w:p>
          <w:p w14:paraId="0FFB20C9" w14:textId="77777777" w:rsidR="00126B9C" w:rsidRDefault="00126B9C" w:rsidP="00126B9C">
            <w:pPr>
              <w:pStyle w:val="TAL"/>
              <w:rPr>
                <w:ins w:id="1895" w:author="Rapporteur-r1" w:date="2022-05-18T16:25:00Z"/>
                <w:lang w:eastAsia="zh-CN"/>
              </w:rPr>
            </w:pPr>
            <w:ins w:id="1896" w:author="Rapporteur-r1" w:date="2022-05-18T16:22:00Z">
              <w:r>
                <w:t xml:space="preserve">Step of 10 degree. </w:t>
              </w:r>
            </w:ins>
            <w:ins w:id="1897" w:author="Rapporteur-r1" w:date="2022-05-18T16:23:00Z">
              <w:r w:rsidRPr="00E136FF">
                <w:rPr>
                  <w:lang w:eastAsia="zh-CN"/>
                </w:rPr>
                <w:t xml:space="preserve">Actual value = </w:t>
              </w:r>
              <w:r>
                <w:rPr>
                  <w:lang w:eastAsia="zh-CN"/>
                </w:rPr>
                <w:t xml:space="preserve">field value * </w:t>
              </w:r>
            </w:ins>
            <w:ins w:id="1898" w:author="Rapporteur-r1" w:date="2022-05-18T16:24:00Z">
              <w:r>
                <w:t>10</w:t>
              </w:r>
            </w:ins>
            <w:ins w:id="1899" w:author="Rapporteur-r1" w:date="2022-05-18T16:23:00Z">
              <w:r w:rsidRPr="00E136FF">
                <w:rPr>
                  <w:lang w:eastAsia="zh-CN"/>
                </w:rPr>
                <w:t>.</w:t>
              </w:r>
            </w:ins>
          </w:p>
          <w:p w14:paraId="093298A7" w14:textId="541A1244" w:rsidR="00126B9C" w:rsidRPr="00126B9C" w:rsidRDefault="00126B9C" w:rsidP="00126B9C">
            <w:pPr>
              <w:pStyle w:val="TAL"/>
              <w:rPr>
                <w:ins w:id="1900" w:author="Rapporteur-r1" w:date="2022-05-18T16:19:00Z"/>
                <w:b/>
                <w:bCs/>
                <w:iCs/>
                <w:kern w:val="2"/>
              </w:rPr>
            </w:pPr>
            <w:ins w:id="1901" w:author="Rapporteur-r1" w:date="2022-05-18T16:25:00Z">
              <w:r>
                <w:rPr>
                  <w:lang w:eastAsia="zh-CN"/>
                </w:rPr>
                <w:t xml:space="preserve">If the field is absent, the value </w:t>
              </w:r>
            </w:ins>
            <w:ins w:id="1902" w:author="Rapporteur-r1" w:date="2022-05-18T16:26:00Z">
              <w:r>
                <w:rPr>
                  <w:lang w:eastAsia="zh-CN"/>
                </w:rPr>
                <w:t xml:space="preserve">of field </w:t>
              </w:r>
              <w:r w:rsidRPr="00126B9C">
                <w:rPr>
                  <w:i/>
                  <w:lang w:eastAsia="zh-CN"/>
                </w:rPr>
                <w:t>rightElevationAngle</w:t>
              </w:r>
            </w:ins>
            <w:ins w:id="1903" w:author="Rapporteur-r1" w:date="2022-05-18T16:27:00Z">
              <w:r w:rsidRPr="00126B9C">
                <w:rPr>
                  <w:lang w:eastAsia="zh-CN"/>
                </w:rPr>
                <w:t xml:space="preserve"> applies.</w:t>
              </w:r>
            </w:ins>
          </w:p>
        </w:tc>
      </w:tr>
      <w:tr w:rsidR="00613CB8" w14:paraId="006CEF0F" w14:textId="77777777" w:rsidTr="00D45AD5">
        <w:trPr>
          <w:cantSplit/>
          <w:ins w:id="1904" w:author="Rapporteur-r1" w:date="2022-05-18T16:39:00Z"/>
        </w:trPr>
        <w:tc>
          <w:tcPr>
            <w:tcW w:w="9639" w:type="dxa"/>
            <w:tcBorders>
              <w:top w:val="single" w:sz="4" w:space="0" w:color="808080"/>
              <w:left w:val="single" w:sz="4" w:space="0" w:color="808080"/>
              <w:bottom w:val="single" w:sz="4" w:space="0" w:color="808080"/>
              <w:right w:val="single" w:sz="4" w:space="0" w:color="808080"/>
            </w:tcBorders>
          </w:tcPr>
          <w:p w14:paraId="43C2E473" w14:textId="5FC6BEAD" w:rsidR="00613CB8" w:rsidRDefault="00613CB8" w:rsidP="00D45AD5">
            <w:pPr>
              <w:pStyle w:val="TAL"/>
              <w:rPr>
                <w:ins w:id="1905" w:author="Rapporteur-r1" w:date="2022-05-18T16:39:00Z"/>
                <w:b/>
                <w:bCs/>
                <w:i/>
                <w:iCs/>
                <w:kern w:val="2"/>
              </w:rPr>
            </w:pPr>
            <w:ins w:id="1906" w:author="Rapporteur-r1" w:date="2022-05-18T16:39:00Z">
              <w:r>
                <w:rPr>
                  <w:b/>
                  <w:bCs/>
                  <w:i/>
                  <w:iCs/>
                  <w:kern w:val="2"/>
                </w:rPr>
                <w:t>longitude</w:t>
              </w:r>
            </w:ins>
          </w:p>
          <w:p w14:paraId="26C2EA38" w14:textId="7BF7682D" w:rsidR="00613CB8" w:rsidRPr="00613CB8" w:rsidRDefault="00613CB8" w:rsidP="00D45AD5">
            <w:pPr>
              <w:pStyle w:val="TAL"/>
              <w:rPr>
                <w:ins w:id="1907" w:author="Rapporteur-r1" w:date="2022-05-18T16:39:00Z"/>
                <w:bCs/>
                <w:iCs/>
                <w:kern w:val="2"/>
              </w:rPr>
            </w:pPr>
            <w:ins w:id="1908" w:author="Rapporteur-r1" w:date="2022-05-18T16:39:00Z">
              <w:r>
                <w:rPr>
                  <w:bCs/>
                  <w:iCs/>
                  <w:kern w:val="2"/>
                </w:rPr>
                <w:t>Longi</w:t>
              </w:r>
              <w:r w:rsidRPr="00613CB8">
                <w:rPr>
                  <w:bCs/>
                  <w:iCs/>
                  <w:kern w:val="2"/>
                </w:rPr>
                <w:t>tude</w:t>
              </w:r>
              <w:r>
                <w:rPr>
                  <w:bCs/>
                  <w:iCs/>
                  <w:kern w:val="2"/>
                </w:rPr>
                <w:t xml:space="preserve"> of the </w:t>
              </w:r>
            </w:ins>
            <w:ins w:id="1909" w:author="Rapporteur-r1" w:date="2022-05-19T06:27:00Z">
              <w:r w:rsidR="00FB1197">
                <w:rPr>
                  <w:bCs/>
                  <w:iCs/>
                  <w:kern w:val="2"/>
                </w:rPr>
                <w:t>r</w:t>
              </w:r>
            </w:ins>
            <w:ins w:id="1910" w:author="Rapporteur-r1" w:date="2022-05-19T06:28:00Z">
              <w:r w:rsidR="00FB1197">
                <w:rPr>
                  <w:bCs/>
                  <w:iCs/>
                  <w:kern w:val="2"/>
                </w:rPr>
                <w:t>eference</w:t>
              </w:r>
            </w:ins>
            <w:ins w:id="1911" w:author="Rapporteur-r1" w:date="2022-05-18T16:39:00Z">
              <w:r>
                <w:rPr>
                  <w:bCs/>
                  <w:iCs/>
                  <w:kern w:val="2"/>
                </w:rPr>
                <w:t xml:space="preserve"> point</w:t>
              </w:r>
              <w:r>
                <w:t>. Unit in degree.</w:t>
              </w:r>
            </w:ins>
          </w:p>
          <w:p w14:paraId="1EA0230A" w14:textId="77777777" w:rsidR="00613CB8" w:rsidRDefault="00613CB8" w:rsidP="00D45AD5">
            <w:pPr>
              <w:pStyle w:val="TAL"/>
              <w:rPr>
                <w:ins w:id="1912" w:author="Rapporteur-r1" w:date="2022-05-18T16:39:00Z"/>
                <w:b/>
                <w:bCs/>
                <w:i/>
                <w:iCs/>
                <w:kern w:val="2"/>
              </w:rPr>
            </w:pPr>
            <w:ins w:id="1913" w:author="Rapporteur-r1" w:date="2022-05-18T16:39: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613CB8" w:rsidRPr="00E136FF" w14:paraId="35244D58" w14:textId="77777777" w:rsidTr="000A7183">
        <w:trPr>
          <w:cantSplit/>
          <w:ins w:id="1914"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7CE41AC8" w14:textId="77777777" w:rsidR="00613CB8" w:rsidRDefault="00613CB8" w:rsidP="00613CB8">
            <w:pPr>
              <w:pStyle w:val="TAL"/>
              <w:rPr>
                <w:ins w:id="1915" w:author="Rapporteur-r1" w:date="2022-05-18T16:37:00Z"/>
                <w:b/>
                <w:bCs/>
                <w:i/>
                <w:iCs/>
                <w:kern w:val="2"/>
              </w:rPr>
            </w:pPr>
            <w:ins w:id="1916" w:author="Rapporteur-r1" w:date="2022-05-18T16:31:00Z">
              <w:r>
                <w:rPr>
                  <w:b/>
                  <w:bCs/>
                  <w:i/>
                  <w:iCs/>
                  <w:kern w:val="2"/>
                </w:rPr>
                <w:t>radius</w:t>
              </w:r>
            </w:ins>
          </w:p>
          <w:p w14:paraId="3E9BC435" w14:textId="6B52E336" w:rsidR="00613CB8" w:rsidRPr="00613CB8" w:rsidRDefault="00613CB8" w:rsidP="00613CB8">
            <w:pPr>
              <w:pStyle w:val="TAL"/>
              <w:rPr>
                <w:ins w:id="1917" w:author="Rapporteur-r1" w:date="2022-05-18T16:33:00Z"/>
                <w:b/>
                <w:bCs/>
                <w:i/>
                <w:iCs/>
                <w:kern w:val="2"/>
              </w:rPr>
            </w:pPr>
            <w:ins w:id="1918" w:author="Rapporteur-r1" w:date="2022-05-18T16:38:00Z">
              <w:r>
                <w:t xml:space="preserve">Distance between the </w:t>
              </w:r>
            </w:ins>
            <w:ins w:id="1919" w:author="Rapporteur-r1" w:date="2022-05-19T06:28:00Z">
              <w:r w:rsidR="00FB1197">
                <w:t>reference</w:t>
              </w:r>
            </w:ins>
            <w:ins w:id="1920" w:author="Rapporteur-r1" w:date="2022-05-18T16:38:00Z">
              <w:r>
                <w:t xml:space="preserve"> point and the e</w:t>
              </w:r>
            </w:ins>
            <w:ins w:id="1921" w:author="Rapporteur-r1" w:date="2022-05-18T16:32:00Z">
              <w:r>
                <w:t xml:space="preserve">dge </w:t>
              </w:r>
            </w:ins>
            <w:ins w:id="1922" w:author="Rapporteur-r1" w:date="2022-05-19T06:29:00Z">
              <w:r w:rsidR="00FB1197">
                <w:t>of the satellite coverage</w:t>
              </w:r>
            </w:ins>
            <w:ins w:id="1923" w:author="Rapporteur-r1" w:date="2022-05-18T16:32:00Z">
              <w:r>
                <w:t xml:space="preserve">. Unit </w:t>
              </w:r>
            </w:ins>
            <w:ins w:id="1924" w:author="Rapporteur-r1" w:date="2022-05-18T16:33:00Z">
              <w:r>
                <w:t>in km.</w:t>
              </w:r>
            </w:ins>
          </w:p>
          <w:p w14:paraId="31CA3371" w14:textId="3FCF9939" w:rsidR="00613CB8" w:rsidRPr="00613CB8" w:rsidRDefault="00613CB8" w:rsidP="00613CB8">
            <w:pPr>
              <w:pStyle w:val="TAL"/>
              <w:rPr>
                <w:ins w:id="1925" w:author="Rapporteur-r1" w:date="2022-05-18T16:31:00Z"/>
                <w:lang w:eastAsia="zh-CN"/>
              </w:rPr>
            </w:pPr>
            <w:ins w:id="1926" w:author="Rapporteur-r1" w:date="2022-05-18T16:33: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126B9C" w14:paraId="070D1DC7" w14:textId="77777777" w:rsidTr="00D45AD5">
        <w:trPr>
          <w:cantSplit/>
          <w:ins w:id="1927" w:author="Rapporteur-r1" w:date="2022-05-18T16:24:00Z"/>
        </w:trPr>
        <w:tc>
          <w:tcPr>
            <w:tcW w:w="9639" w:type="dxa"/>
            <w:tcBorders>
              <w:top w:val="single" w:sz="4" w:space="0" w:color="808080"/>
              <w:left w:val="single" w:sz="4" w:space="0" w:color="808080"/>
              <w:bottom w:val="single" w:sz="4" w:space="0" w:color="808080"/>
              <w:right w:val="single" w:sz="4" w:space="0" w:color="808080"/>
            </w:tcBorders>
          </w:tcPr>
          <w:p w14:paraId="091FBF7C" w14:textId="77777777" w:rsidR="00126B9C" w:rsidRDefault="00126B9C" w:rsidP="00D45AD5">
            <w:pPr>
              <w:pStyle w:val="TAL"/>
              <w:rPr>
                <w:ins w:id="1928" w:author="Rapporteur-r1" w:date="2022-05-18T16:24:00Z"/>
                <w:b/>
                <w:bCs/>
                <w:i/>
                <w:iCs/>
                <w:kern w:val="2"/>
              </w:rPr>
            </w:pPr>
            <w:ins w:id="1929" w:author="Rapporteur-r1" w:date="2022-05-18T16:24:00Z">
              <w:r>
                <w:rPr>
                  <w:b/>
                  <w:bCs/>
                  <w:i/>
                  <w:iCs/>
                  <w:kern w:val="2"/>
                </w:rPr>
                <w:t>rightElevationAngle</w:t>
              </w:r>
            </w:ins>
          </w:p>
          <w:p w14:paraId="2201AC6D" w14:textId="6A043615" w:rsidR="00126B9C" w:rsidRDefault="00126B9C" w:rsidP="00D45AD5">
            <w:pPr>
              <w:pStyle w:val="TAL"/>
              <w:rPr>
                <w:ins w:id="1930" w:author="Rapporteur-r1" w:date="2022-05-18T16:24:00Z"/>
              </w:rPr>
            </w:pPr>
            <w:ins w:id="1931" w:author="Rapporteur-r1" w:date="2022-05-18T16:24:00Z">
              <w:r>
                <w:t>R</w:t>
              </w:r>
              <w:r w:rsidRPr="00D62C51">
                <w:t>ightmost (with reference to the satellite direction) elevation angle</w:t>
              </w:r>
              <w:r>
                <w:t xml:space="preserve">. </w:t>
              </w:r>
            </w:ins>
            <w:ins w:id="1932" w:author="Rapporteur-r1" w:date="2022-05-18T16:32:00Z">
              <w:r w:rsidR="00613CB8">
                <w:t>U</w:t>
              </w:r>
            </w:ins>
            <w:ins w:id="1933" w:author="Rapporteur-r1" w:date="2022-05-18T16:33:00Z">
              <w:r w:rsidR="00613CB8">
                <w:t>nit</w:t>
              </w:r>
            </w:ins>
            <w:ins w:id="1934" w:author="Rapporteur-r1" w:date="2022-05-18T16:24:00Z">
              <w:r w:rsidR="00613CB8">
                <w:t xml:space="preserve"> in deg</w:t>
              </w:r>
              <w:r>
                <w:t>r</w:t>
              </w:r>
            </w:ins>
            <w:ins w:id="1935" w:author="Rapporteur-r1" w:date="2022-05-18T16:33:00Z">
              <w:r w:rsidR="00613CB8">
                <w:t>e</w:t>
              </w:r>
            </w:ins>
            <w:ins w:id="1936" w:author="Rapporteur-r1" w:date="2022-05-18T16:24:00Z">
              <w:r>
                <w:t>e.</w:t>
              </w:r>
            </w:ins>
          </w:p>
          <w:p w14:paraId="354083CD" w14:textId="2324FB5C" w:rsidR="00126B9C" w:rsidRDefault="00126B9C" w:rsidP="00D45AD5">
            <w:pPr>
              <w:pStyle w:val="TAL"/>
              <w:rPr>
                <w:ins w:id="1937" w:author="Rapporteur-r1" w:date="2022-05-18T16:24:00Z"/>
                <w:b/>
                <w:bCs/>
                <w:i/>
                <w:iCs/>
                <w:kern w:val="2"/>
              </w:rPr>
            </w:pPr>
            <w:ins w:id="1938" w:author="Rapporteur-r1" w:date="2022-05-18T16:24:00Z">
              <w:r>
                <w:t xml:space="preserve">Step of 10 degree. </w:t>
              </w:r>
              <w:r w:rsidRPr="00E136FF">
                <w:rPr>
                  <w:lang w:eastAsia="zh-CN"/>
                </w:rPr>
                <w:t xml:space="preserve">Actual value = </w:t>
              </w:r>
              <w:r>
                <w:rPr>
                  <w:lang w:eastAsia="zh-CN"/>
                </w:rPr>
                <w:t xml:space="preserve">field value * </w:t>
              </w:r>
              <w:r>
                <w:t>10</w:t>
              </w:r>
              <w:r w:rsidRPr="00E136FF">
                <w:rPr>
                  <w:lang w:eastAsia="zh-CN"/>
                </w:rPr>
                <w:t>.</w:t>
              </w:r>
            </w:ins>
          </w:p>
        </w:tc>
      </w:tr>
      <w:tr w:rsidR="00E136FF" w:rsidRPr="00E136FF" w14:paraId="3F167B9D"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7574EE" w:rsidR="009A00AF" w:rsidRPr="00E136FF" w:rsidRDefault="000301EC" w:rsidP="000A7183">
            <w:pPr>
              <w:pStyle w:val="TAL"/>
              <w:rPr>
                <w:b/>
                <w:bCs/>
                <w:i/>
                <w:iCs/>
                <w:kern w:val="2"/>
              </w:rPr>
            </w:pPr>
            <w:ins w:id="1939" w:author="Rapporteur-r1" w:date="2022-05-18T11:24:00Z">
              <w:r>
                <w:rPr>
                  <w:b/>
                  <w:bCs/>
                  <w:i/>
                  <w:iCs/>
                  <w:kern w:val="2"/>
                </w:rPr>
                <w:t>tle-</w:t>
              </w:r>
            </w:ins>
            <w:r w:rsidR="009A00AF" w:rsidRPr="00E136FF">
              <w:rPr>
                <w:b/>
                <w:bCs/>
                <w:i/>
                <w:iCs/>
                <w:kern w:val="2"/>
              </w:rPr>
              <w:t>ephemeris</w:t>
            </w:r>
            <w:del w:id="1940" w:author="Rapporteur-r1" w:date="2022-05-18T11:24:00Z">
              <w:r w:rsidR="009A00AF" w:rsidRPr="00E136FF" w:rsidDel="000301EC">
                <w:rPr>
                  <w:b/>
                  <w:bCs/>
                  <w:i/>
                  <w:iCs/>
                  <w:kern w:val="2"/>
                </w:rPr>
                <w:delText>Orbital</w:delText>
              </w:r>
            </w:del>
            <w:r w:rsidR="009A00AF" w:rsidRPr="00E136FF">
              <w:rPr>
                <w:b/>
                <w:bCs/>
                <w:i/>
                <w:iCs/>
                <w:kern w:val="2"/>
              </w:rPr>
              <w:t>Parameters</w:t>
            </w:r>
          </w:p>
          <w:p w14:paraId="0905D058" w14:textId="10DBABFF" w:rsidR="000301EC" w:rsidRPr="00E136FF" w:rsidRDefault="009A00AF" w:rsidP="000301EC">
            <w:pPr>
              <w:pStyle w:val="TAL"/>
              <w:rPr>
                <w:bCs/>
                <w:iCs/>
                <w:kern w:val="2"/>
              </w:rPr>
            </w:pPr>
            <w:r w:rsidRPr="00E136FF">
              <w:rPr>
                <w:bCs/>
                <w:iCs/>
                <w:kern w:val="2"/>
              </w:rPr>
              <w:t>Mean values of the satellite orbital parameters</w:t>
            </w:r>
            <w:ins w:id="1941" w:author="Rapporteur-r1" w:date="2022-05-18T11:25:00Z">
              <w:r w:rsidR="000301EC">
                <w:rPr>
                  <w:bCs/>
                  <w:iCs/>
                  <w:kern w:val="2"/>
                </w:rPr>
                <w:t xml:space="preserve"> </w:t>
              </w:r>
            </w:ins>
            <w:ins w:id="1942" w:author="Rapporteur-r1" w:date="2022-05-18T11:24:00Z">
              <w:r w:rsidR="000301EC">
                <w:rPr>
                  <w:bCs/>
                  <w:iCs/>
                  <w:kern w:val="2"/>
                </w:rPr>
                <w:t>in TLE format</w:t>
              </w:r>
            </w:ins>
            <w:ins w:id="1943" w:author="Huawei" w:date="2022-04-27T09:26:00Z">
              <w:r w:rsidR="00A02AAE">
                <w:rPr>
                  <w:bCs/>
                  <w:iCs/>
                  <w:kern w:val="2"/>
                </w:rPr>
                <w:t xml:space="preserve"> for estimating out-of-coverage, see TS 36.304 [4]</w:t>
              </w:r>
            </w:ins>
            <w:r w:rsidRPr="00E136FF">
              <w:rPr>
                <w:bCs/>
                <w:iCs/>
                <w:kern w:val="2"/>
              </w:rPr>
              <w:t>.</w:t>
            </w:r>
          </w:p>
        </w:tc>
      </w:tr>
      <w:tr w:rsidR="00E136FF" w:rsidRPr="00E136FF" w14:paraId="0242B2E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0EEE0A24" w:rsidR="009A00AF" w:rsidRPr="00E136FF" w:rsidRDefault="009A00AF" w:rsidP="000A7183">
            <w:pPr>
              <w:pStyle w:val="TAL"/>
              <w:rPr>
                <w:b/>
                <w:bCs/>
                <w:i/>
                <w:iCs/>
                <w:kern w:val="2"/>
                <w:lang w:eastAsia="en-GB"/>
              </w:rPr>
            </w:pPr>
            <w:r w:rsidRPr="00E136FF">
              <w:rPr>
                <w:b/>
                <w:bCs/>
                <w:i/>
                <w:iCs/>
                <w:kern w:val="2"/>
                <w:lang w:eastAsia="en-GB"/>
              </w:rPr>
              <w:t>t-Service</w:t>
            </w:r>
            <w:ins w:id="1944" w:author="Huawei" w:date="2022-04-27T09:24:00Z">
              <w:r w:rsidR="00A02AAE">
                <w:rPr>
                  <w:b/>
                  <w:bCs/>
                  <w:i/>
                  <w:iCs/>
                  <w:kern w:val="2"/>
                  <w:lang w:eastAsia="en-GB"/>
                </w:rPr>
                <w:t>Start</w:t>
              </w:r>
            </w:ins>
          </w:p>
          <w:p w14:paraId="41B97177" w14:textId="5F3F54B6" w:rsidR="009A00AF" w:rsidRPr="00E136FF" w:rsidRDefault="009A00AF" w:rsidP="007B062E">
            <w:pPr>
              <w:pStyle w:val="TAL"/>
            </w:pPr>
            <w:r w:rsidRPr="00E136FF">
              <w:rPr>
                <w:iCs/>
                <w:lang w:eastAsia="en-GB"/>
              </w:rPr>
              <w:t>Time</w:t>
            </w:r>
            <w:r w:rsidRPr="00E136FF">
              <w:t xml:space="preserve"> information on when the incoming satellite is going </w:t>
            </w:r>
            <w:del w:id="1945" w:author="Huawei" w:date="2022-04-22T11:55:00Z">
              <w:r w:rsidRPr="00E136FF" w:rsidDel="00255923">
                <w:delText xml:space="preserve">is </w:delText>
              </w:r>
            </w:del>
            <w:r w:rsidRPr="00E136FF">
              <w:t xml:space="preserve">to start serving the area for </w:t>
            </w:r>
            <w:commentRangeStart w:id="1946"/>
            <w:commentRangeStart w:id="1947"/>
            <w:del w:id="1948" w:author="Rapporteur-r1" w:date="2022-05-16T10:16:00Z">
              <w:r w:rsidRPr="00E136FF" w:rsidDel="007B062E">
                <w:delText>Q</w:delText>
              </w:r>
            </w:del>
            <w:ins w:id="1949" w:author="Rapporteur-r1" w:date="2022-05-16T10:16:00Z">
              <w:r w:rsidR="007B062E">
                <w:t>q</w:t>
              </w:r>
            </w:ins>
            <w:r w:rsidRPr="00E136FF">
              <w:t>uasi-</w:t>
            </w:r>
            <w:del w:id="1950" w:author="Rapporteur-r1" w:date="2022-05-16T10:16:00Z">
              <w:r w:rsidRPr="00E136FF" w:rsidDel="007B062E">
                <w:delText>E</w:delText>
              </w:r>
            </w:del>
            <w:ins w:id="1951" w:author="Rapporteur-r1" w:date="2022-05-16T10:16:00Z">
              <w:r w:rsidR="007B062E">
                <w:t>e</w:t>
              </w:r>
            </w:ins>
            <w:r w:rsidRPr="00E136FF">
              <w:t xml:space="preserve">arth </w:t>
            </w:r>
            <w:del w:id="1952" w:author="Rapporteur-r1" w:date="2022-05-16T10:16:00Z">
              <w:r w:rsidRPr="00E136FF" w:rsidDel="007B062E">
                <w:delText>F</w:delText>
              </w:r>
            </w:del>
            <w:ins w:id="1953" w:author="Rapporteur-r1" w:date="2022-05-16T10:16:00Z">
              <w:r w:rsidR="007B062E">
                <w:t>f</w:t>
              </w:r>
            </w:ins>
            <w:r w:rsidRPr="00E136FF">
              <w:t xml:space="preserve">ixed </w:t>
            </w:r>
            <w:commentRangeEnd w:id="1946"/>
            <w:r w:rsidR="00885779">
              <w:rPr>
                <w:rStyle w:val="CommentReference"/>
                <w:rFonts w:ascii="Times New Roman" w:hAnsi="Times New Roman"/>
              </w:rPr>
              <w:commentReference w:id="1946"/>
            </w:r>
            <w:commentRangeEnd w:id="1947"/>
            <w:r w:rsidR="007B062E">
              <w:rPr>
                <w:rStyle w:val="CommentReference"/>
                <w:rFonts w:ascii="Times New Roman" w:hAnsi="Times New Roman"/>
              </w:rPr>
              <w:commentReference w:id="1947"/>
            </w:r>
            <w:r w:rsidRPr="00E136FF">
              <w:t>satellite</w:t>
            </w:r>
            <w:del w:id="1954" w:author="Rapporteur-r1" w:date="2022-05-16T10:17:00Z">
              <w:r w:rsidRPr="00E136FF" w:rsidDel="007B062E">
                <w:delText>s</w:delText>
              </w:r>
            </w:del>
            <w:r w:rsidRPr="00E136FF">
              <w:t>.</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1955" w:name="_Toc20487267"/>
      <w:bookmarkStart w:id="1956" w:name="_Toc29342562"/>
      <w:bookmarkStart w:id="1957" w:name="_Toc29343701"/>
      <w:bookmarkStart w:id="1958" w:name="_Toc36566963"/>
      <w:bookmarkStart w:id="1959" w:name="_Toc36810403"/>
      <w:bookmarkStart w:id="1960" w:name="_Toc36846767"/>
      <w:bookmarkStart w:id="1961" w:name="_Toc36939420"/>
      <w:bookmarkStart w:id="1962" w:name="_Toc37082400"/>
      <w:bookmarkStart w:id="1963" w:name="_Toc46481034"/>
      <w:bookmarkStart w:id="1964" w:name="_Toc46482268"/>
      <w:bookmarkStart w:id="1965" w:name="_Toc46483502"/>
      <w:bookmarkStart w:id="1966" w:name="_Toc100791580"/>
      <w:r w:rsidRPr="00E136FF">
        <w:t>6.3.2</w:t>
      </w:r>
      <w:r w:rsidRPr="00E136FF">
        <w:tab/>
        <w:t>Radio resource control information elements</w:t>
      </w:r>
      <w:bookmarkEnd w:id="1955"/>
      <w:bookmarkEnd w:id="1956"/>
      <w:bookmarkEnd w:id="1957"/>
      <w:bookmarkEnd w:id="1958"/>
      <w:bookmarkEnd w:id="1959"/>
      <w:bookmarkEnd w:id="1960"/>
      <w:bookmarkEnd w:id="1961"/>
      <w:bookmarkEnd w:id="1962"/>
      <w:bookmarkEnd w:id="1963"/>
      <w:bookmarkEnd w:id="1964"/>
      <w:bookmarkEnd w:id="1965"/>
      <w:bookmarkEnd w:id="1966"/>
    </w:p>
    <w:p w14:paraId="6E17F424" w14:textId="77777777" w:rsidR="0063702D" w:rsidRPr="00E136FF" w:rsidRDefault="0063702D" w:rsidP="0063702D">
      <w:pPr>
        <w:pStyle w:val="Heading4"/>
      </w:pPr>
      <w:bookmarkStart w:id="1967" w:name="_Toc46481035"/>
      <w:bookmarkStart w:id="1968" w:name="_Toc46482269"/>
      <w:bookmarkStart w:id="1969" w:name="_Toc46483503"/>
      <w:bookmarkStart w:id="1970" w:name="_Toc100791581"/>
      <w:bookmarkStart w:id="1971" w:name="_Toc20487268"/>
      <w:bookmarkStart w:id="1972" w:name="_Toc29342563"/>
      <w:bookmarkStart w:id="1973" w:name="_Toc29343702"/>
      <w:bookmarkStart w:id="1974" w:name="_Toc36566964"/>
      <w:bookmarkStart w:id="1975" w:name="_Toc36810404"/>
      <w:bookmarkStart w:id="1976" w:name="_Toc36846768"/>
      <w:bookmarkStart w:id="1977" w:name="_Toc36939421"/>
      <w:bookmarkStart w:id="1978" w:name="_Toc37082401"/>
      <w:r w:rsidRPr="00E136FF">
        <w:t>–</w:t>
      </w:r>
      <w:r w:rsidRPr="00E136FF">
        <w:tab/>
      </w:r>
      <w:r w:rsidRPr="00E136FF">
        <w:rPr>
          <w:i/>
          <w:iCs/>
        </w:rPr>
        <w:t>Alpha</w:t>
      </w:r>
      <w:bookmarkEnd w:id="1967"/>
      <w:bookmarkEnd w:id="1968"/>
      <w:bookmarkEnd w:id="1969"/>
      <w:bookmarkEnd w:id="1970"/>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1979" w:name="_Toc46481036"/>
      <w:bookmarkStart w:id="1980" w:name="_Toc46482270"/>
      <w:bookmarkStart w:id="1981" w:name="_Toc46483504"/>
      <w:bookmarkStart w:id="1982" w:name="_Toc100791582"/>
      <w:r w:rsidRPr="00E136FF">
        <w:t>–</w:t>
      </w:r>
      <w:r w:rsidRPr="00E136FF">
        <w:tab/>
      </w:r>
      <w:r w:rsidRPr="00E136FF">
        <w:rPr>
          <w:i/>
          <w:noProof/>
        </w:rPr>
        <w:t>AntennaInfo</w:t>
      </w:r>
      <w:bookmarkEnd w:id="1971"/>
      <w:bookmarkEnd w:id="1972"/>
      <w:bookmarkEnd w:id="1973"/>
      <w:bookmarkEnd w:id="1974"/>
      <w:bookmarkEnd w:id="1975"/>
      <w:bookmarkEnd w:id="1976"/>
      <w:bookmarkEnd w:id="1977"/>
      <w:bookmarkEnd w:id="1978"/>
      <w:bookmarkEnd w:id="1979"/>
      <w:bookmarkEnd w:id="1980"/>
      <w:bookmarkEnd w:id="1981"/>
      <w:bookmarkEnd w:id="1982"/>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1983" w:name="OLE_LINK26"/>
      <w:bookmarkStart w:id="1984" w:name="OLE_LINK80"/>
      <w:r w:rsidRPr="00E136FF">
        <w:t>TM8</w:t>
      </w:r>
      <w:bookmarkEnd w:id="1983"/>
      <w:bookmarkEnd w:id="1984"/>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lastRenderedPageBreak/>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1985" w:name="_Hlk500758465"/>
            <w:r w:rsidRPr="00E136FF">
              <w:rPr>
                <w:b/>
                <w:i/>
                <w:noProof/>
                <w:lang w:eastAsia="en-GB"/>
              </w:rPr>
              <w:t>transmissionModeDL-MBSFN</w:t>
            </w:r>
            <w:bookmarkEnd w:id="1985"/>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1986" w:name="_Hlk500758483"/>
            <w:r w:rsidRPr="00E136FF">
              <w:rPr>
                <w:b/>
                <w:i/>
                <w:noProof/>
                <w:lang w:eastAsia="en-GB"/>
              </w:rPr>
              <w:t>transmissionModeDL-nonMBSFN</w:t>
            </w:r>
            <w:bookmarkEnd w:id="1986"/>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1987" w:name="_Toc20487269"/>
      <w:bookmarkStart w:id="1988" w:name="_Toc29342564"/>
      <w:bookmarkStart w:id="1989" w:name="_Toc29343703"/>
      <w:bookmarkStart w:id="1990" w:name="_Toc36566965"/>
      <w:bookmarkStart w:id="1991" w:name="_Toc36810405"/>
      <w:bookmarkStart w:id="1992" w:name="_Toc36846769"/>
      <w:bookmarkStart w:id="1993" w:name="_Toc36939422"/>
      <w:bookmarkStart w:id="1994" w:name="_Toc37082402"/>
      <w:bookmarkStart w:id="1995" w:name="_Toc46481037"/>
      <w:bookmarkStart w:id="1996" w:name="_Toc46482271"/>
      <w:bookmarkStart w:id="1997" w:name="_Toc46483505"/>
      <w:bookmarkStart w:id="1998" w:name="_Toc100791583"/>
      <w:r w:rsidRPr="00E136FF">
        <w:rPr>
          <w:i/>
          <w:noProof/>
        </w:rPr>
        <w:t>–</w:t>
      </w:r>
      <w:r w:rsidRPr="00E136FF">
        <w:rPr>
          <w:i/>
          <w:noProof/>
        </w:rPr>
        <w:tab/>
        <w:t>AntennaInfoUL</w:t>
      </w:r>
      <w:bookmarkEnd w:id="1987"/>
      <w:bookmarkEnd w:id="1988"/>
      <w:bookmarkEnd w:id="1989"/>
      <w:bookmarkEnd w:id="1990"/>
      <w:bookmarkEnd w:id="1991"/>
      <w:bookmarkEnd w:id="1992"/>
      <w:bookmarkEnd w:id="1993"/>
      <w:bookmarkEnd w:id="1994"/>
      <w:bookmarkEnd w:id="1995"/>
      <w:bookmarkEnd w:id="1996"/>
      <w:bookmarkEnd w:id="1997"/>
      <w:bookmarkEnd w:id="1998"/>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1999" w:name="_Toc20487270"/>
      <w:bookmarkStart w:id="2000" w:name="_Toc29342565"/>
      <w:bookmarkStart w:id="2001" w:name="_Toc29343704"/>
      <w:bookmarkStart w:id="2002" w:name="_Toc36566966"/>
      <w:bookmarkStart w:id="2003" w:name="_Toc36810406"/>
      <w:bookmarkStart w:id="2004" w:name="_Toc36846770"/>
      <w:bookmarkStart w:id="2005" w:name="_Toc36939423"/>
      <w:bookmarkStart w:id="2006" w:name="_Toc37082403"/>
      <w:bookmarkStart w:id="2007" w:name="_Toc46481038"/>
      <w:bookmarkStart w:id="2008" w:name="_Toc46482272"/>
      <w:bookmarkStart w:id="2009" w:name="_Toc46483506"/>
      <w:bookmarkStart w:id="2010" w:name="_Toc100791584"/>
      <w:bookmarkStart w:id="2011" w:name="_Hlk523484001"/>
      <w:r w:rsidRPr="00E136FF">
        <w:t>–</w:t>
      </w:r>
      <w:r w:rsidRPr="00E136FF">
        <w:tab/>
      </w:r>
      <w:r w:rsidRPr="00E136FF">
        <w:rPr>
          <w:i/>
          <w:noProof/>
        </w:rPr>
        <w:t>AUL-Config</w:t>
      </w:r>
      <w:bookmarkEnd w:id="1999"/>
      <w:bookmarkEnd w:id="2000"/>
      <w:bookmarkEnd w:id="2001"/>
      <w:bookmarkEnd w:id="2002"/>
      <w:bookmarkEnd w:id="2003"/>
      <w:bookmarkEnd w:id="2004"/>
      <w:bookmarkEnd w:id="2005"/>
      <w:bookmarkEnd w:id="2006"/>
      <w:bookmarkEnd w:id="2007"/>
      <w:bookmarkEnd w:id="2008"/>
      <w:bookmarkEnd w:id="2009"/>
      <w:bookmarkEnd w:id="2010"/>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lastRenderedPageBreak/>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2011"/>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2012" w:name="_Toc20487271"/>
      <w:bookmarkStart w:id="2013" w:name="_Toc29342566"/>
      <w:bookmarkStart w:id="2014" w:name="_Toc29343705"/>
      <w:bookmarkStart w:id="2015" w:name="_Toc36566967"/>
      <w:bookmarkStart w:id="2016" w:name="_Toc36810407"/>
      <w:bookmarkStart w:id="2017" w:name="_Toc36846771"/>
      <w:bookmarkStart w:id="2018" w:name="_Toc36939424"/>
      <w:bookmarkStart w:id="2019" w:name="_Toc37082404"/>
      <w:bookmarkStart w:id="2020" w:name="_Toc46481039"/>
      <w:bookmarkStart w:id="2021" w:name="_Toc46482273"/>
      <w:bookmarkStart w:id="2022" w:name="_Toc46483507"/>
      <w:bookmarkStart w:id="2023" w:name="_Toc100791585"/>
      <w:r w:rsidRPr="00E136FF">
        <w:t>–</w:t>
      </w:r>
      <w:r w:rsidRPr="00E136FF">
        <w:tab/>
      </w:r>
      <w:r w:rsidRPr="00E136FF">
        <w:rPr>
          <w:i/>
          <w:noProof/>
        </w:rPr>
        <w:t>CQI-ReportAperiodic</w:t>
      </w:r>
      <w:bookmarkEnd w:id="2012"/>
      <w:bookmarkEnd w:id="2013"/>
      <w:bookmarkEnd w:id="2014"/>
      <w:bookmarkEnd w:id="2015"/>
      <w:bookmarkEnd w:id="2016"/>
      <w:bookmarkEnd w:id="2017"/>
      <w:bookmarkEnd w:id="2018"/>
      <w:bookmarkEnd w:id="2019"/>
      <w:bookmarkEnd w:id="2020"/>
      <w:bookmarkEnd w:id="2021"/>
      <w:bookmarkEnd w:id="2022"/>
      <w:bookmarkEnd w:id="2023"/>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lastRenderedPageBreak/>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2024" w:name="_Toc20487272"/>
      <w:bookmarkStart w:id="2025" w:name="_Toc29342567"/>
      <w:bookmarkStart w:id="2026" w:name="_Toc29343706"/>
      <w:bookmarkStart w:id="2027" w:name="_Toc36566968"/>
      <w:bookmarkStart w:id="2028" w:name="_Toc36810408"/>
      <w:bookmarkStart w:id="2029" w:name="_Toc36846772"/>
      <w:bookmarkStart w:id="2030" w:name="_Toc36939425"/>
      <w:bookmarkStart w:id="2031" w:name="_Toc37082405"/>
      <w:bookmarkStart w:id="2032" w:name="_Toc46481040"/>
      <w:bookmarkStart w:id="2033" w:name="_Toc46482274"/>
      <w:bookmarkStart w:id="2034" w:name="_Toc46483508"/>
      <w:bookmarkStart w:id="2035" w:name="_Toc100791586"/>
      <w:r w:rsidRPr="00E136FF">
        <w:t>–</w:t>
      </w:r>
      <w:r w:rsidRPr="00E136FF">
        <w:tab/>
      </w:r>
      <w:r w:rsidRPr="00E136FF">
        <w:rPr>
          <w:i/>
          <w:noProof/>
        </w:rPr>
        <w:t>CQI-ReportBoth</w:t>
      </w:r>
      <w:bookmarkEnd w:id="2024"/>
      <w:bookmarkEnd w:id="2025"/>
      <w:bookmarkEnd w:id="2026"/>
      <w:bookmarkEnd w:id="2027"/>
      <w:bookmarkEnd w:id="2028"/>
      <w:bookmarkEnd w:id="2029"/>
      <w:bookmarkEnd w:id="2030"/>
      <w:bookmarkEnd w:id="2031"/>
      <w:bookmarkEnd w:id="2032"/>
      <w:bookmarkEnd w:id="2033"/>
      <w:bookmarkEnd w:id="2034"/>
      <w:bookmarkEnd w:id="2035"/>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2036" w:name="_Toc20487273"/>
      <w:bookmarkStart w:id="2037" w:name="_Toc29342568"/>
      <w:bookmarkStart w:id="2038" w:name="_Toc29343707"/>
      <w:bookmarkStart w:id="2039" w:name="_Toc36566969"/>
      <w:bookmarkStart w:id="2040" w:name="_Toc36810409"/>
      <w:bookmarkStart w:id="2041" w:name="_Toc36846773"/>
      <w:bookmarkStart w:id="2042" w:name="_Toc36939426"/>
      <w:bookmarkStart w:id="2043" w:name="_Toc37082406"/>
      <w:bookmarkStart w:id="2044" w:name="_Toc46481041"/>
      <w:bookmarkStart w:id="2045" w:name="_Toc46482275"/>
      <w:bookmarkStart w:id="2046" w:name="_Toc46483509"/>
      <w:bookmarkStart w:id="2047" w:name="_Toc100791587"/>
      <w:r w:rsidRPr="00E136FF">
        <w:t>–</w:t>
      </w:r>
      <w:r w:rsidRPr="00E136FF">
        <w:tab/>
      </w:r>
      <w:r w:rsidRPr="00E136FF">
        <w:rPr>
          <w:i/>
          <w:noProof/>
        </w:rPr>
        <w:t>CQI-ReportConfig</w:t>
      </w:r>
      <w:bookmarkEnd w:id="2036"/>
      <w:bookmarkEnd w:id="2037"/>
      <w:bookmarkEnd w:id="2038"/>
      <w:bookmarkEnd w:id="2039"/>
      <w:bookmarkEnd w:id="2040"/>
      <w:bookmarkEnd w:id="2041"/>
      <w:bookmarkEnd w:id="2042"/>
      <w:bookmarkEnd w:id="2043"/>
      <w:bookmarkEnd w:id="2044"/>
      <w:bookmarkEnd w:id="2045"/>
      <w:bookmarkEnd w:id="2046"/>
      <w:bookmarkEnd w:id="2047"/>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2048" w:name="OLE_LINK119"/>
      <w:bookmarkStart w:id="2049" w:name="OLE_LINK123"/>
      <w:r w:rsidRPr="00E136FF">
        <w:tab/>
        <w:t>-- Need OR</w:t>
      </w:r>
      <w:bookmarkEnd w:id="2048"/>
      <w:bookmarkEnd w:id="2049"/>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PCell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E-UTRAN only configures the two CSI measurement subframe sets for the PCell</w:t>
            </w:r>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032" type="#_x0000_t75" style="width:32.1pt;height:18.75pt" o:ole="" fillcolor="window">
                  <v:imagedata r:id="rId30" o:title=""/>
                </v:shape>
                <o:OLEObject Type="Embed" ProgID="Equation.3" ShapeID="_x0000_i1032" DrawAspect="Content" ObjectID="_1714461426" r:id="rId31"/>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2050" w:name="OLE_LINK66"/>
            <w:bookmarkStart w:id="2051" w:name="OLE_LINK68"/>
            <w:r w:rsidRPr="00E136FF">
              <w:rPr>
                <w:i/>
                <w:lang w:eastAsia="en-GB"/>
              </w:rPr>
              <w:t>cqi-Setup</w:t>
            </w:r>
            <w:bookmarkEnd w:id="2050"/>
            <w:bookmarkEnd w:id="2051"/>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2052" w:name="_Toc20487274"/>
      <w:bookmarkStart w:id="2053" w:name="_Toc29342569"/>
      <w:bookmarkStart w:id="2054" w:name="_Toc29343708"/>
      <w:bookmarkStart w:id="2055" w:name="_Toc36566970"/>
      <w:bookmarkStart w:id="2056" w:name="_Toc36810410"/>
      <w:bookmarkStart w:id="2057" w:name="_Toc36846774"/>
      <w:bookmarkStart w:id="2058" w:name="_Toc36939427"/>
      <w:bookmarkStart w:id="2059" w:name="_Toc37082407"/>
      <w:bookmarkStart w:id="2060" w:name="_Toc46481042"/>
      <w:bookmarkStart w:id="2061" w:name="_Toc46482276"/>
      <w:bookmarkStart w:id="2062" w:name="_Toc46483510"/>
      <w:bookmarkStart w:id="2063" w:name="_Toc100791588"/>
      <w:r w:rsidRPr="00E136FF">
        <w:t>–</w:t>
      </w:r>
      <w:r w:rsidRPr="00E136FF">
        <w:tab/>
      </w:r>
      <w:r w:rsidRPr="00E136FF">
        <w:rPr>
          <w:i/>
          <w:noProof/>
        </w:rPr>
        <w:t>CQI-ReportPeriodic</w:t>
      </w:r>
      <w:bookmarkEnd w:id="2052"/>
      <w:bookmarkEnd w:id="2053"/>
      <w:bookmarkEnd w:id="2054"/>
      <w:bookmarkEnd w:id="2055"/>
      <w:bookmarkEnd w:id="2056"/>
      <w:bookmarkEnd w:id="2057"/>
      <w:bookmarkEnd w:id="2058"/>
      <w:bookmarkEnd w:id="2059"/>
      <w:bookmarkEnd w:id="2060"/>
      <w:bookmarkEnd w:id="2061"/>
      <w:bookmarkEnd w:id="2062"/>
      <w:bookmarkEnd w:id="2063"/>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lastRenderedPageBreak/>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033" type="#_x0000_t75" style="width:36.15pt;height:18.75pt" o:ole="">
                  <v:imagedata r:id="rId32" o:title=""/>
                </v:shape>
                <o:OLEObject Type="Embed" ProgID="Equation.3" ShapeID="_x0000_i1033" DrawAspect="Content" ObjectID="_1714461427" r:id="rId33"/>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034" type="#_x0000_t75" style="width:32.1pt;height:18.75pt" o:ole="" fillcolor="window">
                  <v:imagedata r:id="rId30" o:title=""/>
                </v:shape>
                <o:OLEObject Type="Embed" ProgID="Equation.3" ShapeID="_x0000_i1034" DrawAspect="Content" ObjectID="_1714461428" r:id="rId34"/>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035" type="#_x0000_t75" style="width:15pt;height:12.3pt" o:ole="">
                  <v:imagedata r:id="rId35" o:title=""/>
                </v:shape>
                <o:OLEObject Type="Embed" ProgID="Equation.3" ShapeID="_x0000_i1035" DrawAspect="Content" ObjectID="_1714461429" r:id="rId36"/>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2064" w:name="_Toc20487275"/>
      <w:bookmarkStart w:id="2065" w:name="_Toc29342570"/>
      <w:bookmarkStart w:id="2066" w:name="_Toc29343709"/>
      <w:bookmarkStart w:id="2067" w:name="_Toc36566971"/>
      <w:bookmarkStart w:id="2068" w:name="_Toc36810411"/>
      <w:bookmarkStart w:id="2069" w:name="_Toc36846775"/>
      <w:bookmarkStart w:id="2070" w:name="_Toc36939428"/>
      <w:bookmarkStart w:id="2071" w:name="_Toc37082408"/>
      <w:bookmarkStart w:id="2072" w:name="_Toc46481043"/>
      <w:bookmarkStart w:id="2073" w:name="_Toc46482277"/>
      <w:bookmarkStart w:id="2074" w:name="_Toc46483511"/>
      <w:bookmarkStart w:id="2075" w:name="_Toc100791589"/>
      <w:r w:rsidRPr="00E136FF">
        <w:t>–</w:t>
      </w:r>
      <w:r w:rsidRPr="00E136FF">
        <w:tab/>
      </w:r>
      <w:r w:rsidRPr="00E136FF">
        <w:rPr>
          <w:i/>
          <w:noProof/>
        </w:rPr>
        <w:t>CQI-ReportPeriodicProcExtId</w:t>
      </w:r>
      <w:bookmarkEnd w:id="2064"/>
      <w:bookmarkEnd w:id="2065"/>
      <w:bookmarkEnd w:id="2066"/>
      <w:bookmarkEnd w:id="2067"/>
      <w:bookmarkEnd w:id="2068"/>
      <w:bookmarkEnd w:id="2069"/>
      <w:bookmarkEnd w:id="2070"/>
      <w:bookmarkEnd w:id="2071"/>
      <w:bookmarkEnd w:id="2072"/>
      <w:bookmarkEnd w:id="2073"/>
      <w:bookmarkEnd w:id="2074"/>
      <w:bookmarkEnd w:id="2075"/>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2076" w:name="_Toc20487276"/>
      <w:bookmarkStart w:id="2077" w:name="_Toc29342571"/>
      <w:bookmarkStart w:id="2078" w:name="_Toc29343710"/>
      <w:bookmarkStart w:id="2079" w:name="_Toc36566972"/>
      <w:bookmarkStart w:id="2080" w:name="_Toc36810412"/>
      <w:bookmarkStart w:id="2081" w:name="_Toc36846776"/>
      <w:bookmarkStart w:id="2082" w:name="_Toc36939429"/>
      <w:bookmarkStart w:id="2083" w:name="_Toc37082409"/>
      <w:bookmarkStart w:id="2084" w:name="_Toc46481044"/>
      <w:bookmarkStart w:id="2085" w:name="_Toc46482278"/>
      <w:bookmarkStart w:id="2086" w:name="_Toc46483512"/>
      <w:bookmarkStart w:id="2087" w:name="_Toc100791590"/>
      <w:r w:rsidRPr="00E136FF">
        <w:t>–</w:t>
      </w:r>
      <w:r w:rsidRPr="00E136FF">
        <w:tab/>
      </w:r>
      <w:r w:rsidRPr="00E136FF">
        <w:rPr>
          <w:i/>
          <w:noProof/>
        </w:rPr>
        <w:t>CrossCarrierSchedulingConfig</w:t>
      </w:r>
      <w:bookmarkEnd w:id="2076"/>
      <w:bookmarkEnd w:id="2077"/>
      <w:bookmarkEnd w:id="2078"/>
      <w:bookmarkEnd w:id="2079"/>
      <w:bookmarkEnd w:id="2080"/>
      <w:bookmarkEnd w:id="2081"/>
      <w:bookmarkEnd w:id="2082"/>
      <w:bookmarkEnd w:id="2083"/>
      <w:bookmarkEnd w:id="2084"/>
      <w:bookmarkEnd w:id="2085"/>
      <w:bookmarkEnd w:id="2086"/>
      <w:bookmarkEnd w:id="2087"/>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lastRenderedPageBreak/>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2088" w:name="_Toc36566973"/>
      <w:bookmarkStart w:id="2089" w:name="_Toc36810413"/>
      <w:bookmarkStart w:id="2090" w:name="_Toc36846777"/>
      <w:bookmarkStart w:id="2091" w:name="_Toc36939430"/>
      <w:bookmarkStart w:id="2092" w:name="_Toc37082410"/>
      <w:bookmarkStart w:id="2093" w:name="_Toc46481045"/>
      <w:bookmarkStart w:id="2094" w:name="_Toc46482279"/>
      <w:bookmarkStart w:id="2095" w:name="_Toc46483513"/>
      <w:bookmarkStart w:id="2096" w:name="_Toc100791591"/>
      <w:r w:rsidRPr="00E136FF">
        <w:t>–</w:t>
      </w:r>
      <w:r w:rsidRPr="00E136FF">
        <w:tab/>
      </w:r>
      <w:bookmarkStart w:id="2097" w:name="_Hlk12458867"/>
      <w:r w:rsidRPr="00E136FF">
        <w:rPr>
          <w:i/>
        </w:rPr>
        <w:t>CRS-ChEstMPDCCH-Config</w:t>
      </w:r>
      <w:bookmarkEnd w:id="2088"/>
      <w:bookmarkEnd w:id="2089"/>
      <w:bookmarkEnd w:id="2090"/>
      <w:bookmarkEnd w:id="2091"/>
      <w:bookmarkEnd w:id="2092"/>
      <w:bookmarkEnd w:id="2093"/>
      <w:bookmarkEnd w:id="2094"/>
      <w:bookmarkEnd w:id="2095"/>
      <w:bookmarkEnd w:id="2096"/>
      <w:bookmarkEnd w:id="2097"/>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2098" w:name="_Toc20487277"/>
      <w:bookmarkStart w:id="2099" w:name="_Toc29342572"/>
      <w:bookmarkStart w:id="2100" w:name="_Toc29343711"/>
      <w:bookmarkStart w:id="2101" w:name="_Toc36566974"/>
      <w:bookmarkStart w:id="2102" w:name="_Toc36810414"/>
      <w:bookmarkStart w:id="2103" w:name="_Toc36846778"/>
      <w:bookmarkStart w:id="2104" w:name="_Toc36939431"/>
      <w:bookmarkStart w:id="2105" w:name="_Toc37082411"/>
      <w:bookmarkStart w:id="2106" w:name="_Toc46481046"/>
      <w:bookmarkStart w:id="2107" w:name="_Toc46482280"/>
      <w:bookmarkStart w:id="2108" w:name="_Toc46483514"/>
      <w:bookmarkStart w:id="2109" w:name="_Toc100791592"/>
      <w:r w:rsidRPr="00E136FF">
        <w:lastRenderedPageBreak/>
        <w:t>–</w:t>
      </w:r>
      <w:r w:rsidRPr="00E136FF">
        <w:tab/>
      </w:r>
      <w:r w:rsidRPr="00E136FF">
        <w:rPr>
          <w:i/>
        </w:rPr>
        <w:t>CSI-IM-Config</w:t>
      </w:r>
      <w:bookmarkEnd w:id="2098"/>
      <w:bookmarkEnd w:id="2099"/>
      <w:bookmarkEnd w:id="2100"/>
      <w:bookmarkEnd w:id="2101"/>
      <w:bookmarkEnd w:id="2102"/>
      <w:bookmarkEnd w:id="2103"/>
      <w:bookmarkEnd w:id="2104"/>
      <w:bookmarkEnd w:id="2105"/>
      <w:bookmarkEnd w:id="2106"/>
      <w:bookmarkEnd w:id="2107"/>
      <w:bookmarkEnd w:id="2108"/>
      <w:bookmarkEnd w:id="2109"/>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036" type="#_x0000_t75" style="width:32.1pt;height:15pt" o:ole="">
                  <v:imagedata r:id="rId37" o:title=""/>
                </v:shape>
                <o:OLEObject Type="Embed" ProgID="Equation.3" ShapeID="_x0000_i1036" DrawAspect="Content" ObjectID="_1714461430" r:id="rId38"/>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2110" w:name="_Toc20487278"/>
      <w:bookmarkStart w:id="2111" w:name="_Toc29342573"/>
      <w:bookmarkStart w:id="2112" w:name="_Toc29343712"/>
      <w:bookmarkStart w:id="2113" w:name="_Toc36566975"/>
      <w:bookmarkStart w:id="2114" w:name="_Toc36810415"/>
      <w:bookmarkStart w:id="2115" w:name="_Toc36846779"/>
      <w:bookmarkStart w:id="2116" w:name="_Toc36939432"/>
      <w:bookmarkStart w:id="2117" w:name="_Toc37082412"/>
      <w:bookmarkStart w:id="2118" w:name="_Toc46481047"/>
      <w:bookmarkStart w:id="2119" w:name="_Toc46482281"/>
      <w:bookmarkStart w:id="2120" w:name="_Toc46483515"/>
      <w:bookmarkStart w:id="2121" w:name="_Toc100791593"/>
      <w:r w:rsidRPr="00E136FF">
        <w:t>–</w:t>
      </w:r>
      <w:r w:rsidRPr="00E136FF">
        <w:tab/>
      </w:r>
      <w:r w:rsidRPr="00E136FF">
        <w:rPr>
          <w:i/>
        </w:rPr>
        <w:t>CSI-</w:t>
      </w:r>
      <w:r w:rsidRPr="00E136FF">
        <w:rPr>
          <w:i/>
          <w:noProof/>
        </w:rPr>
        <w:t>IM-ConfigId</w:t>
      </w:r>
      <w:bookmarkEnd w:id="2110"/>
      <w:bookmarkEnd w:id="2111"/>
      <w:bookmarkEnd w:id="2112"/>
      <w:bookmarkEnd w:id="2113"/>
      <w:bookmarkEnd w:id="2114"/>
      <w:bookmarkEnd w:id="2115"/>
      <w:bookmarkEnd w:id="2116"/>
      <w:bookmarkEnd w:id="2117"/>
      <w:bookmarkEnd w:id="2118"/>
      <w:bookmarkEnd w:id="2119"/>
      <w:bookmarkEnd w:id="2120"/>
      <w:bookmarkEnd w:id="2121"/>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2122" w:name="_Toc20487279"/>
      <w:bookmarkStart w:id="2123" w:name="_Toc29342574"/>
      <w:bookmarkStart w:id="2124" w:name="_Toc29343713"/>
      <w:bookmarkStart w:id="2125" w:name="_Toc36566976"/>
      <w:bookmarkStart w:id="2126" w:name="_Toc36810416"/>
      <w:bookmarkStart w:id="2127" w:name="_Toc36846780"/>
      <w:bookmarkStart w:id="2128" w:name="_Toc36939433"/>
      <w:bookmarkStart w:id="2129" w:name="_Toc37082413"/>
      <w:bookmarkStart w:id="2130" w:name="_Toc46481048"/>
      <w:bookmarkStart w:id="2131" w:name="_Toc46482282"/>
      <w:bookmarkStart w:id="2132" w:name="_Toc46483516"/>
      <w:bookmarkStart w:id="2133" w:name="_Toc100791594"/>
      <w:r w:rsidRPr="00E136FF">
        <w:t>–</w:t>
      </w:r>
      <w:r w:rsidRPr="00E136FF">
        <w:tab/>
      </w:r>
      <w:r w:rsidRPr="00E136FF">
        <w:rPr>
          <w:i/>
        </w:rPr>
        <w:t>CSI-Process</w:t>
      </w:r>
      <w:bookmarkEnd w:id="2122"/>
      <w:bookmarkEnd w:id="2123"/>
      <w:bookmarkEnd w:id="2124"/>
      <w:bookmarkEnd w:id="2125"/>
      <w:bookmarkEnd w:id="2126"/>
      <w:bookmarkEnd w:id="2127"/>
      <w:bookmarkEnd w:id="2128"/>
      <w:bookmarkEnd w:id="2129"/>
      <w:bookmarkEnd w:id="2130"/>
      <w:bookmarkEnd w:id="2131"/>
      <w:bookmarkEnd w:id="2132"/>
      <w:bookmarkEnd w:id="2133"/>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lastRenderedPageBreak/>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r w:rsidRPr="00E136FF">
              <w:rPr>
                <w:b/>
                <w:i/>
                <w:lang w:eastAsia="en-GB"/>
              </w:rPr>
              <w:t>cqi-ReportAperiodicProc</w:t>
            </w:r>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r w:rsidRPr="00E136FF">
              <w:rPr>
                <w:rFonts w:eastAsia="SimSun"/>
                <w:i/>
                <w:lang w:eastAsia="zh-CN"/>
              </w:rPr>
              <w:t>cqi-ReportAperiodicProc</w:t>
            </w:r>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r w:rsidRPr="00E136FF">
              <w:rPr>
                <w:rFonts w:eastAsia="SimSun"/>
                <w:i/>
                <w:lang w:eastAsia="zh-CN"/>
              </w:rPr>
              <w:t>cqi-ReportAperiodicProc</w:t>
            </w:r>
            <w:r w:rsidRPr="00E136FF">
              <w:rPr>
                <w:rFonts w:eastAsia="SimSun"/>
                <w:lang w:eastAsia="zh-CN"/>
              </w:rPr>
              <w:t xml:space="preserve"> applies for CSI subframe set 1 or CSI subframe set 2. Otherwise, </w:t>
            </w:r>
            <w:r w:rsidRPr="00E136FF">
              <w:rPr>
                <w:rFonts w:eastAsia="SimSun"/>
                <w:i/>
                <w:lang w:eastAsia="zh-CN"/>
              </w:rPr>
              <w:t>cqi-ReportAperiodicProc</w:t>
            </w:r>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r w:rsidRPr="00E136FF">
              <w:rPr>
                <w:i/>
                <w:lang w:eastAsia="en-GB"/>
              </w:rPr>
              <w:t>cqi-ReportAperiodicProc</w:t>
            </w:r>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2134" w:name="_Toc20487280"/>
      <w:bookmarkStart w:id="2135" w:name="_Toc29342575"/>
      <w:bookmarkStart w:id="2136" w:name="_Toc29343714"/>
      <w:bookmarkStart w:id="2137" w:name="_Toc36566977"/>
      <w:bookmarkStart w:id="2138" w:name="_Toc36810417"/>
      <w:bookmarkStart w:id="2139" w:name="_Toc36846781"/>
      <w:bookmarkStart w:id="2140" w:name="_Toc36939434"/>
      <w:bookmarkStart w:id="2141" w:name="_Toc37082414"/>
      <w:bookmarkStart w:id="2142" w:name="_Toc46481049"/>
      <w:bookmarkStart w:id="2143" w:name="_Toc46482283"/>
      <w:bookmarkStart w:id="2144" w:name="_Toc46483517"/>
      <w:bookmarkStart w:id="2145" w:name="_Toc100791595"/>
      <w:r w:rsidRPr="00E136FF">
        <w:t>–</w:t>
      </w:r>
      <w:r w:rsidRPr="00E136FF">
        <w:tab/>
      </w:r>
      <w:r w:rsidRPr="00E136FF">
        <w:rPr>
          <w:i/>
          <w:noProof/>
        </w:rPr>
        <w:t>CSI-ProcessId</w:t>
      </w:r>
      <w:bookmarkEnd w:id="2134"/>
      <w:bookmarkEnd w:id="2135"/>
      <w:bookmarkEnd w:id="2136"/>
      <w:bookmarkEnd w:id="2137"/>
      <w:bookmarkEnd w:id="2138"/>
      <w:bookmarkEnd w:id="2139"/>
      <w:bookmarkEnd w:id="2140"/>
      <w:bookmarkEnd w:id="2141"/>
      <w:bookmarkEnd w:id="2142"/>
      <w:bookmarkEnd w:id="2143"/>
      <w:bookmarkEnd w:id="2144"/>
      <w:bookmarkEnd w:id="2145"/>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2146" w:name="OLE_LINK18"/>
      <w:r w:rsidRPr="00E136FF">
        <w:t>maxCSI-Proc</w:t>
      </w:r>
      <w:bookmarkEnd w:id="2146"/>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lastRenderedPageBreak/>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2147" w:name="_Toc20487281"/>
      <w:bookmarkStart w:id="2148" w:name="_Toc29342576"/>
      <w:bookmarkStart w:id="2149" w:name="_Toc29343715"/>
      <w:bookmarkStart w:id="2150" w:name="_Toc36566978"/>
      <w:bookmarkStart w:id="2151" w:name="_Toc36810418"/>
      <w:bookmarkStart w:id="2152" w:name="_Toc36846782"/>
      <w:bookmarkStart w:id="2153" w:name="_Toc36939435"/>
      <w:bookmarkStart w:id="2154" w:name="_Toc37082415"/>
      <w:bookmarkStart w:id="2155" w:name="_Toc46481050"/>
      <w:bookmarkStart w:id="2156" w:name="_Toc46482284"/>
      <w:bookmarkStart w:id="2157" w:name="_Toc46483518"/>
      <w:bookmarkStart w:id="2158" w:name="_Toc100791596"/>
      <w:r w:rsidRPr="00E136FF">
        <w:t>–</w:t>
      </w:r>
      <w:r w:rsidRPr="00E136FF">
        <w:tab/>
      </w:r>
      <w:r w:rsidRPr="00E136FF">
        <w:rPr>
          <w:i/>
        </w:rPr>
        <w:t>CSI-RS-Config</w:t>
      </w:r>
      <w:bookmarkEnd w:id="2147"/>
      <w:bookmarkEnd w:id="2148"/>
      <w:bookmarkEnd w:id="2149"/>
      <w:bookmarkEnd w:id="2150"/>
      <w:bookmarkEnd w:id="2151"/>
      <w:bookmarkEnd w:id="2152"/>
      <w:bookmarkEnd w:id="2153"/>
      <w:bookmarkEnd w:id="2154"/>
      <w:bookmarkEnd w:id="2155"/>
      <w:bookmarkEnd w:id="2156"/>
      <w:bookmarkEnd w:id="2157"/>
      <w:bookmarkEnd w:id="2158"/>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037" type="#_x0000_t75" style="width:13.3pt;height:15pt" o:ole="">
                  <v:imagedata r:id="rId39" o:title=""/>
                </v:shape>
                <o:OLEObject Type="Embed" ProgID="Equation.3" ShapeID="_x0000_i1037" DrawAspect="Content" ObjectID="_1714461431" r:id="rId40"/>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038" type="#_x0000_t75" style="width:32.1pt;height:15pt" o:ole="">
                  <v:imagedata r:id="rId37" o:title=""/>
                </v:shape>
                <o:OLEObject Type="Embed" ProgID="Equation.3" ShapeID="_x0000_i1038" DrawAspect="Content" ObjectID="_1714461432" r:id="rId41"/>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039" type="#_x0000_t75" style="width:32.1pt;height:15pt" o:ole="">
                  <v:imagedata r:id="rId37" o:title=""/>
                </v:shape>
                <o:OLEObject Type="Embed" ProgID="Equation.3" ShapeID="_x0000_i1039" DrawAspect="Content" ObjectID="_1714461433" r:id="rId42"/>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2159" w:name="_Toc20487282"/>
      <w:bookmarkStart w:id="2160" w:name="_Toc29342577"/>
      <w:bookmarkStart w:id="2161" w:name="_Toc29343716"/>
      <w:bookmarkStart w:id="2162" w:name="_Toc36566979"/>
      <w:bookmarkStart w:id="2163" w:name="_Toc36810419"/>
      <w:bookmarkStart w:id="2164" w:name="_Toc36846783"/>
      <w:bookmarkStart w:id="2165" w:name="_Toc36939436"/>
      <w:bookmarkStart w:id="2166" w:name="_Toc37082416"/>
      <w:bookmarkStart w:id="2167" w:name="_Toc46481051"/>
      <w:bookmarkStart w:id="2168" w:name="_Toc46482285"/>
      <w:bookmarkStart w:id="2169" w:name="_Toc46483519"/>
      <w:bookmarkStart w:id="2170" w:name="_Toc100791597"/>
      <w:r w:rsidRPr="00E136FF">
        <w:t>–</w:t>
      </w:r>
      <w:r w:rsidRPr="00E136FF">
        <w:tab/>
      </w:r>
      <w:r w:rsidRPr="00E136FF">
        <w:rPr>
          <w:i/>
        </w:rPr>
        <w:t>CSI-RS-ConfigBeamformed</w:t>
      </w:r>
      <w:bookmarkEnd w:id="2159"/>
      <w:bookmarkEnd w:id="2160"/>
      <w:bookmarkEnd w:id="2161"/>
      <w:bookmarkEnd w:id="2162"/>
      <w:bookmarkEnd w:id="2163"/>
      <w:bookmarkEnd w:id="2164"/>
      <w:bookmarkEnd w:id="2165"/>
      <w:bookmarkEnd w:id="2166"/>
      <w:bookmarkEnd w:id="2167"/>
      <w:bookmarkEnd w:id="2168"/>
      <w:bookmarkEnd w:id="2169"/>
      <w:bookmarkEnd w:id="2170"/>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lastRenderedPageBreak/>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2171" w:name="_Toc20487283"/>
      <w:bookmarkStart w:id="2172" w:name="_Toc29342578"/>
      <w:bookmarkStart w:id="2173" w:name="_Toc29343717"/>
      <w:bookmarkStart w:id="2174" w:name="_Toc36566980"/>
      <w:bookmarkStart w:id="2175" w:name="_Toc36810420"/>
      <w:bookmarkStart w:id="2176" w:name="_Toc36846784"/>
      <w:bookmarkStart w:id="2177" w:name="_Toc36939437"/>
      <w:bookmarkStart w:id="2178" w:name="_Toc37082417"/>
      <w:bookmarkStart w:id="2179" w:name="_Toc46481052"/>
      <w:bookmarkStart w:id="2180" w:name="_Toc46482286"/>
      <w:bookmarkStart w:id="2181" w:name="_Toc46483520"/>
      <w:bookmarkStart w:id="2182" w:name="_Toc100791598"/>
      <w:r w:rsidRPr="00E136FF">
        <w:t>–</w:t>
      </w:r>
      <w:r w:rsidRPr="00E136FF">
        <w:tab/>
      </w:r>
      <w:r w:rsidRPr="00E136FF">
        <w:rPr>
          <w:i/>
        </w:rPr>
        <w:t>CSI-RS-ConfigEMIMO</w:t>
      </w:r>
      <w:bookmarkEnd w:id="2171"/>
      <w:bookmarkEnd w:id="2172"/>
      <w:bookmarkEnd w:id="2173"/>
      <w:bookmarkEnd w:id="2174"/>
      <w:bookmarkEnd w:id="2175"/>
      <w:bookmarkEnd w:id="2176"/>
      <w:bookmarkEnd w:id="2177"/>
      <w:bookmarkEnd w:id="2178"/>
      <w:bookmarkEnd w:id="2179"/>
      <w:bookmarkEnd w:id="2180"/>
      <w:bookmarkEnd w:id="2181"/>
      <w:bookmarkEnd w:id="2182"/>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2183" w:name="_Toc20487284"/>
      <w:bookmarkStart w:id="2184" w:name="_Toc29342579"/>
      <w:bookmarkStart w:id="2185" w:name="_Toc29343718"/>
      <w:bookmarkStart w:id="2186" w:name="_Toc36566981"/>
      <w:bookmarkStart w:id="2187" w:name="_Toc36810421"/>
      <w:bookmarkStart w:id="2188" w:name="_Toc36846785"/>
      <w:bookmarkStart w:id="2189" w:name="_Toc36939438"/>
      <w:bookmarkStart w:id="2190" w:name="_Toc37082418"/>
      <w:bookmarkStart w:id="2191" w:name="_Toc46481053"/>
      <w:bookmarkStart w:id="2192" w:name="_Toc46482287"/>
      <w:bookmarkStart w:id="2193" w:name="_Toc46483521"/>
      <w:bookmarkStart w:id="2194" w:name="_Toc100791599"/>
      <w:r w:rsidRPr="00E136FF">
        <w:t>–</w:t>
      </w:r>
      <w:r w:rsidRPr="00E136FF">
        <w:tab/>
      </w:r>
      <w:r w:rsidRPr="00E136FF">
        <w:rPr>
          <w:i/>
        </w:rPr>
        <w:t>CSI-RS-ConfigNonPrecoded</w:t>
      </w:r>
      <w:bookmarkEnd w:id="2183"/>
      <w:bookmarkEnd w:id="2184"/>
      <w:bookmarkEnd w:id="2185"/>
      <w:bookmarkEnd w:id="2186"/>
      <w:bookmarkEnd w:id="2187"/>
      <w:bookmarkEnd w:id="2188"/>
      <w:bookmarkEnd w:id="2189"/>
      <w:bookmarkEnd w:id="2190"/>
      <w:bookmarkEnd w:id="2191"/>
      <w:bookmarkEnd w:id="2192"/>
      <w:bookmarkEnd w:id="2193"/>
      <w:bookmarkEnd w:id="2194"/>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2195" w:name="_Toc20487285"/>
      <w:bookmarkStart w:id="2196" w:name="_Toc29342580"/>
      <w:bookmarkStart w:id="2197" w:name="_Toc29343719"/>
      <w:bookmarkStart w:id="2198" w:name="_Toc36566982"/>
      <w:bookmarkStart w:id="2199" w:name="_Toc36810422"/>
      <w:bookmarkStart w:id="2200" w:name="_Toc36846786"/>
      <w:bookmarkStart w:id="2201" w:name="_Toc36939439"/>
      <w:bookmarkStart w:id="2202" w:name="_Toc37082419"/>
      <w:bookmarkStart w:id="2203" w:name="_Toc46481054"/>
      <w:bookmarkStart w:id="2204" w:name="_Toc46482288"/>
      <w:bookmarkStart w:id="2205" w:name="_Toc46483522"/>
      <w:bookmarkStart w:id="2206" w:name="_Toc100791600"/>
      <w:r w:rsidRPr="00E136FF">
        <w:t>–</w:t>
      </w:r>
      <w:r w:rsidRPr="00E136FF">
        <w:tab/>
      </w:r>
      <w:r w:rsidRPr="00E136FF">
        <w:rPr>
          <w:i/>
        </w:rPr>
        <w:t>CSI-RS-ConfigNZP</w:t>
      </w:r>
      <w:bookmarkEnd w:id="2195"/>
      <w:bookmarkEnd w:id="2196"/>
      <w:bookmarkEnd w:id="2197"/>
      <w:bookmarkEnd w:id="2198"/>
      <w:bookmarkEnd w:id="2199"/>
      <w:bookmarkEnd w:id="2200"/>
      <w:bookmarkEnd w:id="2201"/>
      <w:bookmarkEnd w:id="2202"/>
      <w:bookmarkEnd w:id="2203"/>
      <w:bookmarkEnd w:id="2204"/>
      <w:bookmarkEnd w:id="2205"/>
      <w:bookmarkEnd w:id="2206"/>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lastRenderedPageBreak/>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040" type="#_x0000_t75" style="width:32.1pt;height:15pt" o:ole="">
                  <v:imagedata r:id="rId37" o:title=""/>
                </v:shape>
                <o:OLEObject Type="Embed" ProgID="Equation.3" ShapeID="_x0000_i1040" DrawAspect="Content" ObjectID="_1714461434" r:id="rId43"/>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041" type="#_x0000_t75" style="width:17.4pt;height:17.4pt" o:ole="">
                  <v:imagedata r:id="rId44" o:title=""/>
                </v:shape>
                <o:OLEObject Type="Embed" ProgID="Equation.3" ShapeID="_x0000_i1041" DrawAspect="Content" ObjectID="_1714461435" r:id="rId45"/>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2207" w:name="_Toc20487286"/>
      <w:bookmarkStart w:id="2208" w:name="_Toc29342581"/>
      <w:bookmarkStart w:id="2209" w:name="_Toc29343720"/>
      <w:bookmarkStart w:id="2210" w:name="_Toc36566983"/>
      <w:bookmarkStart w:id="2211" w:name="_Toc36810423"/>
      <w:bookmarkStart w:id="2212" w:name="_Toc36846787"/>
      <w:bookmarkStart w:id="2213" w:name="_Toc36939440"/>
      <w:bookmarkStart w:id="2214" w:name="_Toc37082420"/>
      <w:bookmarkStart w:id="2215" w:name="_Toc46481055"/>
      <w:bookmarkStart w:id="2216" w:name="_Toc46482289"/>
      <w:bookmarkStart w:id="2217" w:name="_Toc46483523"/>
      <w:bookmarkStart w:id="2218" w:name="_Toc100791601"/>
      <w:r w:rsidRPr="00E136FF">
        <w:lastRenderedPageBreak/>
        <w:t>–</w:t>
      </w:r>
      <w:r w:rsidRPr="00E136FF">
        <w:tab/>
      </w:r>
      <w:r w:rsidRPr="00E136FF">
        <w:rPr>
          <w:i/>
          <w:noProof/>
        </w:rPr>
        <w:t>CSI-RS-ConfigNZPId</w:t>
      </w:r>
      <w:bookmarkEnd w:id="2207"/>
      <w:bookmarkEnd w:id="2208"/>
      <w:bookmarkEnd w:id="2209"/>
      <w:bookmarkEnd w:id="2210"/>
      <w:bookmarkEnd w:id="2211"/>
      <w:bookmarkEnd w:id="2212"/>
      <w:bookmarkEnd w:id="2213"/>
      <w:bookmarkEnd w:id="2214"/>
      <w:bookmarkEnd w:id="2215"/>
      <w:bookmarkEnd w:id="2216"/>
      <w:bookmarkEnd w:id="2217"/>
      <w:bookmarkEnd w:id="2218"/>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2219" w:name="_Toc20487287"/>
      <w:bookmarkStart w:id="2220" w:name="_Toc29342582"/>
      <w:bookmarkStart w:id="2221" w:name="_Toc29343721"/>
      <w:bookmarkStart w:id="2222" w:name="_Toc36566984"/>
      <w:bookmarkStart w:id="2223" w:name="_Toc36810424"/>
      <w:bookmarkStart w:id="2224" w:name="_Toc36846788"/>
      <w:bookmarkStart w:id="2225" w:name="_Toc36939441"/>
      <w:bookmarkStart w:id="2226" w:name="_Toc37082421"/>
      <w:bookmarkStart w:id="2227" w:name="_Toc46481056"/>
      <w:bookmarkStart w:id="2228" w:name="_Toc46482290"/>
      <w:bookmarkStart w:id="2229" w:name="_Toc46483524"/>
      <w:bookmarkStart w:id="2230" w:name="_Toc100791602"/>
      <w:r w:rsidRPr="00E136FF">
        <w:t>–</w:t>
      </w:r>
      <w:r w:rsidRPr="00E136FF">
        <w:tab/>
      </w:r>
      <w:r w:rsidRPr="00E136FF">
        <w:rPr>
          <w:i/>
        </w:rPr>
        <w:t>CSI-RS-ConfigZP</w:t>
      </w:r>
      <w:bookmarkEnd w:id="2219"/>
      <w:bookmarkEnd w:id="2220"/>
      <w:bookmarkEnd w:id="2221"/>
      <w:bookmarkEnd w:id="2222"/>
      <w:bookmarkEnd w:id="2223"/>
      <w:bookmarkEnd w:id="2224"/>
      <w:bookmarkEnd w:id="2225"/>
      <w:bookmarkEnd w:id="2226"/>
      <w:bookmarkEnd w:id="2227"/>
      <w:bookmarkEnd w:id="2228"/>
      <w:bookmarkEnd w:id="2229"/>
      <w:bookmarkEnd w:id="2230"/>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042" type="#_x0000_t75" style="width:32.1pt;height:15pt" o:ole="">
                  <v:imagedata r:id="rId37" o:title=""/>
                </v:shape>
                <o:OLEObject Type="Embed" ProgID="Equation.3" ShapeID="_x0000_i1042" DrawAspect="Content" ObjectID="_1714461436" r:id="rId46"/>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2231" w:name="_Toc20487288"/>
      <w:bookmarkStart w:id="2232" w:name="_Toc29342583"/>
      <w:bookmarkStart w:id="2233" w:name="_Toc29343722"/>
      <w:bookmarkStart w:id="2234" w:name="_Toc36566985"/>
      <w:bookmarkStart w:id="2235" w:name="_Toc36810425"/>
      <w:bookmarkStart w:id="2236" w:name="_Toc36846789"/>
      <w:bookmarkStart w:id="2237" w:name="_Toc36939442"/>
      <w:bookmarkStart w:id="2238" w:name="_Toc37082422"/>
      <w:bookmarkStart w:id="2239" w:name="_Toc46481057"/>
      <w:bookmarkStart w:id="2240" w:name="_Toc46482291"/>
      <w:bookmarkStart w:id="2241" w:name="_Toc46483525"/>
      <w:bookmarkStart w:id="2242" w:name="_Toc100791603"/>
      <w:r w:rsidRPr="00E136FF">
        <w:t>–</w:t>
      </w:r>
      <w:r w:rsidRPr="00E136FF">
        <w:tab/>
      </w:r>
      <w:r w:rsidRPr="00E136FF">
        <w:rPr>
          <w:i/>
          <w:noProof/>
        </w:rPr>
        <w:t>CSI-RS-ConfigZPId</w:t>
      </w:r>
      <w:bookmarkEnd w:id="2231"/>
      <w:bookmarkEnd w:id="2232"/>
      <w:bookmarkEnd w:id="2233"/>
      <w:bookmarkEnd w:id="2234"/>
      <w:bookmarkEnd w:id="2235"/>
      <w:bookmarkEnd w:id="2236"/>
      <w:bookmarkEnd w:id="2237"/>
      <w:bookmarkEnd w:id="2238"/>
      <w:bookmarkEnd w:id="2239"/>
      <w:bookmarkEnd w:id="2240"/>
      <w:bookmarkEnd w:id="2241"/>
      <w:bookmarkEnd w:id="2242"/>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2243" w:name="_Toc20487289"/>
      <w:bookmarkStart w:id="2244" w:name="_Toc29342584"/>
      <w:bookmarkStart w:id="2245" w:name="_Toc29343723"/>
      <w:bookmarkStart w:id="2246" w:name="_Toc36566986"/>
      <w:bookmarkStart w:id="2247" w:name="_Toc36810426"/>
      <w:bookmarkStart w:id="2248" w:name="_Toc36846790"/>
      <w:bookmarkStart w:id="2249" w:name="_Toc36939443"/>
      <w:bookmarkStart w:id="2250" w:name="_Toc37082423"/>
      <w:bookmarkStart w:id="2251" w:name="_Toc46481058"/>
      <w:bookmarkStart w:id="2252" w:name="_Toc46482292"/>
      <w:bookmarkStart w:id="2253" w:name="_Toc46483526"/>
      <w:bookmarkStart w:id="2254" w:name="_Toc100791604"/>
      <w:r w:rsidRPr="00E136FF">
        <w:lastRenderedPageBreak/>
        <w:t>–</w:t>
      </w:r>
      <w:r w:rsidRPr="00E136FF">
        <w:tab/>
      </w:r>
      <w:r w:rsidRPr="00E136FF">
        <w:rPr>
          <w:i/>
        </w:rPr>
        <w:t>DataInactivityTimer</w:t>
      </w:r>
      <w:bookmarkEnd w:id="2243"/>
      <w:bookmarkEnd w:id="2244"/>
      <w:bookmarkEnd w:id="2245"/>
      <w:bookmarkEnd w:id="2246"/>
      <w:bookmarkEnd w:id="2247"/>
      <w:bookmarkEnd w:id="2248"/>
      <w:bookmarkEnd w:id="2249"/>
      <w:bookmarkEnd w:id="2250"/>
      <w:bookmarkEnd w:id="2251"/>
      <w:bookmarkEnd w:id="2252"/>
      <w:bookmarkEnd w:id="2253"/>
      <w:bookmarkEnd w:id="2254"/>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2255" w:name="_Toc20487290"/>
      <w:bookmarkStart w:id="2256" w:name="_Toc29342585"/>
      <w:bookmarkStart w:id="2257" w:name="_Toc29343724"/>
      <w:bookmarkStart w:id="2258" w:name="_Toc36566987"/>
      <w:bookmarkStart w:id="2259" w:name="_Toc36810427"/>
      <w:bookmarkStart w:id="2260" w:name="_Toc36846791"/>
      <w:bookmarkStart w:id="2261" w:name="_Toc36939444"/>
      <w:bookmarkStart w:id="2262" w:name="_Toc37082424"/>
      <w:bookmarkStart w:id="2263" w:name="_Toc46481059"/>
      <w:bookmarkStart w:id="2264" w:name="_Toc46482293"/>
      <w:bookmarkStart w:id="2265" w:name="_Toc46483527"/>
      <w:bookmarkStart w:id="2266" w:name="_Toc100791605"/>
      <w:r w:rsidRPr="00E136FF">
        <w:t>–</w:t>
      </w:r>
      <w:r w:rsidRPr="00E136FF">
        <w:tab/>
      </w:r>
      <w:r w:rsidRPr="00E136FF">
        <w:rPr>
          <w:i/>
        </w:rPr>
        <w:t>DMRS-Config</w:t>
      </w:r>
      <w:bookmarkEnd w:id="2255"/>
      <w:bookmarkEnd w:id="2256"/>
      <w:bookmarkEnd w:id="2257"/>
      <w:bookmarkEnd w:id="2258"/>
      <w:bookmarkEnd w:id="2259"/>
      <w:bookmarkEnd w:id="2260"/>
      <w:bookmarkEnd w:id="2261"/>
      <w:bookmarkEnd w:id="2262"/>
      <w:bookmarkEnd w:id="2263"/>
      <w:bookmarkEnd w:id="2264"/>
      <w:bookmarkEnd w:id="2265"/>
      <w:bookmarkEnd w:id="2266"/>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2267" w:name="_Toc20487291"/>
      <w:bookmarkStart w:id="2268" w:name="_Toc29342586"/>
      <w:bookmarkStart w:id="2269" w:name="_Toc29343725"/>
      <w:bookmarkStart w:id="2270" w:name="_Toc36566988"/>
      <w:bookmarkStart w:id="2271" w:name="_Toc36810428"/>
      <w:bookmarkStart w:id="2272" w:name="_Toc36846792"/>
      <w:bookmarkStart w:id="2273" w:name="_Toc36939445"/>
      <w:bookmarkStart w:id="2274" w:name="_Toc37082425"/>
      <w:bookmarkStart w:id="2275" w:name="_Toc46481060"/>
      <w:bookmarkStart w:id="2276" w:name="_Toc46482294"/>
      <w:bookmarkStart w:id="2277" w:name="_Toc46483528"/>
      <w:bookmarkStart w:id="2278" w:name="_Toc100791606"/>
      <w:r w:rsidRPr="00E136FF">
        <w:t>–</w:t>
      </w:r>
      <w:r w:rsidRPr="00E136FF">
        <w:tab/>
      </w:r>
      <w:r w:rsidRPr="00E136FF">
        <w:rPr>
          <w:i/>
          <w:noProof/>
        </w:rPr>
        <w:t>DRB-Identity</w:t>
      </w:r>
      <w:bookmarkEnd w:id="2267"/>
      <w:bookmarkEnd w:id="2268"/>
      <w:bookmarkEnd w:id="2269"/>
      <w:bookmarkEnd w:id="2270"/>
      <w:bookmarkEnd w:id="2271"/>
      <w:bookmarkEnd w:id="2272"/>
      <w:bookmarkEnd w:id="2273"/>
      <w:bookmarkEnd w:id="2274"/>
      <w:bookmarkEnd w:id="2275"/>
      <w:bookmarkEnd w:id="2276"/>
      <w:bookmarkEnd w:id="2277"/>
      <w:bookmarkEnd w:id="2278"/>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2279" w:name="_Toc20487292"/>
      <w:bookmarkStart w:id="2280" w:name="_Toc29342587"/>
      <w:bookmarkStart w:id="2281" w:name="_Toc29343726"/>
      <w:bookmarkStart w:id="2282" w:name="_Toc36566989"/>
      <w:bookmarkStart w:id="2283" w:name="_Toc36810429"/>
      <w:bookmarkStart w:id="2284" w:name="_Toc36846793"/>
      <w:bookmarkStart w:id="2285" w:name="_Toc36939446"/>
      <w:bookmarkStart w:id="2286" w:name="_Toc37082426"/>
      <w:bookmarkStart w:id="2287" w:name="_Toc46481061"/>
      <w:bookmarkStart w:id="2288" w:name="_Toc46482295"/>
      <w:bookmarkStart w:id="2289" w:name="_Toc46483529"/>
      <w:bookmarkStart w:id="2290" w:name="_Toc100791607"/>
      <w:r w:rsidRPr="00E136FF">
        <w:t>–</w:t>
      </w:r>
      <w:r w:rsidRPr="00E136FF">
        <w:tab/>
      </w:r>
      <w:r w:rsidRPr="00E136FF">
        <w:rPr>
          <w:i/>
        </w:rPr>
        <w:t>EPDCCH-Config</w:t>
      </w:r>
      <w:bookmarkEnd w:id="2279"/>
      <w:bookmarkEnd w:id="2280"/>
      <w:bookmarkEnd w:id="2281"/>
      <w:bookmarkEnd w:id="2282"/>
      <w:bookmarkEnd w:id="2283"/>
      <w:bookmarkEnd w:id="2284"/>
      <w:bookmarkEnd w:id="2285"/>
      <w:bookmarkEnd w:id="2286"/>
      <w:bookmarkEnd w:id="2287"/>
      <w:bookmarkEnd w:id="2288"/>
      <w:bookmarkEnd w:id="2289"/>
      <w:bookmarkEnd w:id="2290"/>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lastRenderedPageBreak/>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043" type="#_x0000_t75" style="width:38.2pt;height:18.1pt" o:ole="">
                  <v:imagedata r:id="rId48" o:title=""/>
                </v:shape>
                <o:OLEObject Type="Embed" ProgID="Equation.3" ShapeID="_x0000_i1043" DrawAspect="Content" ObjectID="_1714461437" r:id="rId49"/>
              </w:object>
            </w:r>
            <w:r w:rsidRPr="00E136FF">
              <w:rPr>
                <w:lang w:eastAsia="en-GB"/>
              </w:rPr>
              <w:t xml:space="preserve"> or </w:t>
            </w:r>
            <w:r w:rsidRPr="00E136FF">
              <w:rPr>
                <w:position w:val="-12"/>
                <w:lang w:eastAsia="en-GB"/>
              </w:rPr>
              <w:object w:dxaOrig="800" w:dyaOrig="380" w14:anchorId="050E1DCB">
                <v:shape id="_x0000_i1044" type="#_x0000_t75" style="width:39.9pt;height:18.75pt" o:ole="">
                  <v:imagedata r:id="rId50" o:title=""/>
                </v:shape>
                <o:OLEObject Type="Embed" ProgID="Equation.3" ShapeID="_x0000_i1044" DrawAspect="Content" ObjectID="_1714461438" r:id="rId51"/>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045" type="#_x0000_t75" style="width:18.75pt;height:17.4pt" o:ole="">
                  <v:imagedata r:id="rId52" o:title=""/>
                </v:shape>
                <o:OLEObject Type="Embed" ProgID="Visio.Drawing.15" ShapeID="_x0000_i1045" DrawAspect="Content" ObjectID="_1714461439" r:id="rId53"/>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2291" w:name="_Toc20487293"/>
      <w:bookmarkStart w:id="2292" w:name="_Toc29342588"/>
      <w:bookmarkStart w:id="2293" w:name="_Toc29343727"/>
      <w:bookmarkStart w:id="2294" w:name="_Toc36566990"/>
      <w:bookmarkStart w:id="2295" w:name="_Toc36810430"/>
      <w:bookmarkStart w:id="2296" w:name="_Toc36846794"/>
      <w:bookmarkStart w:id="2297" w:name="_Toc36939447"/>
      <w:bookmarkStart w:id="2298" w:name="_Toc37082427"/>
      <w:bookmarkStart w:id="2299" w:name="_Toc46481062"/>
      <w:bookmarkStart w:id="2300" w:name="_Toc46482296"/>
      <w:bookmarkStart w:id="2301" w:name="_Toc46483530"/>
      <w:bookmarkStart w:id="2302" w:name="_Toc100791608"/>
      <w:r w:rsidRPr="00E136FF">
        <w:rPr>
          <w:i/>
          <w:noProof/>
        </w:rPr>
        <w:t>–</w:t>
      </w:r>
      <w:r w:rsidRPr="00E136FF">
        <w:rPr>
          <w:i/>
          <w:noProof/>
        </w:rPr>
        <w:tab/>
        <w:t>EIMTA-MainConfig</w:t>
      </w:r>
      <w:bookmarkEnd w:id="2291"/>
      <w:bookmarkEnd w:id="2292"/>
      <w:bookmarkEnd w:id="2293"/>
      <w:bookmarkEnd w:id="2294"/>
      <w:bookmarkEnd w:id="2295"/>
      <w:bookmarkEnd w:id="2296"/>
      <w:bookmarkEnd w:id="2297"/>
      <w:bookmarkEnd w:id="2298"/>
      <w:bookmarkEnd w:id="2299"/>
      <w:bookmarkEnd w:id="2300"/>
      <w:bookmarkEnd w:id="2301"/>
      <w:bookmarkEnd w:id="2302"/>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lastRenderedPageBreak/>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2303" w:name="_Toc36566991"/>
      <w:bookmarkStart w:id="2304" w:name="_Toc36810431"/>
      <w:bookmarkStart w:id="2305" w:name="_Toc36846795"/>
      <w:bookmarkStart w:id="2306" w:name="_Toc36939448"/>
      <w:bookmarkStart w:id="2307" w:name="_Toc37082428"/>
      <w:bookmarkStart w:id="2308" w:name="_Toc46481063"/>
      <w:bookmarkStart w:id="2309" w:name="_Toc46482297"/>
      <w:bookmarkStart w:id="2310" w:name="_Toc46483531"/>
      <w:bookmarkStart w:id="2311" w:name="_Toc100791609"/>
      <w:r w:rsidRPr="00E136FF">
        <w:rPr>
          <w:i/>
        </w:rPr>
        <w:t>–</w:t>
      </w:r>
      <w:r w:rsidRPr="00E136FF">
        <w:rPr>
          <w:i/>
        </w:rPr>
        <w:tab/>
        <w:t>GWUS-Config</w:t>
      </w:r>
      <w:bookmarkEnd w:id="2303"/>
      <w:bookmarkEnd w:id="2304"/>
      <w:bookmarkEnd w:id="2305"/>
      <w:bookmarkEnd w:id="2306"/>
      <w:bookmarkEnd w:id="2307"/>
      <w:bookmarkEnd w:id="2308"/>
      <w:bookmarkEnd w:id="2309"/>
      <w:bookmarkEnd w:id="2310"/>
      <w:bookmarkEnd w:id="2311"/>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lastRenderedPageBreak/>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2312" w:name="_Toc20487294"/>
      <w:bookmarkStart w:id="2313" w:name="_Toc29342589"/>
      <w:bookmarkStart w:id="2314" w:name="_Toc29343728"/>
      <w:bookmarkStart w:id="2315" w:name="_Toc36566992"/>
      <w:bookmarkStart w:id="2316" w:name="_Toc36810432"/>
      <w:bookmarkStart w:id="2317" w:name="_Toc36846796"/>
      <w:bookmarkStart w:id="2318" w:name="_Toc36939449"/>
      <w:bookmarkStart w:id="2319" w:name="_Toc37082429"/>
      <w:bookmarkStart w:id="2320" w:name="_Toc46481064"/>
      <w:bookmarkStart w:id="2321" w:name="_Toc46482298"/>
      <w:bookmarkStart w:id="2322" w:name="_Toc46483532"/>
      <w:bookmarkStart w:id="2323" w:name="_Toc100791610"/>
      <w:r w:rsidRPr="00E136FF">
        <w:t>–</w:t>
      </w:r>
      <w:r w:rsidRPr="00E136FF">
        <w:tab/>
      </w:r>
      <w:r w:rsidRPr="00E136FF">
        <w:rPr>
          <w:i/>
          <w:noProof/>
        </w:rPr>
        <w:t>LogicalChannelConfig</w:t>
      </w:r>
      <w:bookmarkEnd w:id="2312"/>
      <w:bookmarkEnd w:id="2313"/>
      <w:bookmarkEnd w:id="2314"/>
      <w:bookmarkEnd w:id="2315"/>
      <w:bookmarkEnd w:id="2316"/>
      <w:bookmarkEnd w:id="2317"/>
      <w:bookmarkEnd w:id="2318"/>
      <w:bookmarkEnd w:id="2319"/>
      <w:bookmarkEnd w:id="2320"/>
      <w:bookmarkEnd w:id="2321"/>
      <w:bookmarkEnd w:id="2322"/>
      <w:bookmarkEnd w:id="2323"/>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2324" w:name="OLE_LINK17"/>
      <w:bookmarkStart w:id="2325" w:name="OLE_LINK25"/>
      <w:r w:rsidRPr="00E136FF">
        <w:t>logicalChannelSR-Mask</w:t>
      </w:r>
      <w:bookmarkEnd w:id="2324"/>
      <w:bookmarkEnd w:id="2325"/>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2326" w:name="_Toc20487295"/>
      <w:bookmarkStart w:id="2327" w:name="_Toc29342590"/>
      <w:bookmarkStart w:id="2328" w:name="_Toc29343729"/>
      <w:bookmarkStart w:id="2329" w:name="_Toc36566993"/>
      <w:bookmarkStart w:id="2330" w:name="_Toc36810433"/>
      <w:bookmarkStart w:id="2331" w:name="_Toc36846797"/>
      <w:bookmarkStart w:id="2332" w:name="_Toc36939450"/>
      <w:bookmarkStart w:id="2333" w:name="_Toc37082430"/>
      <w:bookmarkStart w:id="2334" w:name="_Toc46481065"/>
      <w:bookmarkStart w:id="2335" w:name="_Toc46482299"/>
      <w:bookmarkStart w:id="2336" w:name="_Toc46483533"/>
      <w:bookmarkStart w:id="2337" w:name="_Toc100791611"/>
      <w:r w:rsidRPr="00E136FF">
        <w:t>–</w:t>
      </w:r>
      <w:r w:rsidRPr="00E136FF">
        <w:tab/>
      </w:r>
      <w:r w:rsidRPr="00E136FF">
        <w:rPr>
          <w:i/>
        </w:rPr>
        <w:t>LWA-Configuration</w:t>
      </w:r>
      <w:bookmarkEnd w:id="2326"/>
      <w:bookmarkEnd w:id="2327"/>
      <w:bookmarkEnd w:id="2328"/>
      <w:bookmarkEnd w:id="2329"/>
      <w:bookmarkEnd w:id="2330"/>
      <w:bookmarkEnd w:id="2331"/>
      <w:bookmarkEnd w:id="2332"/>
      <w:bookmarkEnd w:id="2333"/>
      <w:bookmarkEnd w:id="2334"/>
      <w:bookmarkEnd w:id="2335"/>
      <w:bookmarkEnd w:id="2336"/>
      <w:bookmarkEnd w:id="2337"/>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lastRenderedPageBreak/>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2338" w:name="_Toc20487296"/>
      <w:bookmarkStart w:id="2339" w:name="_Toc29342591"/>
      <w:bookmarkStart w:id="2340" w:name="_Toc29343730"/>
      <w:bookmarkStart w:id="2341" w:name="_Toc36566994"/>
      <w:bookmarkStart w:id="2342" w:name="_Toc36810434"/>
      <w:bookmarkStart w:id="2343" w:name="_Toc36846798"/>
      <w:bookmarkStart w:id="2344" w:name="_Toc36939451"/>
      <w:bookmarkStart w:id="2345" w:name="_Toc37082431"/>
      <w:bookmarkStart w:id="2346" w:name="_Toc46481066"/>
      <w:bookmarkStart w:id="2347" w:name="_Toc46482300"/>
      <w:bookmarkStart w:id="2348" w:name="_Toc46483534"/>
      <w:bookmarkStart w:id="2349" w:name="_Toc100791612"/>
      <w:r w:rsidRPr="00E136FF">
        <w:t>–</w:t>
      </w:r>
      <w:r w:rsidRPr="00E136FF">
        <w:tab/>
      </w:r>
      <w:r w:rsidRPr="00E136FF">
        <w:rPr>
          <w:i/>
        </w:rPr>
        <w:t>LWIP-Configuration</w:t>
      </w:r>
      <w:bookmarkEnd w:id="2338"/>
      <w:bookmarkEnd w:id="2339"/>
      <w:bookmarkEnd w:id="2340"/>
      <w:bookmarkEnd w:id="2341"/>
      <w:bookmarkEnd w:id="2342"/>
      <w:bookmarkEnd w:id="2343"/>
      <w:bookmarkEnd w:id="2344"/>
      <w:bookmarkEnd w:id="2345"/>
      <w:bookmarkEnd w:id="2346"/>
      <w:bookmarkEnd w:id="2347"/>
      <w:bookmarkEnd w:id="2348"/>
      <w:bookmarkEnd w:id="2349"/>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2350" w:name="_Toc20487297"/>
      <w:bookmarkStart w:id="2351" w:name="_Toc29342592"/>
      <w:bookmarkStart w:id="2352" w:name="_Toc29343731"/>
      <w:bookmarkStart w:id="2353" w:name="_Toc36566995"/>
      <w:bookmarkStart w:id="2354" w:name="_Toc36810435"/>
      <w:bookmarkStart w:id="2355" w:name="_Toc36846799"/>
      <w:bookmarkStart w:id="2356" w:name="_Toc36939452"/>
      <w:bookmarkStart w:id="2357" w:name="_Toc37082432"/>
      <w:bookmarkStart w:id="2358" w:name="_Toc46481067"/>
      <w:bookmarkStart w:id="2359" w:name="_Toc46482301"/>
      <w:bookmarkStart w:id="2360" w:name="_Toc46483535"/>
      <w:bookmarkStart w:id="2361" w:name="_Toc100791613"/>
      <w:r w:rsidRPr="00E136FF">
        <w:t>–</w:t>
      </w:r>
      <w:r w:rsidRPr="00E136FF">
        <w:tab/>
      </w:r>
      <w:r w:rsidRPr="00E136FF">
        <w:rPr>
          <w:i/>
          <w:noProof/>
        </w:rPr>
        <w:t>MAC-MainConfig</w:t>
      </w:r>
      <w:bookmarkEnd w:id="2350"/>
      <w:bookmarkEnd w:id="2351"/>
      <w:bookmarkEnd w:id="2352"/>
      <w:bookmarkEnd w:id="2353"/>
      <w:bookmarkEnd w:id="2354"/>
      <w:bookmarkEnd w:id="2355"/>
      <w:bookmarkEnd w:id="2356"/>
      <w:bookmarkEnd w:id="2357"/>
      <w:bookmarkEnd w:id="2358"/>
      <w:bookmarkEnd w:id="2359"/>
      <w:bookmarkEnd w:id="2360"/>
      <w:bookmarkEnd w:id="2361"/>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lastRenderedPageBreak/>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2362" w:name="OLE_LINK128"/>
      <w:bookmarkStart w:id="2363" w:name="OLE_LINK129"/>
      <w:r w:rsidRPr="00E136FF">
        <w:t>extendedBSR-Sizes</w:t>
      </w:r>
      <w:bookmarkEnd w:id="2362"/>
      <w:bookmarkEnd w:id="2363"/>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2364" w:name="_Hlk26349874"/>
      <w:r w:rsidRPr="00E136FF">
        <w:t>ce-</w:t>
      </w:r>
      <w:r w:rsidRPr="00E136FF">
        <w:rPr>
          <w:lang w:eastAsia="zh-CN"/>
        </w:rPr>
        <w:t>ETWS-CMAS-RxInConn</w:t>
      </w:r>
      <w:bookmarkEnd w:id="2364"/>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65558BF9" w:rsidR="009A00AF" w:rsidRPr="00E136FF" w:rsidDel="00343DA5" w:rsidRDefault="009A00AF" w:rsidP="00343DA5">
      <w:pPr>
        <w:pStyle w:val="PL"/>
        <w:shd w:val="clear" w:color="auto" w:fill="E6E6E6"/>
        <w:rPr>
          <w:del w:id="2365" w:author="Huawei" w:date="2022-04-29T13:39:00Z"/>
        </w:rPr>
      </w:pPr>
      <w:r w:rsidRPr="00E136FF">
        <w:tab/>
        <w:t>[[</w:t>
      </w:r>
      <w:r w:rsidRPr="00E136FF">
        <w:tab/>
        <w:t>offsetThresholdTA-r17</w:t>
      </w:r>
      <w:r w:rsidRPr="00E136FF">
        <w:tab/>
      </w:r>
      <w:r w:rsidRPr="00E136FF">
        <w:tab/>
      </w:r>
      <w:r w:rsidRPr="00E136FF">
        <w:tab/>
      </w:r>
      <w:r w:rsidRPr="00E136FF">
        <w:tab/>
      </w:r>
      <w:ins w:id="2366" w:author="Huawei" w:date="2022-04-29T13:40:00Z">
        <w:r w:rsidR="00343DA5">
          <w:tab/>
        </w:r>
      </w:ins>
      <w:ins w:id="2367" w:author="Huawei" w:date="2022-04-29T13:39:00Z">
        <w:r w:rsidR="00343DA5" w:rsidRPr="00343DA5">
          <w:t>SetupRelease {</w:t>
        </w:r>
        <w:r w:rsidR="00343DA5">
          <w:t>O</w:t>
        </w:r>
        <w:r w:rsidR="00343DA5" w:rsidRPr="00E136FF">
          <w:t>ffsetThresholdTA-r17</w:t>
        </w:r>
        <w:r w:rsidR="00343DA5">
          <w:t>}</w:t>
        </w:r>
      </w:ins>
      <w:del w:id="2368" w:author="Huawei" w:date="2022-04-29T13:39:00Z">
        <w:r w:rsidRPr="00E136FF" w:rsidDel="00343DA5">
          <w:delText>ENUMERATED {</w:delText>
        </w:r>
      </w:del>
    </w:p>
    <w:p w14:paraId="25CF6F58" w14:textId="400E6022" w:rsidR="009A00AF" w:rsidRPr="00E136FF" w:rsidDel="00343DA5" w:rsidRDefault="009A00AF" w:rsidP="00343DA5">
      <w:pPr>
        <w:pStyle w:val="PL"/>
        <w:shd w:val="clear" w:color="auto" w:fill="E6E6E6"/>
        <w:rPr>
          <w:del w:id="2369" w:author="Huawei" w:date="2022-04-29T13:39:00Z"/>
        </w:rPr>
      </w:pPr>
      <w:del w:id="2370"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1EF3E9D" w14:textId="028AE1C8" w:rsidR="009A00AF" w:rsidRPr="00E136FF" w:rsidRDefault="009A00AF" w:rsidP="00343DA5">
      <w:pPr>
        <w:pStyle w:val="PL"/>
        <w:shd w:val="clear" w:color="auto" w:fill="E6E6E6"/>
      </w:pPr>
      <w:del w:id="2371"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7241D6FD" w14:textId="1DE7B044"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w:t>
      </w:r>
      <w:ins w:id="2372" w:author="Huawei" w:date="2022-04-29T13:40:00Z">
        <w:r w:rsidR="00343DA5">
          <w:t>N</w:t>
        </w:r>
      </w:ins>
      <w:del w:id="2373" w:author="Huawei" w:date="2022-04-29T13:40:00Z">
        <w:r w:rsidRPr="00E136FF" w:rsidDel="00343DA5">
          <w:delText>R</w:delText>
        </w:r>
      </w:del>
    </w:p>
    <w:p w14:paraId="62E18C76" w14:textId="6B92B803" w:rsidR="009A00AF" w:rsidRPr="00E136FF" w:rsidDel="00343DA5" w:rsidRDefault="009A00AF" w:rsidP="00343DA5">
      <w:pPr>
        <w:pStyle w:val="PL"/>
        <w:shd w:val="clear" w:color="auto" w:fill="E6E6E6"/>
        <w:rPr>
          <w:del w:id="2374" w:author="Huawei" w:date="2022-04-29T13:36:00Z"/>
        </w:rPr>
      </w:pPr>
      <w:r w:rsidRPr="00E136FF">
        <w:tab/>
      </w:r>
      <w:r w:rsidRPr="00E136FF">
        <w:tab/>
        <w:t>sr-ProhibitTimer</w:t>
      </w:r>
      <w:ins w:id="2375" w:author="Huawei" w:date="2022-04-29T13:37:00Z">
        <w:r w:rsidR="00343DA5">
          <w:t>Offset</w:t>
        </w:r>
      </w:ins>
      <w:del w:id="2376" w:author="Huawei" w:date="2022-04-29T13:37:00Z">
        <w:r w:rsidRPr="00E136FF" w:rsidDel="00343DA5">
          <w:delText>Ext</w:delText>
        </w:r>
      </w:del>
      <w:r w:rsidRPr="00E136FF">
        <w:t>-r17</w:t>
      </w:r>
      <w:r w:rsidRPr="00E136FF">
        <w:tab/>
      </w:r>
      <w:r w:rsidRPr="00E136FF">
        <w:tab/>
      </w:r>
      <w:r w:rsidRPr="00E136FF">
        <w:tab/>
      </w:r>
      <w:r w:rsidRPr="00E136FF">
        <w:tab/>
      </w:r>
      <w:ins w:id="2377" w:author="Huawei" w:date="2022-04-29T13:37:00Z">
        <w:r w:rsidR="00343DA5" w:rsidRPr="00343DA5">
          <w:t>SetupRelease {SR-ProhibitTimer</w:t>
        </w:r>
        <w:r w:rsidR="00343DA5">
          <w:t>Offset</w:t>
        </w:r>
        <w:r w:rsidR="00343DA5" w:rsidRPr="00343DA5">
          <w:t xml:space="preserve">-r17} </w:t>
        </w:r>
      </w:ins>
      <w:del w:id="2378" w:author="Huawei" w:date="2022-04-29T13:36:00Z">
        <w:r w:rsidRPr="00E136FF" w:rsidDel="00343DA5">
          <w:delText>ENUMERATED {</w:delText>
        </w:r>
      </w:del>
    </w:p>
    <w:p w14:paraId="7F1C8560" w14:textId="5BCEEB28" w:rsidR="00CA557B" w:rsidRPr="00E136FF" w:rsidDel="00343DA5" w:rsidRDefault="009A00AF" w:rsidP="00343DA5">
      <w:pPr>
        <w:pStyle w:val="PL"/>
        <w:shd w:val="clear" w:color="auto" w:fill="E6E6E6"/>
        <w:rPr>
          <w:del w:id="2379" w:author="Huawei" w:date="2022-04-29T13:36:00Z"/>
        </w:rPr>
      </w:pPr>
      <w:del w:id="2380"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w:delText>
        </w:r>
      </w:del>
    </w:p>
    <w:p w14:paraId="1D4912BC" w14:textId="2C203A4B" w:rsidR="009A00AF" w:rsidRPr="00E136FF" w:rsidRDefault="009A00AF" w:rsidP="00343DA5">
      <w:pPr>
        <w:pStyle w:val="PL"/>
        <w:shd w:val="clear" w:color="auto" w:fill="E6E6E6"/>
      </w:pPr>
      <w:del w:id="2381"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450, ms540, ms1080, spare}</w:delText>
        </w:r>
      </w:del>
    </w:p>
    <w:p w14:paraId="17606522" w14:textId="7B7F4BCA"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w:t>
      </w:r>
      <w:ins w:id="2382" w:author="Huawei" w:date="2022-04-28T13:26:00Z">
        <w:r w:rsidR="00343DA5">
          <w:t>N</w:t>
        </w:r>
      </w:ins>
      <w:del w:id="2383" w:author="Huawei" w:date="2022-04-28T13:26:00Z">
        <w:r w:rsidRPr="00E136FF" w:rsidDel="005940F2">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lastRenderedPageBreak/>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Default="009722D5" w:rsidP="009722D5">
      <w:pPr>
        <w:pStyle w:val="PL"/>
        <w:shd w:val="clear" w:color="auto" w:fill="E6E6E6"/>
        <w:rPr>
          <w:ins w:id="2384" w:author="Huawei" w:date="2022-04-29T13:33:00Z"/>
        </w:rPr>
      </w:pPr>
    </w:p>
    <w:p w14:paraId="7BCC1675" w14:textId="448B9737" w:rsidR="00343DA5" w:rsidRPr="00E136FF" w:rsidRDefault="00343DA5" w:rsidP="00343DA5">
      <w:pPr>
        <w:pStyle w:val="PL"/>
        <w:shd w:val="clear" w:color="auto" w:fill="E6E6E6"/>
        <w:rPr>
          <w:ins w:id="2385" w:author="Huawei" w:date="2022-04-29T13:38:00Z"/>
        </w:rPr>
      </w:pPr>
      <w:ins w:id="2386" w:author="Huawei" w:date="2022-04-29T13:38:00Z">
        <w:r>
          <w:t>O</w:t>
        </w:r>
        <w:r w:rsidRPr="00E136FF">
          <w:t>ffsetThresholdTA-r17</w:t>
        </w:r>
        <w:r w:rsidRPr="00E136FF">
          <w:tab/>
        </w:r>
        <w:r>
          <w:t>::=</w:t>
        </w:r>
        <w:r w:rsidRPr="00E136FF">
          <w:tab/>
        </w:r>
        <w:r w:rsidRPr="00E136FF">
          <w:tab/>
        </w:r>
        <w:r w:rsidRPr="00E136FF">
          <w:tab/>
        </w:r>
        <w:r>
          <w:tab/>
        </w:r>
        <w:r>
          <w:tab/>
        </w:r>
        <w:r w:rsidRPr="00E136FF">
          <w:t>ENUMERATED {</w:t>
        </w:r>
      </w:ins>
    </w:p>
    <w:p w14:paraId="5F869098" w14:textId="77777777" w:rsidR="00343DA5" w:rsidRPr="00E136FF" w:rsidRDefault="00343DA5" w:rsidP="00343DA5">
      <w:pPr>
        <w:pStyle w:val="PL"/>
        <w:shd w:val="clear" w:color="auto" w:fill="E6E6E6"/>
        <w:rPr>
          <w:ins w:id="2387" w:author="Huawei" w:date="2022-04-29T13:38:00Z"/>
        </w:rPr>
      </w:pPr>
      <w:ins w:id="2388"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02FF8A" w14:textId="48660E6E" w:rsidR="00343DA5" w:rsidRDefault="00343DA5" w:rsidP="00343DA5">
      <w:pPr>
        <w:pStyle w:val="PL"/>
        <w:shd w:val="clear" w:color="auto" w:fill="E6E6E6"/>
        <w:rPr>
          <w:ins w:id="2389" w:author="Huawei" w:date="2022-04-29T13:38:00Z"/>
        </w:rPr>
      </w:pPr>
      <w:ins w:id="2390"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A34FF68" w14:textId="77777777" w:rsidR="00343DA5" w:rsidRDefault="00343DA5" w:rsidP="00343DA5">
      <w:pPr>
        <w:pStyle w:val="PL"/>
        <w:shd w:val="clear" w:color="auto" w:fill="E6E6E6"/>
        <w:rPr>
          <w:ins w:id="2391" w:author="Huawei" w:date="2022-04-29T13:33:00Z"/>
        </w:rPr>
      </w:pPr>
    </w:p>
    <w:p w14:paraId="35FEA95A" w14:textId="77777777" w:rsidR="00343DA5" w:rsidRDefault="00343DA5" w:rsidP="00343DA5">
      <w:pPr>
        <w:pStyle w:val="PL"/>
        <w:shd w:val="clear" w:color="auto" w:fill="E6E6E6"/>
        <w:rPr>
          <w:ins w:id="2392" w:author="Huawei" w:date="2022-04-29T13:34:00Z"/>
        </w:rPr>
      </w:pPr>
      <w:ins w:id="2393" w:author="Huawei" w:date="2022-04-29T13:33:00Z">
        <w:r>
          <w:t>SR</w:t>
        </w:r>
        <w:r w:rsidRPr="00E136FF">
          <w:t>-ProhibitTimer</w:t>
        </w:r>
        <w:r>
          <w:t>Offset-r17</w:t>
        </w:r>
        <w:r>
          <w:tab/>
          <w:t>::=</w:t>
        </w:r>
        <w:r w:rsidRPr="00E136FF">
          <w:tab/>
        </w:r>
        <w:r w:rsidRPr="00E136FF">
          <w:tab/>
        </w:r>
        <w:r>
          <w:tab/>
        </w:r>
        <w:r>
          <w:tab/>
        </w:r>
        <w:r w:rsidRPr="00E136FF">
          <w:t>ENUMERATED {</w:t>
        </w:r>
        <w:r>
          <w:t xml:space="preserve"> </w:t>
        </w:r>
      </w:ins>
    </w:p>
    <w:p w14:paraId="2DE6A06A" w14:textId="18430BBB" w:rsidR="00343DA5" w:rsidRPr="00E136FF" w:rsidRDefault="00343DA5" w:rsidP="00343DA5">
      <w:pPr>
        <w:pStyle w:val="PL"/>
        <w:shd w:val="clear" w:color="auto" w:fill="E6E6E6"/>
        <w:rPr>
          <w:ins w:id="2394" w:author="Huawei" w:date="2022-04-29T13:33:00Z"/>
        </w:rPr>
      </w:pPr>
      <w:ins w:id="2395" w:author="Huawei" w:date="2022-04-29T13:34:00Z">
        <w:r>
          <w:tab/>
        </w:r>
        <w:r>
          <w:tab/>
        </w:r>
        <w:r>
          <w:tab/>
        </w:r>
        <w:r>
          <w:tab/>
        </w:r>
        <w:r>
          <w:tab/>
        </w:r>
        <w:r>
          <w:tab/>
        </w:r>
        <w:r>
          <w:tab/>
        </w:r>
        <w:r>
          <w:tab/>
        </w:r>
        <w:r>
          <w:tab/>
        </w:r>
        <w:r>
          <w:tab/>
        </w:r>
        <w:r>
          <w:tab/>
        </w:r>
        <w:r>
          <w:tab/>
        </w:r>
      </w:ins>
      <w:ins w:id="2396" w:author="Huawei" w:date="2022-04-29T13:33:00Z">
        <w:r w:rsidRPr="00E136FF">
          <w:t>ms90, ms180, ms270, ms360,</w:t>
        </w:r>
      </w:ins>
    </w:p>
    <w:p w14:paraId="03A4D41C" w14:textId="1E1A0F4B" w:rsidR="00343DA5" w:rsidRPr="00E136FF" w:rsidRDefault="00343DA5" w:rsidP="00343DA5">
      <w:pPr>
        <w:pStyle w:val="PL"/>
        <w:shd w:val="clear" w:color="auto" w:fill="E6E6E6"/>
        <w:rPr>
          <w:ins w:id="2397" w:author="Huawei" w:date="2022-04-29T13:33:00Z"/>
        </w:rPr>
      </w:pPr>
      <w:ins w:id="2398" w:author="Huawei" w:date="2022-04-29T13:33: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ns w:id="2399" w:author="Huawei" w:date="2022-04-29T13:34:00Z">
        <w:r w:rsidRPr="00343DA5">
          <w:t>ms450, ms540, ms1080, spare</w:t>
        </w:r>
      </w:ins>
      <w:ins w:id="2400" w:author="Huawei" w:date="2022-04-29T13:33:00Z">
        <w:r w:rsidRPr="00E136FF">
          <w:t>}</w:t>
        </w:r>
      </w:ins>
    </w:p>
    <w:p w14:paraId="56125202" w14:textId="29DA47BB" w:rsidR="00343DA5" w:rsidRPr="00E136FF" w:rsidRDefault="00343DA5" w:rsidP="00343DA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2401"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2401"/>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0A7183">
        <w:trPr>
          <w:cantSplit/>
        </w:trPr>
        <w:tc>
          <w:tcPr>
            <w:tcW w:w="9645" w:type="dxa"/>
            <w:gridSpan w:val="3"/>
          </w:tcPr>
          <w:p w14:paraId="3DDFA214" w14:textId="77777777" w:rsidR="009A00AF" w:rsidRPr="00E136FF" w:rsidRDefault="009A00AF" w:rsidP="000A7183">
            <w:pPr>
              <w:pStyle w:val="TAL"/>
              <w:rPr>
                <w:b/>
                <w:i/>
                <w:noProof/>
              </w:rPr>
            </w:pPr>
            <w:r w:rsidRPr="00E136FF">
              <w:rPr>
                <w:b/>
                <w:i/>
                <w:noProof/>
              </w:rPr>
              <w:t>offsetThresholdTA</w:t>
            </w:r>
          </w:p>
          <w:p w14:paraId="4759A312" w14:textId="29448108" w:rsidR="009A00AF" w:rsidRPr="00E136FF" w:rsidRDefault="009A00AF" w:rsidP="000A7183">
            <w:pPr>
              <w:pStyle w:val="TAL"/>
              <w:rPr>
                <w:noProof/>
              </w:rPr>
            </w:pPr>
            <w:r w:rsidRPr="00E136FF">
              <w:rPr>
                <w:noProof/>
              </w:rPr>
              <w:t>Offset for TA reporting as specified in TS 36.321 [6].</w:t>
            </w:r>
            <w:ins w:id="2402" w:author="Huawei" w:date="2022-04-21T12:51:00Z">
              <w:r w:rsidR="002D0A30">
                <w:rPr>
                  <w:noProof/>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ins>
            <w:ins w:id="2403" w:author="Huawei" w:date="2022-04-21T12:52:00Z">
              <w:r w:rsidR="002D0A30">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2404"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2404"/>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4663999" w:rsidR="009722D5" w:rsidRPr="00E136FF" w:rsidRDefault="009722D5" w:rsidP="005411BB">
            <w:pPr>
              <w:pStyle w:val="TAL"/>
              <w:rPr>
                <w:b/>
                <w:i/>
                <w:noProof/>
                <w:lang w:eastAsia="en-GB"/>
              </w:rPr>
            </w:pPr>
            <w:r w:rsidRPr="00E136FF">
              <w:rPr>
                <w:b/>
                <w:i/>
                <w:noProof/>
                <w:lang w:eastAsia="en-GB"/>
              </w:rPr>
              <w:t>sr-ProhibitTimer</w:t>
            </w:r>
            <w:del w:id="2405" w:author="Huawei" w:date="2022-04-28T13:27:00Z">
              <w:r w:rsidR="009A00AF" w:rsidRPr="00E136FF" w:rsidDel="005940F2">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163F6140" w:rsidR="009722D5" w:rsidRPr="00E136FF" w:rsidRDefault="009A00AF" w:rsidP="007B062E">
            <w:pPr>
              <w:pStyle w:val="TAL"/>
              <w:rPr>
                <w:noProof/>
                <w:lang w:eastAsia="en-GB"/>
              </w:rPr>
            </w:pPr>
            <w:r w:rsidRPr="00E136FF">
              <w:rPr>
                <w:noProof/>
                <w:lang w:eastAsia="en-GB"/>
              </w:rPr>
              <w:t xml:space="preserve">If </w:t>
            </w:r>
            <w:r w:rsidRPr="00E136FF">
              <w:rPr>
                <w:i/>
                <w:noProof/>
                <w:lang w:eastAsia="en-GB"/>
              </w:rPr>
              <w:t>sr-ProhibitTimer</w:t>
            </w:r>
            <w:ins w:id="2406" w:author="Rapporteur-r1" w:date="2022-05-16T10:18:00Z">
              <w:r w:rsidR="007B062E">
                <w:rPr>
                  <w:i/>
                  <w:noProof/>
                  <w:lang w:eastAsia="en-GB"/>
                </w:rPr>
                <w:t>Offset</w:t>
              </w:r>
            </w:ins>
            <w:del w:id="2407" w:author="Rapporteur-r1" w:date="2022-05-16T10:18:00Z">
              <w:r w:rsidRPr="00E136FF" w:rsidDel="007B062E">
                <w:rPr>
                  <w:i/>
                  <w:noProof/>
                  <w:lang w:eastAsia="en-GB"/>
                </w:rPr>
                <w:delText>Ext</w:delText>
              </w:r>
            </w:del>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2408" w:author="Rapporteur-r1" w:date="2022-05-16T10:19:00Z">
              <w:r w:rsidR="007B062E">
                <w:rPr>
                  <w:i/>
                  <w:noProof/>
                  <w:lang w:eastAsia="en-GB"/>
                </w:rPr>
                <w:t>Offset</w:t>
              </w:r>
            </w:ins>
            <w:del w:id="2409" w:author="Rapporteur-r1" w:date="2022-05-16T10:19:00Z">
              <w:r w:rsidRPr="00E136FF" w:rsidDel="007B062E">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commentRangeStart w:id="2410"/>
            <w:ins w:id="2411" w:author="Rapporteur-r1" w:date="2022-05-16T10:18:00Z">
              <w:r w:rsidR="007B062E">
                <w:rPr>
                  <w:rStyle w:val="CommentReference"/>
                  <w:rFonts w:ascii="Times New Roman" w:hAnsi="Times New Roman"/>
                </w:rPr>
                <w:commentReference w:id="2412"/>
              </w:r>
              <w:commentRangeEnd w:id="2410"/>
              <w:r w:rsidR="007B062E">
                <w:rPr>
                  <w:rStyle w:val="CommentReference"/>
                  <w:rFonts w:ascii="Times New Roman" w:hAnsi="Times New Roman"/>
                </w:rPr>
                <w:commentReference w:id="2410"/>
              </w:r>
            </w:ins>
          </w:p>
        </w:tc>
      </w:tr>
      <w:tr w:rsidR="005940F2" w:rsidRPr="00E136FF" w14:paraId="5F705B53" w14:textId="77777777" w:rsidTr="00AB2D56">
        <w:trPr>
          <w:gridAfter w:val="1"/>
          <w:wAfter w:w="6" w:type="dxa"/>
          <w:cantSplit/>
          <w:ins w:id="2413" w:author="Huawei" w:date="2022-04-28T13:27:00Z"/>
        </w:trPr>
        <w:tc>
          <w:tcPr>
            <w:tcW w:w="9639" w:type="dxa"/>
            <w:gridSpan w:val="2"/>
          </w:tcPr>
          <w:p w14:paraId="5158B79D" w14:textId="17815710" w:rsidR="005940F2" w:rsidRPr="00E136FF" w:rsidRDefault="005940F2" w:rsidP="005940F2">
            <w:pPr>
              <w:pStyle w:val="TAL"/>
              <w:rPr>
                <w:ins w:id="2414" w:author="Huawei" w:date="2022-04-28T13:27:00Z"/>
                <w:b/>
                <w:i/>
                <w:noProof/>
                <w:lang w:eastAsia="en-GB"/>
              </w:rPr>
            </w:pPr>
            <w:ins w:id="2415" w:author="Huawei" w:date="2022-04-28T13:27:00Z">
              <w:r w:rsidRPr="00E136FF">
                <w:rPr>
                  <w:b/>
                  <w:i/>
                  <w:noProof/>
                  <w:lang w:eastAsia="en-GB"/>
                </w:rPr>
                <w:t>sr-ProhibitTimer</w:t>
              </w:r>
            </w:ins>
            <w:ins w:id="2416" w:author="Huawei" w:date="2022-04-29T13:40:00Z">
              <w:r w:rsidR="00343DA5">
                <w:rPr>
                  <w:b/>
                  <w:i/>
                  <w:noProof/>
                  <w:lang w:eastAsia="en-GB"/>
                </w:rPr>
                <w:t>Offset</w:t>
              </w:r>
            </w:ins>
          </w:p>
          <w:p w14:paraId="34ECB1DA" w14:textId="34035FD0" w:rsidR="005940F2" w:rsidDel="007B062E" w:rsidRDefault="005940F2" w:rsidP="007B062E">
            <w:pPr>
              <w:pStyle w:val="TAL"/>
              <w:rPr>
                <w:ins w:id="2417" w:author="Huawei" w:date="2022-04-28T13:32:00Z"/>
                <w:del w:id="2418" w:author="Rapporteur-r1" w:date="2022-05-16T10:19:00Z"/>
                <w:noProof/>
                <w:lang w:eastAsia="en-GB"/>
              </w:rPr>
            </w:pPr>
            <w:commentRangeStart w:id="2419"/>
            <w:commentRangeStart w:id="2420"/>
            <w:ins w:id="2421" w:author="Huawei" w:date="2022-04-28T13:28:00Z">
              <w:r>
                <w:rPr>
                  <w:noProof/>
                  <w:lang w:eastAsia="en-GB"/>
                </w:rPr>
                <w:t xml:space="preserve">Time offset </w:t>
              </w:r>
            </w:ins>
            <w:ins w:id="2422" w:author="Huawei" w:date="2022-04-28T13:30:00Z">
              <w:r w:rsidRPr="00E136FF">
                <w:rPr>
                  <w:noProof/>
                  <w:lang w:eastAsia="en-GB"/>
                </w:rPr>
                <w:t>for SR transmi</w:t>
              </w:r>
              <w:r>
                <w:rPr>
                  <w:noProof/>
                  <w:lang w:eastAsia="en-GB"/>
                </w:rPr>
                <w:t>ssion on PUCCH</w:t>
              </w:r>
              <w:del w:id="2423" w:author="Rapporteur-r1" w:date="2022-05-16T10:17:00Z">
                <w:r w:rsidDel="007B062E">
                  <w:rPr>
                    <w:noProof/>
                    <w:lang w:eastAsia="en-GB"/>
                  </w:rPr>
                  <w:delText xml:space="preserve"> in TS 36.321 [6</w:delText>
                </w:r>
              </w:del>
            </w:ins>
            <w:commentRangeEnd w:id="2419"/>
            <w:del w:id="2424" w:author="Rapporteur-r1" w:date="2022-05-16T10:17:00Z">
              <w:r w:rsidR="00885779" w:rsidDel="007B062E">
                <w:rPr>
                  <w:rStyle w:val="CommentReference"/>
                  <w:rFonts w:ascii="Times New Roman" w:hAnsi="Times New Roman"/>
                </w:rPr>
                <w:commentReference w:id="2419"/>
              </w:r>
              <w:commentRangeEnd w:id="2420"/>
              <w:r w:rsidR="007B062E" w:rsidDel="007B062E">
                <w:rPr>
                  <w:rStyle w:val="CommentReference"/>
                  <w:rFonts w:ascii="Times New Roman" w:hAnsi="Times New Roman"/>
                </w:rPr>
                <w:commentReference w:id="2420"/>
              </w:r>
            </w:del>
            <w:ins w:id="2425" w:author="Huawei" w:date="2022-04-28T13:30:00Z">
              <w:del w:id="2426" w:author="Rapporteur-r1" w:date="2022-05-16T10:17:00Z">
                <w:r w:rsidDel="007B062E">
                  <w:rPr>
                    <w:noProof/>
                    <w:lang w:eastAsia="en-GB"/>
                  </w:rPr>
                  <w:delText>]</w:delText>
                </w:r>
              </w:del>
            </w:ins>
            <w:ins w:id="2427" w:author="Huawei" w:date="2022-04-28T13:29:00Z">
              <w:r>
                <w:rPr>
                  <w:i/>
                  <w:noProof/>
                  <w:lang w:eastAsia="en-GB"/>
                </w:rPr>
                <w:t xml:space="preserve">. </w:t>
              </w:r>
            </w:ins>
            <w:ins w:id="2428" w:author="Huawei" w:date="2022-04-28T13:27:00Z">
              <w:r w:rsidRPr="00E136FF">
                <w:rPr>
                  <w:noProof/>
                  <w:lang w:eastAsia="en-GB"/>
                </w:rPr>
                <w:t xml:space="preserve">Value in </w:t>
              </w:r>
            </w:ins>
            <w:ins w:id="2429" w:author="Huawei" w:date="2022-04-28T13:30:00Z">
              <w:r>
                <w:rPr>
                  <w:noProof/>
                  <w:lang w:eastAsia="en-GB"/>
                </w:rPr>
                <w:t>milliseconds.</w:t>
              </w:r>
            </w:ins>
            <w:ins w:id="2430" w:author="Huawei" w:date="2022-04-28T13:27:00Z">
              <w:r w:rsidRPr="00E136FF">
                <w:rPr>
                  <w:noProof/>
                  <w:lang w:eastAsia="en-GB"/>
                </w:rPr>
                <w:t xml:space="preserve"> Value </w:t>
              </w:r>
            </w:ins>
            <w:ins w:id="2431" w:author="Huawei" w:date="2022-04-28T13:31:00Z">
              <w:r w:rsidRPr="005940F2">
                <w:rPr>
                  <w:i/>
                  <w:noProof/>
                  <w:lang w:eastAsia="en-GB"/>
                </w:rPr>
                <w:t>ms90</w:t>
              </w:r>
            </w:ins>
            <w:ins w:id="2432" w:author="Huawei" w:date="2022-04-28T13:27:00Z">
              <w:r w:rsidRPr="00E136FF">
                <w:rPr>
                  <w:noProof/>
                  <w:lang w:eastAsia="en-GB"/>
                </w:rPr>
                <w:t xml:space="preserve"> corresponds to </w:t>
              </w:r>
            </w:ins>
            <w:ins w:id="2433" w:author="Huawei" w:date="2022-04-28T13:31:00Z">
              <w:r>
                <w:rPr>
                  <w:noProof/>
                  <w:lang w:eastAsia="en-GB"/>
                </w:rPr>
                <w:t xml:space="preserve">90 ms, </w:t>
              </w:r>
            </w:ins>
            <w:ins w:id="2434" w:author="Huawei" w:date="2022-04-28T13:27:00Z">
              <w:r>
                <w:rPr>
                  <w:noProof/>
                  <w:lang w:eastAsia="en-GB"/>
                </w:rPr>
                <w:t>v</w:t>
              </w:r>
              <w:r w:rsidRPr="00E136FF">
                <w:rPr>
                  <w:noProof/>
                  <w:lang w:eastAsia="en-GB"/>
                </w:rPr>
                <w:t xml:space="preserve">alue </w:t>
              </w:r>
            </w:ins>
            <w:ins w:id="2435" w:author="Huawei" w:date="2022-04-28T13:32:00Z">
              <w:r>
                <w:rPr>
                  <w:i/>
                  <w:noProof/>
                  <w:lang w:eastAsia="en-GB"/>
                </w:rPr>
                <w:t>ms18</w:t>
              </w:r>
              <w:r w:rsidRPr="005940F2">
                <w:rPr>
                  <w:i/>
                  <w:noProof/>
                  <w:lang w:eastAsia="en-GB"/>
                </w:rPr>
                <w:t>0</w:t>
              </w:r>
              <w:r w:rsidRPr="00E136FF">
                <w:rPr>
                  <w:noProof/>
                  <w:lang w:eastAsia="en-GB"/>
                </w:rPr>
                <w:t xml:space="preserve"> </w:t>
              </w:r>
            </w:ins>
            <w:ins w:id="2436" w:author="Huawei" w:date="2022-04-28T13:27:00Z">
              <w:r w:rsidRPr="00E136FF">
                <w:rPr>
                  <w:noProof/>
                  <w:lang w:eastAsia="en-GB"/>
                </w:rPr>
                <w:t xml:space="preserve">corresponds to </w:t>
              </w:r>
            </w:ins>
            <w:ins w:id="2437" w:author="Huawei" w:date="2022-04-28T13:32:00Z">
              <w:r>
                <w:rPr>
                  <w:noProof/>
                  <w:lang w:eastAsia="en-GB"/>
                </w:rPr>
                <w:t>180 ms</w:t>
              </w:r>
            </w:ins>
            <w:ins w:id="2438" w:author="Huawei" w:date="2022-04-28T13:27:00Z">
              <w:r w:rsidRPr="00E136FF">
                <w:rPr>
                  <w:noProof/>
                  <w:lang w:eastAsia="en-GB"/>
                </w:rPr>
                <w:t xml:space="preserve"> and so on.</w:t>
              </w:r>
              <w:del w:id="2439" w:author="Rapporteur-r1" w:date="2022-05-16T10:19:00Z">
                <w:r w:rsidRPr="00E136FF" w:rsidDel="007B062E">
                  <w:rPr>
                    <w:noProof/>
                    <w:lang w:eastAsia="en-GB"/>
                  </w:rPr>
                  <w:delText xml:space="preserve"> </w:delText>
                </w:r>
              </w:del>
            </w:ins>
          </w:p>
          <w:p w14:paraId="3181E664" w14:textId="2D731BEF" w:rsidR="005940F2" w:rsidRPr="00E136FF" w:rsidRDefault="00343DA5" w:rsidP="007B062E">
            <w:pPr>
              <w:pStyle w:val="TAL"/>
              <w:rPr>
                <w:ins w:id="2440" w:author="Huawei" w:date="2022-04-28T13:27:00Z"/>
                <w:b/>
                <w:i/>
                <w:noProof/>
                <w:lang w:eastAsia="en-GB"/>
              </w:rPr>
            </w:pPr>
            <w:commentRangeStart w:id="2441"/>
            <w:commentRangeStart w:id="2442"/>
            <w:ins w:id="2443" w:author="Huawei" w:date="2022-04-29T13:41:00Z">
              <w:del w:id="2444" w:author="Rapporteur-r1" w:date="2022-05-16T10:19:00Z">
                <w:r w:rsidDel="007B062E">
                  <w:rPr>
                    <w:noProof/>
                    <w:lang w:eastAsia="en-GB"/>
                  </w:rPr>
                  <w:delText xml:space="preserve">When </w:delText>
                </w:r>
              </w:del>
            </w:ins>
            <w:ins w:id="2445" w:author="Huawei" w:date="2022-04-28T13:27:00Z">
              <w:del w:id="2446" w:author="Rapporteur-r1" w:date="2022-05-16T10:19:00Z">
                <w:r w:rsidDel="007B062E">
                  <w:rPr>
                    <w:i/>
                    <w:noProof/>
                    <w:lang w:eastAsia="en-GB"/>
                  </w:rPr>
                  <w:delText>sr-ProhibitTimerOffset</w:delText>
                </w:r>
                <w:r w:rsidR="005940F2" w:rsidRPr="00E136FF" w:rsidDel="007B062E">
                  <w:rPr>
                    <w:noProof/>
                    <w:lang w:eastAsia="en-GB"/>
                  </w:rPr>
                  <w:delText xml:space="preserve"> is </w:delText>
                </w:r>
              </w:del>
            </w:ins>
            <w:ins w:id="2447" w:author="Huawei" w:date="2022-04-29T13:41:00Z">
              <w:del w:id="2448" w:author="Rapporteur-r1" w:date="2022-05-16T10:19:00Z">
                <w:r w:rsidDel="007B062E">
                  <w:rPr>
                    <w:noProof/>
                    <w:lang w:eastAsia="en-GB"/>
                  </w:rPr>
                  <w:delText>configured</w:delText>
                </w:r>
              </w:del>
            </w:ins>
            <w:ins w:id="2449" w:author="Huawei" w:date="2022-04-28T13:27:00Z">
              <w:del w:id="2450" w:author="Rapporteur-r1" w:date="2022-05-16T10:19:00Z">
                <w:r w:rsidR="005940F2" w:rsidRPr="00E136FF" w:rsidDel="007B062E">
                  <w:rPr>
                    <w:noProof/>
                    <w:lang w:eastAsia="en-GB"/>
                  </w:rPr>
                  <w:delText xml:space="preserve">, actual value of </w:delText>
                </w:r>
                <w:r w:rsidR="005940F2" w:rsidRPr="00E136FF" w:rsidDel="007B062E">
                  <w:rPr>
                    <w:i/>
                    <w:noProof/>
                    <w:lang w:eastAsia="en-GB"/>
                  </w:rPr>
                  <w:delText>sr-ProhibitTimer</w:delText>
                </w:r>
                <w:r w:rsidR="005940F2" w:rsidRPr="00E136FF" w:rsidDel="007B062E">
                  <w:rPr>
                    <w:noProof/>
                    <w:lang w:eastAsia="en-GB"/>
                  </w:rPr>
                  <w:delText xml:space="preserve"> = CEIL (</w:delText>
                </w:r>
                <w:r w:rsidR="005940F2" w:rsidRPr="00E136FF" w:rsidDel="007B062E">
                  <w:rPr>
                    <w:i/>
                    <w:noProof/>
                    <w:lang w:eastAsia="en-GB"/>
                  </w:rPr>
                  <w:delText>sr-ProhibitTimer</w:delText>
                </w:r>
              </w:del>
            </w:ins>
            <w:ins w:id="2451" w:author="Huawei" w:date="2022-04-29T13:41:00Z">
              <w:del w:id="2452" w:author="Rapporteur-r1" w:date="2022-05-16T10:19:00Z">
                <w:r w:rsidDel="007B062E">
                  <w:rPr>
                    <w:i/>
                    <w:noProof/>
                    <w:lang w:eastAsia="en-GB"/>
                  </w:rPr>
                  <w:delText>Offset</w:delText>
                </w:r>
              </w:del>
            </w:ins>
            <w:ins w:id="2453" w:author="Huawei" w:date="2022-04-28T13:27:00Z">
              <w:del w:id="2454" w:author="Rapporteur-r1" w:date="2022-05-16T10:19:00Z">
                <w:r w:rsidR="005940F2" w:rsidRPr="00E136FF" w:rsidDel="007B062E">
                  <w:rPr>
                    <w:noProof/>
                    <w:lang w:eastAsia="en-GB"/>
                  </w:rPr>
                  <w:delText xml:space="preserve">/ SR period) + signalled value of </w:delText>
                </w:r>
                <w:r w:rsidR="005940F2" w:rsidRPr="00E136FF" w:rsidDel="007B062E">
                  <w:rPr>
                    <w:i/>
                    <w:noProof/>
                    <w:lang w:eastAsia="en-GB"/>
                  </w:rPr>
                  <w:delText>sr-ProhibitTimer</w:delText>
                </w:r>
                <w:r w:rsidR="005940F2" w:rsidRPr="00E136FF" w:rsidDel="007B062E">
                  <w:rPr>
                    <w:noProof/>
                    <w:lang w:eastAsia="en-GB"/>
                  </w:rPr>
                  <w:delText>.</w:delText>
                </w:r>
              </w:del>
            </w:ins>
            <w:commentRangeEnd w:id="2441"/>
            <w:del w:id="2455" w:author="Rapporteur-r1" w:date="2022-05-16T10:19:00Z">
              <w:r w:rsidR="001D1A6D" w:rsidDel="007B062E">
                <w:rPr>
                  <w:rStyle w:val="CommentReference"/>
                  <w:rFonts w:ascii="Times New Roman" w:hAnsi="Times New Roman"/>
                </w:rPr>
                <w:commentReference w:id="2441"/>
              </w:r>
              <w:commentRangeEnd w:id="2442"/>
              <w:r w:rsidR="007B062E" w:rsidDel="007B062E">
                <w:rPr>
                  <w:rStyle w:val="CommentReference"/>
                  <w:rFonts w:ascii="Times New Roman" w:hAnsi="Times New Roman"/>
                </w:rPr>
                <w:commentReference w:id="2442"/>
              </w:r>
            </w:del>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2456" w:name="_Toc20487298"/>
      <w:bookmarkStart w:id="2457" w:name="_Toc29342593"/>
      <w:bookmarkStart w:id="2458" w:name="_Toc29343732"/>
      <w:bookmarkStart w:id="2459" w:name="_Toc36566997"/>
      <w:bookmarkStart w:id="2460" w:name="_Toc36810437"/>
      <w:bookmarkStart w:id="2461" w:name="_Toc36846801"/>
      <w:bookmarkStart w:id="2462" w:name="_Toc36939454"/>
      <w:bookmarkStart w:id="2463" w:name="_Toc37082434"/>
      <w:bookmarkStart w:id="2464" w:name="_Toc46481068"/>
      <w:bookmarkStart w:id="2465" w:name="_Toc46482302"/>
      <w:bookmarkStart w:id="2466" w:name="_Toc46483536"/>
      <w:bookmarkStart w:id="2467" w:name="_Toc100791614"/>
      <w:r w:rsidRPr="00E136FF">
        <w:rPr>
          <w:i/>
          <w:noProof/>
        </w:rPr>
        <w:t>–</w:t>
      </w:r>
      <w:r w:rsidRPr="00E136FF">
        <w:rPr>
          <w:i/>
          <w:noProof/>
        </w:rPr>
        <w:tab/>
        <w:t>P-C-AndCBSR</w:t>
      </w:r>
      <w:bookmarkEnd w:id="2456"/>
      <w:bookmarkEnd w:id="2457"/>
      <w:bookmarkEnd w:id="2458"/>
      <w:bookmarkEnd w:id="2459"/>
      <w:bookmarkEnd w:id="2460"/>
      <w:bookmarkEnd w:id="2461"/>
      <w:bookmarkEnd w:id="2462"/>
      <w:bookmarkEnd w:id="2463"/>
      <w:bookmarkEnd w:id="2464"/>
      <w:bookmarkEnd w:id="2465"/>
      <w:bookmarkEnd w:id="2466"/>
      <w:bookmarkEnd w:id="2467"/>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lastRenderedPageBreak/>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046" type="#_x0000_t75" style="width:13.65pt;height:15pt" o:ole="">
                  <v:imagedata r:id="rId39" o:title=""/>
                </v:shape>
                <o:OLEObject Type="Embed" ProgID="Equation.3" ShapeID="_x0000_i1046" DrawAspect="Content" ObjectID="_1714461440" r:id="rId54"/>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2468" w:name="_Toc20487299"/>
      <w:bookmarkStart w:id="2469" w:name="_Toc29342594"/>
      <w:bookmarkStart w:id="2470" w:name="_Toc29343733"/>
      <w:bookmarkStart w:id="2471" w:name="_Toc36566998"/>
      <w:bookmarkStart w:id="2472" w:name="_Toc36810438"/>
      <w:bookmarkStart w:id="2473" w:name="_Toc36846802"/>
      <w:bookmarkStart w:id="2474" w:name="_Toc36939455"/>
      <w:bookmarkStart w:id="2475" w:name="_Toc37082435"/>
      <w:bookmarkStart w:id="2476" w:name="_Toc46481069"/>
      <w:bookmarkStart w:id="2477" w:name="_Toc46482303"/>
      <w:bookmarkStart w:id="2478" w:name="_Toc46483537"/>
      <w:bookmarkStart w:id="2479" w:name="_Toc100791615"/>
      <w:r w:rsidRPr="00E136FF">
        <w:t>–</w:t>
      </w:r>
      <w:r w:rsidRPr="00E136FF">
        <w:tab/>
      </w:r>
      <w:r w:rsidRPr="00E136FF">
        <w:rPr>
          <w:i/>
        </w:rPr>
        <w:t>PDCCH-ConfigSCell</w:t>
      </w:r>
      <w:bookmarkEnd w:id="2468"/>
      <w:bookmarkEnd w:id="2469"/>
      <w:bookmarkEnd w:id="2470"/>
      <w:bookmarkEnd w:id="2471"/>
      <w:bookmarkEnd w:id="2472"/>
      <w:bookmarkEnd w:id="2473"/>
      <w:bookmarkEnd w:id="2474"/>
      <w:bookmarkEnd w:id="2475"/>
      <w:bookmarkEnd w:id="2476"/>
      <w:bookmarkEnd w:id="2477"/>
      <w:bookmarkEnd w:id="2478"/>
      <w:bookmarkEnd w:id="2479"/>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2480" w:name="_Toc20487300"/>
      <w:bookmarkStart w:id="2481" w:name="_Toc29342595"/>
      <w:bookmarkStart w:id="2482" w:name="_Toc29343734"/>
      <w:bookmarkStart w:id="2483" w:name="_Toc36566999"/>
      <w:bookmarkStart w:id="2484" w:name="_Toc36810439"/>
      <w:bookmarkStart w:id="2485" w:name="_Toc36846803"/>
      <w:bookmarkStart w:id="2486" w:name="_Toc36939456"/>
      <w:bookmarkStart w:id="2487" w:name="_Toc37082436"/>
      <w:bookmarkStart w:id="2488" w:name="_Toc46481070"/>
      <w:bookmarkStart w:id="2489" w:name="_Toc46482304"/>
      <w:bookmarkStart w:id="2490" w:name="_Toc46483538"/>
      <w:bookmarkStart w:id="2491" w:name="_Toc100791616"/>
      <w:r w:rsidRPr="00E136FF">
        <w:t>–</w:t>
      </w:r>
      <w:r w:rsidRPr="00E136FF">
        <w:tab/>
      </w:r>
      <w:r w:rsidRPr="00E136FF">
        <w:rPr>
          <w:i/>
          <w:noProof/>
        </w:rPr>
        <w:t>PDCP-Config</w:t>
      </w:r>
      <w:bookmarkEnd w:id="2480"/>
      <w:bookmarkEnd w:id="2481"/>
      <w:bookmarkEnd w:id="2482"/>
      <w:bookmarkEnd w:id="2483"/>
      <w:bookmarkEnd w:id="2484"/>
      <w:bookmarkEnd w:id="2485"/>
      <w:bookmarkEnd w:id="2486"/>
      <w:bookmarkEnd w:id="2487"/>
      <w:bookmarkEnd w:id="2488"/>
      <w:bookmarkEnd w:id="2489"/>
      <w:bookmarkEnd w:id="2490"/>
      <w:bookmarkEnd w:id="2491"/>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lastRenderedPageBreak/>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0A7183">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0A7183">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0A7183">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0162605F" w:rsidR="009722D5" w:rsidRPr="00E136FF" w:rsidRDefault="009722D5" w:rsidP="009722D5">
      <w:pPr>
        <w:pStyle w:val="Heading4"/>
        <w:rPr>
          <w:i/>
          <w:noProof/>
        </w:rPr>
      </w:pPr>
      <w:bookmarkStart w:id="2492" w:name="_Toc20487301"/>
      <w:bookmarkStart w:id="2493" w:name="_Toc29342596"/>
      <w:bookmarkStart w:id="2494" w:name="_Toc29343735"/>
      <w:bookmarkStart w:id="2495" w:name="_Toc36567000"/>
      <w:bookmarkStart w:id="2496" w:name="_Toc36810440"/>
      <w:bookmarkStart w:id="2497" w:name="_Toc36846804"/>
      <w:bookmarkStart w:id="2498" w:name="_Toc36939457"/>
      <w:bookmarkStart w:id="2499" w:name="_Toc37082437"/>
      <w:bookmarkStart w:id="2500" w:name="_Toc46481071"/>
      <w:bookmarkStart w:id="2501" w:name="_Toc46482305"/>
      <w:bookmarkStart w:id="2502" w:name="_Toc46483539"/>
      <w:bookmarkStart w:id="2503" w:name="_Toc100791617"/>
      <w:r w:rsidRPr="00E136FF">
        <w:t>–</w:t>
      </w:r>
      <w:r w:rsidRPr="00E136FF">
        <w:tab/>
      </w:r>
      <w:r w:rsidRPr="00E136FF">
        <w:rPr>
          <w:i/>
          <w:noProof/>
        </w:rPr>
        <w:t>PDSCH-Config</w:t>
      </w:r>
      <w:bookmarkEnd w:id="2492"/>
      <w:bookmarkEnd w:id="2493"/>
      <w:bookmarkEnd w:id="2494"/>
      <w:bookmarkEnd w:id="2495"/>
      <w:bookmarkEnd w:id="2496"/>
      <w:bookmarkEnd w:id="2497"/>
      <w:bookmarkEnd w:id="2498"/>
      <w:bookmarkEnd w:id="2499"/>
      <w:bookmarkEnd w:id="2500"/>
      <w:bookmarkEnd w:id="2501"/>
      <w:bookmarkEnd w:id="2502"/>
      <w:bookmarkEnd w:id="2503"/>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lastRenderedPageBreak/>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lastRenderedPageBreak/>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0A7183">
            <w:pPr>
              <w:pStyle w:val="TAL"/>
              <w:rPr>
                <w:b/>
                <w:bCs/>
                <w:i/>
                <w:iCs/>
              </w:rPr>
            </w:pPr>
            <w:r w:rsidRPr="00E136FF">
              <w:rPr>
                <w:b/>
                <w:bCs/>
                <w:i/>
                <w:iCs/>
              </w:rPr>
              <w:t>ce-HARQ-AckDelay</w:t>
            </w:r>
          </w:p>
          <w:p w14:paraId="0DC057C9" w14:textId="77777777" w:rsidR="00AE0481" w:rsidRPr="00E136FF" w:rsidRDefault="00AE0481" w:rsidP="000A7183">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0A7183">
        <w:trPr>
          <w:gridAfter w:val="1"/>
          <w:wAfter w:w="6" w:type="dxa"/>
          <w:cantSplit/>
          <w:tblHeader/>
        </w:trPr>
        <w:tc>
          <w:tcPr>
            <w:tcW w:w="9639" w:type="dxa"/>
          </w:tcPr>
          <w:p w14:paraId="5EB31A36" w14:textId="77777777" w:rsidR="00AE0481" w:rsidRPr="00E136FF" w:rsidRDefault="00AE0481" w:rsidP="000A7183">
            <w:pPr>
              <w:pStyle w:val="TAL"/>
              <w:rPr>
                <w:b/>
                <w:bCs/>
                <w:i/>
                <w:iCs/>
              </w:rPr>
            </w:pPr>
            <w:r w:rsidRPr="00E136FF">
              <w:rPr>
                <w:b/>
                <w:bCs/>
                <w:i/>
                <w:iCs/>
              </w:rPr>
              <w:t>ce-PDSCH-14HARQ-Config</w:t>
            </w:r>
          </w:p>
          <w:p w14:paraId="18017BD0" w14:textId="77777777" w:rsidR="00AE0481" w:rsidRPr="00E136FF" w:rsidRDefault="00AE0481" w:rsidP="000A7183">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0A7183">
            <w:pPr>
              <w:pStyle w:val="TAL"/>
              <w:rPr>
                <w:b/>
                <w:bCs/>
                <w:i/>
                <w:iCs/>
              </w:rPr>
            </w:pPr>
            <w:r w:rsidRPr="00E136FF">
              <w:rPr>
                <w:b/>
                <w:bCs/>
                <w:i/>
                <w:iCs/>
              </w:rPr>
              <w:t>ce-PDSCH-maxTBS</w:t>
            </w:r>
          </w:p>
          <w:p w14:paraId="506C3F64" w14:textId="77777777" w:rsidR="00AE0481" w:rsidRPr="00E136FF" w:rsidRDefault="00AE0481" w:rsidP="000A7183">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047" type="#_x0000_t75" style="width:14.35pt;height:15pt" o:ole="">
                  <v:imagedata r:id="rId55" o:title=""/>
                </v:shape>
                <o:OLEObject Type="Embed" ProgID="Equation.3" ShapeID="_x0000_i1047" DrawAspect="Content" ObjectID="_1714461441" r:id="rId56"/>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048" type="#_x0000_t75" style="width:14.35pt;height:15pt" o:ole="">
                  <v:imagedata r:id="rId21" o:title=""/>
                </v:shape>
                <o:OLEObject Type="Embed" ProgID="Equation.3" ShapeID="_x0000_i1048" DrawAspect="Content" ObjectID="_1714461442" r:id="rId57"/>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2504" w:name="_Hlk505848715"/>
            <w:r w:rsidRPr="00E136FF">
              <w:rPr>
                <w:i/>
                <w:noProof/>
              </w:rPr>
              <w:t>TypeC</w:t>
            </w:r>
          </w:p>
        </w:tc>
        <w:tc>
          <w:tcPr>
            <w:tcW w:w="7371" w:type="dxa"/>
          </w:tcPr>
          <w:p w14:paraId="58D98A53" w14:textId="77777777" w:rsidR="003A53B0" w:rsidRPr="00E136FF" w:rsidRDefault="003A53B0" w:rsidP="0079147C">
            <w:pPr>
              <w:pStyle w:val="TAL"/>
            </w:pPr>
            <w:bookmarkStart w:id="2505"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2505"/>
            <w:r w:rsidRPr="00E136FF">
              <w:t xml:space="preserve"> </w:t>
            </w:r>
          </w:p>
        </w:tc>
      </w:tr>
      <w:bookmarkEnd w:id="2504"/>
    </w:tbl>
    <w:p w14:paraId="0946712C" w14:textId="5082177F" w:rsidR="009722D5" w:rsidRPr="00E136FF" w:rsidRDefault="009722D5" w:rsidP="009722D5"/>
    <w:p w14:paraId="6E7053F6" w14:textId="77777777" w:rsidR="009722D5" w:rsidRPr="00E136FF" w:rsidRDefault="009722D5" w:rsidP="009722D5">
      <w:pPr>
        <w:pStyle w:val="Heading4"/>
      </w:pPr>
      <w:bookmarkStart w:id="2506" w:name="_Toc20487302"/>
      <w:bookmarkStart w:id="2507" w:name="_Toc29342597"/>
      <w:bookmarkStart w:id="2508" w:name="_Toc29343736"/>
      <w:bookmarkStart w:id="2509" w:name="_Toc36567001"/>
      <w:bookmarkStart w:id="2510" w:name="_Toc36810441"/>
      <w:bookmarkStart w:id="2511" w:name="_Toc36846805"/>
      <w:bookmarkStart w:id="2512" w:name="_Toc36939458"/>
      <w:bookmarkStart w:id="2513" w:name="_Toc37082438"/>
      <w:bookmarkStart w:id="2514" w:name="_Toc46481072"/>
      <w:bookmarkStart w:id="2515" w:name="_Toc46482306"/>
      <w:bookmarkStart w:id="2516" w:name="_Toc46483540"/>
      <w:bookmarkStart w:id="2517" w:name="_Toc100791618"/>
      <w:r w:rsidRPr="00E136FF">
        <w:lastRenderedPageBreak/>
        <w:t>–</w:t>
      </w:r>
      <w:r w:rsidRPr="00E136FF">
        <w:tab/>
      </w:r>
      <w:r w:rsidRPr="00E136FF">
        <w:rPr>
          <w:i/>
          <w:noProof/>
        </w:rPr>
        <w:t>PDSCH-RE-MappingQCL-ConfigId</w:t>
      </w:r>
      <w:bookmarkEnd w:id="2506"/>
      <w:bookmarkEnd w:id="2507"/>
      <w:bookmarkEnd w:id="2508"/>
      <w:bookmarkEnd w:id="2509"/>
      <w:bookmarkEnd w:id="2510"/>
      <w:bookmarkEnd w:id="2511"/>
      <w:bookmarkEnd w:id="2512"/>
      <w:bookmarkEnd w:id="2513"/>
      <w:bookmarkEnd w:id="2514"/>
      <w:bookmarkEnd w:id="2515"/>
      <w:bookmarkEnd w:id="2516"/>
      <w:bookmarkEnd w:id="2517"/>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2518" w:name="_Toc20487303"/>
      <w:bookmarkStart w:id="2519" w:name="_Toc29342598"/>
      <w:bookmarkStart w:id="2520" w:name="_Toc29343737"/>
      <w:bookmarkStart w:id="2521" w:name="_Toc36567002"/>
      <w:bookmarkStart w:id="2522" w:name="_Toc36810442"/>
      <w:bookmarkStart w:id="2523" w:name="_Toc36846806"/>
      <w:bookmarkStart w:id="2524" w:name="_Toc36939459"/>
      <w:bookmarkStart w:id="2525" w:name="_Toc37082439"/>
      <w:bookmarkStart w:id="2526" w:name="_Toc46481073"/>
      <w:bookmarkStart w:id="2527" w:name="_Toc46482307"/>
      <w:bookmarkStart w:id="2528" w:name="_Toc46483541"/>
      <w:bookmarkStart w:id="2529" w:name="_Toc100791619"/>
      <w:r w:rsidRPr="00E136FF">
        <w:rPr>
          <w:i/>
          <w:noProof/>
        </w:rPr>
        <w:t>–</w:t>
      </w:r>
      <w:r w:rsidRPr="00E136FF">
        <w:rPr>
          <w:i/>
          <w:noProof/>
        </w:rPr>
        <w:tab/>
        <w:t>PerCC-GapIndication</w:t>
      </w:r>
      <w:r w:rsidR="0076329A" w:rsidRPr="00E136FF">
        <w:rPr>
          <w:i/>
          <w:noProof/>
        </w:rPr>
        <w:t>List</w:t>
      </w:r>
      <w:bookmarkEnd w:id="2518"/>
      <w:bookmarkEnd w:id="2519"/>
      <w:bookmarkEnd w:id="2520"/>
      <w:bookmarkEnd w:id="2521"/>
      <w:bookmarkEnd w:id="2522"/>
      <w:bookmarkEnd w:id="2523"/>
      <w:bookmarkEnd w:id="2524"/>
      <w:bookmarkEnd w:id="2525"/>
      <w:bookmarkEnd w:id="2526"/>
      <w:bookmarkEnd w:id="2527"/>
      <w:bookmarkEnd w:id="2528"/>
      <w:bookmarkEnd w:id="2529"/>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2530" w:name="_Toc20487304"/>
      <w:bookmarkStart w:id="2531" w:name="_Toc29342599"/>
      <w:bookmarkStart w:id="2532" w:name="_Toc29343738"/>
      <w:bookmarkStart w:id="2533" w:name="_Toc36567003"/>
      <w:bookmarkStart w:id="2534" w:name="_Toc36810443"/>
      <w:bookmarkStart w:id="2535" w:name="_Toc36846807"/>
      <w:bookmarkStart w:id="2536" w:name="_Toc36939460"/>
      <w:bookmarkStart w:id="2537" w:name="_Toc37082440"/>
      <w:bookmarkStart w:id="2538" w:name="_Toc46481074"/>
      <w:bookmarkStart w:id="2539" w:name="_Toc46482308"/>
      <w:bookmarkStart w:id="2540" w:name="_Toc46483542"/>
      <w:bookmarkStart w:id="2541" w:name="_Toc100791620"/>
      <w:r w:rsidRPr="00E136FF">
        <w:t>–</w:t>
      </w:r>
      <w:r w:rsidRPr="00E136FF">
        <w:tab/>
      </w:r>
      <w:r w:rsidRPr="00E136FF">
        <w:rPr>
          <w:i/>
          <w:noProof/>
        </w:rPr>
        <w:t>PHICH-Config</w:t>
      </w:r>
      <w:bookmarkEnd w:id="2530"/>
      <w:bookmarkEnd w:id="2531"/>
      <w:bookmarkEnd w:id="2532"/>
      <w:bookmarkEnd w:id="2533"/>
      <w:bookmarkEnd w:id="2534"/>
      <w:bookmarkEnd w:id="2535"/>
      <w:bookmarkEnd w:id="2536"/>
      <w:bookmarkEnd w:id="2537"/>
      <w:bookmarkEnd w:id="2538"/>
      <w:bookmarkEnd w:id="2539"/>
      <w:bookmarkEnd w:id="2540"/>
      <w:bookmarkEnd w:id="2541"/>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2542" w:name="_Toc20487305"/>
      <w:bookmarkStart w:id="2543" w:name="_Toc29342600"/>
      <w:bookmarkStart w:id="2544" w:name="_Toc29343739"/>
      <w:bookmarkStart w:id="2545" w:name="_Toc36567004"/>
      <w:bookmarkStart w:id="2546" w:name="_Toc36810444"/>
      <w:bookmarkStart w:id="2547" w:name="_Toc36846808"/>
      <w:bookmarkStart w:id="2548" w:name="_Toc36939461"/>
      <w:bookmarkStart w:id="2549" w:name="_Toc37082441"/>
      <w:bookmarkStart w:id="2550" w:name="_Toc46481075"/>
      <w:bookmarkStart w:id="2551" w:name="_Toc46482309"/>
      <w:bookmarkStart w:id="2552" w:name="_Toc46483543"/>
      <w:bookmarkStart w:id="2553" w:name="_Toc100791621"/>
      <w:r w:rsidRPr="00E136FF">
        <w:lastRenderedPageBreak/>
        <w:t>–</w:t>
      </w:r>
      <w:r w:rsidRPr="00E136FF">
        <w:tab/>
      </w:r>
      <w:r w:rsidRPr="00E136FF">
        <w:rPr>
          <w:i/>
          <w:noProof/>
        </w:rPr>
        <w:t>PhysicalConfigDedicated</w:t>
      </w:r>
      <w:bookmarkEnd w:id="2542"/>
      <w:bookmarkEnd w:id="2543"/>
      <w:bookmarkEnd w:id="2544"/>
      <w:bookmarkEnd w:id="2545"/>
      <w:bookmarkEnd w:id="2546"/>
      <w:bookmarkEnd w:id="2547"/>
      <w:bookmarkEnd w:id="2548"/>
      <w:bookmarkEnd w:id="2549"/>
      <w:bookmarkEnd w:id="2550"/>
      <w:bookmarkEnd w:id="2551"/>
      <w:bookmarkEnd w:id="2552"/>
      <w:bookmarkEnd w:id="2553"/>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2554" w:name="OLE_LINK87"/>
      <w:bookmarkStart w:id="2555" w:name="OLE_LINK88"/>
      <w:r w:rsidRPr="00E136FF">
        <w:rPr>
          <w:bCs/>
          <w:i/>
          <w:iCs/>
        </w:rPr>
        <w:t>PhysicalConfigDedicated</w:t>
      </w:r>
      <w:r w:rsidRPr="00E136FF">
        <w:t xml:space="preserve"> </w:t>
      </w:r>
      <w:bookmarkEnd w:id="2554"/>
      <w:bookmarkEnd w:id="2555"/>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lastRenderedPageBreak/>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lastRenderedPageBreak/>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03F8C333"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740D0FCE" w14:textId="34243E7C" w:rsidR="00965976" w:rsidRPr="00E136FF" w:rsidRDefault="00AE0481" w:rsidP="00965976">
      <w:pPr>
        <w:pStyle w:val="PL"/>
        <w:shd w:val="clear" w:color="auto" w:fill="E6E6E6"/>
        <w:rPr>
          <w:ins w:id="2556" w:author="Rapporteur-r1" w:date="2022-05-16T11:21:00Z"/>
        </w:rPr>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433A0A27" w:rsidR="00DE3F4C" w:rsidRPr="00E136FF" w:rsidDel="00965976" w:rsidRDefault="00DE3F4C" w:rsidP="00965976">
      <w:pPr>
        <w:pStyle w:val="PL"/>
        <w:shd w:val="clear" w:color="auto" w:fill="E6E6E6"/>
        <w:rPr>
          <w:del w:id="2557" w:author="Rapporteur-r1" w:date="2022-05-16T11:20:00Z"/>
        </w:rPr>
      </w:pPr>
      <w:del w:id="2558" w:author="Rapporteur-r1" w:date="2022-05-16T11:20:00Z">
        <w:r w:rsidRPr="00E136FF" w:rsidDel="00965976">
          <w:tab/>
        </w:r>
        <w:r w:rsidRPr="00E136FF" w:rsidDel="00965976">
          <w:tab/>
          <w:delText>pusch-ConfigDedicated-v1700</w:delText>
        </w:r>
        <w:r w:rsidRPr="00E136FF" w:rsidDel="00965976">
          <w:tab/>
        </w:r>
        <w:r w:rsidRPr="00E136FF" w:rsidDel="00965976">
          <w:tab/>
          <w:delText>PUSCH-ConfigDedicated-v1700</w:delText>
        </w:r>
        <w:r w:rsidRPr="00E136FF" w:rsidDel="00965976">
          <w:tab/>
          <w:delText xml:space="preserve">OPTIONAL, -- </w:delText>
        </w:r>
      </w:del>
      <w:ins w:id="2559" w:author="Huawei" w:date="2022-04-29T14:10:00Z">
        <w:del w:id="2560" w:author="Rapporteur-r1" w:date="2022-05-16T11:20:00Z">
          <w:r w:rsidR="00567A04" w:rsidDel="00965976">
            <w:delText>Cond NTN</w:delText>
          </w:r>
        </w:del>
      </w:ins>
      <w:del w:id="2561" w:author="Rapporteur-r1" w:date="2022-05-16T11:20:00Z">
        <w:r w:rsidRPr="00E136FF" w:rsidDel="00965976">
          <w:delText>Need OR</w:delText>
        </w:r>
      </w:del>
    </w:p>
    <w:p w14:paraId="066BEADD" w14:textId="6D7DDD35" w:rsidR="00CE7706" w:rsidDel="00965976" w:rsidRDefault="00DE3F4C" w:rsidP="00965976">
      <w:pPr>
        <w:pStyle w:val="PL"/>
        <w:shd w:val="clear" w:color="auto" w:fill="E6E6E6"/>
        <w:rPr>
          <w:del w:id="2562" w:author="Rapporteur-r1" w:date="2022-05-16T11:22:00Z"/>
        </w:rPr>
      </w:pPr>
      <w:del w:id="2563" w:author="Rapporteur-r1" w:date="2022-05-16T11:20:00Z">
        <w:r w:rsidRPr="00E136FF" w:rsidDel="00965976">
          <w:tab/>
        </w:r>
        <w:r w:rsidRPr="00E136FF" w:rsidDel="00965976">
          <w:tab/>
          <w:delText>pucch-ConfigDedicated-v1700</w:delText>
        </w:r>
        <w:r w:rsidRPr="00E136FF" w:rsidDel="00965976">
          <w:tab/>
        </w:r>
        <w:r w:rsidRPr="00E136FF" w:rsidDel="00965976">
          <w:tab/>
          <w:delText>PUCCH-ConfigDedicated-v1700</w:delText>
        </w:r>
        <w:r w:rsidRPr="00E136FF" w:rsidDel="00965976">
          <w:tab/>
          <w:delText xml:space="preserve">OPTIONAL  -- </w:delText>
        </w:r>
      </w:del>
      <w:ins w:id="2564" w:author="Huawei" w:date="2022-04-29T14:10:00Z">
        <w:del w:id="2565" w:author="Rapporteur-r1" w:date="2022-05-16T11:20:00Z">
          <w:r w:rsidR="00567A04" w:rsidDel="00965976">
            <w:delText>Cond NTN</w:delText>
          </w:r>
        </w:del>
      </w:ins>
      <w:del w:id="2566" w:author="Rapporteur-r1" w:date="2022-05-16T11:20:00Z">
        <w:r w:rsidRPr="00E136FF" w:rsidDel="00965976">
          <w:delText>Need OR</w:delText>
        </w:r>
      </w:del>
    </w:p>
    <w:p w14:paraId="109C2302" w14:textId="581FF04E" w:rsidR="00965976" w:rsidRDefault="00965976" w:rsidP="00965976">
      <w:pPr>
        <w:pStyle w:val="PL"/>
        <w:shd w:val="clear" w:color="auto" w:fill="E6E6E6"/>
        <w:rPr>
          <w:ins w:id="2567" w:author="Rapporteur-r1" w:date="2022-05-16T11:22:00Z"/>
        </w:rPr>
      </w:pPr>
      <w:ins w:id="2568" w:author="Rapporteur-r1" w:date="2022-05-16T11:22:00Z">
        <w:r>
          <w:tab/>
        </w:r>
        <w:r>
          <w:tab/>
          <w:t>ntn-ConfigDedicated</w:t>
        </w:r>
      </w:ins>
      <w:ins w:id="2569" w:author="Rapporteur-r1" w:date="2022-05-16T13:32:00Z">
        <w:r w:rsidR="0000777F">
          <w:t>-r17</w:t>
        </w:r>
      </w:ins>
      <w:ins w:id="2570" w:author="Rapporteur-r1" w:date="2022-05-16T11:22:00Z">
        <w:r>
          <w:tab/>
        </w:r>
        <w:r>
          <w:tab/>
        </w:r>
        <w:r>
          <w:tab/>
        </w:r>
        <w:r>
          <w:tab/>
          <w:t>SEQUENCE {</w:t>
        </w:r>
      </w:ins>
    </w:p>
    <w:p w14:paraId="35938C34" w14:textId="41924238" w:rsidR="00965976" w:rsidRDefault="00965976" w:rsidP="00965976">
      <w:pPr>
        <w:pStyle w:val="PL"/>
        <w:shd w:val="clear" w:color="auto" w:fill="E6E6E6"/>
        <w:rPr>
          <w:ins w:id="2571" w:author="Rapporteur-r1" w:date="2022-05-16T11:26:00Z"/>
        </w:rPr>
      </w:pPr>
      <w:ins w:id="2572" w:author="Rapporteur-r1" w:date="2022-05-16T11:22:00Z">
        <w:r>
          <w:tab/>
        </w:r>
        <w:r>
          <w:tab/>
        </w:r>
        <w:r>
          <w:tab/>
          <w:t>pu</w:t>
        </w:r>
      </w:ins>
      <w:ins w:id="2573" w:author="Rapporteur-r1" w:date="2022-05-16T11:27:00Z">
        <w:r>
          <w:t>c</w:t>
        </w:r>
      </w:ins>
      <w:ins w:id="2574" w:author="Rapporteur-r1" w:date="2022-05-16T11:22:00Z">
        <w:r>
          <w:t>ch-TxD</w:t>
        </w:r>
      </w:ins>
      <w:ins w:id="2575" w:author="Rapporteur-r1" w:date="2022-05-16T11:23:00Z">
        <w:r>
          <w:t>uration-r17</w:t>
        </w:r>
        <w:r>
          <w:tab/>
        </w:r>
        <w:r>
          <w:tab/>
        </w:r>
        <w:r>
          <w:tab/>
        </w:r>
      </w:ins>
      <w:ins w:id="2576" w:author="Rapporteur-r1" w:date="2022-05-16T13:31:00Z">
        <w:r w:rsidR="0000777F" w:rsidRPr="00E136FF">
          <w:t>SetupRelease</w:t>
        </w:r>
        <w:r w:rsidR="0000777F">
          <w:t xml:space="preserve"> {</w:t>
        </w:r>
      </w:ins>
      <w:ins w:id="2577" w:author="Rapporteur-r1" w:date="2022-05-16T11:23:00Z">
        <w:r>
          <w:t>PUCCH-TxDuration-r17</w:t>
        </w:r>
      </w:ins>
      <w:ins w:id="2578" w:author="Rapporteur-r1" w:date="2022-05-16T13:31:00Z">
        <w:r w:rsidR="0000777F">
          <w:t>}</w:t>
        </w:r>
      </w:ins>
      <w:ins w:id="2579" w:author="Rapporteur-r1" w:date="2022-05-16T11:23:00Z">
        <w:r>
          <w:tab/>
          <w:t>OPTIONAL,</w:t>
        </w:r>
      </w:ins>
      <w:ins w:id="2580" w:author="Rapporteur-r1" w:date="2022-05-16T13:31:00Z">
        <w:r w:rsidR="0000777F">
          <w:t xml:space="preserve"> </w:t>
        </w:r>
      </w:ins>
      <w:ins w:id="2581" w:author="Rapporteur-r1" w:date="2022-05-16T11:23:00Z">
        <w:r>
          <w:t>-- Need O</w:t>
        </w:r>
      </w:ins>
      <w:ins w:id="2582" w:author="Rapporteur-r1" w:date="2022-05-16T13:31:00Z">
        <w:r w:rsidR="0000777F">
          <w:t>N</w:t>
        </w:r>
      </w:ins>
    </w:p>
    <w:p w14:paraId="0FFC89B6" w14:textId="293457FB" w:rsidR="00965976" w:rsidRDefault="00965976" w:rsidP="00965976">
      <w:pPr>
        <w:pStyle w:val="PL"/>
        <w:shd w:val="clear" w:color="auto" w:fill="E6E6E6"/>
        <w:rPr>
          <w:ins w:id="2583" w:author="Rapporteur-r1" w:date="2022-05-16T11:27:00Z"/>
        </w:rPr>
      </w:pPr>
      <w:ins w:id="2584" w:author="Rapporteur-r1" w:date="2022-05-16T11:27:00Z">
        <w:r>
          <w:tab/>
        </w:r>
        <w:r>
          <w:tab/>
        </w:r>
        <w:r>
          <w:tab/>
          <w:t>pusch-TxDuration-r17</w:t>
        </w:r>
        <w:r>
          <w:tab/>
        </w:r>
        <w:r>
          <w:tab/>
        </w:r>
        <w:r>
          <w:tab/>
        </w:r>
      </w:ins>
      <w:ins w:id="2585" w:author="Rapporteur-r1" w:date="2022-05-16T13:31:00Z">
        <w:r w:rsidR="0000777F" w:rsidRPr="00E136FF">
          <w:t>SetupRelease</w:t>
        </w:r>
        <w:r w:rsidR="0000777F">
          <w:t xml:space="preserve"> {</w:t>
        </w:r>
      </w:ins>
      <w:ins w:id="2586" w:author="Rapporteur-r1" w:date="2022-05-16T11:27:00Z">
        <w:r>
          <w:t>PUSCH-TxDuration-r17</w:t>
        </w:r>
      </w:ins>
      <w:ins w:id="2587" w:author="Rapporteur-r1" w:date="2022-05-16T13:31:00Z">
        <w:r w:rsidR="0000777F">
          <w:t>}</w:t>
        </w:r>
      </w:ins>
      <w:ins w:id="2588" w:author="Rapporteur-r1" w:date="2022-05-16T11:27:00Z">
        <w:r w:rsidR="0000777F">
          <w:tab/>
          <w:t>OPTIONAL</w:t>
        </w:r>
      </w:ins>
      <w:ins w:id="2589" w:author="Rapporteur-r1" w:date="2022-05-16T13:31:00Z">
        <w:r w:rsidR="0000777F">
          <w:t xml:space="preserve">  </w:t>
        </w:r>
      </w:ins>
      <w:ins w:id="2590" w:author="Rapporteur-r1" w:date="2022-05-16T11:27:00Z">
        <w:r>
          <w:t>-- Need O</w:t>
        </w:r>
      </w:ins>
      <w:ins w:id="2591" w:author="Rapporteur-r1" w:date="2022-05-16T13:32:00Z">
        <w:r w:rsidR="0000777F">
          <w:t>N</w:t>
        </w:r>
      </w:ins>
    </w:p>
    <w:p w14:paraId="1F60CE1B" w14:textId="2302DA28" w:rsidR="00965976" w:rsidRPr="00E136FF" w:rsidRDefault="00965976" w:rsidP="00965976">
      <w:pPr>
        <w:pStyle w:val="PL"/>
        <w:shd w:val="clear" w:color="auto" w:fill="E6E6E6"/>
        <w:rPr>
          <w:ins w:id="2592" w:author="Rapporteur-r1" w:date="2022-05-16T11:22:00Z"/>
        </w:rPr>
      </w:pPr>
      <w:ins w:id="2593" w:author="Rapporteur-r1" w:date="2022-05-16T11:27:00Z">
        <w:r>
          <w:tab/>
        </w:r>
        <w:r>
          <w:tab/>
          <w:t xml:space="preserve">} </w:t>
        </w:r>
      </w:ins>
      <w:ins w:id="2594" w:author="Rapporteur-r1" w:date="2022-05-16T11:28:00Z">
        <w:r>
          <w:t>OPTIONAL</w:t>
        </w:r>
        <w:r>
          <w:tab/>
        </w:r>
        <w:commentRangeStart w:id="2595"/>
        <w:r>
          <w:t>--</w:t>
        </w:r>
      </w:ins>
      <w:ins w:id="2596" w:author="Rapporteur-r1" w:date="2022-05-16T11:36:00Z">
        <w:r>
          <w:t>Cond NTN</w:t>
        </w:r>
        <w:commentRangeEnd w:id="2595"/>
        <w:r>
          <w:rPr>
            <w:rStyle w:val="CommentReference"/>
            <w:rFonts w:ascii="Times New Roman" w:hAnsi="Times New Roman"/>
            <w:noProof w:val="0"/>
          </w:rPr>
          <w:commentReference w:id="2595"/>
        </w:r>
      </w:ins>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lastRenderedPageBreak/>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lastRenderedPageBreak/>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lastRenderedPageBreak/>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lastRenderedPageBreak/>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049" type="#_x0000_t75" style="width:14.35pt;height:15pt" o:ole="">
                  <v:imagedata r:id="rId55" o:title=""/>
                </v:shape>
                <o:OLEObject Type="Embed" ProgID="Equation.3" ShapeID="_x0000_i1049" DrawAspect="Content" ObjectID="_1714461443" r:id="rId58"/>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lastRenderedPageBreak/>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2597" w:name="OLE_LINK222"/>
            <w:bookmarkStart w:id="2598" w:name="OLE_LINK223"/>
            <w:r w:rsidR="006F1E19" w:rsidRPr="00E136FF">
              <w:rPr>
                <w:i/>
              </w:rPr>
              <w:t>soundingRS-UL-ConfigDedicatedAperiodicUpPTsExt</w:t>
            </w:r>
            <w:bookmarkEnd w:id="2597"/>
            <w:bookmarkEnd w:id="2598"/>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2599" w:name="OLE_LINK254"/>
            <w:bookmarkStart w:id="2600" w:name="OLE_LINK255"/>
            <w:r w:rsidRPr="00E136FF">
              <w:rPr>
                <w:b/>
                <w:i/>
                <w:noProof/>
                <w:lang w:eastAsia="en-GB"/>
              </w:rPr>
              <w:t>typeA-SRS-TPC-PDCCH-Group</w:t>
            </w:r>
            <w:bookmarkEnd w:id="2599"/>
            <w:bookmarkEnd w:id="2600"/>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67A04" w:rsidRPr="00E136FF" w14:paraId="681AED73" w14:textId="1F54C6A2" w:rsidTr="0000777F">
        <w:trPr>
          <w:cantSplit/>
          <w:ins w:id="2601" w:author="Huawei" w:date="2022-04-29T14:09:00Z"/>
        </w:trPr>
        <w:tc>
          <w:tcPr>
            <w:tcW w:w="2268" w:type="dxa"/>
          </w:tcPr>
          <w:p w14:paraId="60A8EB8B" w14:textId="39F694F7" w:rsidR="00567A04" w:rsidRPr="00E136FF" w:rsidRDefault="00567A04" w:rsidP="0000777F">
            <w:pPr>
              <w:pStyle w:val="TAL"/>
              <w:rPr>
                <w:ins w:id="2602" w:author="Huawei" w:date="2022-04-29T14:09:00Z"/>
                <w:i/>
                <w:iCs/>
                <w:noProof/>
                <w:kern w:val="2"/>
              </w:rPr>
            </w:pPr>
            <w:ins w:id="2603" w:author="Huawei" w:date="2022-04-29T14:09:00Z">
              <w:r w:rsidRPr="00E136FF">
                <w:rPr>
                  <w:i/>
                  <w:iCs/>
                  <w:noProof/>
                  <w:kern w:val="2"/>
                </w:rPr>
                <w:t>NTN</w:t>
              </w:r>
            </w:ins>
          </w:p>
        </w:tc>
        <w:tc>
          <w:tcPr>
            <w:tcW w:w="7371" w:type="dxa"/>
          </w:tcPr>
          <w:p w14:paraId="4B612024" w14:textId="5D97B056" w:rsidR="00567A04" w:rsidRPr="00E136FF" w:rsidRDefault="00567A04" w:rsidP="0000777F">
            <w:pPr>
              <w:pStyle w:val="TAL"/>
              <w:rPr>
                <w:ins w:id="2604" w:author="Huawei" w:date="2022-04-29T14:09:00Z"/>
              </w:rPr>
            </w:pPr>
            <w:ins w:id="2605" w:author="Huawei" w:date="2022-04-29T14:09: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Heading4"/>
      </w:pPr>
      <w:bookmarkStart w:id="2606" w:name="_Toc20487306"/>
      <w:bookmarkStart w:id="2607" w:name="_Toc29342601"/>
      <w:bookmarkStart w:id="2608" w:name="_Toc29343740"/>
      <w:bookmarkStart w:id="2609" w:name="_Toc36567005"/>
      <w:bookmarkStart w:id="2610" w:name="_Toc36810445"/>
      <w:bookmarkStart w:id="2611" w:name="_Toc36846809"/>
      <w:bookmarkStart w:id="2612" w:name="_Toc36939462"/>
      <w:bookmarkStart w:id="2613" w:name="_Toc37082442"/>
      <w:bookmarkStart w:id="2614" w:name="_Toc46481076"/>
      <w:bookmarkStart w:id="2615" w:name="_Toc46482310"/>
      <w:bookmarkStart w:id="2616" w:name="_Toc46483544"/>
      <w:bookmarkStart w:id="2617" w:name="_Toc100791622"/>
      <w:r w:rsidRPr="00E136FF">
        <w:t>–</w:t>
      </w:r>
      <w:r w:rsidRPr="00E136FF">
        <w:tab/>
      </w:r>
      <w:r w:rsidRPr="00E136FF">
        <w:rPr>
          <w:i/>
          <w:noProof/>
        </w:rPr>
        <w:t>P-Max</w:t>
      </w:r>
      <w:bookmarkEnd w:id="2606"/>
      <w:bookmarkEnd w:id="2607"/>
      <w:bookmarkEnd w:id="2608"/>
      <w:bookmarkEnd w:id="2609"/>
      <w:bookmarkEnd w:id="2610"/>
      <w:bookmarkEnd w:id="2611"/>
      <w:bookmarkEnd w:id="2612"/>
      <w:bookmarkEnd w:id="2613"/>
      <w:bookmarkEnd w:id="2614"/>
      <w:bookmarkEnd w:id="2615"/>
      <w:bookmarkEnd w:id="2616"/>
      <w:bookmarkEnd w:id="2617"/>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lastRenderedPageBreak/>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2618" w:name="_Toc20487307"/>
      <w:bookmarkStart w:id="2619" w:name="_Toc29342602"/>
      <w:bookmarkStart w:id="2620" w:name="_Toc29343741"/>
      <w:bookmarkStart w:id="2621" w:name="_Toc36567006"/>
      <w:bookmarkStart w:id="2622" w:name="_Toc36810446"/>
      <w:bookmarkStart w:id="2623" w:name="_Toc36846810"/>
      <w:bookmarkStart w:id="2624" w:name="_Toc36939463"/>
      <w:bookmarkStart w:id="2625" w:name="_Toc37082443"/>
      <w:bookmarkStart w:id="2626" w:name="_Toc46481077"/>
      <w:bookmarkStart w:id="2627" w:name="_Toc46482311"/>
      <w:bookmarkStart w:id="2628" w:name="_Toc46483545"/>
      <w:bookmarkStart w:id="2629" w:name="_Toc100791623"/>
      <w:r w:rsidRPr="00E136FF">
        <w:t>–</w:t>
      </w:r>
      <w:r w:rsidRPr="00E136FF">
        <w:tab/>
      </w:r>
      <w:r w:rsidRPr="00E136FF">
        <w:rPr>
          <w:i/>
          <w:noProof/>
        </w:rPr>
        <w:t>PRACH-Config</w:t>
      </w:r>
      <w:bookmarkEnd w:id="2618"/>
      <w:bookmarkEnd w:id="2619"/>
      <w:bookmarkEnd w:id="2620"/>
      <w:bookmarkEnd w:id="2621"/>
      <w:bookmarkEnd w:id="2622"/>
      <w:bookmarkEnd w:id="2623"/>
      <w:bookmarkEnd w:id="2624"/>
      <w:bookmarkEnd w:id="2625"/>
      <w:bookmarkEnd w:id="2626"/>
      <w:bookmarkEnd w:id="2627"/>
      <w:bookmarkEnd w:id="2628"/>
      <w:bookmarkEnd w:id="2629"/>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2C9AA01A" w:rsidR="00DE3F4C" w:rsidRPr="00E136FF" w:rsidDel="005B46BA" w:rsidRDefault="00DE3F4C" w:rsidP="00DE3F4C">
      <w:pPr>
        <w:pStyle w:val="PL"/>
        <w:shd w:val="clear" w:color="auto" w:fill="E6E6E6"/>
        <w:rPr>
          <w:del w:id="2630" w:author="Rapporteur-r1" w:date="2022-05-16T11:43:00Z"/>
        </w:rPr>
      </w:pPr>
      <w:del w:id="2631" w:author="Rapporteur-r1" w:date="2022-05-16T11:43:00Z">
        <w:r w:rsidRPr="00E136FF" w:rsidDel="005B46BA">
          <w:delText>PRACH-ConfigSIB-v1700 ::=</w:delText>
        </w:r>
        <w:r w:rsidRPr="00E136FF" w:rsidDel="005B46BA">
          <w:tab/>
        </w:r>
        <w:r w:rsidRPr="00E136FF" w:rsidDel="005B46BA">
          <w:tab/>
        </w:r>
        <w:r w:rsidRPr="00E136FF" w:rsidDel="005B46BA">
          <w:tab/>
          <w:delText>SEQUENCE {</w:delText>
        </w:r>
      </w:del>
    </w:p>
    <w:p w14:paraId="79BEDB58" w14:textId="27BBC489" w:rsidR="00DE3F4C" w:rsidRPr="00E136FF" w:rsidDel="005B46BA" w:rsidRDefault="00DE3F4C" w:rsidP="00DE3F4C">
      <w:pPr>
        <w:pStyle w:val="PL"/>
        <w:shd w:val="clear" w:color="auto" w:fill="E6E6E6"/>
        <w:rPr>
          <w:del w:id="2632" w:author="Rapporteur-r1" w:date="2022-05-16T11:43:00Z"/>
        </w:rPr>
      </w:pPr>
      <w:del w:id="2633" w:author="Rapporteur-r1" w:date="2022-05-16T11:43: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9F1C2B2" w14:textId="73CF0CC3" w:rsidR="00DE3F4C" w:rsidRPr="00E136FF" w:rsidDel="005B46BA" w:rsidRDefault="00DE3F4C" w:rsidP="00DE3F4C">
      <w:pPr>
        <w:pStyle w:val="PL"/>
        <w:shd w:val="clear" w:color="auto" w:fill="E6E6E6"/>
        <w:rPr>
          <w:del w:id="2634" w:author="Rapporteur-r1" w:date="2022-05-16T11:43:00Z"/>
        </w:rPr>
      </w:pPr>
      <w:del w:id="2635" w:author="Rapporteur-r1" w:date="2022-05-16T11:43: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9EA691" w14:textId="7975EDB1" w:rsidR="00DE3F4C" w:rsidRPr="00E136FF" w:rsidDel="005B46BA" w:rsidRDefault="00DE3F4C" w:rsidP="00DE3F4C">
      <w:pPr>
        <w:pStyle w:val="PL"/>
        <w:shd w:val="clear" w:color="auto" w:fill="E6E6E6"/>
        <w:rPr>
          <w:del w:id="2636" w:author="Rapporteur-r1" w:date="2022-05-16T11:43:00Z"/>
        </w:rPr>
      </w:pPr>
      <w:del w:id="2637" w:author="Rapporteur-r1" w:date="2022-05-16T11:43:00Z">
        <w:r w:rsidRPr="00E136FF" w:rsidDel="005B46BA">
          <w:delText>}</w:delText>
        </w:r>
      </w:del>
    </w:p>
    <w:p w14:paraId="557D3382" w14:textId="3C2C8F18" w:rsidR="00DE3F4C" w:rsidRPr="00E136FF" w:rsidDel="005B46BA" w:rsidRDefault="00DE3F4C" w:rsidP="00DE3F4C">
      <w:pPr>
        <w:pStyle w:val="PL"/>
        <w:shd w:val="clear" w:color="auto" w:fill="E6E6E6"/>
        <w:rPr>
          <w:del w:id="2638" w:author="Rapporteur-r1" w:date="2022-05-16T11:43: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36A2701B" w:rsidR="00DE3F4C" w:rsidRPr="00E136FF" w:rsidDel="005B46BA" w:rsidRDefault="00DE3F4C" w:rsidP="00DE3F4C">
      <w:pPr>
        <w:pStyle w:val="PL"/>
        <w:shd w:val="clear" w:color="auto" w:fill="E6E6E6"/>
        <w:rPr>
          <w:del w:id="2639" w:author="Rapporteur-r1" w:date="2022-05-16T11:44:00Z"/>
        </w:rPr>
      </w:pPr>
      <w:del w:id="2640" w:author="Rapporteur-r1" w:date="2022-05-16T11:44:00Z">
        <w:r w:rsidRPr="00E136FF" w:rsidDel="005B46BA">
          <w:delText>PRACH-Config-v1700 ::=</w:delText>
        </w:r>
        <w:r w:rsidRPr="00E136FF" w:rsidDel="005B46BA">
          <w:tab/>
        </w:r>
        <w:r w:rsidRPr="00E136FF" w:rsidDel="005B46BA">
          <w:tab/>
        </w:r>
        <w:r w:rsidRPr="00E136FF" w:rsidDel="005B46BA">
          <w:tab/>
        </w:r>
        <w:r w:rsidRPr="00E136FF" w:rsidDel="005B46BA">
          <w:tab/>
          <w:delText>SEQUENCE {</w:delText>
        </w:r>
      </w:del>
    </w:p>
    <w:p w14:paraId="5CA44675" w14:textId="51F73034" w:rsidR="00DE3F4C" w:rsidRPr="00E136FF" w:rsidDel="005B46BA" w:rsidRDefault="00DE3F4C" w:rsidP="00DE3F4C">
      <w:pPr>
        <w:pStyle w:val="PL"/>
        <w:shd w:val="clear" w:color="auto" w:fill="E6E6E6"/>
        <w:rPr>
          <w:del w:id="2641" w:author="Rapporteur-r1" w:date="2022-05-16T11:44:00Z"/>
        </w:rPr>
      </w:pPr>
      <w:del w:id="2642" w:author="Rapporteur-r1" w:date="2022-05-16T11:44: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52FD3B7" w14:textId="2D0C0A05" w:rsidR="00DE3F4C" w:rsidRPr="00E136FF" w:rsidDel="005B46BA" w:rsidRDefault="00DE3F4C" w:rsidP="00DE3F4C">
      <w:pPr>
        <w:pStyle w:val="PL"/>
        <w:shd w:val="clear" w:color="auto" w:fill="E6E6E6"/>
        <w:rPr>
          <w:del w:id="2643" w:author="Rapporteur-r1" w:date="2022-05-16T11:44:00Z"/>
        </w:rPr>
      </w:pPr>
      <w:del w:id="2644" w:author="Rapporteur-r1" w:date="2022-05-16T11:44: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D9EBD2" w14:textId="281056D5" w:rsidR="00DE3F4C" w:rsidRPr="00E136FF" w:rsidDel="005B46BA" w:rsidRDefault="00DE3F4C" w:rsidP="00DE3F4C">
      <w:pPr>
        <w:pStyle w:val="PL"/>
        <w:shd w:val="clear" w:color="auto" w:fill="E6E6E6"/>
        <w:rPr>
          <w:del w:id="2645" w:author="Rapporteur-r1" w:date="2022-05-16T11:44:00Z"/>
        </w:rPr>
      </w:pPr>
      <w:del w:id="2646" w:author="Rapporteur-r1" w:date="2022-05-16T11:44:00Z">
        <w:r w:rsidRPr="00E136FF" w:rsidDel="005B46BA">
          <w:delText>}</w:delText>
        </w:r>
      </w:del>
    </w:p>
    <w:p w14:paraId="10A38757" w14:textId="15DFE28D" w:rsidR="009722D5" w:rsidRPr="00E136FF" w:rsidDel="005B46BA" w:rsidRDefault="009722D5" w:rsidP="009722D5">
      <w:pPr>
        <w:pStyle w:val="PL"/>
        <w:shd w:val="clear" w:color="auto" w:fill="E6E6E6"/>
        <w:rPr>
          <w:del w:id="2647" w:author="Rapporteur-r1" w:date="2022-05-16T11:44:00Z"/>
        </w:rPr>
      </w:pPr>
    </w:p>
    <w:p w14:paraId="49030567" w14:textId="77777777" w:rsidR="005B46BA" w:rsidRDefault="005B46BA" w:rsidP="009722D5">
      <w:pPr>
        <w:pStyle w:val="PL"/>
        <w:shd w:val="clear" w:color="auto" w:fill="E6E6E6"/>
        <w:rPr>
          <w:ins w:id="2648" w:author="Rapporteur-r1" w:date="2022-05-16T11:44: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lastRenderedPageBreak/>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Default="009722D5" w:rsidP="009722D5">
      <w:pPr>
        <w:pStyle w:val="PL"/>
        <w:shd w:val="clear" w:color="auto" w:fill="E6E6E6"/>
        <w:rPr>
          <w:ins w:id="2649" w:author="Rapporteur-r1" w:date="2022-05-16T11:44:00Z"/>
        </w:rPr>
      </w:pPr>
      <w:r w:rsidRPr="00E136FF">
        <w:t>RSRP-ThresholdsPrachInfoList-r13 ::= SEQUENCE (SIZE(1..3)) OF RSRP-Range</w:t>
      </w:r>
    </w:p>
    <w:p w14:paraId="3A021CB7" w14:textId="77777777" w:rsidR="005B46BA" w:rsidRDefault="005B46BA" w:rsidP="009722D5">
      <w:pPr>
        <w:pStyle w:val="PL"/>
        <w:shd w:val="clear" w:color="auto" w:fill="E6E6E6"/>
        <w:rPr>
          <w:ins w:id="2650" w:author="Rapporteur-r1" w:date="2022-05-16T11:44:00Z"/>
        </w:rPr>
      </w:pPr>
    </w:p>
    <w:p w14:paraId="3A2AE23E" w14:textId="77777777" w:rsidR="005B46BA" w:rsidRDefault="005B46BA" w:rsidP="005B46BA">
      <w:pPr>
        <w:pStyle w:val="PL"/>
        <w:shd w:val="clear" w:color="auto" w:fill="E6E6E6"/>
        <w:rPr>
          <w:ins w:id="2651" w:author="Rapporteur-r1" w:date="2022-05-16T11:44:00Z"/>
        </w:rPr>
      </w:pPr>
    </w:p>
    <w:p w14:paraId="23956756" w14:textId="77777777" w:rsidR="0000777F" w:rsidRDefault="005B46BA" w:rsidP="005B46BA">
      <w:pPr>
        <w:pStyle w:val="PL"/>
        <w:shd w:val="clear" w:color="auto" w:fill="E6E6E6"/>
        <w:rPr>
          <w:ins w:id="2652" w:author="Rapporteur-r1" w:date="2022-05-16T13:15:00Z"/>
        </w:rPr>
      </w:pPr>
      <w:ins w:id="2653" w:author="Rapporteur-r1" w:date="2022-05-16T11:44:00Z">
        <w:r>
          <w:t>PRACH-TxDuration-r17::=</w:t>
        </w:r>
        <w:r>
          <w:tab/>
        </w:r>
        <w:r>
          <w:tab/>
        </w:r>
        <w:r>
          <w:tab/>
        </w:r>
        <w:r>
          <w:tab/>
        </w:r>
      </w:ins>
      <w:ins w:id="2654" w:author="Rapporteur-r1" w:date="2022-05-16T13:15:00Z">
        <w:r w:rsidR="0000777F">
          <w:t>SEQUENCE {</w:t>
        </w:r>
      </w:ins>
    </w:p>
    <w:p w14:paraId="7E14753D" w14:textId="4AB99BC5" w:rsidR="005B46BA" w:rsidRDefault="0000777F" w:rsidP="005B46BA">
      <w:pPr>
        <w:pStyle w:val="PL"/>
        <w:shd w:val="clear" w:color="auto" w:fill="E6E6E6"/>
        <w:rPr>
          <w:ins w:id="2655" w:author="Rapporteur-r1" w:date="2022-05-16T13:16:00Z"/>
        </w:rPr>
      </w:pPr>
      <w:ins w:id="2656" w:author="Rapporteur-r1" w:date="2022-05-16T13:15:00Z">
        <w:r>
          <w:tab/>
          <w:t>prach</w:t>
        </w:r>
      </w:ins>
      <w:ins w:id="2657" w:author="Rapporteur-r1" w:date="2022-05-16T13:16:00Z">
        <w:r>
          <w:t>-TxDuration-r17</w:t>
        </w:r>
        <w:r>
          <w:tab/>
        </w:r>
        <w:r>
          <w:tab/>
        </w:r>
        <w:r>
          <w:tab/>
        </w:r>
        <w:r>
          <w:tab/>
        </w:r>
      </w:ins>
      <w:ins w:id="2658" w:author="Rapporteur-r1" w:date="2022-05-16T11:44:00Z">
        <w:r w:rsidR="005B46BA">
          <w:t>ENUMERATED {n1, n2, n4, n8, n16, n32, n64, n128}</w:t>
        </w:r>
      </w:ins>
    </w:p>
    <w:p w14:paraId="4D99B73F" w14:textId="1D17CE32" w:rsidR="0000777F" w:rsidRPr="00E136FF" w:rsidRDefault="0000777F" w:rsidP="005B46BA">
      <w:pPr>
        <w:pStyle w:val="PL"/>
        <w:shd w:val="clear" w:color="auto" w:fill="E6E6E6"/>
      </w:pPr>
      <w:ins w:id="2659" w:author="Rapporteur-r1" w:date="2022-05-16T13:16:00Z">
        <w:r>
          <w:t>}</w:t>
        </w:r>
      </w:ins>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rsidDel="005B46BA" w14:paraId="6D646876" w14:textId="4EA12978" w:rsidTr="000A7183">
        <w:trPr>
          <w:cantSplit/>
          <w:tblHeader/>
          <w:del w:id="2660"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1C9BEA12" w14:textId="00AFA089" w:rsidR="00DE3F4C" w:rsidRPr="00E136FF" w:rsidDel="005B46BA" w:rsidRDefault="00DE3F4C" w:rsidP="000A7183">
            <w:pPr>
              <w:pStyle w:val="TAL"/>
              <w:rPr>
                <w:del w:id="2661" w:author="Rapporteur-r1" w:date="2022-05-16T11:45:00Z"/>
                <w:b/>
                <w:bCs/>
                <w:i/>
                <w:iCs/>
                <w:kern w:val="2"/>
              </w:rPr>
            </w:pPr>
            <w:del w:id="2662" w:author="Rapporteur-r1" w:date="2022-05-16T11:45:00Z">
              <w:r w:rsidRPr="00E136FF" w:rsidDel="005B46BA">
                <w:rPr>
                  <w:b/>
                  <w:bCs/>
                  <w:i/>
                  <w:iCs/>
                  <w:kern w:val="2"/>
                </w:rPr>
                <w:delText>ce-PRACH-TxDuration</w:delText>
              </w:r>
            </w:del>
          </w:p>
          <w:p w14:paraId="246F7AE6" w14:textId="78230F3B" w:rsidR="00DE3F4C" w:rsidRPr="00E136FF" w:rsidDel="005B46BA" w:rsidRDefault="00DE3F4C" w:rsidP="000A7183">
            <w:pPr>
              <w:pStyle w:val="TAL"/>
              <w:rPr>
                <w:del w:id="2663" w:author="Rapporteur-r1" w:date="2022-05-16T11:45:00Z"/>
                <w:bCs/>
                <w:iCs/>
                <w:kern w:val="2"/>
              </w:rPr>
            </w:pPr>
            <w:del w:id="2664" w:author="Rapporteur-r1" w:date="2022-05-16T11:45:00Z">
              <w:r w:rsidRPr="00E136FF" w:rsidDel="005B46BA">
                <w:rPr>
                  <w:bCs/>
                  <w:iCs/>
                  <w:kern w:val="2"/>
                </w:rPr>
                <w:delText>Duration of PRACH segment transmission in NTN transmission, see TS 36.213 [23]. Unit in duration of one preamble transmission including guard period (TCP+TSEQ+TGP).</w:delText>
              </w:r>
            </w:del>
          </w:p>
          <w:p w14:paraId="63CA9288" w14:textId="2771AA5B" w:rsidR="00DE3F4C" w:rsidRPr="00E136FF" w:rsidDel="005B46BA" w:rsidRDefault="00DE3F4C" w:rsidP="000A7183">
            <w:pPr>
              <w:pStyle w:val="TAL"/>
              <w:rPr>
                <w:del w:id="2665" w:author="Rapporteur-r1" w:date="2022-05-16T11:45:00Z"/>
                <w:i/>
                <w:noProof/>
                <w:lang w:eastAsia="en-GB"/>
              </w:rPr>
            </w:pPr>
            <w:del w:id="2666" w:author="Rapporteur-r1" w:date="2022-05-16T11:45:00Z">
              <w:r w:rsidRPr="00E136FF" w:rsidDel="005B46BA">
                <w:delText xml:space="preserve">Value </w:delText>
              </w:r>
              <w:r w:rsidRPr="00E136FF" w:rsidDel="005B46BA">
                <w:rPr>
                  <w:i/>
                </w:rPr>
                <w:delText>n1</w:delText>
              </w:r>
              <w:r w:rsidRPr="00E136FF" w:rsidDel="005B46BA">
                <w:delText xml:space="preserve"> corresponds to the duration of 1 preamble transmission, value </w:delText>
              </w:r>
              <w:r w:rsidRPr="00E136FF" w:rsidDel="005B46BA">
                <w:rPr>
                  <w:i/>
                </w:rPr>
                <w:delText>n2</w:delText>
              </w:r>
              <w:r w:rsidRPr="00E136FF" w:rsidDel="005B46BA">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5B46BA" w:rsidRPr="00E136FF" w14:paraId="04FE78E3" w14:textId="77777777" w:rsidTr="0000777F">
        <w:trPr>
          <w:cantSplit/>
          <w:tblHeader/>
          <w:ins w:id="2667"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4E6022CF" w14:textId="1F1ACF26" w:rsidR="005B46BA" w:rsidRPr="00E136FF" w:rsidRDefault="0000777F" w:rsidP="0000777F">
            <w:pPr>
              <w:pStyle w:val="TAL"/>
              <w:rPr>
                <w:ins w:id="2668" w:author="Rapporteur-r1" w:date="2022-05-16T11:45:00Z"/>
                <w:b/>
                <w:bCs/>
                <w:i/>
                <w:iCs/>
                <w:kern w:val="2"/>
              </w:rPr>
            </w:pPr>
            <w:ins w:id="2669" w:author="Rapporteur-r1" w:date="2022-05-16T13:16:00Z">
              <w:r>
                <w:rPr>
                  <w:b/>
                  <w:bCs/>
                  <w:i/>
                  <w:iCs/>
                  <w:kern w:val="2"/>
                </w:rPr>
                <w:t>prach</w:t>
              </w:r>
            </w:ins>
            <w:ins w:id="2670" w:author="Rapporteur-r1" w:date="2022-05-16T11:45:00Z">
              <w:r w:rsidR="005B46BA" w:rsidRPr="00E136FF">
                <w:rPr>
                  <w:b/>
                  <w:bCs/>
                  <w:i/>
                  <w:iCs/>
                  <w:kern w:val="2"/>
                </w:rPr>
                <w:t>-TxDuration</w:t>
              </w:r>
            </w:ins>
          </w:p>
          <w:p w14:paraId="59243AFC" w14:textId="77777777" w:rsidR="005B46BA" w:rsidRPr="00E136FF" w:rsidRDefault="005B46BA" w:rsidP="0000777F">
            <w:pPr>
              <w:pStyle w:val="TAL"/>
              <w:rPr>
                <w:ins w:id="2671" w:author="Rapporteur-r1" w:date="2022-05-16T11:45:00Z"/>
                <w:bCs/>
                <w:iCs/>
                <w:kern w:val="2"/>
              </w:rPr>
            </w:pPr>
            <w:ins w:id="2672" w:author="Rapporteur-r1" w:date="2022-05-16T11:45:00Z">
              <w:r w:rsidRPr="00E136FF">
                <w:rPr>
                  <w:bCs/>
                  <w:iCs/>
                  <w:kern w:val="2"/>
                </w:rPr>
                <w:t>Duration of PRACH segment transmission in NTN transmission, see TS 36.213 [23]. Unit in duration of one preamble transmission including guard period (TCP+TSEQ+TGP).</w:t>
              </w:r>
            </w:ins>
          </w:p>
          <w:p w14:paraId="5DF7C2F1" w14:textId="77777777" w:rsidR="005B46BA" w:rsidRPr="00E136FF" w:rsidRDefault="005B46BA" w:rsidP="0000777F">
            <w:pPr>
              <w:pStyle w:val="TAL"/>
              <w:rPr>
                <w:ins w:id="2673" w:author="Rapporteur-r1" w:date="2022-05-16T11:45:00Z"/>
                <w:i/>
                <w:noProof/>
                <w:lang w:eastAsia="en-GB"/>
              </w:rPr>
            </w:pPr>
            <w:ins w:id="2674" w:author="Rapporteur-r1" w:date="2022-05-16T11:45: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lastRenderedPageBreak/>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2675" w:name="OLE_LINK236"/>
            <w:bookmarkStart w:id="2676" w:name="OLE_LINK237"/>
            <w:bookmarkStart w:id="2677" w:name="OLE_LINK238"/>
            <w:r w:rsidRPr="00E136FF">
              <w:rPr>
                <w:lang w:eastAsia="en-GB"/>
              </w:rPr>
              <w:t>restricted set</w:t>
            </w:r>
            <w:bookmarkEnd w:id="2675"/>
            <w:bookmarkEnd w:id="2676"/>
            <w:bookmarkEnd w:id="2677"/>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5B46BA" w14:paraId="7FE897F3" w14:textId="4FECE2EB" w:rsidTr="00DE3F4C">
        <w:trPr>
          <w:cantSplit/>
          <w:del w:id="2678" w:author="Rapporteur-r1" w:date="2022-05-16T11:46:00Z"/>
        </w:trPr>
        <w:tc>
          <w:tcPr>
            <w:tcW w:w="2268" w:type="dxa"/>
            <w:tcBorders>
              <w:top w:val="single" w:sz="4" w:space="0" w:color="808080"/>
              <w:left w:val="single" w:sz="4" w:space="0" w:color="808080"/>
              <w:bottom w:val="single" w:sz="4" w:space="0" w:color="808080"/>
              <w:right w:val="single" w:sz="4" w:space="0" w:color="808080"/>
            </w:tcBorders>
          </w:tcPr>
          <w:p w14:paraId="46C5DB75" w14:textId="26F6E6D5" w:rsidR="00DE3F4C" w:rsidRPr="00E136FF" w:rsidDel="005B46BA" w:rsidRDefault="00DE3F4C" w:rsidP="000A7183">
            <w:pPr>
              <w:pStyle w:val="TAL"/>
              <w:rPr>
                <w:del w:id="2679" w:author="Rapporteur-r1" w:date="2022-05-16T11:46:00Z"/>
                <w:i/>
                <w:noProof/>
              </w:rPr>
            </w:pPr>
            <w:del w:id="2680" w:author="Rapporteur-r1" w:date="2022-05-16T11:46:00Z">
              <w:r w:rsidRPr="00E136FF" w:rsidDel="005B46BA">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11DC6A76" w:rsidR="00DE3F4C" w:rsidRPr="00E136FF" w:rsidDel="005B46BA" w:rsidRDefault="00DE3F4C" w:rsidP="000A7183">
            <w:pPr>
              <w:pStyle w:val="TAL"/>
              <w:rPr>
                <w:del w:id="2681" w:author="Rapporteur-r1" w:date="2022-05-16T11:46:00Z"/>
              </w:rPr>
            </w:pPr>
            <w:del w:id="2682" w:author="Rapporteur-r1" w:date="2022-05-16T11:46:00Z">
              <w:r w:rsidRPr="00E136FF" w:rsidDel="005B46BA">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2683" w:name="_Toc20487308"/>
      <w:bookmarkStart w:id="2684" w:name="_Toc29342603"/>
      <w:bookmarkStart w:id="2685" w:name="_Toc29343742"/>
      <w:bookmarkStart w:id="2686" w:name="_Toc36567007"/>
      <w:bookmarkStart w:id="2687" w:name="_Toc36810447"/>
      <w:bookmarkStart w:id="2688" w:name="_Toc36846811"/>
      <w:bookmarkStart w:id="2689" w:name="_Toc36939464"/>
      <w:bookmarkStart w:id="2690" w:name="_Toc37082444"/>
      <w:bookmarkStart w:id="2691" w:name="_Toc46481078"/>
      <w:bookmarkStart w:id="2692" w:name="_Toc46482312"/>
      <w:bookmarkStart w:id="2693" w:name="_Toc46483546"/>
      <w:bookmarkStart w:id="2694" w:name="_Toc100791624"/>
      <w:r w:rsidRPr="00E136FF">
        <w:t>–</w:t>
      </w:r>
      <w:r w:rsidRPr="00E136FF">
        <w:tab/>
      </w:r>
      <w:r w:rsidRPr="00E136FF">
        <w:rPr>
          <w:i/>
          <w:noProof/>
        </w:rPr>
        <w:t>PresenceAntennaPort1</w:t>
      </w:r>
      <w:bookmarkEnd w:id="2683"/>
      <w:bookmarkEnd w:id="2684"/>
      <w:bookmarkEnd w:id="2685"/>
      <w:bookmarkEnd w:id="2686"/>
      <w:bookmarkEnd w:id="2687"/>
      <w:bookmarkEnd w:id="2688"/>
      <w:bookmarkEnd w:id="2689"/>
      <w:bookmarkEnd w:id="2690"/>
      <w:bookmarkEnd w:id="2691"/>
      <w:bookmarkEnd w:id="2692"/>
      <w:bookmarkEnd w:id="2693"/>
      <w:bookmarkEnd w:id="2694"/>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2695" w:name="_Toc20487309"/>
      <w:bookmarkStart w:id="2696" w:name="_Toc29342604"/>
      <w:bookmarkStart w:id="2697" w:name="_Toc29343743"/>
      <w:bookmarkStart w:id="2698" w:name="_Toc36567008"/>
      <w:bookmarkStart w:id="2699" w:name="_Toc36810448"/>
      <w:bookmarkStart w:id="2700" w:name="_Toc36846812"/>
      <w:bookmarkStart w:id="2701" w:name="_Toc36939465"/>
      <w:bookmarkStart w:id="2702" w:name="_Toc37082445"/>
      <w:bookmarkStart w:id="2703" w:name="_Toc46481079"/>
      <w:bookmarkStart w:id="2704" w:name="_Toc46482313"/>
      <w:bookmarkStart w:id="2705" w:name="_Toc46483547"/>
      <w:bookmarkStart w:id="2706" w:name="_Toc100791625"/>
      <w:r w:rsidRPr="00E136FF">
        <w:t>–</w:t>
      </w:r>
      <w:r w:rsidRPr="00E136FF">
        <w:tab/>
      </w:r>
      <w:r w:rsidRPr="00E136FF">
        <w:rPr>
          <w:i/>
          <w:noProof/>
        </w:rPr>
        <w:t>PUCCH-Config</w:t>
      </w:r>
      <w:bookmarkEnd w:id="2695"/>
      <w:bookmarkEnd w:id="2696"/>
      <w:bookmarkEnd w:id="2697"/>
      <w:bookmarkEnd w:id="2698"/>
      <w:bookmarkEnd w:id="2699"/>
      <w:bookmarkEnd w:id="2700"/>
      <w:bookmarkEnd w:id="2701"/>
      <w:bookmarkEnd w:id="2702"/>
      <w:bookmarkEnd w:id="2703"/>
      <w:bookmarkEnd w:id="2704"/>
      <w:bookmarkEnd w:id="2705"/>
      <w:bookmarkEnd w:id="2706"/>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2707" w:name="OLE_LINK91"/>
      <w:bookmarkStart w:id="2708" w:name="OLE_LINK92"/>
      <w:r w:rsidRPr="00E136FF">
        <w:tab/>
      </w:r>
      <w:bookmarkStart w:id="2709" w:name="OLE_LINK93"/>
      <w:bookmarkStart w:id="2710" w:name="OLE_LINK94"/>
      <w:r w:rsidRPr="00E136FF">
        <w:t>n1PUCCH-AN</w:t>
      </w:r>
      <w:bookmarkEnd w:id="2709"/>
      <w:bookmarkEnd w:id="2710"/>
      <w:r w:rsidRPr="00E136FF">
        <w:tab/>
      </w:r>
      <w:r w:rsidRPr="00E136FF">
        <w:tab/>
      </w:r>
      <w:r w:rsidRPr="00E136FF">
        <w:tab/>
      </w:r>
      <w:r w:rsidRPr="00E136FF">
        <w:tab/>
      </w:r>
      <w:r w:rsidRPr="00E136FF">
        <w:tab/>
      </w:r>
      <w:r w:rsidRPr="00E136FF">
        <w:tab/>
      </w:r>
      <w:r w:rsidRPr="00E136FF">
        <w:tab/>
        <w:t>INTEGER (0..2047)</w:t>
      </w:r>
    </w:p>
    <w:bookmarkEnd w:id="2707"/>
    <w:bookmarkEnd w:id="2708"/>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lastRenderedPageBreak/>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61D6F20B" w:rsidR="00DE3F4C" w:rsidRPr="00E136FF" w:rsidDel="005B46BA" w:rsidRDefault="00DE3F4C" w:rsidP="00DE3F4C">
      <w:pPr>
        <w:pStyle w:val="PL"/>
        <w:shd w:val="clear" w:color="auto" w:fill="E6E6E6"/>
        <w:rPr>
          <w:del w:id="2711" w:author="Rapporteur-r1" w:date="2022-05-16T11:46:00Z"/>
        </w:rPr>
      </w:pPr>
      <w:del w:id="2712" w:author="Rapporteur-r1" w:date="2022-05-16T11:46:00Z">
        <w:r w:rsidRPr="00E136FF" w:rsidDel="005B46BA">
          <w:delText>PUCCH-ConfigCommon-v1700 ::=</w:delText>
        </w:r>
        <w:r w:rsidRPr="00E136FF" w:rsidDel="005B46BA">
          <w:tab/>
        </w:r>
        <w:r w:rsidRPr="00E136FF" w:rsidDel="005B46BA">
          <w:tab/>
          <w:delText>SEQUENCE {</w:delText>
        </w:r>
      </w:del>
    </w:p>
    <w:p w14:paraId="107E1A90" w14:textId="29AA2688" w:rsidR="00DE3F4C" w:rsidRPr="00E136FF" w:rsidDel="005B46BA" w:rsidRDefault="00DE3F4C" w:rsidP="00DE3F4C">
      <w:pPr>
        <w:pStyle w:val="PL"/>
        <w:shd w:val="clear" w:color="auto" w:fill="E6E6E6"/>
        <w:rPr>
          <w:del w:id="2713" w:author="Rapporteur-r1" w:date="2022-05-16T11:46:00Z"/>
        </w:rPr>
      </w:pPr>
      <w:del w:id="2714" w:author="Rapporteur-r1" w:date="2022-05-16T11:46:00Z">
        <w:r w:rsidRPr="00E136FF" w:rsidDel="005B46BA">
          <w:tab/>
          <w:delText>ce-PUCCH-TxDuration-r17</w:delText>
        </w:r>
        <w:r w:rsidRPr="00E136FF" w:rsidDel="005B46BA">
          <w:tab/>
        </w:r>
        <w:r w:rsidRPr="00E136FF" w:rsidDel="005B46BA">
          <w:tab/>
        </w:r>
        <w:r w:rsidRPr="00E136FF" w:rsidDel="005B46BA">
          <w:tab/>
        </w:r>
        <w:r w:rsidRPr="00E136FF" w:rsidDel="005B46BA">
          <w:tab/>
          <w:delText>ENUMERATED {sf2, sf4, sf8, sf16, sf32, sf64, sf128}</w:delText>
        </w:r>
      </w:del>
    </w:p>
    <w:p w14:paraId="50CDB9DD" w14:textId="34AC3B3D" w:rsidR="00DE3F4C" w:rsidRPr="00E136FF" w:rsidDel="005B46BA" w:rsidRDefault="00DE3F4C" w:rsidP="00DE3F4C">
      <w:pPr>
        <w:pStyle w:val="PL"/>
        <w:shd w:val="clear" w:color="auto" w:fill="E6E6E6"/>
        <w:rPr>
          <w:del w:id="2715" w:author="Rapporteur-r1" w:date="2022-05-16T11:46:00Z"/>
        </w:rPr>
      </w:pPr>
      <w:del w:id="2716" w:author="Rapporteur-r1" w:date="2022-05-16T11:46: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 -- Cond NTN</w:delText>
        </w:r>
      </w:del>
    </w:p>
    <w:p w14:paraId="062EECDA" w14:textId="3962BA65" w:rsidR="00DE3F4C" w:rsidRPr="00E136FF" w:rsidDel="005B46BA" w:rsidRDefault="00DE3F4C" w:rsidP="00DE3F4C">
      <w:pPr>
        <w:pStyle w:val="PL"/>
        <w:shd w:val="clear" w:color="auto" w:fill="E6E6E6"/>
        <w:rPr>
          <w:del w:id="2717" w:author="Rapporteur-r1" w:date="2022-05-16T11:46:00Z"/>
        </w:rPr>
      </w:pPr>
      <w:del w:id="2718" w:author="Rapporteur-r1" w:date="2022-05-16T11:46:00Z">
        <w:r w:rsidRPr="00E136FF" w:rsidDel="005B46BA">
          <w:delText>}</w:delText>
        </w:r>
      </w:del>
    </w:p>
    <w:p w14:paraId="4CEAA94A" w14:textId="1B958039" w:rsidR="00DE3F4C" w:rsidRPr="00E136FF" w:rsidDel="005B46BA" w:rsidRDefault="00DE3F4C" w:rsidP="00DE3F4C">
      <w:pPr>
        <w:pStyle w:val="PL"/>
        <w:shd w:val="clear" w:color="auto" w:fill="E6E6E6"/>
        <w:rPr>
          <w:del w:id="2719" w:author="Rapporteur-r1" w:date="2022-05-16T11:46: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lastRenderedPageBreak/>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2720"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lastRenderedPageBreak/>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2720"/>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216ADC8A" w:rsidR="00DE3F4C" w:rsidRPr="00E136FF" w:rsidDel="005B46BA" w:rsidRDefault="00DE3F4C" w:rsidP="00DE3F4C">
      <w:pPr>
        <w:pStyle w:val="PL"/>
        <w:shd w:val="clear" w:color="auto" w:fill="E6E6E6"/>
        <w:rPr>
          <w:del w:id="2721" w:author="Rapporteur-r1" w:date="2022-05-16T11:47:00Z"/>
        </w:rPr>
      </w:pPr>
      <w:del w:id="2722" w:author="Rapporteur-r1" w:date="2022-05-16T11:47:00Z">
        <w:r w:rsidRPr="00E136FF" w:rsidDel="005B46BA">
          <w:delText>PUCCH-ConfigDedicated-v1700 ::=</w:delText>
        </w:r>
        <w:r w:rsidRPr="00E136FF" w:rsidDel="005B46BA">
          <w:tab/>
        </w:r>
        <w:r w:rsidRPr="00E136FF" w:rsidDel="005B46BA">
          <w:tab/>
          <w:delText>SEQUENCE {</w:delText>
        </w:r>
      </w:del>
    </w:p>
    <w:p w14:paraId="45F0E0E9" w14:textId="1FA0DDC8" w:rsidR="00DE3F4C" w:rsidRPr="00E136FF" w:rsidDel="005B46BA" w:rsidRDefault="00DE3F4C" w:rsidP="00DE3F4C">
      <w:pPr>
        <w:pStyle w:val="PL"/>
        <w:shd w:val="clear" w:color="auto" w:fill="E6E6E6"/>
        <w:rPr>
          <w:del w:id="2723" w:author="Rapporteur-r1" w:date="2022-05-16T11:47:00Z"/>
        </w:rPr>
      </w:pPr>
      <w:del w:id="2724" w:author="Rapporteur-r1" w:date="2022-05-16T11:47:00Z">
        <w:r w:rsidRPr="00E136FF" w:rsidDel="005B46BA">
          <w:tab/>
          <w:delText>ce-PUCCH-TxDurationConfig-r17</w:delText>
        </w:r>
        <w:r w:rsidRPr="00E136FF" w:rsidDel="005B46BA">
          <w:tab/>
        </w:r>
        <w:r w:rsidRPr="00E136FF" w:rsidDel="005B46BA">
          <w:tab/>
          <w:delText>SetupRelease {CE-PUCCH-TxDurationConfig-r17} OPTIONAL</w:delText>
        </w:r>
        <w:r w:rsidRPr="00E136FF" w:rsidDel="005B46BA">
          <w:tab/>
          <w:delText>-- Need ON</w:delText>
        </w:r>
      </w:del>
    </w:p>
    <w:p w14:paraId="44F1144D" w14:textId="4F7ED240" w:rsidR="00DE3F4C" w:rsidRPr="00E136FF" w:rsidDel="005B46BA" w:rsidRDefault="00DE3F4C" w:rsidP="00DE3F4C">
      <w:pPr>
        <w:pStyle w:val="PL"/>
        <w:shd w:val="clear" w:color="auto" w:fill="E6E6E6"/>
        <w:rPr>
          <w:del w:id="2725" w:author="Rapporteur-r1" w:date="2022-05-16T11:47:00Z"/>
        </w:rPr>
      </w:pPr>
      <w:del w:id="2726" w:author="Rapporteur-r1" w:date="2022-05-16T11:47:00Z">
        <w:r w:rsidRPr="00E136FF" w:rsidDel="005B46BA">
          <w:delText>}</w:delText>
        </w:r>
      </w:del>
    </w:p>
    <w:p w14:paraId="6FA496A7" w14:textId="4F54B4A5" w:rsidR="00DE3F4C" w:rsidRPr="00E136FF" w:rsidDel="005B46BA" w:rsidRDefault="00DE3F4C" w:rsidP="00DE3F4C">
      <w:pPr>
        <w:pStyle w:val="PL"/>
        <w:shd w:val="clear" w:color="auto" w:fill="E6E6E6"/>
        <w:rPr>
          <w:del w:id="2727" w:author="Rapporteur-r1" w:date="2022-05-16T11:47: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Default="009722D5" w:rsidP="009722D5">
      <w:pPr>
        <w:pStyle w:val="PL"/>
        <w:shd w:val="clear" w:color="auto" w:fill="E6E6E6"/>
        <w:rPr>
          <w:ins w:id="2728" w:author="Rapporteur-r1" w:date="2022-05-16T11:47:00Z"/>
        </w:rPr>
      </w:pPr>
      <w:r w:rsidRPr="00E136FF">
        <w:t>N1PUCCH-AN-InfoList-r13 ::= SEQUENCE (SIZE(1..maxCE-Level-r13)) OF INTEGER (0..2047)</w:t>
      </w:r>
    </w:p>
    <w:p w14:paraId="2AFCDA56" w14:textId="77777777" w:rsidR="005B46BA" w:rsidRDefault="005B46BA" w:rsidP="009722D5">
      <w:pPr>
        <w:pStyle w:val="PL"/>
        <w:shd w:val="clear" w:color="auto" w:fill="E6E6E6"/>
        <w:rPr>
          <w:ins w:id="2729" w:author="Rapporteur-r1" w:date="2022-05-16T11:47:00Z"/>
        </w:rPr>
      </w:pPr>
    </w:p>
    <w:p w14:paraId="61BCF849" w14:textId="77777777" w:rsidR="0000777F" w:rsidRDefault="005B46BA"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30" w:author="Rapporteur-r1" w:date="2022-05-16T13:18:00Z"/>
          <w:rFonts w:ascii="Courier New" w:hAnsi="Courier New"/>
          <w:noProof/>
          <w:sz w:val="16"/>
        </w:rPr>
      </w:pPr>
      <w:ins w:id="2731" w:author="Rapporteur-r1" w:date="2022-05-16T11:47:00Z">
        <w:r w:rsidRPr="005B46BA">
          <w:rPr>
            <w:rFonts w:ascii="Courier New" w:hAnsi="Courier New"/>
            <w:noProof/>
            <w:sz w:val="16"/>
          </w:rPr>
          <w:t>PUCCH-TxDuration-r17</w:t>
        </w:r>
        <w:r w:rsidRPr="005B46BA">
          <w:rPr>
            <w:rFonts w:ascii="Courier New" w:hAnsi="Courier New"/>
            <w:noProof/>
            <w:sz w:val="16"/>
          </w:rPr>
          <w:tab/>
          <w:t>::=</w:t>
        </w:r>
        <w:r w:rsidRPr="005B46BA">
          <w:rPr>
            <w:rFonts w:ascii="Courier New" w:hAnsi="Courier New"/>
            <w:noProof/>
            <w:sz w:val="16"/>
          </w:rPr>
          <w:tab/>
        </w:r>
      </w:ins>
      <w:ins w:id="2732" w:author="Rapporteur-r1" w:date="2022-05-16T13:18:00Z">
        <w:r w:rsidR="0000777F">
          <w:rPr>
            <w:rFonts w:ascii="Courier New" w:hAnsi="Courier New"/>
            <w:noProof/>
            <w:sz w:val="16"/>
          </w:rPr>
          <w:t>SEQUENCE {</w:t>
        </w:r>
      </w:ins>
    </w:p>
    <w:p w14:paraId="1E238765" w14:textId="2D55563B" w:rsid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33" w:author="Rapporteur-r1" w:date="2022-05-16T13:19:00Z"/>
          <w:rFonts w:ascii="Courier New" w:hAnsi="Courier New"/>
          <w:noProof/>
          <w:sz w:val="16"/>
        </w:rPr>
      </w:pPr>
      <w:ins w:id="2734" w:author="Rapporteur-r1" w:date="2022-05-16T13:18:00Z">
        <w:r>
          <w:rPr>
            <w:rFonts w:ascii="Courier New" w:hAnsi="Courier New"/>
            <w:noProof/>
            <w:sz w:val="16"/>
          </w:rPr>
          <w:tab/>
          <w:t>pucch-TxDuration-r17</w:t>
        </w:r>
        <w:r>
          <w:rPr>
            <w:rFonts w:ascii="Courier New" w:hAnsi="Courier New"/>
            <w:noProof/>
            <w:sz w:val="16"/>
          </w:rPr>
          <w:tab/>
        </w:r>
        <w:r>
          <w:rPr>
            <w:rFonts w:ascii="Courier New" w:hAnsi="Courier New"/>
            <w:noProof/>
            <w:sz w:val="16"/>
          </w:rPr>
          <w:tab/>
        </w:r>
      </w:ins>
      <w:ins w:id="2735" w:author="Rapporteur-r1" w:date="2022-05-16T11:47:00Z">
        <w:r w:rsidR="005B46BA" w:rsidRPr="005B46BA">
          <w:rPr>
            <w:rFonts w:ascii="Courier New" w:hAnsi="Courier New"/>
            <w:noProof/>
            <w:sz w:val="16"/>
          </w:rPr>
          <w:t>ENUMERATED {sf2, sf4, sf8, sf16, sf32, sf64, sf128}</w:t>
        </w:r>
      </w:ins>
    </w:p>
    <w:p w14:paraId="3DD9E366" w14:textId="6AF58699" w:rsidR="0000777F" w:rsidRP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36" w:author="Rapporteur-r1" w:date="2022-05-16T11:47:00Z"/>
          <w:rFonts w:ascii="Courier New" w:hAnsi="Courier New"/>
          <w:noProof/>
          <w:sz w:val="16"/>
        </w:rPr>
      </w:pPr>
      <w:ins w:id="2737" w:author="Rapporteur-r1" w:date="2022-05-16T13:19:00Z">
        <w:r>
          <w:rPr>
            <w:rFonts w:ascii="Courier New" w:hAnsi="Courier New"/>
            <w:noProof/>
            <w:sz w:val="16"/>
          </w:rPr>
          <w:t>}</w:t>
        </w:r>
      </w:ins>
    </w:p>
    <w:p w14:paraId="4150E9B0" w14:textId="77777777" w:rsidR="005B46BA" w:rsidRPr="00E136FF" w:rsidRDefault="005B46BA" w:rsidP="009722D5">
      <w:pPr>
        <w:pStyle w:val="PL"/>
        <w:shd w:val="clear" w:color="auto" w:fill="E6E6E6"/>
      </w:pPr>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050" type="#_x0000_t75" style="width:15.7pt;height:15pt" o:ole="">
                  <v:imagedata r:id="rId59" o:title=""/>
                </v:shape>
                <o:OLEObject Type="Embed" ProgID="Equation.3" ShapeID="_x0000_i1050" DrawAspect="Content" ObjectID="_1714461444" r:id="rId60"/>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5B46BA" w14:paraId="78E7E773" w14:textId="5F44A6D8" w:rsidTr="000A7183">
        <w:trPr>
          <w:cantSplit/>
          <w:del w:id="2738" w:author="Rapporteur-r1" w:date="2022-05-16T11:49:00Z"/>
        </w:trPr>
        <w:tc>
          <w:tcPr>
            <w:tcW w:w="9639" w:type="dxa"/>
          </w:tcPr>
          <w:p w14:paraId="15605755" w14:textId="68F39EF8" w:rsidR="00DE3F4C" w:rsidRPr="00E136FF" w:rsidDel="005B46BA" w:rsidRDefault="00DE3F4C" w:rsidP="00CA557B">
            <w:pPr>
              <w:pStyle w:val="TAL"/>
              <w:rPr>
                <w:del w:id="2739" w:author="Rapporteur-r1" w:date="2022-05-16T11:49:00Z"/>
                <w:b/>
                <w:bCs/>
                <w:i/>
                <w:iCs/>
              </w:rPr>
            </w:pPr>
            <w:del w:id="2740" w:author="Rapporteur-r1" w:date="2022-05-16T11:49:00Z">
              <w:r w:rsidRPr="00E136FF" w:rsidDel="005B46BA">
                <w:rPr>
                  <w:b/>
                  <w:bCs/>
                  <w:i/>
                  <w:iCs/>
                </w:rPr>
                <w:delText>ce-PUCCH-TxDuration</w:delText>
              </w:r>
            </w:del>
          </w:p>
          <w:p w14:paraId="2C03158C" w14:textId="7DFD58A2" w:rsidR="00DE3F4C" w:rsidRPr="00E136FF" w:rsidDel="005B46BA" w:rsidRDefault="00DE3F4C" w:rsidP="000A7183">
            <w:pPr>
              <w:keepNext/>
              <w:keepLines/>
              <w:spacing w:after="0"/>
              <w:rPr>
                <w:del w:id="2741" w:author="Rapporteur-r1" w:date="2022-05-16T11:49:00Z"/>
                <w:rFonts w:ascii="Arial" w:hAnsi="Arial"/>
                <w:sz w:val="18"/>
              </w:rPr>
            </w:pPr>
            <w:del w:id="2742" w:author="Rapporteur-r1" w:date="2022-05-16T11:49:00Z">
              <w:r w:rsidRPr="00E136FF" w:rsidDel="005B46BA">
                <w:rPr>
                  <w:rFonts w:ascii="Arial" w:hAnsi="Arial"/>
                  <w:sz w:val="18"/>
                </w:rPr>
                <w:delText>Duration of PUCCH segment transmission in NTN transmission, see TS 36.213 [23]. Unit in subframe.</w:delText>
              </w:r>
            </w:del>
          </w:p>
          <w:p w14:paraId="0D5E6225" w14:textId="09C82BCA" w:rsidR="00DE3F4C" w:rsidRPr="00E136FF" w:rsidDel="005B46BA" w:rsidRDefault="00DE3F4C" w:rsidP="000A7183">
            <w:pPr>
              <w:pStyle w:val="TAL"/>
              <w:rPr>
                <w:del w:id="2743" w:author="Rapporteur-r1" w:date="2022-05-16T11:49:00Z"/>
              </w:rPr>
            </w:pPr>
            <w:del w:id="2744" w:author="Rapporteur-r1" w:date="2022-05-16T11:49:00Z">
              <w:r w:rsidRPr="00E136FF" w:rsidDel="005B46BA">
                <w:delText xml:space="preserve">Value </w:delText>
              </w:r>
              <w:r w:rsidRPr="00E136FF" w:rsidDel="005B46BA">
                <w:rPr>
                  <w:i/>
                </w:rPr>
                <w:delText>sf2</w:delText>
              </w:r>
              <w:r w:rsidRPr="00E136FF" w:rsidDel="005B46BA">
                <w:delText xml:space="preserve"> corresponds to 2 subframes, value </w:delText>
              </w:r>
              <w:r w:rsidRPr="00E136FF" w:rsidDel="005B46BA">
                <w:rPr>
                  <w:rFonts w:cs="Arial"/>
                  <w:i/>
                  <w:sz w:val="20"/>
                </w:rPr>
                <w:delText>sf4</w:delText>
              </w:r>
              <w:r w:rsidRPr="00E136FF" w:rsidDel="005B46BA">
                <w:rPr>
                  <w:rFonts w:cs="Arial"/>
                </w:rPr>
                <w:delText xml:space="preserve"> </w:delText>
              </w:r>
              <w:r w:rsidRPr="00E136FF" w:rsidDel="005B46BA">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051" type="#_x0000_t75" style="width:32.1pt;height:17.4pt" o:ole="">
                  <v:imagedata r:id="rId61" o:title=""/>
                </v:shape>
                <o:OLEObject Type="Embed" ProgID="Equation.3" ShapeID="_x0000_i1051" DrawAspect="Content" ObjectID="_1714461445" r:id="rId62"/>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052" type="#_x0000_t75" style="width:36.15pt;height:18.75pt" o:ole="">
                  <v:imagedata r:id="rId63" o:title=""/>
                </v:shape>
                <o:OLEObject Type="Embed" ProgID="Equation.3" ShapeID="_x0000_i1052" DrawAspect="Content" ObjectID="_1714461446" r:id="rId64"/>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053" type="#_x0000_t75" style="width:39.6pt;height:20.15pt" o:ole="">
                  <v:imagedata r:id="rId65" o:title=""/>
                </v:shape>
                <o:OLEObject Type="Embed" ProgID="Equation.3" ShapeID="_x0000_i1053" DrawAspect="Content" ObjectID="_1714461447" r:id="rId66"/>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054" type="#_x0000_t75" style="width:14.35pt;height:18.1pt" o:ole="">
                  <v:imagedata r:id="rId67" o:title=""/>
                </v:shape>
                <o:OLEObject Type="Embed" ProgID="Equation.3" ShapeID="_x0000_i1054" DrawAspect="Content" ObjectID="_1714461448" r:id="rId68"/>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055" type="#_x0000_t75" style="width:39.6pt;height:20.15pt" o:ole="">
                  <v:imagedata r:id="rId69" o:title=""/>
                </v:shape>
                <o:OLEObject Type="Embed" ProgID="Equation.3" ShapeID="_x0000_i1055" DrawAspect="Content" ObjectID="_1714461449" r:id="rId70"/>
              </w:object>
            </w:r>
            <w:r w:rsidRPr="00E136FF">
              <w:rPr>
                <w:lang w:eastAsia="ko-KR"/>
              </w:rPr>
              <w:t xml:space="preserve">for antenna port </w:t>
            </w:r>
            <w:r w:rsidRPr="00E136FF">
              <w:rPr>
                <w:position w:val="-10"/>
                <w:lang w:eastAsia="en-GB"/>
              </w:rPr>
              <w:object w:dxaOrig="260" w:dyaOrig="340" w14:anchorId="3305C17B">
                <v:shape id="_x0000_i1056" type="#_x0000_t75" style="width:13.3pt;height:17.4pt" o:ole="">
                  <v:imagedata r:id="rId71" o:title=""/>
                </v:shape>
                <o:OLEObject Type="Embed" ProgID="Equation.3" ShapeID="_x0000_i1056" DrawAspect="Content" ObjectID="_1714461450" r:id="rId72"/>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057" type="#_x0000_t75" style="width:63.8pt;height:20.15pt" o:ole="">
                  <v:imagedata r:id="rId73" o:title=""/>
                </v:shape>
                <o:OLEObject Type="Embed" ProgID="Equation.3" ShapeID="_x0000_i1057" DrawAspect="Content" ObjectID="_1714461451" r:id="rId74"/>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058" type="#_x0000_t75" style="width:36.15pt;height:18.75pt" o:ole="">
                  <v:imagedata r:id="rId75" o:title=""/>
                </v:shape>
                <o:OLEObject Type="Embed" ProgID="Equation.3" ShapeID="_x0000_i1058" DrawAspect="Content" ObjectID="_1714461452" r:id="rId76"/>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059" type="#_x0000_t75" style="width:36.15pt;height:18.75pt" o:ole="">
                  <v:imagedata r:id="rId63" o:title=""/>
                </v:shape>
                <o:OLEObject Type="Embed" ProgID="Equation.3" ShapeID="_x0000_i1059" DrawAspect="Content" ObjectID="_1714461453" r:id="rId77"/>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060" type="#_x0000_t75" style="width:20.45pt;height:17.4pt" o:ole="">
                  <v:imagedata r:id="rId78" o:title=""/>
                </v:shape>
                <o:OLEObject Type="Embed" ProgID="Equation.3" ShapeID="_x0000_i1060" DrawAspect="Content" ObjectID="_1714461454" r:id="rId79"/>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061" type="#_x0000_t75" style="width:36.15pt;height:18.75pt" o:ole="">
                  <v:imagedata r:id="rId80" o:title=""/>
                </v:shape>
                <o:OLEObject Type="Embed" ProgID="Equation.3" ShapeID="_x0000_i1061" DrawAspect="Content" ObjectID="_1714461455" r:id="rId81"/>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062" type="#_x0000_t75" style="width:33.8pt;height:18.1pt" o:ole="">
                  <v:imagedata r:id="rId83" o:title=""/>
                </v:shape>
                <o:OLEObject Type="Embed" ProgID="Equation.3" ShapeID="_x0000_i1062" DrawAspect="Content" ObjectID="_1714461456" r:id="rId84"/>
              </w:object>
            </w:r>
            <w:r w:rsidRPr="00E136FF">
              <w:rPr>
                <w:lang w:eastAsia="en-GB"/>
              </w:rPr>
              <w:t>,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063" type="#_x0000_t75" style="width:20.45pt;height:17.4pt" o:ole="">
                  <v:imagedata r:id="rId85" o:title=""/>
                </v:shape>
                <o:OLEObject Type="Embed" ProgID="Equation.3" ShapeID="_x0000_i1063" DrawAspect="Content" ObjectID="_1714461457" r:id="rId86"/>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064" type="#_x0000_t75" style="width:36.15pt;height:18.75pt" o:ole="">
                  <v:imagedata r:id="rId87" o:title=""/>
                </v:shape>
                <o:OLEObject Type="Embed" ProgID="Equation.3" ShapeID="_x0000_i1064" DrawAspect="Content" ObjectID="_1714461458" r:id="rId88"/>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lastRenderedPageBreak/>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5B46BA" w:rsidRPr="00E136FF" w14:paraId="116EBB81" w14:textId="77777777" w:rsidTr="0000777F">
        <w:trPr>
          <w:cantSplit/>
          <w:ins w:id="2745" w:author="Rapporteur-r1" w:date="2022-05-16T11:48:00Z"/>
        </w:trPr>
        <w:tc>
          <w:tcPr>
            <w:tcW w:w="9639" w:type="dxa"/>
          </w:tcPr>
          <w:p w14:paraId="015C351A" w14:textId="5B001FD2" w:rsidR="005B46BA" w:rsidRPr="00E136FF" w:rsidRDefault="0000777F" w:rsidP="0000777F">
            <w:pPr>
              <w:pStyle w:val="TAL"/>
              <w:rPr>
                <w:ins w:id="2746" w:author="Rapporteur-r1" w:date="2022-05-16T11:48:00Z"/>
                <w:b/>
                <w:bCs/>
                <w:i/>
                <w:iCs/>
              </w:rPr>
            </w:pPr>
            <w:ins w:id="2747" w:author="Rapporteur-r1" w:date="2022-05-16T13:19:00Z">
              <w:r>
                <w:rPr>
                  <w:b/>
                  <w:bCs/>
                  <w:i/>
                  <w:iCs/>
                </w:rPr>
                <w:t>pucch</w:t>
              </w:r>
            </w:ins>
            <w:ins w:id="2748" w:author="Rapporteur-r1" w:date="2022-05-16T11:48:00Z">
              <w:r w:rsidR="005B46BA" w:rsidRPr="00E136FF">
                <w:rPr>
                  <w:b/>
                  <w:bCs/>
                  <w:i/>
                  <w:iCs/>
                </w:rPr>
                <w:t>-TxDuration</w:t>
              </w:r>
            </w:ins>
          </w:p>
          <w:p w14:paraId="496DC624" w14:textId="77777777" w:rsidR="005B46BA" w:rsidRPr="00E136FF" w:rsidRDefault="005B46BA" w:rsidP="0000777F">
            <w:pPr>
              <w:keepNext/>
              <w:keepLines/>
              <w:spacing w:after="0"/>
              <w:rPr>
                <w:ins w:id="2749" w:author="Rapporteur-r1" w:date="2022-05-16T11:48:00Z"/>
                <w:rFonts w:ascii="Arial" w:hAnsi="Arial"/>
                <w:sz w:val="18"/>
              </w:rPr>
            </w:pPr>
            <w:ins w:id="2750" w:author="Rapporteur-r1" w:date="2022-05-16T11:48:00Z">
              <w:r w:rsidRPr="00E136FF">
                <w:rPr>
                  <w:rFonts w:ascii="Arial" w:hAnsi="Arial"/>
                  <w:sz w:val="18"/>
                </w:rPr>
                <w:t>Duration of PUCCH segment transmission in NTN transmission, see TS 36.213 [23]. Unit in subframe.</w:t>
              </w:r>
            </w:ins>
          </w:p>
          <w:p w14:paraId="1357268D" w14:textId="77777777" w:rsidR="005B46BA" w:rsidRPr="00E136FF" w:rsidRDefault="005B46BA" w:rsidP="0000777F">
            <w:pPr>
              <w:pStyle w:val="TAL"/>
              <w:rPr>
                <w:ins w:id="2751" w:author="Rapporteur-r1" w:date="2022-05-16T11:48:00Z"/>
              </w:rPr>
            </w:pPr>
            <w:ins w:id="2752" w:author="Rapporteur-r1" w:date="2022-05-16T11:48: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065" type="#_x0000_t75" style="width:33.8pt;height:18.75pt" o:ole="">
                  <v:imagedata r:id="rId89" o:title=""/>
                </v:shape>
                <o:OLEObject Type="Embed" ProgID="Equation.3" ShapeID="_x0000_i1065" DrawAspect="Content" ObjectID="_1714461459" r:id="rId90"/>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066" type="#_x0000_t75" style="width:36.15pt;height:18.75pt" o:ole="">
                  <v:imagedata r:id="rId87" o:title=""/>
                </v:shape>
                <o:OLEObject Type="Embed" ProgID="Equation.3" ShapeID="_x0000_i1066" DrawAspect="Content" ObjectID="_1714461460" r:id="rId91"/>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067" type="#_x0000_t75" style="width:33.8pt;height:18.75pt" o:ole="">
                  <v:imagedata r:id="rId92" o:title=""/>
                </v:shape>
                <o:OLEObject Type="Embed" ProgID="Equation.3" ShapeID="_x0000_i1067" DrawAspect="Content" ObjectID="_1714461461" r:id="rId93"/>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567A04" w14:paraId="3FE15B8E" w14:textId="725FAB6D" w:rsidTr="000A7183">
        <w:trPr>
          <w:cantSplit/>
          <w:del w:id="2753" w:author="Huawei" w:date="2022-04-29T14:08:00Z"/>
        </w:trPr>
        <w:tc>
          <w:tcPr>
            <w:tcW w:w="2268" w:type="dxa"/>
          </w:tcPr>
          <w:p w14:paraId="7AEDF1F0" w14:textId="2CAF42B4" w:rsidR="00DE3F4C" w:rsidRPr="00E136FF" w:rsidDel="00567A04" w:rsidRDefault="00DE3F4C" w:rsidP="000A7183">
            <w:pPr>
              <w:pStyle w:val="TAL"/>
              <w:rPr>
                <w:del w:id="2754" w:author="Huawei" w:date="2022-04-29T14:08:00Z"/>
                <w:i/>
                <w:iCs/>
                <w:noProof/>
                <w:kern w:val="2"/>
              </w:rPr>
            </w:pPr>
            <w:del w:id="2755" w:author="Huawei" w:date="2022-04-29T14:08:00Z">
              <w:r w:rsidRPr="00E136FF" w:rsidDel="00567A04">
                <w:rPr>
                  <w:i/>
                  <w:iCs/>
                  <w:noProof/>
                  <w:kern w:val="2"/>
                </w:rPr>
                <w:delText>NTN</w:delText>
              </w:r>
            </w:del>
          </w:p>
        </w:tc>
        <w:tc>
          <w:tcPr>
            <w:tcW w:w="7371" w:type="dxa"/>
          </w:tcPr>
          <w:p w14:paraId="15678837" w14:textId="1890497B" w:rsidR="00DE3F4C" w:rsidRPr="00E136FF" w:rsidDel="00567A04" w:rsidRDefault="00DE3F4C" w:rsidP="000A7183">
            <w:pPr>
              <w:pStyle w:val="TAL"/>
              <w:rPr>
                <w:del w:id="2756" w:author="Huawei" w:date="2022-04-29T14:08:00Z"/>
              </w:rPr>
            </w:pPr>
            <w:del w:id="2757" w:author="Huawei" w:date="2022-04-29T14:08:00Z">
              <w:r w:rsidRPr="00E136FF" w:rsidDel="00567A04">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2758" w:name="_Toc36567009"/>
      <w:bookmarkStart w:id="2759" w:name="_Toc36810449"/>
      <w:bookmarkStart w:id="2760" w:name="_Toc36846813"/>
      <w:bookmarkStart w:id="2761" w:name="_Toc36939466"/>
      <w:bookmarkStart w:id="2762" w:name="_Toc37082446"/>
      <w:bookmarkStart w:id="2763" w:name="_Toc46481080"/>
      <w:bookmarkStart w:id="2764" w:name="_Toc46482314"/>
      <w:bookmarkStart w:id="2765" w:name="_Toc46483548"/>
      <w:bookmarkStart w:id="2766" w:name="_Toc100791626"/>
      <w:r w:rsidRPr="00E136FF">
        <w:t>–</w:t>
      </w:r>
      <w:r w:rsidRPr="00E136FF">
        <w:tab/>
      </w:r>
      <w:r w:rsidRPr="00E136FF">
        <w:rPr>
          <w:i/>
          <w:iCs/>
          <w:noProof/>
        </w:rPr>
        <w:t>PUR-Config</w:t>
      </w:r>
      <w:bookmarkEnd w:id="2758"/>
      <w:bookmarkEnd w:id="2759"/>
      <w:bookmarkEnd w:id="2760"/>
      <w:bookmarkEnd w:id="2761"/>
      <w:bookmarkEnd w:id="2762"/>
      <w:bookmarkEnd w:id="2763"/>
      <w:bookmarkEnd w:id="2764"/>
      <w:bookmarkEnd w:id="2765"/>
      <w:bookmarkEnd w:id="2766"/>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lastRenderedPageBreak/>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0A718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0A7183">
            <w:pPr>
              <w:pStyle w:val="TAL"/>
              <w:rPr>
                <w:b/>
                <w:bCs/>
                <w:i/>
                <w:iCs/>
              </w:rPr>
            </w:pPr>
            <w:r w:rsidRPr="00E136FF">
              <w:rPr>
                <w:b/>
                <w:bCs/>
                <w:i/>
                <w:iCs/>
              </w:rPr>
              <w:t>pur-PDSCH-maxTBS</w:t>
            </w:r>
          </w:p>
          <w:p w14:paraId="5241761F" w14:textId="77777777" w:rsidR="00AE0481" w:rsidRPr="00E136FF" w:rsidRDefault="00AE0481" w:rsidP="000A7183">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2767" w:name="_Toc46481081"/>
      <w:bookmarkStart w:id="2768" w:name="_Toc46482315"/>
      <w:bookmarkStart w:id="2769" w:name="_Toc46483549"/>
      <w:bookmarkStart w:id="2770" w:name="_Toc100791627"/>
      <w:r w:rsidRPr="00E136FF">
        <w:t>–</w:t>
      </w:r>
      <w:r w:rsidRPr="00E136FF">
        <w:tab/>
      </w:r>
      <w:r w:rsidRPr="00E136FF">
        <w:rPr>
          <w:i/>
          <w:noProof/>
        </w:rPr>
        <w:t>PUR-ConfigID</w:t>
      </w:r>
      <w:bookmarkEnd w:id="2767"/>
      <w:bookmarkEnd w:id="2768"/>
      <w:bookmarkEnd w:id="2769"/>
      <w:bookmarkEnd w:id="2770"/>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2771" w:name="_Toc46481082"/>
      <w:bookmarkStart w:id="2772" w:name="_Toc46482316"/>
      <w:bookmarkStart w:id="2773" w:name="_Toc46483550"/>
      <w:bookmarkStart w:id="2774" w:name="_Toc100791628"/>
      <w:r w:rsidRPr="00E136FF">
        <w:t>–</w:t>
      </w:r>
      <w:r w:rsidRPr="00E136FF">
        <w:tab/>
      </w:r>
      <w:r w:rsidRPr="00E136FF">
        <w:rPr>
          <w:i/>
          <w:noProof/>
        </w:rPr>
        <w:t>PUR-PeriodicityAndOffset</w:t>
      </w:r>
      <w:bookmarkEnd w:id="2771"/>
      <w:bookmarkEnd w:id="2772"/>
      <w:bookmarkEnd w:id="2773"/>
      <w:bookmarkEnd w:id="2774"/>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2775" w:name="_Toc20487310"/>
      <w:bookmarkStart w:id="2776" w:name="_Toc29342605"/>
      <w:bookmarkStart w:id="2777" w:name="_Toc29343744"/>
      <w:bookmarkStart w:id="2778" w:name="_Toc36567010"/>
      <w:bookmarkStart w:id="2779" w:name="_Toc36810450"/>
      <w:bookmarkStart w:id="2780" w:name="_Toc36846814"/>
      <w:bookmarkStart w:id="2781" w:name="_Toc36939467"/>
      <w:bookmarkStart w:id="2782" w:name="_Toc37082447"/>
      <w:bookmarkStart w:id="2783" w:name="_Toc46481083"/>
      <w:bookmarkStart w:id="2784" w:name="_Toc46482317"/>
      <w:bookmarkStart w:id="2785" w:name="_Toc46483551"/>
      <w:bookmarkStart w:id="2786" w:name="_Toc100791629"/>
      <w:r w:rsidRPr="00E136FF">
        <w:t>–</w:t>
      </w:r>
      <w:r w:rsidRPr="00E136FF">
        <w:tab/>
      </w:r>
      <w:r w:rsidRPr="00E136FF">
        <w:rPr>
          <w:i/>
          <w:noProof/>
        </w:rPr>
        <w:t>PUSCH-Config</w:t>
      </w:r>
      <w:bookmarkEnd w:id="2775"/>
      <w:bookmarkEnd w:id="2776"/>
      <w:bookmarkEnd w:id="2777"/>
      <w:bookmarkEnd w:id="2778"/>
      <w:bookmarkEnd w:id="2779"/>
      <w:bookmarkEnd w:id="2780"/>
      <w:bookmarkEnd w:id="2781"/>
      <w:bookmarkEnd w:id="2782"/>
      <w:bookmarkEnd w:id="2783"/>
      <w:bookmarkEnd w:id="2784"/>
      <w:bookmarkEnd w:id="2785"/>
      <w:bookmarkEnd w:id="2786"/>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lastRenderedPageBreak/>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06F3EEBF" w:rsidR="00DE3F4C" w:rsidRPr="00E136FF" w:rsidDel="005B46BA" w:rsidRDefault="00DE3F4C" w:rsidP="00DE3F4C">
      <w:pPr>
        <w:pStyle w:val="PL"/>
        <w:shd w:val="clear" w:color="auto" w:fill="E6E6E6"/>
        <w:rPr>
          <w:del w:id="2787" w:author="Rapporteur-r1" w:date="2022-05-16T11:49:00Z"/>
        </w:rPr>
      </w:pPr>
      <w:del w:id="2788" w:author="Rapporteur-r1" w:date="2022-05-16T11:49:00Z">
        <w:r w:rsidRPr="00E136FF" w:rsidDel="005B46BA">
          <w:delText>PUSCH-ConfigCommon-v1700 ::=</w:delText>
        </w:r>
        <w:r w:rsidRPr="00E136FF" w:rsidDel="005B46BA">
          <w:tab/>
          <w:delText>SEQUENCE {</w:delText>
        </w:r>
      </w:del>
    </w:p>
    <w:p w14:paraId="7ACC97A6" w14:textId="7A8C8531" w:rsidR="00DE3F4C" w:rsidRPr="00E136FF" w:rsidDel="005B46BA" w:rsidRDefault="00DE3F4C" w:rsidP="00DE3F4C">
      <w:pPr>
        <w:pStyle w:val="PL"/>
        <w:shd w:val="clear" w:color="auto" w:fill="E6E6E6"/>
        <w:rPr>
          <w:del w:id="2789" w:author="Rapporteur-r1" w:date="2022-05-16T11:49:00Z"/>
        </w:rPr>
      </w:pPr>
      <w:del w:id="2790" w:author="Rapporteur-r1" w:date="2022-05-16T11:49:00Z">
        <w:r w:rsidRPr="00E136FF" w:rsidDel="005B46BA">
          <w:tab/>
          <w:delText>ce-PUSCH-TxDuration-r17</w:delText>
        </w:r>
        <w:r w:rsidRPr="00E136FF" w:rsidDel="005B46BA">
          <w:tab/>
        </w:r>
        <w:r w:rsidRPr="00E136FF" w:rsidDel="005B46BA">
          <w:tab/>
        </w:r>
        <w:r w:rsidRPr="00E136FF" w:rsidDel="005B46BA">
          <w:tab/>
        </w:r>
      </w:del>
      <w:ins w:id="2791" w:author="Huawei" w:date="2022-04-29T10:08:00Z">
        <w:del w:id="2792" w:author="Rapporteur-r1" w:date="2022-05-16T11:49:00Z">
          <w:r w:rsidR="00FC0545" w:rsidDel="005B46BA">
            <w:delText>CE</w:delText>
          </w:r>
          <w:r w:rsidR="00FC0545" w:rsidRPr="00FC0545" w:rsidDel="005B46BA">
            <w:delText>-PUSCH-TxDuration-r17</w:delText>
          </w:r>
        </w:del>
      </w:ins>
      <w:ins w:id="2793" w:author="Huawei" w:date="2022-04-29T10:09:00Z">
        <w:del w:id="2794" w:author="Rapporteur-r1" w:date="2022-05-16T11:49:00Z">
          <w:r w:rsidR="00FC0545" w:rsidDel="005B46BA">
            <w:delText xml:space="preserve"> </w:delText>
          </w:r>
        </w:del>
      </w:ins>
      <w:del w:id="2795" w:author="Rapporteur-r1" w:date="2022-05-16T11:49:00Z">
        <w:r w:rsidRPr="00E136FF" w:rsidDel="005B46BA">
          <w:delText>ENUMERATED {sf2, sf4, sf8, sf16, sf32, sf64, sf128, sf256}</w:delText>
        </w:r>
      </w:del>
    </w:p>
    <w:p w14:paraId="15E2A6FB" w14:textId="0DAC674A" w:rsidR="00DE3F4C" w:rsidRPr="00E136FF" w:rsidDel="005B46BA" w:rsidRDefault="00DE3F4C" w:rsidP="00DE3F4C">
      <w:pPr>
        <w:pStyle w:val="PL"/>
        <w:shd w:val="clear" w:color="auto" w:fill="E6E6E6"/>
        <w:rPr>
          <w:del w:id="2796" w:author="Rapporteur-r1" w:date="2022-05-16T11:49:00Z"/>
        </w:rPr>
      </w:pPr>
      <w:del w:id="2797" w:author="Rapporteur-r1" w:date="2022-05-16T11:49: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32C9F69" w14:textId="2A0335E2" w:rsidR="00DE3F4C" w:rsidRPr="00E136FF" w:rsidDel="005B46BA" w:rsidRDefault="00DE3F4C" w:rsidP="00DE3F4C">
      <w:pPr>
        <w:pStyle w:val="PL"/>
        <w:shd w:val="clear" w:color="auto" w:fill="E6E6E6"/>
        <w:rPr>
          <w:del w:id="2798" w:author="Rapporteur-r1" w:date="2022-05-16T11:49:00Z"/>
        </w:rPr>
      </w:pPr>
      <w:del w:id="2799" w:author="Rapporteur-r1" w:date="2022-05-16T11:49:00Z">
        <w:r w:rsidRPr="00E136FF" w:rsidDel="005B46BA">
          <w:delText>}</w:delText>
        </w:r>
      </w:del>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lastRenderedPageBreak/>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2800" w:name="_Hlk12458499"/>
      <w:r w:rsidRPr="00E136FF">
        <w:t>PUSCH-ConfigDedicated</w:t>
      </w:r>
      <w:bookmarkEnd w:id="2800"/>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504F4358" w:rsidR="00DE3F4C" w:rsidRPr="00E136FF" w:rsidDel="005B46BA" w:rsidRDefault="00DE3F4C" w:rsidP="00DE3F4C">
      <w:pPr>
        <w:pStyle w:val="PL"/>
        <w:shd w:val="clear" w:color="auto" w:fill="E6E6E6"/>
        <w:rPr>
          <w:del w:id="2801" w:author="Rapporteur-r1" w:date="2022-05-16T11:50:00Z"/>
        </w:rPr>
      </w:pPr>
      <w:del w:id="2802" w:author="Rapporteur-r1" w:date="2022-05-16T11:50:00Z">
        <w:r w:rsidRPr="00E136FF" w:rsidDel="005B46BA">
          <w:delText>PUSCH-ConfigDedicated-v1700 ::=</w:delText>
        </w:r>
        <w:r w:rsidRPr="00E136FF" w:rsidDel="005B46BA">
          <w:tab/>
        </w:r>
        <w:r w:rsidRPr="00E136FF" w:rsidDel="005B46BA">
          <w:tab/>
          <w:delText>SEQUENCE {</w:delText>
        </w:r>
      </w:del>
    </w:p>
    <w:p w14:paraId="38A93923" w14:textId="605499ED" w:rsidR="00DE3F4C" w:rsidRPr="00E136FF" w:rsidDel="005B46BA" w:rsidRDefault="00DE3F4C" w:rsidP="00DE3F4C">
      <w:pPr>
        <w:pStyle w:val="PL"/>
        <w:shd w:val="clear" w:color="auto" w:fill="E6E6E6"/>
        <w:rPr>
          <w:del w:id="2803" w:author="Rapporteur-r1" w:date="2022-05-16T11:50:00Z"/>
        </w:rPr>
      </w:pPr>
      <w:del w:id="2804" w:author="Rapporteur-r1" w:date="2022-05-16T11:50:00Z">
        <w:r w:rsidRPr="00E136FF" w:rsidDel="005B46BA">
          <w:tab/>
          <w:delText>ce-PUSCH-TxDurationConfig-r17</w:delText>
        </w:r>
        <w:r w:rsidRPr="00E136FF" w:rsidDel="005B46BA">
          <w:tab/>
        </w:r>
        <w:r w:rsidRPr="00E136FF" w:rsidDel="005B46BA">
          <w:tab/>
          <w:delText>SetupRelease {CE-PUSCH-TxDurationConfig-r17} OPTIONAL</w:delText>
        </w:r>
        <w:r w:rsidRPr="00E136FF" w:rsidDel="005B46BA">
          <w:tab/>
          <w:delText>-- Need ON</w:delText>
        </w:r>
      </w:del>
    </w:p>
    <w:p w14:paraId="0930A2A7" w14:textId="679896DE" w:rsidR="00DE3F4C" w:rsidRPr="00E136FF" w:rsidDel="005B46BA" w:rsidRDefault="00DE3F4C" w:rsidP="00DE3F4C">
      <w:pPr>
        <w:pStyle w:val="PL"/>
        <w:shd w:val="clear" w:color="auto" w:fill="E6E6E6"/>
        <w:rPr>
          <w:del w:id="2805" w:author="Rapporteur-r1" w:date="2022-05-16T11:50:00Z"/>
        </w:rPr>
      </w:pPr>
      <w:del w:id="2806" w:author="Rapporteur-r1" w:date="2022-05-16T11:50:00Z">
        <w:r w:rsidRPr="00E136FF" w:rsidDel="005B46BA">
          <w:delText>}</w:delText>
        </w:r>
      </w:del>
    </w:p>
    <w:p w14:paraId="370C36F1" w14:textId="63E0A8B3" w:rsidR="00DE3F4C" w:rsidRPr="00E136FF" w:rsidDel="005B46BA" w:rsidRDefault="00DE3F4C" w:rsidP="00DE3F4C">
      <w:pPr>
        <w:pStyle w:val="PL"/>
        <w:shd w:val="clear" w:color="auto" w:fill="E6E6E6"/>
        <w:rPr>
          <w:del w:id="2807" w:author="Rapporteur-r1" w:date="2022-05-16T11:50: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41CDA90E" w:rsidR="00DE3F4C" w:rsidRPr="00E136FF" w:rsidDel="00FC0545" w:rsidRDefault="00DE3F4C" w:rsidP="00DE3F4C">
      <w:pPr>
        <w:pStyle w:val="PL"/>
        <w:shd w:val="clear" w:color="auto" w:fill="E6E6E6"/>
        <w:rPr>
          <w:del w:id="2808" w:author="Huawei" w:date="2022-04-29T10:11:00Z"/>
        </w:rPr>
      </w:pPr>
      <w:del w:id="2809" w:author="Huawei" w:date="2022-04-29T10:11:00Z">
        <w:r w:rsidRPr="00E136FF" w:rsidDel="00FC0545">
          <w:delText>CE-PUSCH-TxDurationConfig-r17 ::=</w:delText>
        </w:r>
        <w:r w:rsidRPr="00E136FF" w:rsidDel="00FC0545">
          <w:tab/>
          <w:delText>SEQUENCE {</w:delText>
        </w:r>
      </w:del>
    </w:p>
    <w:p w14:paraId="3D0A115C" w14:textId="3F42B8BE" w:rsidR="00DE3F4C" w:rsidRPr="00E136FF" w:rsidDel="00BC4CF1" w:rsidRDefault="00DE3F4C" w:rsidP="00DE3F4C">
      <w:pPr>
        <w:pStyle w:val="PL"/>
        <w:shd w:val="clear" w:color="auto" w:fill="E6E6E6"/>
        <w:rPr>
          <w:del w:id="2810" w:author="Huawei" w:date="2022-04-21T10:38:00Z"/>
        </w:rPr>
      </w:pPr>
      <w:del w:id="2811" w:author="Huawei" w:date="2022-04-21T10:38:00Z">
        <w:r w:rsidRPr="00E136FF" w:rsidDel="00BC4CF1">
          <w:tab/>
          <w:delText>ce-PUSCH-TxDuration-r17</w:delText>
        </w:r>
        <w:r w:rsidRPr="00E136FF" w:rsidDel="00BC4CF1">
          <w:tab/>
        </w:r>
        <w:r w:rsidRPr="00E136FF" w:rsidDel="00BC4CF1">
          <w:tab/>
          <w:delText>CHOICE {</w:delText>
        </w:r>
      </w:del>
    </w:p>
    <w:p w14:paraId="4648BB48" w14:textId="7DB62F94" w:rsidR="00DE3F4C" w:rsidRPr="00E136FF" w:rsidDel="00BC4CF1" w:rsidRDefault="00DE3F4C" w:rsidP="00DE3F4C">
      <w:pPr>
        <w:pStyle w:val="PL"/>
        <w:shd w:val="clear" w:color="auto" w:fill="E6E6E6"/>
        <w:rPr>
          <w:del w:id="2812" w:author="Huawei" w:date="2022-04-21T10:38:00Z"/>
        </w:rPr>
      </w:pPr>
      <w:del w:id="2813" w:author="Huawei" w:date="2022-04-21T10:38:00Z">
        <w:r w:rsidRPr="00E136FF" w:rsidDel="00BC4CF1">
          <w:tab/>
        </w:r>
        <w:r w:rsidRPr="00E136FF" w:rsidDel="00BC4CF1">
          <w:tab/>
          <w:delText>full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sf2, sf4, sf8, sf16, sf32, sf64, sf128, sf256},</w:delText>
        </w:r>
      </w:del>
    </w:p>
    <w:p w14:paraId="6F459038" w14:textId="514C49CF" w:rsidR="00DE3F4C" w:rsidRPr="00E136FF" w:rsidDel="00BC4CF1" w:rsidRDefault="00DE3F4C" w:rsidP="00DE3F4C">
      <w:pPr>
        <w:pStyle w:val="PL"/>
        <w:shd w:val="clear" w:color="auto" w:fill="E6E6E6"/>
        <w:rPr>
          <w:del w:id="2814" w:author="Huawei" w:date="2022-04-21T10:38:00Z"/>
        </w:rPr>
      </w:pPr>
      <w:del w:id="2815" w:author="Huawei" w:date="2022-04-21T10:38:00Z">
        <w:r w:rsidRPr="00E136FF" w:rsidDel="00BC4CF1">
          <w:tab/>
        </w:r>
        <w:r w:rsidRPr="00E136FF" w:rsidDel="00BC4CF1">
          <w:tab/>
          <w:delText>sub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n1, n2, n4, n8, n16, n32, n64, n128}</w:delText>
        </w:r>
      </w:del>
    </w:p>
    <w:p w14:paraId="5ABAB718" w14:textId="76B86C94" w:rsidR="00DE3F4C" w:rsidRPr="00E136FF" w:rsidDel="00BC4CF1" w:rsidRDefault="00DE3F4C" w:rsidP="00DE3F4C">
      <w:pPr>
        <w:pStyle w:val="PL"/>
        <w:shd w:val="clear" w:color="auto" w:fill="E6E6E6"/>
        <w:rPr>
          <w:del w:id="2816" w:author="Huawei" w:date="2022-04-21T10:38:00Z"/>
        </w:rPr>
      </w:pPr>
      <w:del w:id="2817" w:author="Huawei" w:date="2022-04-21T10:38:00Z">
        <w:r w:rsidRPr="00E136FF" w:rsidDel="00BC4CF1">
          <w:tab/>
          <w:delText>}</w:delText>
        </w:r>
      </w:del>
    </w:p>
    <w:p w14:paraId="480EEC35" w14:textId="3C43E267" w:rsidR="00DE3F4C" w:rsidRPr="00E136FF" w:rsidRDefault="00DE3F4C" w:rsidP="00DE3F4C">
      <w:pPr>
        <w:pStyle w:val="PL"/>
        <w:shd w:val="clear" w:color="auto" w:fill="E6E6E6"/>
      </w:pPr>
      <w:del w:id="2818" w:author="Huawei" w:date="2022-04-29T10:11:00Z">
        <w:r w:rsidRPr="00E136FF" w:rsidDel="00FC0545">
          <w:delText>}</w:delText>
        </w:r>
      </w:del>
    </w:p>
    <w:p w14:paraId="2EFFA58B" w14:textId="77777777" w:rsidR="009722D5" w:rsidRDefault="009722D5" w:rsidP="009722D5">
      <w:pPr>
        <w:pStyle w:val="PL"/>
        <w:shd w:val="clear" w:color="auto" w:fill="E6E6E6"/>
        <w:rPr>
          <w:ins w:id="2819" w:author="Huawei" w:date="2022-04-29T10:07:00Z"/>
        </w:rPr>
      </w:pPr>
    </w:p>
    <w:p w14:paraId="2ED19953" w14:textId="77777777" w:rsidR="0000777F" w:rsidRDefault="00FC0545"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20" w:author="Rapporteur-r1" w:date="2022-05-16T13:19:00Z"/>
          <w:rFonts w:ascii="Courier New" w:hAnsi="Courier New"/>
          <w:noProof/>
          <w:sz w:val="16"/>
        </w:rPr>
      </w:pPr>
      <w:ins w:id="2821" w:author="Huawei" w:date="2022-04-29T10:07:00Z">
        <w:del w:id="2822" w:author="Rapporteur-r1" w:date="2022-05-16T11:50:00Z">
          <w:r w:rsidDel="005B46BA">
            <w:rPr>
              <w:rFonts w:ascii="Courier New" w:hAnsi="Courier New"/>
              <w:noProof/>
              <w:sz w:val="16"/>
            </w:rPr>
            <w:delText>CE</w:delText>
          </w:r>
          <w:r w:rsidRPr="00FC0545" w:rsidDel="005B46BA">
            <w:rPr>
              <w:rFonts w:ascii="Courier New" w:hAnsi="Courier New"/>
              <w:noProof/>
              <w:sz w:val="16"/>
            </w:rPr>
            <w:delText>-</w:delText>
          </w:r>
        </w:del>
        <w:r w:rsidRPr="00FC0545">
          <w:rPr>
            <w:rFonts w:ascii="Courier New" w:hAnsi="Courier New"/>
            <w:noProof/>
            <w:sz w:val="16"/>
          </w:rPr>
          <w:t>PUSCH-TxDuration-r17</w:t>
        </w:r>
        <w:r w:rsidRPr="00FC0545">
          <w:rPr>
            <w:rFonts w:ascii="Courier New" w:hAnsi="Courier New"/>
            <w:noProof/>
            <w:sz w:val="16"/>
          </w:rPr>
          <w:tab/>
        </w:r>
        <w:r>
          <w:rPr>
            <w:rFonts w:ascii="Courier New" w:hAnsi="Courier New"/>
            <w:noProof/>
            <w:sz w:val="16"/>
          </w:rPr>
          <w:t>::=</w:t>
        </w:r>
        <w:r w:rsidRPr="00FC0545">
          <w:rPr>
            <w:rFonts w:ascii="Courier New" w:hAnsi="Courier New"/>
            <w:noProof/>
            <w:sz w:val="16"/>
          </w:rPr>
          <w:tab/>
        </w:r>
        <w:r w:rsidRPr="00FC0545">
          <w:rPr>
            <w:rFonts w:ascii="Courier New" w:hAnsi="Courier New"/>
            <w:noProof/>
            <w:sz w:val="16"/>
          </w:rPr>
          <w:tab/>
        </w:r>
      </w:ins>
      <w:ins w:id="2823" w:author="Rapporteur-r1" w:date="2022-05-16T13:19:00Z">
        <w:r w:rsidR="0000777F">
          <w:rPr>
            <w:rFonts w:ascii="Courier New" w:hAnsi="Courier New"/>
            <w:noProof/>
            <w:sz w:val="16"/>
          </w:rPr>
          <w:t>SEQUENCE {</w:t>
        </w:r>
      </w:ins>
    </w:p>
    <w:p w14:paraId="27B2A9A0" w14:textId="65E7C67D" w:rsid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24" w:author="Rapporteur-r1" w:date="2022-05-16T13:20:00Z"/>
          <w:rFonts w:ascii="Courier New" w:hAnsi="Courier New"/>
          <w:noProof/>
          <w:sz w:val="16"/>
        </w:rPr>
      </w:pPr>
      <w:ins w:id="2825" w:author="Rapporteur-r1" w:date="2022-05-16T13:20:00Z">
        <w:r>
          <w:rPr>
            <w:rFonts w:ascii="Courier New" w:hAnsi="Courier New"/>
            <w:noProof/>
            <w:sz w:val="16"/>
          </w:rPr>
          <w:tab/>
        </w:r>
        <w:r>
          <w:rPr>
            <w:rFonts w:ascii="Courier New" w:hAnsi="Courier New"/>
            <w:noProof/>
            <w:sz w:val="16"/>
          </w:rPr>
          <w:tab/>
          <w:t>pusch-TxDuration-r17</w:t>
        </w:r>
        <w:r>
          <w:rPr>
            <w:rFonts w:ascii="Courier New" w:hAnsi="Courier New"/>
            <w:noProof/>
            <w:sz w:val="16"/>
          </w:rPr>
          <w:tab/>
        </w:r>
        <w:r>
          <w:rPr>
            <w:rFonts w:ascii="Courier New" w:hAnsi="Courier New"/>
            <w:noProof/>
            <w:sz w:val="16"/>
          </w:rPr>
          <w:tab/>
        </w:r>
      </w:ins>
      <w:ins w:id="2826" w:author="Huawei" w:date="2022-04-29T10:07:00Z">
        <w:r w:rsidR="00FC0545" w:rsidRPr="00FC0545">
          <w:rPr>
            <w:rFonts w:ascii="Courier New" w:hAnsi="Courier New"/>
            <w:noProof/>
            <w:sz w:val="16"/>
          </w:rPr>
          <w:t>ENUMERATED {n2, n4, n8, n16, n32, n64, n128, n256}</w:t>
        </w:r>
      </w:ins>
    </w:p>
    <w:p w14:paraId="07B69F47" w14:textId="04090F8F" w:rsidR="0000777F" w:rsidRP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27" w:author="Huawei" w:date="2022-04-29T10:07:00Z"/>
          <w:rFonts w:ascii="Courier New" w:hAnsi="Courier New"/>
          <w:noProof/>
          <w:sz w:val="16"/>
        </w:rPr>
      </w:pPr>
      <w:ins w:id="2828" w:author="Rapporteur-r1" w:date="2022-05-16T13:20:00Z">
        <w:r>
          <w:rPr>
            <w:rFonts w:ascii="Courier New" w:hAnsi="Courier New"/>
            <w:noProof/>
            <w:sz w:val="16"/>
          </w:rPr>
          <w:t>}</w:t>
        </w:r>
      </w:ins>
    </w:p>
    <w:p w14:paraId="3DF98010" w14:textId="77777777" w:rsidR="00FC0545" w:rsidRPr="00E136FF" w:rsidRDefault="00FC054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3C2A8DE1" w:rsidR="009722D5" w:rsidRPr="00E136FF" w:rsidDel="00BC4CF1" w:rsidRDefault="00DE3F4C" w:rsidP="00CA557B">
      <w:pPr>
        <w:pStyle w:val="EditorsNote"/>
        <w:rPr>
          <w:del w:id="2829" w:author="Huawei" w:date="2022-04-21T10:39:00Z"/>
          <w:color w:val="auto"/>
        </w:rPr>
      </w:pPr>
      <w:del w:id="2830" w:author="Huawei" w:date="2022-04-21T10:39: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FFS signalling and field description of </w:delText>
        </w:r>
        <w:r w:rsidRPr="00E136FF" w:rsidDel="00BC4CF1">
          <w:rPr>
            <w:i/>
            <w:color w:val="auto"/>
          </w:rPr>
          <w:delText>ce-PUSCH-TxDuration</w:delText>
        </w:r>
        <w:r w:rsidRPr="00E136FF" w:rsidDel="00BC4CF1">
          <w:rPr>
            <w:color w:val="auto"/>
          </w:rPr>
          <w:delText xml:space="preserve"> based on RAn1 revised spreadsheet.</w:delText>
        </w:r>
      </w:del>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068" type="#_x0000_t75" style="width:48.8pt;height:20.15pt" o:ole="">
                  <v:imagedata r:id="rId94" o:title=""/>
                </v:shape>
                <o:OLEObject Type="Embed" ProgID="Equation.3" ShapeID="_x0000_i1068" DrawAspect="Content" ObjectID="_1714461462" r:id="rId95"/>
              </w:object>
            </w:r>
            <w:r w:rsidRPr="00E136FF">
              <w:rPr>
                <w:lang w:eastAsia="en-GB"/>
              </w:rPr>
              <w:t>,</w:t>
            </w:r>
            <w:r w:rsidRPr="00E136FF">
              <w:rPr>
                <w:rFonts w:eastAsia="SimSun"/>
                <w:position w:val="-14"/>
                <w:lang w:eastAsia="zh-CN"/>
              </w:rPr>
              <w:object w:dxaOrig="980" w:dyaOrig="400" w14:anchorId="7EEAE57A">
                <v:shape id="_x0000_i1069" type="#_x0000_t75" style="width:48.8pt;height:20.15pt" o:ole="">
                  <v:imagedata r:id="rId96" o:title=""/>
                </v:shape>
                <o:OLEObject Type="Embed" ProgID="Equation.3" ShapeID="_x0000_i1069" DrawAspect="Content" ObjectID="_1714461463" r:id="rId97"/>
              </w:object>
            </w:r>
            <w:r w:rsidRPr="00E136FF">
              <w:rPr>
                <w:rFonts w:eastAsia="SimSun"/>
                <w:lang w:eastAsia="zh-CN"/>
              </w:rPr>
              <w:t xml:space="preserve">, </w:t>
            </w:r>
            <w:r w:rsidR="00840EF2" w:rsidRPr="00E136FF">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070" type="#_x0000_t75" style="width:48.8pt;height:20.15pt" o:ole="">
                  <v:imagedata r:id="rId99" o:title=""/>
                </v:shape>
                <o:OLEObject Type="Embed" ProgID="Equation.3" ShapeID="_x0000_i1070" DrawAspect="Content" ObjectID="_1714461464" r:id="rId100"/>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 xml:space="preserve">Parameter: </w:t>
            </w:r>
            <w:r w:rsidR="00840EF2" w:rsidRPr="00E136FF">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071" type="#_x0000_t75" style="width:48.8pt;height:20.15pt" o:ole="">
                  <v:imagedata r:id="rId102" o:title=""/>
                </v:shape>
                <o:OLEObject Type="Embed" ProgID="Equation.3" ShapeID="_x0000_i1071" DrawAspect="Content" ObjectID="_1714461465" r:id="rId103"/>
              </w:object>
            </w:r>
            <w:r w:rsidRPr="00E136FF">
              <w:rPr>
                <w:rFonts w:eastAsia="SimSun"/>
                <w:lang w:eastAsia="zh-CN"/>
              </w:rPr>
              <w:t>,</w:t>
            </w:r>
            <w:r w:rsidR="00840EF2" w:rsidRPr="00E136FF">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072" type="#_x0000_t75" style="width:62.1pt;height:20.15pt" o:ole="">
                  <v:imagedata r:id="rId105" o:title=""/>
                </v:shape>
                <o:OLEObject Type="Embed" ProgID="Equation.3" ShapeID="_x0000_i1072" DrawAspect="Content" ObjectID="_1714461466" r:id="rId106"/>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r w:rsidRPr="00E136FF">
              <w:rPr>
                <w:rFonts w:eastAsia="SimSun"/>
                <w:i/>
                <w:lang w:eastAsia="zh-CN"/>
              </w:rPr>
              <w:t>betaOffset-ACK-Index-SubframeSet2</w:t>
            </w:r>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7" r:link="rId10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073" type="#_x0000_t75" style="width:24.55pt;height:20.15pt" o:ole="">
                  <v:imagedata r:id="rId109" o:title=""/>
                </v:shape>
                <o:OLEObject Type="Embed" ProgID="Equation.3" ShapeID="_x0000_i1073" DrawAspect="Content" ObjectID="_1714461467" r:id="rId110"/>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074" type="#_x0000_t75" style="width:24.55pt;height:20.15pt" o:ole="">
                  <v:imagedata r:id="rId109" o:title=""/>
                </v:shape>
                <o:OLEObject Type="Embed" ProgID="Equation.3" ShapeID="_x0000_i1074" DrawAspect="Content" ObjectID="_1714461468" r:id="rId111"/>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075" type="#_x0000_t75" style="width:24.55pt;height:20.15pt" o:ole="">
                  <v:imagedata r:id="rId112" o:title=""/>
                </v:shape>
                <o:OLEObject Type="Embed" ProgID="Equation.3" ShapeID="_x0000_i1075" DrawAspect="Content" ObjectID="_1714461469" r:id="rId113"/>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076" type="#_x0000_t75" style="width:24.55pt;height:20.15pt" o:ole="">
                  <v:imagedata r:id="rId112" o:title=""/>
                </v:shape>
                <o:OLEObject Type="Embed" ProgID="Equation.3" ShapeID="_x0000_i1076" DrawAspect="Content" ObjectID="_1714461470" r:id="rId114"/>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lastRenderedPageBreak/>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5B46BA" w14:paraId="7772FAF5" w14:textId="49659E95" w:rsidTr="00505A98">
        <w:trPr>
          <w:gridAfter w:val="1"/>
          <w:wAfter w:w="6" w:type="dxa"/>
          <w:cantSplit/>
          <w:del w:id="2831" w:author="Rapporteur-r1" w:date="2022-05-16T11:52:00Z"/>
        </w:trPr>
        <w:tc>
          <w:tcPr>
            <w:tcW w:w="9639" w:type="dxa"/>
            <w:tcBorders>
              <w:top w:val="single" w:sz="4" w:space="0" w:color="808080"/>
              <w:left w:val="single" w:sz="4" w:space="0" w:color="808080"/>
              <w:bottom w:val="single" w:sz="4" w:space="0" w:color="808080"/>
              <w:right w:val="single" w:sz="4" w:space="0" w:color="808080"/>
            </w:tcBorders>
          </w:tcPr>
          <w:p w14:paraId="380318E5" w14:textId="680B014A" w:rsidR="00DE3F4C" w:rsidRPr="00E136FF" w:rsidDel="005B46BA" w:rsidRDefault="00DE3F4C" w:rsidP="00CA557B">
            <w:pPr>
              <w:pStyle w:val="TAL"/>
              <w:rPr>
                <w:del w:id="2832" w:author="Rapporteur-r1" w:date="2022-05-16T11:52:00Z"/>
                <w:b/>
                <w:bCs/>
                <w:i/>
                <w:iCs/>
              </w:rPr>
            </w:pPr>
            <w:del w:id="2833" w:author="Rapporteur-r1" w:date="2022-05-16T11:52:00Z">
              <w:r w:rsidRPr="00E136FF" w:rsidDel="005B46BA">
                <w:rPr>
                  <w:b/>
                  <w:bCs/>
                  <w:i/>
                  <w:iCs/>
                </w:rPr>
                <w:delText>ce-PUSCH-TxDuration</w:delText>
              </w:r>
            </w:del>
          </w:p>
          <w:p w14:paraId="69DED65E" w14:textId="2DBAECCF" w:rsidR="00DE3F4C" w:rsidDel="005B46BA" w:rsidRDefault="00DE3F4C" w:rsidP="00DE3F4C">
            <w:pPr>
              <w:keepNext/>
              <w:keepLines/>
              <w:spacing w:after="0"/>
              <w:rPr>
                <w:ins w:id="2834" w:author="Huawei" w:date="2022-04-21T10:41:00Z"/>
                <w:del w:id="2835" w:author="Rapporteur-r1" w:date="2022-05-16T11:52:00Z"/>
                <w:rFonts w:ascii="Arial" w:hAnsi="Arial"/>
                <w:bCs/>
                <w:iCs/>
                <w:kern w:val="2"/>
                <w:sz w:val="18"/>
              </w:rPr>
            </w:pPr>
            <w:del w:id="2836" w:author="Rapporteur-r1" w:date="2022-05-16T11:52:00Z">
              <w:r w:rsidRPr="00E136FF" w:rsidDel="005B46BA">
                <w:rPr>
                  <w:rFonts w:ascii="Arial" w:hAnsi="Arial"/>
                  <w:bCs/>
                  <w:iCs/>
                  <w:kern w:val="2"/>
                  <w:sz w:val="18"/>
                </w:rPr>
                <w:delText>Duration of PUSCH segment transmission in NTN transmission, see TS 36.213 [23].</w:delText>
              </w:r>
            </w:del>
            <w:ins w:id="2837" w:author="Huawei" w:date="2022-04-21T10:40:00Z">
              <w:del w:id="2838" w:author="Rapporteur-r1" w:date="2022-05-16T11:52:00Z">
                <w:r w:rsidR="00BC4CF1" w:rsidDel="005B46BA">
                  <w:rPr>
                    <w:rFonts w:ascii="Arial" w:hAnsi="Arial"/>
                    <w:bCs/>
                    <w:iCs/>
                    <w:kern w:val="2"/>
                    <w:sz w:val="18"/>
                  </w:rPr>
                  <w:delText xml:space="preserve"> Va</w:delText>
                </w:r>
                <w:r w:rsidR="00761A42" w:rsidDel="005B46BA">
                  <w:rPr>
                    <w:rFonts w:ascii="Arial" w:hAnsi="Arial"/>
                    <w:bCs/>
                    <w:iCs/>
                    <w:kern w:val="2"/>
                    <w:sz w:val="18"/>
                  </w:rPr>
                  <w:delText>lue in number of resource units</w:delText>
                </w:r>
              </w:del>
            </w:ins>
            <w:ins w:id="2839" w:author="Huawei" w:date="2022-04-29T10:28:00Z">
              <w:del w:id="2840" w:author="Rapporteur-r1" w:date="2022-05-16T11:52:00Z">
                <w:r w:rsidR="00761A42" w:rsidDel="005B46BA">
                  <w:rPr>
                    <w:rFonts w:ascii="Arial" w:hAnsi="Arial"/>
                    <w:bCs/>
                    <w:iCs/>
                    <w:kern w:val="2"/>
                    <w:sz w:val="18"/>
                  </w:rPr>
                  <w:delText xml:space="preserve">. </w:delText>
                </w:r>
              </w:del>
            </w:ins>
            <w:ins w:id="2841" w:author="Huawei" w:date="2022-04-21T10:40:00Z">
              <w:del w:id="2842" w:author="Rapporteur-r1" w:date="2022-05-16T11:52:00Z">
                <w:r w:rsidR="00BC4CF1" w:rsidDel="005B46BA">
                  <w:rPr>
                    <w:rFonts w:ascii="Arial" w:hAnsi="Arial"/>
                    <w:bCs/>
                    <w:iCs/>
                    <w:kern w:val="2"/>
                    <w:sz w:val="18"/>
                  </w:rPr>
                  <w:delText>V</w:delText>
                </w:r>
                <w:r w:rsidR="00BC4CF1" w:rsidRPr="001D2AD3" w:rsidDel="005B46BA">
                  <w:rPr>
                    <w:rFonts w:ascii="Arial" w:hAnsi="Arial"/>
                    <w:bCs/>
                    <w:iCs/>
                    <w:kern w:val="2"/>
                    <w:sz w:val="18"/>
                  </w:rPr>
                  <w:delText xml:space="preserve">alue </w:delText>
                </w:r>
                <w:r w:rsidR="00BC4CF1" w:rsidRPr="00BC4CF1" w:rsidDel="005B46BA">
                  <w:rPr>
                    <w:rFonts w:ascii="Arial" w:hAnsi="Arial"/>
                    <w:bCs/>
                    <w:i/>
                    <w:iCs/>
                    <w:kern w:val="2"/>
                    <w:sz w:val="18"/>
                  </w:rPr>
                  <w:delText>n2</w:delText>
                </w:r>
                <w:r w:rsidR="00BC4CF1" w:rsidRPr="001D2AD3" w:rsidDel="005B46BA">
                  <w:rPr>
                    <w:rFonts w:ascii="Arial" w:hAnsi="Arial"/>
                    <w:bCs/>
                    <w:iCs/>
                    <w:kern w:val="2"/>
                    <w:sz w:val="18"/>
                  </w:rPr>
                  <w:delText xml:space="preserve"> corresponds to 2 resource units, value </w:delText>
                </w:r>
                <w:r w:rsidR="00BC4CF1" w:rsidRPr="00BC4CF1" w:rsidDel="005B46BA">
                  <w:rPr>
                    <w:rFonts w:ascii="Arial" w:hAnsi="Arial"/>
                    <w:bCs/>
                    <w:i/>
                    <w:iCs/>
                    <w:kern w:val="2"/>
                    <w:sz w:val="18"/>
                  </w:rPr>
                  <w:delText>n4</w:delText>
                </w:r>
                <w:r w:rsidR="00BC4CF1" w:rsidRPr="001D2AD3" w:rsidDel="005B46BA">
                  <w:rPr>
                    <w:rFonts w:ascii="Arial" w:hAnsi="Arial"/>
                    <w:bCs/>
                    <w:iCs/>
                    <w:kern w:val="2"/>
                    <w:sz w:val="18"/>
                  </w:rPr>
                  <w:delText xml:space="preserve"> corresponds to 4 resource units and so on</w:delText>
                </w:r>
                <w:r w:rsidR="00BC4CF1" w:rsidDel="005B46BA">
                  <w:rPr>
                    <w:rFonts w:ascii="Arial" w:hAnsi="Arial"/>
                    <w:bCs/>
                    <w:iCs/>
                    <w:kern w:val="2"/>
                    <w:sz w:val="18"/>
                  </w:rPr>
                  <w:delText>.</w:delText>
                </w:r>
              </w:del>
            </w:ins>
          </w:p>
          <w:p w14:paraId="57C6BD9A" w14:textId="1D005636" w:rsidR="00FC0545" w:rsidRPr="00E136FF" w:rsidDel="005B46BA" w:rsidRDefault="00BC4CF1" w:rsidP="00DE3F4C">
            <w:pPr>
              <w:keepNext/>
              <w:keepLines/>
              <w:spacing w:after="0"/>
              <w:rPr>
                <w:del w:id="2843" w:author="Rapporteur-r1" w:date="2022-05-16T11:52:00Z"/>
                <w:rFonts w:ascii="Arial" w:hAnsi="Arial"/>
                <w:bCs/>
                <w:iCs/>
                <w:kern w:val="2"/>
                <w:sz w:val="18"/>
              </w:rPr>
            </w:pPr>
            <w:ins w:id="2844" w:author="Huawei" w:date="2022-04-21T10:41:00Z">
              <w:del w:id="2845" w:author="Rapporteur-r1" w:date="2022-05-16T11:52:00Z">
                <w:r w:rsidRPr="00BC4CF1" w:rsidDel="005B46BA">
                  <w:rPr>
                    <w:rFonts w:ascii="Arial" w:hAnsi="Arial"/>
                    <w:bCs/>
                    <w:iCs/>
                    <w:kern w:val="2"/>
                    <w:sz w:val="18"/>
                  </w:rPr>
                  <w:delText>The signalled value corresponds to full-PRB allocation</w:delText>
                </w:r>
              </w:del>
            </w:ins>
            <w:ins w:id="2846" w:author="Huawei" w:date="2022-04-29T10:30:00Z">
              <w:del w:id="2847" w:author="Rapporteur-r1" w:date="2022-05-16T11:52:00Z">
                <w:r w:rsidR="00761A42" w:rsidDel="005B46BA">
                  <w:rPr>
                    <w:rFonts w:ascii="Arial" w:hAnsi="Arial"/>
                    <w:bCs/>
                    <w:iCs/>
                    <w:kern w:val="2"/>
                    <w:sz w:val="18"/>
                  </w:rPr>
                  <w:delText xml:space="preserve"> (unit: subframe)</w:delText>
                </w:r>
              </w:del>
            </w:ins>
            <w:ins w:id="2848" w:author="Huawei" w:date="2022-04-29T10:13:00Z">
              <w:del w:id="2849" w:author="Rapporteur-r1" w:date="2022-05-16T11:52:00Z">
                <w:r w:rsidR="00FC0545" w:rsidDel="005B46BA">
                  <w:rPr>
                    <w:rFonts w:ascii="Arial" w:hAnsi="Arial"/>
                    <w:bCs/>
                    <w:iCs/>
                    <w:kern w:val="2"/>
                    <w:sz w:val="18"/>
                  </w:rPr>
                  <w:delText xml:space="preserve">. If </w:delText>
                </w:r>
              </w:del>
            </w:ins>
            <w:ins w:id="2850" w:author="Huawei" w:date="2022-04-29T10:14:00Z">
              <w:del w:id="2851" w:author="Rapporteur-r1" w:date="2022-05-16T11:52:00Z">
                <w:r w:rsidR="00FC0545" w:rsidDel="005B46BA">
                  <w:rPr>
                    <w:rFonts w:ascii="Arial" w:hAnsi="Arial"/>
                    <w:bCs/>
                    <w:iCs/>
                    <w:kern w:val="2"/>
                    <w:sz w:val="18"/>
                  </w:rPr>
                  <w:delText xml:space="preserve">PUSCH sub-PRB is configured, the signalled value </w:delText>
                </w:r>
              </w:del>
            </w:ins>
            <w:ins w:id="2852" w:author="Huawei" w:date="2022-04-29T10:16:00Z">
              <w:del w:id="2853" w:author="Rapporteur-r1" w:date="2022-05-16T11:52:00Z">
                <w:r w:rsidR="00FC0545" w:rsidDel="005B46BA">
                  <w:rPr>
                    <w:rFonts w:ascii="Arial" w:hAnsi="Arial"/>
                    <w:bCs/>
                    <w:iCs/>
                    <w:kern w:val="2"/>
                    <w:sz w:val="18"/>
                  </w:rPr>
                  <w:delText>is</w:delText>
                </w:r>
              </w:del>
            </w:ins>
            <w:ins w:id="2854" w:author="Huawei" w:date="2022-04-21T10:41:00Z">
              <w:del w:id="2855" w:author="Rapporteur-r1" w:date="2022-05-16T11:52:00Z">
                <w:r w:rsidRPr="00BC4CF1" w:rsidDel="005B46BA">
                  <w:rPr>
                    <w:rFonts w:ascii="Arial" w:hAnsi="Arial"/>
                    <w:bCs/>
                    <w:iCs/>
                    <w:kern w:val="2"/>
                    <w:sz w:val="18"/>
                  </w:rPr>
                  <w:delText xml:space="preserve"> divided by 2, 4 and 8 for sub-PRB allocation of 6, 3 and 2-out-of-3 tones allocation</w:delText>
                </w:r>
              </w:del>
            </w:ins>
            <w:ins w:id="2856" w:author="Huawei" w:date="2022-04-29T10:31:00Z">
              <w:del w:id="2857" w:author="Rapporteur-r1" w:date="2022-05-16T11:52:00Z">
                <w:r w:rsidR="00761A42" w:rsidDel="005B46BA">
                  <w:rPr>
                    <w:rFonts w:ascii="Arial" w:hAnsi="Arial"/>
                    <w:bCs/>
                    <w:iCs/>
                    <w:kern w:val="2"/>
                    <w:sz w:val="18"/>
                  </w:rPr>
                  <w:delText xml:space="preserve"> and corresponds to the r</w:delText>
                </w:r>
              </w:del>
            </w:ins>
            <w:ins w:id="2858" w:author="Huawei" w:date="2022-04-29T10:32:00Z">
              <w:del w:id="2859" w:author="Rapporteur-r1" w:date="2022-05-16T11:52:00Z">
                <w:r w:rsidR="00761A42" w:rsidDel="005B46BA">
                  <w:rPr>
                    <w:rFonts w:ascii="Arial" w:hAnsi="Arial" w:cs="Arial"/>
                    <w:color w:val="000000"/>
                    <w:sz w:val="18"/>
                    <w:szCs w:val="18"/>
                    <w:lang w:val="en-US" w:eastAsia="en-US"/>
                  </w:rPr>
                  <w:delText>esource unit</w:delText>
                </w:r>
                <w:r w:rsidR="00761A42" w:rsidRPr="00934918" w:rsidDel="005B46BA">
                  <w:rPr>
                    <w:rFonts w:ascii="Arial" w:hAnsi="Arial" w:cs="Arial"/>
                    <w:color w:val="000000"/>
                    <w:sz w:val="18"/>
                    <w:szCs w:val="18"/>
                    <w:lang w:val="en-US" w:eastAsia="en-US"/>
                  </w:rPr>
                  <w:delText xml:space="preserve"> </w:delText>
                </w:r>
                <w:r w:rsidR="00761A42" w:rsidRPr="00934918" w:rsidDel="005B46BA">
                  <w:rPr>
                    <w:rFonts w:ascii="Arial" w:hAnsi="Arial" w:cs="Arial"/>
                    <w:color w:val="0000FF"/>
                    <w:sz w:val="18"/>
                    <w:szCs w:val="18"/>
                    <w:lang w:val="en-US" w:eastAsia="en-US"/>
                  </w:rPr>
                  <w:delText>for 6 tones</w:delText>
                </w:r>
                <w:r w:rsidR="00761A42" w:rsidRPr="00BC4CF1" w:rsidDel="005B46BA">
                  <w:rPr>
                    <w:rFonts w:ascii="Arial" w:hAnsi="Arial"/>
                    <w:bCs/>
                    <w:iCs/>
                    <w:kern w:val="2"/>
                    <w:sz w:val="18"/>
                  </w:rPr>
                  <w:delText>, 3 and 2-out-of-3 tones</w:delText>
                </w:r>
              </w:del>
            </w:ins>
            <w:ins w:id="2860" w:author="Huawei" w:date="2022-04-21T10:41:00Z">
              <w:del w:id="2861" w:author="Rapporteur-r1" w:date="2022-05-16T11:52:00Z">
                <w:r w:rsidRPr="00BC4CF1" w:rsidDel="005B46BA">
                  <w:rPr>
                    <w:rFonts w:ascii="Arial" w:hAnsi="Arial"/>
                    <w:bCs/>
                    <w:iCs/>
                    <w:kern w:val="2"/>
                    <w:sz w:val="18"/>
                  </w:rPr>
                  <w:delText>, respectively.</w:delText>
                </w:r>
              </w:del>
            </w:ins>
            <w:ins w:id="2862" w:author="Huawei" w:date="2022-04-29T10:20:00Z">
              <w:del w:id="2863" w:author="Rapporteur-r1" w:date="2022-05-16T11:52:00Z">
                <w:r w:rsidR="00FC0545" w:rsidDel="005B46BA">
                  <w:rPr>
                    <w:rFonts w:ascii="Arial" w:hAnsi="Arial"/>
                    <w:bCs/>
                    <w:iCs/>
                    <w:kern w:val="2"/>
                    <w:sz w:val="18"/>
                  </w:rPr>
                  <w:delText xml:space="preserve"> </w:delText>
                </w:r>
              </w:del>
            </w:ins>
            <w:ins w:id="2864" w:author="Huawei" w:date="2022-04-29T10:21:00Z">
              <w:del w:id="2865" w:author="Rapporteur-r1" w:date="2022-05-16T11:52:00Z">
                <w:r w:rsidR="00FC0545" w:rsidDel="005B46BA">
                  <w:rPr>
                    <w:rFonts w:ascii="Arial" w:hAnsi="Arial"/>
                    <w:bCs/>
                    <w:iCs/>
                    <w:kern w:val="2"/>
                    <w:sz w:val="18"/>
                  </w:rPr>
                  <w:delText xml:space="preserve">If </w:delText>
                </w:r>
              </w:del>
            </w:ins>
            <w:ins w:id="2866" w:author="Huawei" w:date="2022-04-29T10:20:00Z">
              <w:del w:id="2867" w:author="Rapporteur-r1" w:date="2022-05-16T11:52:00Z">
                <w:r w:rsidR="00FC0545" w:rsidDel="005B46BA">
                  <w:rPr>
                    <w:rFonts w:ascii="Arial" w:hAnsi="Arial"/>
                    <w:bCs/>
                    <w:iCs/>
                    <w:kern w:val="2"/>
                    <w:sz w:val="18"/>
                  </w:rPr>
                  <w:delText xml:space="preserve">value </w:delText>
                </w:r>
                <w:r w:rsidR="00FC0545" w:rsidRPr="00FC0545" w:rsidDel="005B46BA">
                  <w:rPr>
                    <w:rFonts w:ascii="Arial" w:hAnsi="Arial"/>
                    <w:bCs/>
                    <w:i/>
                    <w:iCs/>
                    <w:kern w:val="2"/>
                    <w:sz w:val="18"/>
                  </w:rPr>
                  <w:delText>n2</w:delText>
                </w:r>
                <w:r w:rsidR="00FC0545" w:rsidDel="005B46BA">
                  <w:rPr>
                    <w:rFonts w:ascii="Arial" w:hAnsi="Arial"/>
                    <w:bCs/>
                    <w:iCs/>
                    <w:kern w:val="2"/>
                    <w:sz w:val="18"/>
                  </w:rPr>
                  <w:delText xml:space="preserve"> is </w:delText>
                </w:r>
              </w:del>
            </w:ins>
            <w:ins w:id="2868" w:author="Huawei" w:date="2022-04-29T10:21:00Z">
              <w:del w:id="2869" w:author="Rapporteur-r1" w:date="2022-05-16T11:52:00Z">
                <w:r w:rsidR="00FC0545" w:rsidDel="005B46BA">
                  <w:rPr>
                    <w:rFonts w:ascii="Arial" w:hAnsi="Arial"/>
                    <w:bCs/>
                    <w:iCs/>
                    <w:kern w:val="2"/>
                    <w:sz w:val="18"/>
                  </w:rPr>
                  <w:delText xml:space="preserve">signalled and </w:delText>
                </w:r>
              </w:del>
            </w:ins>
            <w:ins w:id="2870" w:author="Huawei" w:date="2022-04-29T10:22:00Z">
              <w:del w:id="2871" w:author="Rapporteur-r1" w:date="2022-05-16T11:52:00Z">
                <w:r w:rsidR="00FC0545" w:rsidDel="005B46BA">
                  <w:rPr>
                    <w:rFonts w:ascii="Arial" w:hAnsi="Arial"/>
                    <w:bCs/>
                    <w:iCs/>
                    <w:kern w:val="2"/>
                    <w:sz w:val="18"/>
                  </w:rPr>
                  <w:delText xml:space="preserve">PUSCH sub-PRB is configured, </w:delText>
                </w:r>
              </w:del>
            </w:ins>
            <w:ins w:id="2872" w:author="Huawei" w:date="2022-04-29T10:23:00Z">
              <w:del w:id="2873" w:author="Rapporteur-r1" w:date="2022-05-16T11:52:00Z">
                <w:r w:rsidR="00FC0545" w:rsidDel="005B46BA">
                  <w:rPr>
                    <w:rFonts w:ascii="Arial" w:hAnsi="Arial"/>
                    <w:bCs/>
                    <w:iCs/>
                    <w:kern w:val="2"/>
                    <w:sz w:val="18"/>
                  </w:rPr>
                  <w:delText xml:space="preserve">segment transmission is not </w:delText>
                </w:r>
              </w:del>
            </w:ins>
            <w:ins w:id="2874" w:author="Huawei" w:date="2022-04-29T10:20:00Z">
              <w:del w:id="2875" w:author="Rapporteur-r1" w:date="2022-05-16T11:52:00Z">
                <w:r w:rsidR="00FC0545" w:rsidDel="005B46BA">
                  <w:rPr>
                    <w:rFonts w:ascii="Arial" w:hAnsi="Arial"/>
                    <w:bCs/>
                    <w:iCs/>
                    <w:kern w:val="2"/>
                    <w:sz w:val="18"/>
                  </w:rPr>
                  <w:delText xml:space="preserve">applicable to </w:delText>
                </w:r>
              </w:del>
            </w:ins>
            <w:ins w:id="2876" w:author="Huawei" w:date="2022-04-29T10:21:00Z">
              <w:del w:id="2877" w:author="Rapporteur-r1" w:date="2022-05-16T11:52:00Z">
                <w:r w:rsidR="00FC0545" w:rsidRPr="00BC4CF1" w:rsidDel="005B46BA">
                  <w:rPr>
                    <w:rFonts w:ascii="Arial" w:hAnsi="Arial"/>
                    <w:bCs/>
                    <w:iCs/>
                    <w:kern w:val="2"/>
                    <w:sz w:val="18"/>
                  </w:rPr>
                  <w:delText>3 and 2-out-of-3 tones allocation</w:delText>
                </w:r>
                <w:r w:rsidR="00FC0545" w:rsidDel="005B46BA">
                  <w:rPr>
                    <w:rFonts w:ascii="Arial" w:hAnsi="Arial"/>
                    <w:bCs/>
                    <w:iCs/>
                    <w:kern w:val="2"/>
                    <w:sz w:val="18"/>
                  </w:rPr>
                  <w:delText>.</w:delText>
                </w:r>
              </w:del>
            </w:ins>
            <w:ins w:id="2878" w:author="Huawei" w:date="2022-04-29T10:33:00Z">
              <w:del w:id="2879" w:author="Rapporteur-r1" w:date="2022-05-16T11:52:00Z">
                <w:r w:rsidR="00761A42" w:rsidDel="005B46BA">
                  <w:rPr>
                    <w:rFonts w:ascii="Arial" w:hAnsi="Arial"/>
                    <w:bCs/>
                    <w:iCs/>
                    <w:kern w:val="2"/>
                    <w:sz w:val="18"/>
                  </w:rPr>
                  <w:delText xml:space="preserve"> </w:delText>
                </w:r>
              </w:del>
            </w:ins>
            <w:ins w:id="2880" w:author="Huawei" w:date="2022-04-29T10:22:00Z">
              <w:del w:id="2881" w:author="Rapporteur-r1" w:date="2022-05-16T11:52:00Z">
                <w:r w:rsidR="00FC0545" w:rsidDel="005B46BA">
                  <w:rPr>
                    <w:rFonts w:ascii="Arial" w:hAnsi="Arial"/>
                    <w:bCs/>
                    <w:iCs/>
                    <w:kern w:val="2"/>
                    <w:sz w:val="18"/>
                  </w:rPr>
                  <w:delText xml:space="preserve">If value </w:delText>
                </w:r>
                <w:r w:rsidR="00FC0545" w:rsidRPr="00FC0545" w:rsidDel="005B46BA">
                  <w:rPr>
                    <w:rFonts w:ascii="Arial" w:hAnsi="Arial"/>
                    <w:bCs/>
                    <w:i/>
                    <w:iCs/>
                    <w:kern w:val="2"/>
                    <w:sz w:val="18"/>
                  </w:rPr>
                  <w:delText>n</w:delText>
                </w:r>
                <w:r w:rsidR="00FC0545" w:rsidDel="005B46BA">
                  <w:rPr>
                    <w:rFonts w:ascii="Arial" w:hAnsi="Arial"/>
                    <w:bCs/>
                    <w:i/>
                    <w:iCs/>
                    <w:kern w:val="2"/>
                    <w:sz w:val="18"/>
                  </w:rPr>
                  <w:delText>4</w:delText>
                </w:r>
                <w:r w:rsidR="00FC0545" w:rsidDel="005B46BA">
                  <w:rPr>
                    <w:rFonts w:ascii="Arial" w:hAnsi="Arial"/>
                    <w:bCs/>
                    <w:iCs/>
                    <w:kern w:val="2"/>
                    <w:sz w:val="18"/>
                  </w:rPr>
                  <w:delText xml:space="preserve"> is signalled and PUSCH sub-PRB is configured, </w:delText>
                </w:r>
              </w:del>
            </w:ins>
            <w:ins w:id="2882" w:author="Huawei" w:date="2022-04-29T10:23:00Z">
              <w:del w:id="2883" w:author="Rapporteur-r1" w:date="2022-05-16T11:52:00Z">
                <w:r w:rsidR="00FC0545" w:rsidDel="005B46BA">
                  <w:rPr>
                    <w:rFonts w:ascii="Arial" w:hAnsi="Arial"/>
                    <w:bCs/>
                    <w:iCs/>
                    <w:kern w:val="2"/>
                    <w:sz w:val="18"/>
                  </w:rPr>
                  <w:delText xml:space="preserve">segment transmission is not applicable </w:delText>
                </w:r>
              </w:del>
            </w:ins>
            <w:ins w:id="2884" w:author="Huawei" w:date="2022-04-29T10:22:00Z">
              <w:del w:id="2885" w:author="Rapporteur-r1" w:date="2022-05-16T11:52:00Z">
                <w:r w:rsidR="00FC0545" w:rsidDel="005B46BA">
                  <w:rPr>
                    <w:rFonts w:ascii="Arial" w:hAnsi="Arial"/>
                    <w:bCs/>
                    <w:iCs/>
                    <w:kern w:val="2"/>
                    <w:sz w:val="18"/>
                  </w:rPr>
                  <w:delText xml:space="preserve">to </w:delText>
                </w:r>
                <w:r w:rsidR="00FC0545" w:rsidRPr="00BC4CF1" w:rsidDel="005B46BA">
                  <w:rPr>
                    <w:rFonts w:ascii="Arial" w:hAnsi="Arial"/>
                    <w:bCs/>
                    <w:iCs/>
                    <w:kern w:val="2"/>
                    <w:sz w:val="18"/>
                  </w:rPr>
                  <w:delText>2-out-of-3 tones allocation</w:delText>
                </w:r>
              </w:del>
            </w:ins>
            <w:ins w:id="2886" w:author="Huawei" w:date="2022-04-29T10:24:00Z">
              <w:del w:id="2887" w:author="Rapporteur-r1" w:date="2022-05-16T11:52:00Z">
                <w:r w:rsidR="00FC0545" w:rsidDel="005B46BA">
                  <w:rPr>
                    <w:rFonts w:ascii="Arial" w:hAnsi="Arial"/>
                    <w:bCs/>
                    <w:iCs/>
                    <w:kern w:val="2"/>
                    <w:sz w:val="18"/>
                  </w:rPr>
                  <w:delText>.</w:delText>
                </w:r>
              </w:del>
            </w:ins>
          </w:p>
          <w:p w14:paraId="24D2B170" w14:textId="47F73A6D" w:rsidR="00DE3F4C" w:rsidRPr="00E136FF" w:rsidDel="005B46BA" w:rsidRDefault="00DE3F4C" w:rsidP="00DE3F4C">
            <w:pPr>
              <w:keepNext/>
              <w:keepLines/>
              <w:spacing w:after="0"/>
              <w:rPr>
                <w:del w:id="2888" w:author="Rapporteur-r1" w:date="2022-05-16T11:52:00Z"/>
                <w:rFonts w:ascii="Arial" w:hAnsi="Arial"/>
                <w:bCs/>
                <w:iCs/>
                <w:kern w:val="2"/>
                <w:sz w:val="18"/>
              </w:rPr>
            </w:pPr>
            <w:del w:id="2889" w:author="Rapporteur-r1" w:date="2022-05-16T11:52:00Z">
              <w:r w:rsidRPr="00E136FF" w:rsidDel="005B46BA">
                <w:rPr>
                  <w:rFonts w:ascii="Arial" w:hAnsi="Arial"/>
                  <w:bCs/>
                  <w:iCs/>
                  <w:kern w:val="2"/>
                  <w:sz w:val="18"/>
                </w:rPr>
                <w:delText xml:space="preserve">For full PRB allocation, value </w:delText>
              </w:r>
              <w:r w:rsidRPr="00E136FF" w:rsidDel="005B46BA">
                <w:rPr>
                  <w:rFonts w:ascii="Arial" w:hAnsi="Arial"/>
                  <w:bCs/>
                  <w:i/>
                  <w:iCs/>
                  <w:kern w:val="2"/>
                  <w:sz w:val="18"/>
                </w:rPr>
                <w:delText>sf2</w:delText>
              </w:r>
              <w:r w:rsidRPr="00E136FF" w:rsidDel="005B46BA">
                <w:rPr>
                  <w:rFonts w:ascii="Arial" w:hAnsi="Arial"/>
                  <w:bCs/>
                  <w:iCs/>
                  <w:kern w:val="2"/>
                  <w:sz w:val="18"/>
                </w:rPr>
                <w:delText xml:space="preserve"> corresponds to 2 subframes, value </w:delText>
              </w:r>
              <w:r w:rsidRPr="00E136FF" w:rsidDel="005B46BA">
                <w:rPr>
                  <w:rFonts w:ascii="Arial" w:hAnsi="Arial"/>
                  <w:bCs/>
                  <w:i/>
                  <w:iCs/>
                  <w:kern w:val="2"/>
                  <w:sz w:val="18"/>
                </w:rPr>
                <w:delText>sf4</w:delText>
              </w:r>
              <w:r w:rsidRPr="00E136FF" w:rsidDel="005B46BA">
                <w:rPr>
                  <w:rFonts w:ascii="Arial" w:hAnsi="Arial"/>
                  <w:bCs/>
                  <w:iCs/>
                  <w:kern w:val="2"/>
                  <w:sz w:val="18"/>
                </w:rPr>
                <w:delText xml:space="preserve"> corresponds to 4 subframes and so on.</w:delText>
              </w:r>
            </w:del>
          </w:p>
          <w:p w14:paraId="48D03AF7" w14:textId="1DCFD686" w:rsidR="00DE3F4C" w:rsidRPr="00E136FF" w:rsidDel="005B46BA" w:rsidRDefault="00DE3F4C" w:rsidP="00DE3F4C">
            <w:pPr>
              <w:pStyle w:val="TAL"/>
              <w:rPr>
                <w:del w:id="2890" w:author="Rapporteur-r1" w:date="2022-05-16T11:52:00Z"/>
                <w:b/>
                <w:i/>
                <w:noProof/>
                <w:lang w:eastAsia="en-GB"/>
              </w:rPr>
            </w:pPr>
            <w:del w:id="2891" w:author="Rapporteur-r1" w:date="2022-05-16T11:52:00Z">
              <w:r w:rsidRPr="00E136FF" w:rsidDel="005B46BA">
                <w:delText xml:space="preserve">For sub-PRB allocation, value </w:delText>
              </w:r>
              <w:r w:rsidRPr="00E136FF" w:rsidDel="005B46BA">
                <w:rPr>
                  <w:i/>
                </w:rPr>
                <w:delText>n1</w:delText>
              </w:r>
              <w:r w:rsidRPr="00E136FF" w:rsidDel="005B46BA">
                <w:delText xml:space="preserve"> corresponds to 1 resource unit, value </w:delText>
              </w:r>
              <w:r w:rsidRPr="00E136FF" w:rsidDel="005B46BA">
                <w:rPr>
                  <w:i/>
                </w:rPr>
                <w:delText>n2</w:delText>
              </w:r>
              <w:r w:rsidRPr="00E136FF" w:rsidDel="005B46BA">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077" type="#_x0000_t75" style="width:44.35pt;height:17.4pt" o:ole="">
                  <v:imagedata r:id="rId115" o:title=""/>
                </v:shape>
                <o:OLEObject Type="Embed" ProgID="Equation.3" ShapeID="_x0000_i1077" DrawAspect="Content" ObjectID="_1714461471" r:id="rId116"/>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078" type="#_x0000_t75" style="width:33.8pt;height:18.1pt" o:ole="">
                  <v:imagedata r:id="rId117" o:title=""/>
                </v:shape>
                <o:OLEObject Type="Embed" ProgID="Equation.3" ShapeID="_x0000_i1078" DrawAspect="Content" ObjectID="_1714461472" r:id="rId118"/>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lastRenderedPageBreak/>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079" type="#_x0000_t75" style="width:23.2pt;height:17.4pt" o:ole="">
                  <v:imagedata r:id="rId119" o:title=""/>
                </v:shape>
                <o:OLEObject Type="Embed" ProgID="Equation.3" ShapeID="_x0000_i1079" DrawAspect="Content" ObjectID="_1714461473" r:id="rId120"/>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080" type="#_x0000_t75" style="width:33.8pt;height:18.75pt" o:ole="">
                  <v:imagedata r:id="rId121" o:title=""/>
                </v:shape>
                <o:OLEObject Type="Embed" ProgID="Equation.3" ShapeID="_x0000_i1080" DrawAspect="Content" ObjectID="_1714461474" r:id="rId122"/>
              </w:object>
            </w:r>
            <w:r w:rsidRPr="00E136FF">
              <w:t>, see TS 36.211 [21</w:t>
            </w:r>
            <w:r w:rsidR="007A2129" w:rsidRPr="00E136FF">
              <w:t>]</w:t>
            </w:r>
            <w:r w:rsidRPr="00E136FF">
              <w:t xml:space="preserve">, </w:t>
            </w:r>
            <w:r w:rsidR="007A2129" w:rsidRPr="00E136FF">
              <w:t xml:space="preserve">clause </w:t>
            </w:r>
            <w:r w:rsidRPr="00E136FF">
              <w:t>5.3.4. .</w:t>
            </w:r>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5B46BA" w:rsidRPr="00E136FF" w14:paraId="39224459" w14:textId="77777777" w:rsidTr="0000777F">
        <w:trPr>
          <w:gridAfter w:val="1"/>
          <w:wAfter w:w="6" w:type="dxa"/>
          <w:cantSplit/>
          <w:ins w:id="2892" w:author="Rapporteur-r1" w:date="2022-05-16T11:51:00Z"/>
        </w:trPr>
        <w:tc>
          <w:tcPr>
            <w:tcW w:w="9639" w:type="dxa"/>
            <w:tcBorders>
              <w:top w:val="single" w:sz="4" w:space="0" w:color="808080"/>
              <w:left w:val="single" w:sz="4" w:space="0" w:color="808080"/>
              <w:bottom w:val="single" w:sz="4" w:space="0" w:color="808080"/>
              <w:right w:val="single" w:sz="4" w:space="0" w:color="808080"/>
            </w:tcBorders>
          </w:tcPr>
          <w:p w14:paraId="273E08D4" w14:textId="121ED9F5" w:rsidR="005B46BA" w:rsidRPr="00E136FF" w:rsidRDefault="0000777F" w:rsidP="0000777F">
            <w:pPr>
              <w:pStyle w:val="TAL"/>
              <w:rPr>
                <w:ins w:id="2893" w:author="Rapporteur-r1" w:date="2022-05-16T11:51:00Z"/>
                <w:b/>
                <w:bCs/>
                <w:i/>
                <w:iCs/>
              </w:rPr>
            </w:pPr>
            <w:ins w:id="2894" w:author="Rapporteur-r1" w:date="2022-05-16T13:21:00Z">
              <w:r>
                <w:rPr>
                  <w:b/>
                  <w:bCs/>
                  <w:i/>
                  <w:iCs/>
                </w:rPr>
                <w:t>pusch</w:t>
              </w:r>
            </w:ins>
            <w:ins w:id="2895" w:author="Rapporteur-r1" w:date="2022-05-16T11:51:00Z">
              <w:r w:rsidR="005B46BA" w:rsidRPr="00E136FF">
                <w:rPr>
                  <w:b/>
                  <w:bCs/>
                  <w:i/>
                  <w:iCs/>
                </w:rPr>
                <w:t>-TxDuration</w:t>
              </w:r>
            </w:ins>
          </w:p>
          <w:p w14:paraId="11E562D1" w14:textId="77777777" w:rsidR="005B46BA" w:rsidRDefault="005B46BA" w:rsidP="0000777F">
            <w:pPr>
              <w:keepNext/>
              <w:keepLines/>
              <w:spacing w:after="0"/>
              <w:rPr>
                <w:ins w:id="2896" w:author="Rapporteur-r1" w:date="2022-05-16T11:51:00Z"/>
                <w:rFonts w:ascii="Arial" w:hAnsi="Arial"/>
                <w:bCs/>
                <w:iCs/>
                <w:kern w:val="2"/>
                <w:sz w:val="18"/>
              </w:rPr>
            </w:pPr>
            <w:ins w:id="2897" w:author="Rapporteur-r1" w:date="2022-05-16T11:51: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09B3286B" w14:textId="3998EBC1" w:rsidR="005B46BA" w:rsidRPr="005B46BA" w:rsidRDefault="005B46BA" w:rsidP="005B46BA">
            <w:pPr>
              <w:keepNext/>
              <w:keepLines/>
              <w:spacing w:after="0"/>
              <w:rPr>
                <w:ins w:id="2898" w:author="Rapporteur-r1" w:date="2022-05-16T11:51:00Z"/>
                <w:rFonts w:ascii="Arial" w:hAnsi="Arial"/>
                <w:bCs/>
                <w:iCs/>
                <w:kern w:val="2"/>
                <w:sz w:val="18"/>
              </w:rPr>
            </w:pPr>
            <w:ins w:id="2899" w:author="Rapporteur-r1" w:date="2022-05-16T11:51:00Z">
              <w:r w:rsidRPr="00BC4CF1">
                <w:rPr>
                  <w:rFonts w:ascii="Arial" w:hAnsi="Arial"/>
                  <w:bCs/>
                  <w:iCs/>
                  <w:kern w:val="2"/>
                  <w:sz w:val="18"/>
                </w:rPr>
                <w:t>The signalled value corresponds to full-PRB allocation</w:t>
              </w:r>
              <w:r>
                <w:rPr>
                  <w:rFonts w:ascii="Arial" w:hAnsi="Arial"/>
                  <w:bCs/>
                  <w:iCs/>
                  <w:kern w:val="2"/>
                  <w:sz w:val="18"/>
                </w:rPr>
                <w:t xml:space="preserve"> (unit: subframe). If PUSCH sub-PRB is configured, the signalled value is</w:t>
              </w:r>
              <w:r w:rsidRPr="00BC4CF1">
                <w:rPr>
                  <w:rFonts w:ascii="Arial" w:hAnsi="Arial"/>
                  <w:bCs/>
                  <w:iCs/>
                  <w:kern w:val="2"/>
                  <w:sz w:val="18"/>
                </w:rPr>
                <w:t xml:space="preserve"> divided by 2, 4 and 8 for sub-PRB allocation of 6, 3 and 2-out-of-3 tones allocation</w:t>
              </w:r>
              <w:r>
                <w:rPr>
                  <w:rFonts w:ascii="Arial" w:hAnsi="Arial"/>
                  <w:bCs/>
                  <w:iCs/>
                  <w:kern w:val="2"/>
                  <w:sz w:val="18"/>
                </w:rPr>
                <w:t xml:space="preserve"> and corresponds to the r</w:t>
              </w:r>
              <w:r>
                <w:rPr>
                  <w:rFonts w:ascii="Arial" w:hAnsi="Arial" w:cs="Arial"/>
                  <w:color w:val="000000"/>
                  <w:sz w:val="18"/>
                  <w:szCs w:val="18"/>
                  <w:lang w:val="en-US" w:eastAsia="en-US"/>
                </w:rPr>
                <w:t>esource unit</w:t>
              </w:r>
              <w:r w:rsidRPr="00934918">
                <w:rPr>
                  <w:rFonts w:ascii="Arial" w:hAnsi="Arial" w:cs="Arial"/>
                  <w:color w:val="000000"/>
                  <w:sz w:val="18"/>
                  <w:szCs w:val="18"/>
                  <w:lang w:val="en-US" w:eastAsia="en-US"/>
                </w:rPr>
                <w:t xml:space="preserve"> </w:t>
              </w:r>
              <w:r w:rsidRPr="00934918">
                <w:rPr>
                  <w:rFonts w:ascii="Arial" w:hAnsi="Arial" w:cs="Arial"/>
                  <w:color w:val="0000FF"/>
                  <w:sz w:val="18"/>
                  <w:szCs w:val="18"/>
                  <w:lang w:val="en-US" w:eastAsia="en-US"/>
                </w:rPr>
                <w:t>for 6 tones</w:t>
              </w:r>
              <w:r w:rsidRPr="00BC4CF1">
                <w:rPr>
                  <w:rFonts w:ascii="Arial" w:hAnsi="Arial"/>
                  <w:bCs/>
                  <w:iCs/>
                  <w:kern w:val="2"/>
                  <w:sz w:val="18"/>
                </w:rPr>
                <w:t>, 3 and 2-out-of-3 tones, respectively.</w:t>
              </w:r>
              <w:r>
                <w:rPr>
                  <w:rFonts w:ascii="Arial" w:hAnsi="Arial"/>
                  <w:bCs/>
                  <w:iCs/>
                  <w:kern w:val="2"/>
                  <w:sz w:val="18"/>
                </w:rPr>
                <w:t xml:space="preserve"> If value </w:t>
              </w:r>
              <w:r w:rsidRPr="00FC0545">
                <w:rPr>
                  <w:rFonts w:ascii="Arial" w:hAnsi="Arial"/>
                  <w:bCs/>
                  <w:i/>
                  <w:iCs/>
                  <w:kern w:val="2"/>
                  <w:sz w:val="18"/>
                </w:rPr>
                <w:t>n2</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3 and 2-out-of-3 tones allocation</w:t>
              </w:r>
              <w:r>
                <w:rPr>
                  <w:rFonts w:ascii="Arial" w:hAnsi="Arial"/>
                  <w:bCs/>
                  <w:iCs/>
                  <w:kern w:val="2"/>
                  <w:sz w:val="18"/>
                </w:rPr>
                <w:t xml:space="preserve">. If value </w:t>
              </w:r>
              <w:r w:rsidRPr="00FC0545">
                <w:rPr>
                  <w:rFonts w:ascii="Arial" w:hAnsi="Arial"/>
                  <w:bCs/>
                  <w:i/>
                  <w:iCs/>
                  <w:kern w:val="2"/>
                  <w:sz w:val="18"/>
                </w:rPr>
                <w:t>n</w:t>
              </w:r>
              <w:r>
                <w:rPr>
                  <w:rFonts w:ascii="Arial" w:hAnsi="Arial"/>
                  <w:bCs/>
                  <w:i/>
                  <w:iCs/>
                  <w:kern w:val="2"/>
                  <w:sz w:val="18"/>
                </w:rPr>
                <w:t>4</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2-out-of-3 tones allocation</w:t>
              </w:r>
              <w:r>
                <w:rPr>
                  <w:rFonts w:ascii="Arial" w:hAnsi="Arial"/>
                  <w:bCs/>
                  <w:iCs/>
                  <w:kern w:val="2"/>
                  <w:sz w:val="18"/>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567A04" w14:paraId="1FCF57A2" w14:textId="4495CD03" w:rsidTr="00DE3F4C">
        <w:trPr>
          <w:cantSplit/>
          <w:del w:id="2900" w:author="Huawei" w:date="2022-04-29T14:0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3C8F8A1" w:rsidR="00DE3F4C" w:rsidRPr="00E136FF" w:rsidDel="00567A04" w:rsidRDefault="00DE3F4C" w:rsidP="000A7183">
            <w:pPr>
              <w:pStyle w:val="TAL"/>
              <w:rPr>
                <w:del w:id="2901" w:author="Huawei" w:date="2022-04-29T14:06:00Z"/>
                <w:i/>
                <w:noProof/>
              </w:rPr>
            </w:pPr>
            <w:del w:id="2902" w:author="Huawei" w:date="2022-04-29T14:06:00Z">
              <w:r w:rsidRPr="00E136FF" w:rsidDel="00567A04">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91EF4A" w:rsidR="00DE3F4C" w:rsidRPr="00E136FF" w:rsidDel="00567A04" w:rsidRDefault="00DE3F4C" w:rsidP="000A7183">
            <w:pPr>
              <w:pStyle w:val="TAL"/>
              <w:rPr>
                <w:del w:id="2903" w:author="Huawei" w:date="2022-04-29T14:06:00Z"/>
              </w:rPr>
            </w:pPr>
            <w:del w:id="2904" w:author="Huawei" w:date="2022-04-29T14:06:00Z">
              <w:r w:rsidRPr="00E136FF" w:rsidDel="00567A04">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2905" w:name="_Toc20487311"/>
      <w:bookmarkStart w:id="2906" w:name="_Toc29342606"/>
      <w:bookmarkStart w:id="2907" w:name="_Toc29343745"/>
      <w:bookmarkStart w:id="2908" w:name="_Toc36567011"/>
      <w:bookmarkStart w:id="2909" w:name="_Toc36810451"/>
      <w:bookmarkStart w:id="2910" w:name="_Toc36846815"/>
      <w:bookmarkStart w:id="2911" w:name="_Toc36939468"/>
      <w:bookmarkStart w:id="2912" w:name="_Toc37082448"/>
      <w:bookmarkStart w:id="2913" w:name="_Toc46481084"/>
      <w:bookmarkStart w:id="2914" w:name="_Toc46482318"/>
      <w:bookmarkStart w:id="2915" w:name="_Toc46483552"/>
      <w:bookmarkStart w:id="2916" w:name="_Toc100791630"/>
      <w:r w:rsidRPr="00E136FF">
        <w:t>–</w:t>
      </w:r>
      <w:r w:rsidRPr="00E136FF">
        <w:tab/>
      </w:r>
      <w:r w:rsidRPr="00E136FF">
        <w:rPr>
          <w:i/>
          <w:noProof/>
        </w:rPr>
        <w:t>RACH-ConfigCommon</w:t>
      </w:r>
      <w:bookmarkEnd w:id="2905"/>
      <w:bookmarkEnd w:id="2906"/>
      <w:bookmarkEnd w:id="2907"/>
      <w:bookmarkEnd w:id="2908"/>
      <w:bookmarkEnd w:id="2909"/>
      <w:bookmarkEnd w:id="2910"/>
      <w:bookmarkEnd w:id="2911"/>
      <w:bookmarkEnd w:id="2912"/>
      <w:bookmarkEnd w:id="2913"/>
      <w:bookmarkEnd w:id="2914"/>
      <w:bookmarkEnd w:id="2915"/>
      <w:bookmarkEnd w:id="2916"/>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lastRenderedPageBreak/>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2917"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2917"/>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lastRenderedPageBreak/>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lastRenderedPageBreak/>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2918" w:name="_Toc20487312"/>
      <w:bookmarkStart w:id="2919" w:name="_Toc29342607"/>
      <w:bookmarkStart w:id="2920" w:name="_Toc29343746"/>
      <w:bookmarkStart w:id="2921" w:name="_Toc36567012"/>
      <w:bookmarkStart w:id="2922" w:name="_Toc36810452"/>
      <w:bookmarkStart w:id="2923" w:name="_Toc36846816"/>
      <w:bookmarkStart w:id="2924" w:name="_Toc36939469"/>
      <w:bookmarkStart w:id="2925" w:name="_Toc37082449"/>
      <w:bookmarkStart w:id="2926" w:name="_Toc46481085"/>
      <w:bookmarkStart w:id="2927" w:name="_Toc46482319"/>
      <w:bookmarkStart w:id="2928" w:name="_Toc46483553"/>
      <w:bookmarkStart w:id="2929" w:name="_Toc100791631"/>
      <w:r w:rsidRPr="00E136FF">
        <w:t>–</w:t>
      </w:r>
      <w:r w:rsidRPr="00E136FF">
        <w:tab/>
      </w:r>
      <w:r w:rsidRPr="00E136FF">
        <w:rPr>
          <w:i/>
          <w:noProof/>
        </w:rPr>
        <w:t>RACH-ConfigDedicated</w:t>
      </w:r>
      <w:bookmarkEnd w:id="2918"/>
      <w:bookmarkEnd w:id="2919"/>
      <w:bookmarkEnd w:id="2920"/>
      <w:bookmarkEnd w:id="2921"/>
      <w:bookmarkEnd w:id="2922"/>
      <w:bookmarkEnd w:id="2923"/>
      <w:bookmarkEnd w:id="2924"/>
      <w:bookmarkEnd w:id="2925"/>
      <w:bookmarkEnd w:id="2926"/>
      <w:bookmarkEnd w:id="2927"/>
      <w:bookmarkEnd w:id="2928"/>
      <w:bookmarkEnd w:id="2929"/>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2930" w:name="_Toc20487313"/>
      <w:bookmarkStart w:id="2931" w:name="_Toc29342608"/>
      <w:bookmarkStart w:id="2932" w:name="_Toc29343747"/>
      <w:bookmarkStart w:id="2933" w:name="_Toc36567013"/>
      <w:bookmarkStart w:id="2934" w:name="_Toc36810453"/>
      <w:bookmarkStart w:id="2935" w:name="_Toc36846817"/>
      <w:bookmarkStart w:id="2936" w:name="_Toc36939470"/>
      <w:bookmarkStart w:id="2937" w:name="_Toc37082450"/>
      <w:bookmarkStart w:id="2938" w:name="_Toc46481086"/>
      <w:bookmarkStart w:id="2939" w:name="_Toc46482320"/>
      <w:bookmarkStart w:id="2940" w:name="_Toc46483554"/>
      <w:bookmarkStart w:id="2941" w:name="_Toc100791632"/>
      <w:r w:rsidRPr="00E136FF">
        <w:t>–</w:t>
      </w:r>
      <w:r w:rsidRPr="00E136FF">
        <w:tab/>
      </w:r>
      <w:r w:rsidRPr="00E136FF">
        <w:rPr>
          <w:i/>
        </w:rPr>
        <w:t>RadioResource</w:t>
      </w:r>
      <w:r w:rsidRPr="00E136FF">
        <w:rPr>
          <w:i/>
          <w:noProof/>
        </w:rPr>
        <w:t>ConfigCommon</w:t>
      </w:r>
      <w:bookmarkEnd w:id="2930"/>
      <w:bookmarkEnd w:id="2931"/>
      <w:bookmarkEnd w:id="2932"/>
      <w:bookmarkEnd w:id="2933"/>
      <w:bookmarkEnd w:id="2934"/>
      <w:bookmarkEnd w:id="2935"/>
      <w:bookmarkEnd w:id="2936"/>
      <w:bookmarkEnd w:id="2937"/>
      <w:bookmarkEnd w:id="2938"/>
      <w:bookmarkEnd w:id="2939"/>
      <w:bookmarkEnd w:id="2940"/>
      <w:bookmarkEnd w:id="2941"/>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2942" w:name="OLE_LINK54"/>
      <w:bookmarkStart w:id="2943" w:name="OLE_LINK55"/>
      <w:r w:rsidRPr="00E136FF">
        <w:t>SoundingRS-UL-ConfigCommon</w:t>
      </w:r>
      <w:bookmarkEnd w:id="2942"/>
      <w:bookmarkEnd w:id="2943"/>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lastRenderedPageBreak/>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504F840A" w14:textId="477236B5" w:rsidR="0066329E" w:rsidRDefault="0066329E" w:rsidP="0066329E">
      <w:pPr>
        <w:pStyle w:val="PL"/>
        <w:shd w:val="clear" w:color="auto" w:fill="E6E6E6"/>
        <w:rPr>
          <w:ins w:id="2944" w:author="Rapporteur-r1" w:date="2022-05-16T12:01: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6F032FA5" w14:textId="22F25482" w:rsidR="005B46BA" w:rsidRPr="00E136FF" w:rsidRDefault="005B46BA" w:rsidP="0066329E">
      <w:pPr>
        <w:pStyle w:val="PL"/>
        <w:shd w:val="clear" w:color="auto" w:fill="E6E6E6"/>
      </w:pPr>
      <w:ins w:id="2945" w:author="Rapporteur-r1" w:date="2022-05-16T12:01:00Z">
        <w:r>
          <w:tab/>
        </w:r>
        <w:r>
          <w:tab/>
          <w:t>ntn-ConfigCommon-r17</w:t>
        </w:r>
        <w:r>
          <w:tab/>
        </w:r>
        <w:r>
          <w:tab/>
        </w:r>
        <w:r>
          <w:tab/>
          <w:t>SEQUENCE {</w:t>
        </w:r>
      </w:ins>
    </w:p>
    <w:p w14:paraId="57C99213" w14:textId="77777777" w:rsidR="00325345" w:rsidRDefault="000D415B" w:rsidP="000D415B">
      <w:pPr>
        <w:pStyle w:val="PL"/>
        <w:shd w:val="clear" w:color="auto" w:fill="E6E6E6"/>
        <w:rPr>
          <w:ins w:id="2946" w:author="Rapporteur-r1" w:date="2022-05-18T08:57:00Z"/>
        </w:rPr>
      </w:pPr>
      <w:r w:rsidRPr="00E136FF">
        <w:tab/>
      </w:r>
      <w:r w:rsidRPr="00E136FF">
        <w:tab/>
      </w:r>
      <w:ins w:id="2947" w:author="Rapporteur-r1" w:date="2022-05-16T12:01:00Z">
        <w:r w:rsidR="005B46BA">
          <w:tab/>
        </w:r>
      </w:ins>
      <w:r w:rsidRPr="00E136FF">
        <w:t>ta-Report-r17</w:t>
      </w:r>
      <w:r w:rsidRPr="00E136FF">
        <w:tab/>
      </w:r>
      <w:r w:rsidRPr="00E136FF">
        <w:tab/>
      </w:r>
      <w:r w:rsidRPr="00E136FF">
        <w:tab/>
      </w:r>
      <w:r w:rsidRPr="00E136FF">
        <w:tab/>
      </w:r>
      <w:r w:rsidRPr="00E136FF">
        <w:tab/>
        <w:t>ENUMERATED {</w:t>
      </w:r>
      <w:ins w:id="2948" w:author="Huawei" w:date="2022-04-27T09:32:00Z">
        <w:r w:rsidR="00A02AAE">
          <w:t>enabled</w:t>
        </w:r>
      </w:ins>
      <w:del w:id="2949" w:author="Huawei" w:date="2022-04-27T09:32:00Z">
        <w:r w:rsidRPr="00E136FF" w:rsidDel="00A02AAE">
          <w:delText>true</w:delText>
        </w:r>
      </w:del>
      <w:r w:rsidRPr="00E136FF">
        <w:t>}</w:t>
      </w:r>
      <w:r w:rsidRPr="00E136FF">
        <w:tab/>
      </w:r>
      <w:r w:rsidRPr="00E136FF">
        <w:tab/>
      </w:r>
      <w:r w:rsidRPr="00E136FF">
        <w:tab/>
      </w:r>
      <w:del w:id="2950" w:author="Rapporteur-r1" w:date="2022-05-16T12:02:00Z">
        <w:r w:rsidRPr="00E136FF" w:rsidDel="005B46BA">
          <w:tab/>
        </w:r>
      </w:del>
      <w:del w:id="2951" w:author="Huawei" w:date="2022-04-27T09:34:00Z">
        <w:r w:rsidRPr="00E136FF" w:rsidDel="00A02AAE">
          <w:tab/>
        </w:r>
      </w:del>
      <w:r w:rsidRPr="00E136FF">
        <w:t>OPTIONAL,</w:t>
      </w:r>
      <w:r w:rsidRPr="00E136FF">
        <w:tab/>
        <w:t>-- Need OR</w:t>
      </w:r>
    </w:p>
    <w:p w14:paraId="4F19C0BD" w14:textId="649AA495" w:rsidR="00325345" w:rsidRDefault="00325345" w:rsidP="00325345">
      <w:pPr>
        <w:pStyle w:val="PL"/>
        <w:shd w:val="clear" w:color="auto" w:fill="E6E6E6"/>
        <w:rPr>
          <w:ins w:id="2952" w:author="Rapporteur-r1" w:date="2022-05-18T08:58:00Z"/>
        </w:rPr>
      </w:pPr>
      <w:commentRangeStart w:id="2953"/>
      <w:ins w:id="2954" w:author="Rapporteur-r1" w:date="2022-05-18T08:57:00Z">
        <w:r>
          <w:tab/>
        </w:r>
        <w:r>
          <w:tab/>
        </w:r>
        <w:r>
          <w:tab/>
          <w:t>t318-r17</w:t>
        </w:r>
      </w:ins>
      <w:ins w:id="2955" w:author="Rapporteur-r1" w:date="2022-05-18T08:58:00Z">
        <w:r>
          <w:tab/>
        </w:r>
        <w:r>
          <w:tab/>
        </w:r>
        <w:r>
          <w:tab/>
        </w:r>
        <w:r>
          <w:tab/>
        </w:r>
        <w:r>
          <w:tab/>
        </w:r>
      </w:ins>
      <w:ins w:id="2956" w:author="Rapporteur-r1" w:date="2022-05-18T09:01:00Z">
        <w:r>
          <w:tab/>
        </w:r>
      </w:ins>
      <w:ins w:id="2957" w:author="Rapporteur-r1" w:date="2022-05-18T08:58:00Z">
        <w:r>
          <w:t>ENUMERATED {</w:t>
        </w:r>
      </w:ins>
    </w:p>
    <w:p w14:paraId="603B23AA" w14:textId="77777777" w:rsidR="00325345" w:rsidRDefault="00325345" w:rsidP="00325345">
      <w:pPr>
        <w:pStyle w:val="PL"/>
        <w:shd w:val="clear" w:color="auto" w:fill="E6E6E6"/>
        <w:rPr>
          <w:ins w:id="2958" w:author="Rapporteur-r1" w:date="2022-05-18T09:06:00Z"/>
          <w:snapToGrid w:val="0"/>
        </w:rPr>
      </w:pPr>
      <w:ins w:id="2959" w:author="Rapporteur-r1" w:date="2022-05-18T08:58:00Z">
        <w:r>
          <w:tab/>
        </w:r>
        <w:r>
          <w:tab/>
        </w:r>
        <w:r>
          <w:tab/>
        </w:r>
        <w:r>
          <w:tab/>
        </w:r>
        <w:r>
          <w:tab/>
        </w:r>
        <w:r>
          <w:tab/>
        </w:r>
        <w:r>
          <w:tab/>
        </w:r>
        <w:r>
          <w:tab/>
        </w:r>
        <w:r>
          <w:tab/>
        </w:r>
        <w:r>
          <w:tab/>
        </w:r>
        <w:r>
          <w:tab/>
        </w:r>
      </w:ins>
      <w:ins w:id="2960" w:author="Rapporteur-r1" w:date="2022-05-18T09:01:00Z">
        <w:r>
          <w:tab/>
        </w:r>
      </w:ins>
      <w:ins w:id="2961" w:author="Rapporteur-r1" w:date="2022-05-18T09:05:00Z">
        <w:r w:rsidRPr="00E136FF">
          <w:rPr>
            <w:snapToGrid w:val="0"/>
          </w:rPr>
          <w:t>ms0, ms50, ms100, ms200, ms500,</w:t>
        </w:r>
      </w:ins>
    </w:p>
    <w:p w14:paraId="32F2E737" w14:textId="136596E4" w:rsidR="00325345" w:rsidRDefault="00325345" w:rsidP="00325345">
      <w:pPr>
        <w:pStyle w:val="PL"/>
        <w:shd w:val="clear" w:color="auto" w:fill="E6E6E6"/>
        <w:rPr>
          <w:ins w:id="2962" w:author="Rapporteur-r1" w:date="2022-05-16T12:02:00Z"/>
        </w:rPr>
      </w:pPr>
      <w:ins w:id="2963" w:author="Rapporteur-r1" w:date="2022-05-18T09:06:00Z">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ins>
      <w:ins w:id="2964" w:author="Rapporteur-r1" w:date="2022-05-18T09:05:00Z">
        <w:r w:rsidRPr="00E136FF">
          <w:rPr>
            <w:snapToGrid w:val="0"/>
          </w:rPr>
          <w:t>ms1000, ms2000</w:t>
        </w:r>
      </w:ins>
      <w:ins w:id="2965" w:author="Rapporteur-r1" w:date="2022-05-18T09:06:00Z">
        <w:r>
          <w:rPr>
            <w:snapToGrid w:val="0"/>
          </w:rPr>
          <w:t xml:space="preserve">, </w:t>
        </w:r>
        <w:r w:rsidRPr="00E136FF">
          <w:rPr>
            <w:snapToGrid w:val="0"/>
          </w:rPr>
          <w:t>ms4000, ms6000</w:t>
        </w:r>
      </w:ins>
      <w:ins w:id="2966" w:author="Rapporteur-r1" w:date="2022-05-18T09:05:00Z">
        <w:r>
          <w:rPr>
            <w:snapToGrid w:val="0"/>
          </w:rPr>
          <w:t>},</w:t>
        </w:r>
      </w:ins>
      <w:commentRangeEnd w:id="2953"/>
      <w:ins w:id="2967" w:author="Rapporteur-r1" w:date="2022-05-18T09:07:00Z">
        <w:r>
          <w:rPr>
            <w:rStyle w:val="CommentReference"/>
            <w:rFonts w:ascii="Times New Roman" w:hAnsi="Times New Roman"/>
            <w:noProof w:val="0"/>
          </w:rPr>
          <w:commentReference w:id="2953"/>
        </w:r>
      </w:ins>
    </w:p>
    <w:p w14:paraId="5EDA6933" w14:textId="4FAFF2A1" w:rsidR="005B46BA" w:rsidRDefault="005B46BA" w:rsidP="005B46BA">
      <w:pPr>
        <w:pStyle w:val="PL"/>
        <w:shd w:val="clear" w:color="auto" w:fill="E6E6E6"/>
        <w:rPr>
          <w:ins w:id="2968" w:author="Rapporteur-r1" w:date="2022-05-16T12:02:00Z"/>
        </w:rPr>
      </w:pPr>
      <w:ins w:id="2969" w:author="Rapporteur-r1" w:date="2022-05-16T12:02:00Z">
        <w:r>
          <w:tab/>
        </w:r>
        <w:r>
          <w:tab/>
        </w:r>
        <w:r>
          <w:tab/>
          <w:t>prach-TxDuration-r17</w:t>
        </w:r>
        <w:r>
          <w:tab/>
        </w:r>
        <w:r>
          <w:tab/>
        </w:r>
        <w:r>
          <w:tab/>
          <w:t>PRACH-TxDuration-r17</w:t>
        </w:r>
        <w:r>
          <w:tab/>
        </w:r>
        <w:r>
          <w:tab/>
        </w:r>
        <w:r>
          <w:tab/>
          <w:t>OPTIONAL,</w:t>
        </w:r>
        <w:r>
          <w:tab/>
          <w:t>-- Need OR</w:t>
        </w:r>
      </w:ins>
    </w:p>
    <w:p w14:paraId="7C02B186" w14:textId="076C08D2" w:rsidR="005B46BA" w:rsidRDefault="005B46BA" w:rsidP="005B46BA">
      <w:pPr>
        <w:pStyle w:val="PL"/>
        <w:shd w:val="clear" w:color="auto" w:fill="E6E6E6"/>
        <w:rPr>
          <w:ins w:id="2970" w:author="Rapporteur-r1" w:date="2022-05-16T12:02:00Z"/>
        </w:rPr>
      </w:pPr>
      <w:ins w:id="2971" w:author="Rapporteur-r1" w:date="2022-05-16T12:02:00Z">
        <w:r>
          <w:tab/>
        </w:r>
        <w:r>
          <w:tab/>
        </w:r>
        <w:r>
          <w:tab/>
          <w:t>pucch-TxDuration-r17</w:t>
        </w:r>
        <w:r>
          <w:tab/>
        </w:r>
        <w:r>
          <w:tab/>
        </w:r>
        <w:r>
          <w:tab/>
          <w:t>PUCCH-TxDuration-r17</w:t>
        </w:r>
        <w:r>
          <w:tab/>
        </w:r>
        <w:r>
          <w:tab/>
        </w:r>
        <w:r>
          <w:tab/>
          <w:t>OPTIONAL</w:t>
        </w:r>
      </w:ins>
      <w:ins w:id="2972" w:author="Rapporteur-r1" w:date="2022-05-16T12:06:00Z">
        <w:r>
          <w:t>,</w:t>
        </w:r>
      </w:ins>
      <w:ins w:id="2973" w:author="Rapporteur-r1" w:date="2022-05-16T12:02:00Z">
        <w:r>
          <w:tab/>
          <w:t>-- Need OR</w:t>
        </w:r>
      </w:ins>
    </w:p>
    <w:p w14:paraId="0E616662" w14:textId="7A75F08B" w:rsidR="005B46BA" w:rsidRDefault="005B46BA" w:rsidP="005B46BA">
      <w:pPr>
        <w:pStyle w:val="PL"/>
        <w:shd w:val="clear" w:color="auto" w:fill="E6E6E6"/>
        <w:rPr>
          <w:ins w:id="2974" w:author="Rapporteur-r1" w:date="2022-05-16T12:02:00Z"/>
        </w:rPr>
      </w:pPr>
      <w:ins w:id="2975" w:author="Rapporteur-r1" w:date="2022-05-16T12:02:00Z">
        <w:r>
          <w:tab/>
        </w:r>
        <w:r>
          <w:tab/>
        </w:r>
        <w:r>
          <w:tab/>
          <w:t>pusch-TxDuration-r17</w:t>
        </w:r>
        <w:r>
          <w:tab/>
        </w:r>
        <w:r>
          <w:tab/>
        </w:r>
        <w:r>
          <w:tab/>
          <w:t>PUSCH-TxDuration-r17</w:t>
        </w:r>
        <w:r>
          <w:tab/>
        </w:r>
        <w:r>
          <w:tab/>
        </w:r>
        <w:r>
          <w:tab/>
          <w:t>OPTIONAL</w:t>
        </w:r>
        <w:r>
          <w:tab/>
          <w:t>-- Need OR</w:t>
        </w:r>
      </w:ins>
    </w:p>
    <w:p w14:paraId="3FF6F931" w14:textId="199A10FD" w:rsidR="005B46BA" w:rsidRPr="00E136FF" w:rsidRDefault="005B46BA" w:rsidP="005B46BA">
      <w:pPr>
        <w:pStyle w:val="PL"/>
        <w:shd w:val="clear" w:color="auto" w:fill="E6E6E6"/>
      </w:pPr>
      <w:ins w:id="2976" w:author="Rapporteur-r1" w:date="2022-05-16T12:02:00Z">
        <w:r>
          <w:tab/>
        </w:r>
        <w:r>
          <w:tab/>
          <w:t>}</w:t>
        </w:r>
        <w:r>
          <w:tab/>
          <w:t>OPTIONAL</w:t>
        </w:r>
        <w:r>
          <w:tab/>
          <w:t>-- Need OR</w:t>
        </w:r>
      </w:ins>
    </w:p>
    <w:p w14:paraId="7DE2250D" w14:textId="17E658B3" w:rsidR="000D415B" w:rsidRPr="00E136FF" w:rsidDel="005B46BA" w:rsidRDefault="000D415B" w:rsidP="000D415B">
      <w:pPr>
        <w:pStyle w:val="PL"/>
        <w:shd w:val="clear" w:color="auto" w:fill="E6E6E6"/>
        <w:rPr>
          <w:del w:id="2977" w:author="Rapporteur-r1" w:date="2022-05-16T12:03:00Z"/>
        </w:rPr>
      </w:pPr>
      <w:del w:id="2978" w:author="Rapporteur-r1" w:date="2022-05-16T12:03: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SIB-v1700</w:delText>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7B459F5" w14:textId="5457C853" w:rsidR="000D415B" w:rsidRPr="00E136FF" w:rsidDel="005B46BA" w:rsidRDefault="000D415B" w:rsidP="000D415B">
      <w:pPr>
        <w:pStyle w:val="PL"/>
        <w:shd w:val="clear" w:color="auto" w:fill="E6E6E6"/>
        <w:rPr>
          <w:del w:id="2979" w:author="Rapporteur-r1" w:date="2022-05-16T12:03:00Z"/>
        </w:rPr>
      </w:pPr>
      <w:del w:id="2980" w:author="Rapporteur-r1" w:date="2022-05-16T12:03: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0CEBFE20" w14:textId="734DF4A2" w:rsidR="000D415B" w:rsidRPr="00E136FF" w:rsidDel="005B46BA" w:rsidRDefault="000D415B" w:rsidP="000D415B">
      <w:pPr>
        <w:pStyle w:val="PL"/>
        <w:shd w:val="clear" w:color="auto" w:fill="E6E6E6"/>
        <w:rPr>
          <w:del w:id="2981" w:author="Rapporteur-r1" w:date="2022-05-16T12:03:00Z"/>
        </w:rPr>
      </w:pPr>
      <w:del w:id="2982" w:author="Rapporteur-r1" w:date="2022-05-16T12:03: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2983"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2983"/>
    </w:p>
    <w:p w14:paraId="44680D14" w14:textId="77777777" w:rsidR="009722D5" w:rsidRPr="00E136FF" w:rsidRDefault="009722D5" w:rsidP="009722D5">
      <w:pPr>
        <w:pStyle w:val="PL"/>
        <w:shd w:val="clear" w:color="auto" w:fill="E6E6E6"/>
      </w:pPr>
      <w:r w:rsidRPr="00E136FF">
        <w:tab/>
      </w:r>
      <w:r w:rsidRPr="00E136FF">
        <w:tab/>
      </w:r>
      <w:bookmarkStart w:id="2984" w:name="OLE_LINK211"/>
      <w:bookmarkStart w:id="2985" w:name="OLE_LINK212"/>
      <w:bookmarkStart w:id="2986" w:name="OLE_LINK213"/>
      <w:bookmarkStart w:id="2987"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2984"/>
      <w:bookmarkEnd w:id="2985"/>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lastRenderedPageBreak/>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2986"/>
    <w:bookmarkEnd w:id="2987"/>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10AEE01E" w14:textId="51BC87FE" w:rsidR="005B46BA" w:rsidRDefault="000D415B" w:rsidP="000D415B">
      <w:pPr>
        <w:pStyle w:val="PL"/>
        <w:shd w:val="clear" w:color="auto" w:fill="E6E6E6"/>
        <w:rPr>
          <w:ins w:id="2988" w:author="Rapporteur-r1" w:date="2022-05-16T12:05:00Z"/>
        </w:rPr>
      </w:pPr>
      <w:r w:rsidRPr="00E136FF">
        <w:tab/>
        <w:t>[[</w:t>
      </w:r>
      <w:r w:rsidRPr="00E136FF">
        <w:tab/>
      </w:r>
      <w:ins w:id="2989" w:author="Rapporteur-r1" w:date="2022-05-16T12:05:00Z">
        <w:r w:rsidR="005B46BA">
          <w:t>ntn-ConfigCommon-r17</w:t>
        </w:r>
        <w:r w:rsidR="005B46BA">
          <w:tab/>
        </w:r>
        <w:r w:rsidR="005B46BA">
          <w:tab/>
        </w:r>
        <w:r w:rsidR="005B46BA">
          <w:tab/>
          <w:t>SEQUENCE {</w:t>
        </w:r>
      </w:ins>
    </w:p>
    <w:p w14:paraId="013A3A80" w14:textId="45E4B754" w:rsidR="000D415B" w:rsidRPr="00E136FF" w:rsidDel="005B46BA" w:rsidRDefault="005B46BA" w:rsidP="000D415B">
      <w:pPr>
        <w:pStyle w:val="PL"/>
        <w:shd w:val="clear" w:color="auto" w:fill="E6E6E6"/>
        <w:rPr>
          <w:del w:id="2990" w:author="Rapporteur-r1" w:date="2022-05-16T12:06:00Z"/>
        </w:rPr>
      </w:pPr>
      <w:ins w:id="2991" w:author="Rapporteur-r1" w:date="2022-05-16T12:05: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2992" w:author="Rapporteur-r1" w:date="2022-05-18T09:00:00Z">
        <w:r w:rsidR="00325345">
          <w:t>e</w:t>
        </w:r>
      </w:ins>
      <w:ins w:id="2993" w:author="Rapporteur-r1" w:date="2022-05-18T08:59:00Z">
        <w:r w:rsidR="00325345">
          <w:t>nabled</w:t>
        </w:r>
      </w:ins>
      <w:del w:id="2994" w:author="Rapporteur-r1" w:date="2022-05-18T09:00:00Z">
        <w:r w:rsidR="000D415B" w:rsidRPr="00E136FF" w:rsidDel="00325345">
          <w:delText>true</w:delText>
        </w:r>
      </w:del>
      <w:r w:rsidR="000D415B" w:rsidRPr="00E136FF">
        <w:t>}</w:t>
      </w:r>
      <w:r w:rsidR="000D415B" w:rsidRPr="00E136FF">
        <w:tab/>
      </w:r>
      <w:r w:rsidR="000D415B" w:rsidRPr="00E136FF">
        <w:tab/>
      </w:r>
      <w:r w:rsidR="000D415B" w:rsidRPr="00E136FF">
        <w:tab/>
      </w:r>
      <w:r w:rsidR="000D415B" w:rsidRPr="00E136FF">
        <w:tab/>
      </w:r>
      <w:del w:id="2995" w:author="Rapporteur-r1" w:date="2022-05-16T12:05:00Z">
        <w:r w:rsidR="000D415B" w:rsidRPr="00E136FF" w:rsidDel="005B46BA">
          <w:tab/>
        </w:r>
      </w:del>
      <w:r w:rsidR="000D415B" w:rsidRPr="00E136FF">
        <w:t>OPTIONAL,</w:t>
      </w:r>
      <w:r w:rsidR="000D415B" w:rsidRPr="00E136FF">
        <w:tab/>
        <w:t>-- Need OR</w:t>
      </w:r>
    </w:p>
    <w:p w14:paraId="31E2EDD5" w14:textId="2A166F10" w:rsidR="000D415B" w:rsidRPr="00E136FF" w:rsidDel="005B46BA" w:rsidRDefault="000D415B" w:rsidP="000D415B">
      <w:pPr>
        <w:pStyle w:val="PL"/>
        <w:shd w:val="clear" w:color="auto" w:fill="E6E6E6"/>
        <w:rPr>
          <w:del w:id="2996" w:author="Rapporteur-r1" w:date="2022-05-16T12:06:00Z"/>
        </w:rPr>
      </w:pPr>
      <w:del w:id="2997" w:author="Rapporteur-r1" w:date="2022-05-16T12:06: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9CADA19" w14:textId="040D4417" w:rsidR="000D415B" w:rsidRPr="00E136FF" w:rsidDel="005B46BA" w:rsidRDefault="000D415B" w:rsidP="000D415B">
      <w:pPr>
        <w:pStyle w:val="PL"/>
        <w:shd w:val="clear" w:color="auto" w:fill="E6E6E6"/>
        <w:rPr>
          <w:del w:id="2998" w:author="Rapporteur-r1" w:date="2022-05-16T12:06:00Z"/>
        </w:rPr>
      </w:pPr>
      <w:del w:id="2999" w:author="Rapporteur-r1" w:date="2022-05-16T12:06: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261DCEA2" w14:textId="0BF9E5D3" w:rsidR="000D415B" w:rsidRPr="00E136FF" w:rsidRDefault="000D415B" w:rsidP="000D415B">
      <w:pPr>
        <w:pStyle w:val="PL"/>
        <w:shd w:val="clear" w:color="auto" w:fill="E6E6E6"/>
      </w:pPr>
      <w:del w:id="3000" w:author="Rapporteur-r1" w:date="2022-05-16T12:06: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48414729" w14:textId="789E1BBA"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01" w:author="Rapporteur-r1" w:date="2022-05-18T09:00:00Z"/>
          <w:rFonts w:ascii="Courier New" w:hAnsi="Courier New"/>
          <w:noProof/>
          <w:sz w:val="16"/>
        </w:rPr>
      </w:pPr>
      <w:ins w:id="3002"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t318-r17</w:t>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003" w:author="Rapporteur-r1" w:date="2022-05-18T09:01:00Z">
        <w:r>
          <w:rPr>
            <w:rFonts w:ascii="Courier New" w:hAnsi="Courier New"/>
            <w:noProof/>
            <w:sz w:val="16"/>
          </w:rPr>
          <w:tab/>
        </w:r>
      </w:ins>
      <w:ins w:id="3004" w:author="Rapporteur-r1" w:date="2022-05-18T09:00:00Z">
        <w:r w:rsidRPr="00325345">
          <w:rPr>
            <w:rFonts w:ascii="Courier New" w:hAnsi="Courier New"/>
            <w:noProof/>
            <w:sz w:val="16"/>
          </w:rPr>
          <w:t>ENUMERATED {</w:t>
        </w:r>
      </w:ins>
    </w:p>
    <w:p w14:paraId="30E29F52" w14:textId="77777777"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05" w:author="Rapporteur-r1" w:date="2022-05-18T09:13:00Z"/>
          <w:rFonts w:ascii="Courier New" w:hAnsi="Courier New"/>
          <w:noProof/>
          <w:sz w:val="16"/>
        </w:rPr>
      </w:pPr>
      <w:ins w:id="3006"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007" w:author="Rapporteur-r1" w:date="2022-05-18T09:02:00Z">
        <w:r>
          <w:rPr>
            <w:rFonts w:ascii="Courier New" w:hAnsi="Courier New"/>
            <w:noProof/>
            <w:sz w:val="16"/>
          </w:rPr>
          <w:tab/>
        </w:r>
      </w:ins>
      <w:ins w:id="3008" w:author="Rapporteur-r1" w:date="2022-05-18T09:13:00Z">
        <w:r w:rsidRPr="00325345">
          <w:rPr>
            <w:rFonts w:ascii="Courier New" w:hAnsi="Courier New"/>
            <w:noProof/>
            <w:sz w:val="16"/>
          </w:rPr>
          <w:t>ms0, ms50, ms100, ms200, ms500,</w:t>
        </w:r>
      </w:ins>
    </w:p>
    <w:p w14:paraId="2A07309B" w14:textId="0106CE35"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09" w:author="Rapporteur-r1" w:date="2022-05-18T09:00:00Z"/>
          <w:rFonts w:ascii="Courier New" w:hAnsi="Courier New"/>
          <w:noProof/>
          <w:sz w:val="16"/>
        </w:rPr>
      </w:pPr>
      <w:ins w:id="3010" w:author="Rapporteur-r1" w:date="2022-05-18T09:13: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ms1000, ms2000, ms4000, ms6000</w:t>
        </w:r>
      </w:ins>
      <w:ins w:id="3011" w:author="Rapporteur-r1" w:date="2022-05-18T09:00:00Z">
        <w:r w:rsidRPr="00325345">
          <w:rPr>
            <w:rFonts w:ascii="Courier New" w:hAnsi="Courier New"/>
            <w:noProof/>
            <w:sz w:val="16"/>
          </w:rPr>
          <w:t>},</w:t>
        </w:r>
      </w:ins>
    </w:p>
    <w:p w14:paraId="3CB26AFC" w14:textId="77777777" w:rsidR="005B46BA" w:rsidRDefault="005B46BA" w:rsidP="005B46BA">
      <w:pPr>
        <w:pStyle w:val="PL"/>
        <w:shd w:val="clear" w:color="auto" w:fill="E6E6E6"/>
        <w:rPr>
          <w:ins w:id="3012" w:author="Rapporteur-r1" w:date="2022-05-16T12:06:00Z"/>
        </w:rPr>
      </w:pPr>
      <w:ins w:id="3013" w:author="Rapporteur-r1" w:date="2022-05-16T12:06:00Z">
        <w:r>
          <w:tab/>
        </w:r>
        <w:r>
          <w:tab/>
        </w:r>
        <w:r>
          <w:tab/>
          <w:t>prach-TxDuration-r17</w:t>
        </w:r>
        <w:r>
          <w:tab/>
        </w:r>
        <w:r>
          <w:tab/>
        </w:r>
        <w:r>
          <w:tab/>
          <w:t>PRACH-TxDuration-r17</w:t>
        </w:r>
        <w:r>
          <w:tab/>
        </w:r>
        <w:r>
          <w:tab/>
        </w:r>
        <w:r>
          <w:tab/>
          <w:t>OPTIONAL,</w:t>
        </w:r>
        <w:r>
          <w:tab/>
          <w:t>-- Need OR</w:t>
        </w:r>
      </w:ins>
    </w:p>
    <w:p w14:paraId="23BF2382" w14:textId="116C6BB0" w:rsidR="005B46BA" w:rsidRDefault="005B46BA" w:rsidP="005B46BA">
      <w:pPr>
        <w:pStyle w:val="PL"/>
        <w:shd w:val="clear" w:color="auto" w:fill="E6E6E6"/>
        <w:rPr>
          <w:ins w:id="3014" w:author="Rapporteur-r1" w:date="2022-05-16T12:06:00Z"/>
        </w:rPr>
      </w:pPr>
      <w:ins w:id="3015" w:author="Rapporteur-r1" w:date="2022-05-16T12:06:00Z">
        <w:r>
          <w:tab/>
        </w:r>
        <w:r>
          <w:tab/>
        </w:r>
        <w:r>
          <w:tab/>
          <w:t>pucch-TxDuration-r17</w:t>
        </w:r>
        <w:r>
          <w:tab/>
        </w:r>
        <w:r>
          <w:tab/>
        </w:r>
        <w:r>
          <w:tab/>
          <w:t>PUCCH-TxDuration-r17</w:t>
        </w:r>
        <w:r>
          <w:tab/>
        </w:r>
        <w:r>
          <w:tab/>
        </w:r>
        <w:r>
          <w:tab/>
          <w:t>OPTIONAL,</w:t>
        </w:r>
        <w:r>
          <w:tab/>
          <w:t>-- Need OR</w:t>
        </w:r>
      </w:ins>
    </w:p>
    <w:p w14:paraId="76C20385" w14:textId="77777777" w:rsidR="005B46BA" w:rsidRDefault="005B46BA" w:rsidP="005B46BA">
      <w:pPr>
        <w:pStyle w:val="PL"/>
        <w:shd w:val="clear" w:color="auto" w:fill="E6E6E6"/>
        <w:rPr>
          <w:ins w:id="3016" w:author="Rapporteur-r1" w:date="2022-05-16T12:06:00Z"/>
        </w:rPr>
      </w:pPr>
      <w:ins w:id="3017" w:author="Rapporteur-r1" w:date="2022-05-16T12:06:00Z">
        <w:r>
          <w:tab/>
        </w:r>
        <w:r>
          <w:tab/>
        </w:r>
        <w:r>
          <w:tab/>
          <w:t>pusch-TxDuration-r17</w:t>
        </w:r>
        <w:r>
          <w:tab/>
        </w:r>
        <w:r>
          <w:tab/>
        </w:r>
        <w:r>
          <w:tab/>
          <w:t>PUSCH-TxDuration-r17</w:t>
        </w:r>
        <w:r>
          <w:tab/>
        </w:r>
        <w:r>
          <w:tab/>
        </w:r>
        <w:r>
          <w:tab/>
          <w:t>OPTIONAL</w:t>
        </w:r>
        <w:r>
          <w:tab/>
          <w:t>-- Need OR</w:t>
        </w:r>
      </w:ins>
    </w:p>
    <w:p w14:paraId="4B1D619A" w14:textId="77777777" w:rsidR="0004089A" w:rsidRDefault="005B46BA" w:rsidP="005B46BA">
      <w:pPr>
        <w:pStyle w:val="PL"/>
        <w:shd w:val="clear" w:color="auto" w:fill="E6E6E6"/>
        <w:rPr>
          <w:ins w:id="3018" w:author="Rapporteur-r1" w:date="2022-05-17T11:10:00Z"/>
        </w:rPr>
      </w:pPr>
      <w:ins w:id="3019" w:author="Rapporteur-r1" w:date="2022-05-16T12:06:00Z">
        <w:r>
          <w:tab/>
        </w:r>
        <w:r>
          <w:tab/>
          <w:t>}</w:t>
        </w:r>
        <w:r>
          <w:tab/>
          <w:t>OPTIONAL</w:t>
        </w:r>
        <w:r>
          <w:tab/>
          <w:t>-- Need OR</w:t>
        </w:r>
      </w:ins>
    </w:p>
    <w:p w14:paraId="1AE4976E" w14:textId="41362743" w:rsidR="009722D5" w:rsidRPr="00E136FF" w:rsidRDefault="000D415B" w:rsidP="005B46BA">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lastRenderedPageBreak/>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lastRenderedPageBreak/>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3020" w:name="OLE_LINK232"/>
      <w:bookmarkStart w:id="3021" w:name="OLE_LINK233"/>
      <w:r w:rsidRPr="00E136FF">
        <w:t>highSpeedEnhancedMeasFlag-r14</w:t>
      </w:r>
      <w:bookmarkEnd w:id="3020"/>
      <w:bookmarkEnd w:id="3021"/>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3" r:link="rId12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0A7183">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19BA80B4" w:rsidR="00697061" w:rsidRPr="00E136FF" w:rsidRDefault="000D415B" w:rsidP="00697061">
            <w:pPr>
              <w:pStyle w:val="TAL"/>
            </w:pPr>
            <w:r w:rsidRPr="00E136FF">
              <w:t>Indicates whether UE specific TA reporting is enabled as specified in TS 36.321 [6].</w:t>
            </w:r>
          </w:p>
        </w:tc>
      </w:tr>
      <w:tr w:rsidR="00325345" w:rsidRPr="00E136FF" w14:paraId="3D5E6EFB" w14:textId="77777777" w:rsidTr="000A7183">
        <w:trPr>
          <w:cantSplit/>
          <w:ins w:id="3022" w:author="Rapporteur-r1" w:date="2022-05-18T09:03:00Z"/>
        </w:trPr>
        <w:tc>
          <w:tcPr>
            <w:tcW w:w="9639" w:type="dxa"/>
          </w:tcPr>
          <w:p w14:paraId="45DBCA59" w14:textId="77777777" w:rsidR="00325345" w:rsidRDefault="00325345" w:rsidP="00CA557B">
            <w:pPr>
              <w:pStyle w:val="TAL"/>
              <w:rPr>
                <w:ins w:id="3023" w:author="Rapporteur-r1" w:date="2022-05-18T09:04:00Z"/>
                <w:b/>
                <w:bCs/>
                <w:i/>
                <w:iCs/>
                <w:noProof/>
              </w:rPr>
            </w:pPr>
            <w:ins w:id="3024" w:author="Rapporteur-r1" w:date="2022-05-18T09:04:00Z">
              <w:r>
                <w:rPr>
                  <w:b/>
                  <w:bCs/>
                  <w:i/>
                  <w:iCs/>
                  <w:noProof/>
                </w:rPr>
                <w:t>t318</w:t>
              </w:r>
            </w:ins>
          </w:p>
          <w:p w14:paraId="67763865" w14:textId="05F8A5EF" w:rsidR="00325345" w:rsidRPr="00E136FF" w:rsidRDefault="00325345" w:rsidP="00CA557B">
            <w:pPr>
              <w:pStyle w:val="TAL"/>
              <w:rPr>
                <w:ins w:id="3025" w:author="Rapporteur-r1" w:date="2022-05-18T09:03:00Z"/>
                <w:b/>
                <w:bCs/>
                <w:i/>
                <w:iCs/>
                <w:noProof/>
              </w:rPr>
            </w:pPr>
            <w:ins w:id="3026" w:author="Rapporteur-r1" w:date="2022-05-18T09:17:00Z">
              <w:r>
                <w:rPr>
                  <w:iCs/>
                  <w:noProof/>
                  <w:lang w:eastAsia="en-GB"/>
                </w:rPr>
                <w:t xml:space="preserve">The value of timer T318. </w:t>
              </w:r>
            </w:ins>
            <w:ins w:id="3027" w:author="Rapporteur-r1" w:date="2022-05-18T09:04:00Z">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ins>
            <w:ins w:id="3028" w:author="Rapporteur-r1" w:date="2022-05-18T09:18:00Z">
              <w:r>
                <w:rPr>
                  <w:iCs/>
                  <w:noProof/>
                  <w:lang w:eastAsia="en-GB"/>
                </w:rPr>
                <w:t>.</w:t>
              </w:r>
            </w:ins>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3029" w:name="_Toc20487314"/>
      <w:bookmarkStart w:id="3030" w:name="_Toc29342609"/>
      <w:bookmarkStart w:id="3031" w:name="_Toc29343748"/>
      <w:bookmarkStart w:id="3032" w:name="_Toc36567014"/>
      <w:bookmarkStart w:id="3033" w:name="_Toc36810454"/>
      <w:bookmarkStart w:id="3034" w:name="_Toc36846818"/>
      <w:bookmarkStart w:id="3035" w:name="_Toc36939471"/>
      <w:bookmarkStart w:id="3036" w:name="_Toc37082451"/>
      <w:bookmarkStart w:id="3037" w:name="_Toc46481087"/>
      <w:bookmarkStart w:id="3038" w:name="_Toc46482321"/>
      <w:bookmarkStart w:id="3039" w:name="_Toc46483555"/>
      <w:bookmarkStart w:id="3040" w:name="_Toc100791633"/>
      <w:r w:rsidRPr="00E136FF">
        <w:t>–</w:t>
      </w:r>
      <w:r w:rsidRPr="00E136FF">
        <w:tab/>
      </w:r>
      <w:r w:rsidRPr="00E136FF">
        <w:rPr>
          <w:i/>
          <w:noProof/>
        </w:rPr>
        <w:t>RadioResourceConfigDedicated</w:t>
      </w:r>
      <w:bookmarkEnd w:id="3029"/>
      <w:bookmarkEnd w:id="3030"/>
      <w:bookmarkEnd w:id="3031"/>
      <w:bookmarkEnd w:id="3032"/>
      <w:bookmarkEnd w:id="3033"/>
      <w:bookmarkEnd w:id="3034"/>
      <w:bookmarkEnd w:id="3035"/>
      <w:bookmarkEnd w:id="3036"/>
      <w:bookmarkEnd w:id="3037"/>
      <w:bookmarkEnd w:id="3038"/>
      <w:bookmarkEnd w:id="3039"/>
      <w:bookmarkEnd w:id="3040"/>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3041"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3041"/>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lastRenderedPageBreak/>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3042" w:name="OLE_LINK4"/>
      <w:r w:rsidRPr="00E136FF">
        <w:t xml:space="preserve"> ::=</w:t>
      </w:r>
      <w:bookmarkEnd w:id="3042"/>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lastRenderedPageBreak/>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3043" w:name="_Hlk12458955"/>
            <w:r w:rsidRPr="00E136FF">
              <w:rPr>
                <w:b/>
                <w:i/>
              </w:rPr>
              <w:t>crs-ChEstMPDCCH-ConfigDedicated</w:t>
            </w:r>
          </w:p>
          <w:bookmarkEnd w:id="3043"/>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lastRenderedPageBreak/>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081" type="#_x0000_t75" style="width:14.35pt;height:15pt" o:ole="">
                  <v:imagedata r:id="rId55" o:title=""/>
                </v:shape>
                <o:OLEObject Type="Embed" ProgID="Equation.3" ShapeID="_x0000_i1081" DrawAspect="Content" ObjectID="_1714461475" r:id="rId125"/>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082" type="#_x0000_t75" style="width:14.35pt;height:15pt" o:ole="">
                  <v:imagedata r:id="rId21" o:title=""/>
                </v:shape>
                <o:OLEObject Type="Embed" ProgID="Equation.3" ShapeID="_x0000_i1082" DrawAspect="Content" ObjectID="_1714461476" r:id="rId126"/>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lastRenderedPageBreak/>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3044" w:name="OLE_LINK6"/>
            <w:r w:rsidRPr="00E136FF">
              <w:rPr>
                <w:b/>
                <w:i/>
                <w:noProof/>
                <w:lang w:eastAsia="en-GB"/>
              </w:rPr>
              <w:t>transmissionModeList</w:t>
            </w:r>
          </w:p>
          <w:bookmarkEnd w:id="3044"/>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when SCell(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3045" w:name="_Toc20487315"/>
      <w:bookmarkStart w:id="3046" w:name="_Toc29342610"/>
      <w:bookmarkStart w:id="3047" w:name="_Toc29343749"/>
      <w:bookmarkStart w:id="3048" w:name="_Toc36567015"/>
      <w:bookmarkStart w:id="3049" w:name="_Toc36810455"/>
      <w:bookmarkStart w:id="3050" w:name="_Toc36846819"/>
      <w:bookmarkStart w:id="3051" w:name="_Toc36939472"/>
      <w:bookmarkStart w:id="3052" w:name="_Toc37082452"/>
      <w:bookmarkStart w:id="3053" w:name="_Toc46481088"/>
      <w:bookmarkStart w:id="3054" w:name="_Toc46482322"/>
      <w:bookmarkStart w:id="3055" w:name="_Toc46483556"/>
      <w:bookmarkStart w:id="3056" w:name="_Toc100791634"/>
      <w:r w:rsidRPr="00E136FF">
        <w:t>–</w:t>
      </w:r>
      <w:r w:rsidRPr="00E136FF">
        <w:tab/>
      </w:r>
      <w:r w:rsidRPr="00E136FF">
        <w:rPr>
          <w:i/>
        </w:rPr>
        <w:t>RCLWI-Configuration</w:t>
      </w:r>
      <w:bookmarkEnd w:id="3045"/>
      <w:bookmarkEnd w:id="3046"/>
      <w:bookmarkEnd w:id="3047"/>
      <w:bookmarkEnd w:id="3048"/>
      <w:bookmarkEnd w:id="3049"/>
      <w:bookmarkEnd w:id="3050"/>
      <w:bookmarkEnd w:id="3051"/>
      <w:bookmarkEnd w:id="3052"/>
      <w:bookmarkEnd w:id="3053"/>
      <w:bookmarkEnd w:id="3054"/>
      <w:bookmarkEnd w:id="3055"/>
      <w:bookmarkEnd w:id="3056"/>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lastRenderedPageBreak/>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3057" w:name="_Toc46481089"/>
      <w:bookmarkStart w:id="3058" w:name="_Toc46482323"/>
      <w:bookmarkStart w:id="3059" w:name="_Toc46483557"/>
      <w:bookmarkStart w:id="3060" w:name="_Toc100791635"/>
      <w:r w:rsidRPr="00E136FF">
        <w:t>–</w:t>
      </w:r>
      <w:r w:rsidRPr="00E136FF">
        <w:tab/>
      </w:r>
      <w:r w:rsidRPr="00E136FF">
        <w:rPr>
          <w:i/>
          <w:iCs/>
          <w:noProof/>
        </w:rPr>
        <w:t>ResourceReservationConfig</w:t>
      </w:r>
      <w:bookmarkEnd w:id="3057"/>
      <w:bookmarkEnd w:id="3058"/>
      <w:bookmarkEnd w:id="3059"/>
      <w:bookmarkEnd w:id="3060"/>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3061" w:name="_Toc20487316"/>
      <w:bookmarkStart w:id="3062" w:name="_Toc29342611"/>
      <w:bookmarkStart w:id="3063" w:name="_Toc29343750"/>
      <w:bookmarkStart w:id="3064" w:name="_Toc36567016"/>
      <w:bookmarkStart w:id="3065" w:name="_Toc36810456"/>
      <w:bookmarkStart w:id="3066" w:name="_Toc36846820"/>
      <w:bookmarkStart w:id="3067" w:name="_Toc36939473"/>
      <w:bookmarkStart w:id="3068" w:name="_Toc37082453"/>
      <w:bookmarkStart w:id="3069" w:name="_Toc46481090"/>
      <w:bookmarkStart w:id="3070" w:name="_Toc46482324"/>
      <w:bookmarkStart w:id="3071" w:name="_Toc46483558"/>
      <w:bookmarkStart w:id="3072" w:name="_Toc100791636"/>
      <w:r w:rsidRPr="00E136FF">
        <w:t>–</w:t>
      </w:r>
      <w:r w:rsidRPr="00E136FF">
        <w:tab/>
      </w:r>
      <w:r w:rsidRPr="00E136FF">
        <w:rPr>
          <w:i/>
          <w:noProof/>
        </w:rPr>
        <w:t>RLC-Config</w:t>
      </w:r>
      <w:bookmarkEnd w:id="3061"/>
      <w:bookmarkEnd w:id="3062"/>
      <w:bookmarkEnd w:id="3063"/>
      <w:bookmarkEnd w:id="3064"/>
      <w:bookmarkEnd w:id="3065"/>
      <w:bookmarkEnd w:id="3066"/>
      <w:bookmarkEnd w:id="3067"/>
      <w:bookmarkEnd w:id="3068"/>
      <w:bookmarkEnd w:id="3069"/>
      <w:bookmarkEnd w:id="3070"/>
      <w:bookmarkEnd w:id="3071"/>
      <w:bookmarkEnd w:id="3072"/>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lastRenderedPageBreak/>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0A7183">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0A7183">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0A7183">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3073" w:name="_Toc20487317"/>
      <w:bookmarkStart w:id="3074" w:name="_Toc29342612"/>
      <w:bookmarkStart w:id="3075" w:name="_Toc29343751"/>
      <w:bookmarkStart w:id="3076" w:name="_Toc36567017"/>
      <w:bookmarkStart w:id="3077" w:name="_Toc36810457"/>
      <w:bookmarkStart w:id="3078" w:name="_Toc36846821"/>
      <w:bookmarkStart w:id="3079" w:name="_Toc36939474"/>
      <w:bookmarkStart w:id="3080" w:name="_Toc37082454"/>
      <w:bookmarkStart w:id="3081" w:name="_Toc46481091"/>
      <w:bookmarkStart w:id="3082" w:name="_Toc46482325"/>
      <w:bookmarkStart w:id="3083" w:name="_Toc46483559"/>
      <w:bookmarkStart w:id="3084" w:name="_Toc100791637"/>
      <w:r w:rsidRPr="00E136FF">
        <w:t>–</w:t>
      </w:r>
      <w:r w:rsidRPr="00E136FF">
        <w:tab/>
      </w:r>
      <w:r w:rsidRPr="00E136FF">
        <w:rPr>
          <w:i/>
          <w:noProof/>
        </w:rPr>
        <w:t>RLF-TimersAndConstants</w:t>
      </w:r>
      <w:bookmarkEnd w:id="3073"/>
      <w:bookmarkEnd w:id="3074"/>
      <w:bookmarkEnd w:id="3075"/>
      <w:bookmarkEnd w:id="3076"/>
      <w:bookmarkEnd w:id="3077"/>
      <w:bookmarkEnd w:id="3078"/>
      <w:bookmarkEnd w:id="3079"/>
      <w:bookmarkEnd w:id="3080"/>
      <w:bookmarkEnd w:id="3081"/>
      <w:bookmarkEnd w:id="3082"/>
      <w:bookmarkEnd w:id="3083"/>
      <w:bookmarkEnd w:id="3084"/>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3085" w:name="_Toc20487318"/>
      <w:bookmarkStart w:id="3086" w:name="_Toc29342613"/>
      <w:bookmarkStart w:id="3087" w:name="_Toc29343752"/>
      <w:bookmarkStart w:id="3088" w:name="_Toc36567018"/>
      <w:bookmarkStart w:id="3089" w:name="_Toc36810458"/>
      <w:bookmarkStart w:id="3090" w:name="_Toc36846822"/>
      <w:bookmarkStart w:id="3091" w:name="_Toc36939475"/>
      <w:bookmarkStart w:id="3092" w:name="_Toc37082455"/>
      <w:bookmarkStart w:id="3093" w:name="_Toc46481092"/>
      <w:bookmarkStart w:id="3094" w:name="_Toc46482326"/>
      <w:bookmarkStart w:id="3095" w:name="_Toc46483560"/>
      <w:bookmarkStart w:id="3096" w:name="_Toc100791638"/>
      <w:r w:rsidRPr="00E136FF">
        <w:t>–</w:t>
      </w:r>
      <w:r w:rsidRPr="00E136FF">
        <w:tab/>
      </w:r>
      <w:r w:rsidRPr="00E136FF">
        <w:rPr>
          <w:i/>
        </w:rPr>
        <w:t>RN-SubframeConfig</w:t>
      </w:r>
      <w:bookmarkEnd w:id="3085"/>
      <w:bookmarkEnd w:id="3086"/>
      <w:bookmarkEnd w:id="3087"/>
      <w:bookmarkEnd w:id="3088"/>
      <w:bookmarkEnd w:id="3089"/>
      <w:bookmarkEnd w:id="3090"/>
      <w:bookmarkEnd w:id="3091"/>
      <w:bookmarkEnd w:id="3092"/>
      <w:bookmarkEnd w:id="3093"/>
      <w:bookmarkEnd w:id="3094"/>
      <w:bookmarkEnd w:id="3095"/>
      <w:bookmarkEnd w:id="3096"/>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083" type="#_x0000_t75" style="width:36.15pt;height:20.15pt" o:ole="">
                  <v:imagedata r:id="rId128" o:title=""/>
                </v:shape>
                <o:OLEObject Type="Embed" ProgID="Equation.3" ShapeID="_x0000_i1083" DrawAspect="Content" ObjectID="_1714461477" r:id="rId129"/>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084" type="#_x0000_t75" style="width:36.15pt;height:18.75pt" o:ole="">
                  <v:imagedata r:id="rId130" o:title=""/>
                </v:shape>
                <o:OLEObject Type="Embed" ProgID="Equation.3" ShapeID="_x0000_i1084" DrawAspect="Content" ObjectID="_1714461478" r:id="rId131"/>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3097" w:name="_Toc29342614"/>
      <w:bookmarkStart w:id="3098" w:name="_Toc29343753"/>
      <w:bookmarkStart w:id="3099" w:name="_Toc36567019"/>
      <w:bookmarkStart w:id="3100" w:name="_Toc36810459"/>
      <w:bookmarkStart w:id="3101" w:name="_Toc36846823"/>
      <w:bookmarkStart w:id="3102" w:name="_Toc36939476"/>
      <w:bookmarkStart w:id="3103" w:name="_Toc37082456"/>
      <w:bookmarkStart w:id="3104" w:name="_Toc46481093"/>
      <w:bookmarkStart w:id="3105" w:name="_Toc46482327"/>
      <w:bookmarkStart w:id="3106" w:name="_Toc46483561"/>
      <w:bookmarkStart w:id="3107" w:name="_Toc100791639"/>
      <w:r w:rsidRPr="00E136FF">
        <w:rPr>
          <w:i/>
        </w:rPr>
        <w:t>–</w:t>
      </w:r>
      <w:r w:rsidRPr="00E136FF">
        <w:rPr>
          <w:i/>
        </w:rPr>
        <w:tab/>
      </w:r>
      <w:r w:rsidRPr="00E136FF">
        <w:rPr>
          <w:i/>
          <w:noProof/>
        </w:rPr>
        <w:t>RSS-Config</w:t>
      </w:r>
      <w:bookmarkEnd w:id="3097"/>
      <w:bookmarkEnd w:id="3098"/>
      <w:bookmarkEnd w:id="3099"/>
      <w:bookmarkEnd w:id="3100"/>
      <w:bookmarkEnd w:id="3101"/>
      <w:bookmarkEnd w:id="3102"/>
      <w:bookmarkEnd w:id="3103"/>
      <w:bookmarkEnd w:id="3104"/>
      <w:bookmarkEnd w:id="3105"/>
      <w:bookmarkEnd w:id="3106"/>
      <w:bookmarkEnd w:id="3107"/>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3108"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3108"/>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3109" w:name="_Toc20487319"/>
      <w:bookmarkStart w:id="3110" w:name="_Toc29342615"/>
      <w:bookmarkStart w:id="3111" w:name="_Toc29343754"/>
      <w:bookmarkStart w:id="3112" w:name="_Toc36567020"/>
      <w:bookmarkStart w:id="3113" w:name="_Toc36810460"/>
      <w:bookmarkStart w:id="3114" w:name="_Toc36846824"/>
      <w:bookmarkStart w:id="3115" w:name="_Toc36939477"/>
      <w:bookmarkStart w:id="3116" w:name="_Toc37082457"/>
      <w:bookmarkStart w:id="3117" w:name="_Toc46481094"/>
      <w:bookmarkStart w:id="3118" w:name="_Toc46482328"/>
      <w:bookmarkStart w:id="3119" w:name="_Toc46483562"/>
      <w:bookmarkStart w:id="3120" w:name="_Toc100791640"/>
      <w:r w:rsidRPr="00E136FF">
        <w:t>–</w:t>
      </w:r>
      <w:r w:rsidRPr="00E136FF">
        <w:tab/>
      </w:r>
      <w:r w:rsidRPr="00E136FF">
        <w:rPr>
          <w:i/>
          <w:noProof/>
        </w:rPr>
        <w:t>SchedulingRequestConfig</w:t>
      </w:r>
      <w:bookmarkEnd w:id="3109"/>
      <w:bookmarkEnd w:id="3110"/>
      <w:bookmarkEnd w:id="3111"/>
      <w:bookmarkEnd w:id="3112"/>
      <w:bookmarkEnd w:id="3113"/>
      <w:bookmarkEnd w:id="3114"/>
      <w:bookmarkEnd w:id="3115"/>
      <w:bookmarkEnd w:id="3116"/>
      <w:bookmarkEnd w:id="3117"/>
      <w:bookmarkEnd w:id="3118"/>
      <w:bookmarkEnd w:id="3119"/>
      <w:bookmarkEnd w:id="3120"/>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085" type="#_x0000_t75" style="width:15pt;height:17.4pt" o:ole="">
                  <v:imagedata r:id="rId132" o:title=""/>
                </v:shape>
                <o:OLEObject Type="Embed" ProgID="Equation.3" ShapeID="_x0000_i1085" DrawAspect="Content" ObjectID="_1714461479" r:id="rId133"/>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086" type="#_x0000_t75" style="width:51.55pt;height:20.15pt" o:ole="">
                  <v:imagedata r:id="rId134" o:title=""/>
                </v:shape>
                <o:OLEObject Type="Embed" ProgID="Equation.3" ShapeID="_x0000_i1086" DrawAspect="Content" ObjectID="_1714461480" r:id="rId135"/>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3121" w:name="_Toc20487320"/>
      <w:bookmarkStart w:id="3122" w:name="_Toc29342616"/>
      <w:bookmarkStart w:id="3123" w:name="_Toc29343755"/>
      <w:bookmarkStart w:id="3124" w:name="_Toc36567021"/>
      <w:bookmarkStart w:id="3125" w:name="_Toc36810461"/>
      <w:bookmarkStart w:id="3126" w:name="_Toc36846825"/>
      <w:bookmarkStart w:id="3127" w:name="_Toc36939478"/>
      <w:bookmarkStart w:id="3128" w:name="_Toc37082458"/>
      <w:bookmarkStart w:id="3129" w:name="_Toc46481095"/>
      <w:bookmarkStart w:id="3130" w:name="_Toc46482329"/>
      <w:bookmarkStart w:id="3131" w:name="_Toc46483563"/>
      <w:bookmarkStart w:id="3132" w:name="_Toc100791641"/>
      <w:bookmarkStart w:id="3133" w:name="_Hlk509485862"/>
      <w:r w:rsidRPr="00E136FF">
        <w:t>–</w:t>
      </w:r>
      <w:r w:rsidRPr="00E136FF">
        <w:tab/>
      </w:r>
      <w:r w:rsidRPr="00E136FF">
        <w:rPr>
          <w:i/>
        </w:rPr>
        <w:t>SlotOrSubslotPDSCH-Config</w:t>
      </w:r>
      <w:bookmarkEnd w:id="3121"/>
      <w:bookmarkEnd w:id="3122"/>
      <w:bookmarkEnd w:id="3123"/>
      <w:bookmarkEnd w:id="3124"/>
      <w:bookmarkEnd w:id="3125"/>
      <w:bookmarkEnd w:id="3126"/>
      <w:bookmarkEnd w:id="3127"/>
      <w:bookmarkEnd w:id="3128"/>
      <w:bookmarkEnd w:id="3129"/>
      <w:bookmarkEnd w:id="3130"/>
      <w:bookmarkEnd w:id="3131"/>
      <w:bookmarkEnd w:id="3132"/>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3134" w:name="_Toc20487321"/>
      <w:bookmarkStart w:id="3135" w:name="_Toc29342617"/>
      <w:bookmarkStart w:id="3136" w:name="_Toc29343756"/>
      <w:bookmarkStart w:id="3137" w:name="_Toc36567022"/>
      <w:bookmarkStart w:id="3138" w:name="_Toc36810462"/>
      <w:bookmarkStart w:id="3139" w:name="_Toc36846826"/>
      <w:bookmarkStart w:id="3140" w:name="_Toc36939479"/>
      <w:bookmarkStart w:id="3141" w:name="_Toc37082459"/>
      <w:bookmarkStart w:id="3142" w:name="_Toc46481096"/>
      <w:bookmarkStart w:id="3143" w:name="_Toc46482330"/>
      <w:bookmarkStart w:id="3144" w:name="_Toc46483564"/>
      <w:bookmarkStart w:id="3145" w:name="_Toc100791642"/>
      <w:r w:rsidRPr="00E136FF">
        <w:t>–</w:t>
      </w:r>
      <w:r w:rsidRPr="00E136FF">
        <w:tab/>
      </w:r>
      <w:r w:rsidRPr="00E136FF">
        <w:rPr>
          <w:i/>
        </w:rPr>
        <w:t>SlotOrSubslotPUSCH-Config</w:t>
      </w:r>
      <w:bookmarkEnd w:id="3134"/>
      <w:bookmarkEnd w:id="3135"/>
      <w:bookmarkEnd w:id="3136"/>
      <w:bookmarkEnd w:id="3137"/>
      <w:bookmarkEnd w:id="3138"/>
      <w:bookmarkEnd w:id="3139"/>
      <w:bookmarkEnd w:id="3140"/>
      <w:bookmarkEnd w:id="3141"/>
      <w:bookmarkEnd w:id="3142"/>
      <w:bookmarkEnd w:id="3143"/>
      <w:bookmarkEnd w:id="3144"/>
      <w:bookmarkEnd w:id="3145"/>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087" type="#_x0000_t75" style="width:48.8pt;height:20.15pt" o:ole="">
                  <v:imagedata r:id="rId94" o:title=""/>
                </v:shape>
                <o:OLEObject Type="Embed" ProgID="Equation.3" ShapeID="_x0000_i1087" DrawAspect="Content" ObjectID="_1714461481" r:id="rId136"/>
              </w:object>
            </w:r>
            <w:r w:rsidRPr="00E136FF">
              <w:rPr>
                <w:lang w:eastAsia="en-GB"/>
              </w:rPr>
              <w:t xml:space="preserve">and </w:t>
            </w:r>
            <w:r w:rsidRPr="00E136FF">
              <w:rPr>
                <w:rFonts w:eastAsia="SimSun"/>
                <w:position w:val="-14"/>
                <w:lang w:eastAsia="zh-CN"/>
              </w:rPr>
              <w:object w:dxaOrig="980" w:dyaOrig="400" w14:anchorId="15E937CD">
                <v:shape id="_x0000_i1088" type="#_x0000_t75" style="width:48.8pt;height:20.15pt" o:ole="">
                  <v:imagedata r:id="rId96" o:title=""/>
                </v:shape>
                <o:OLEObject Type="Embed" ProgID="Equation.3" ShapeID="_x0000_i1088" DrawAspect="Content" ObjectID="_1714461482" r:id="rId137"/>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089" type="#_x0000_t75" style="width:24.55pt;height:20.15pt" o:ole="">
                  <v:imagedata r:id="rId112" o:title=""/>
                </v:shape>
                <o:OLEObject Type="Embed" ProgID="Equation.3" ShapeID="_x0000_i1089" DrawAspect="Content" ObjectID="_1714461483" r:id="rId138"/>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090" type="#_x0000_t75" style="width:24.55pt;height:20.15pt" o:ole="">
                  <v:imagedata r:id="rId109" o:title=""/>
                </v:shape>
                <o:OLEObject Type="Embed" ProgID="Equation.3" ShapeID="_x0000_i1090" DrawAspect="Content" ObjectID="_1714461484" r:id="rId139"/>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3133"/>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3146" w:name="_Toc20487322"/>
      <w:bookmarkStart w:id="3147" w:name="_Toc29342618"/>
      <w:bookmarkStart w:id="3148" w:name="_Toc29343757"/>
      <w:bookmarkStart w:id="3149" w:name="_Toc36567023"/>
      <w:bookmarkStart w:id="3150" w:name="_Toc36810463"/>
      <w:bookmarkStart w:id="3151" w:name="_Toc36846827"/>
      <w:bookmarkStart w:id="3152" w:name="_Toc36939480"/>
      <w:bookmarkStart w:id="3153" w:name="_Toc37082460"/>
      <w:bookmarkStart w:id="3154" w:name="_Toc46481097"/>
      <w:bookmarkStart w:id="3155" w:name="_Toc46482331"/>
      <w:bookmarkStart w:id="3156" w:name="_Toc46483565"/>
      <w:bookmarkStart w:id="3157" w:name="_Toc100791643"/>
      <w:r w:rsidRPr="00E136FF">
        <w:t>–</w:t>
      </w:r>
      <w:r w:rsidRPr="00E136FF">
        <w:tab/>
      </w:r>
      <w:r w:rsidRPr="00E136FF">
        <w:rPr>
          <w:i/>
          <w:noProof/>
        </w:rPr>
        <w:t>SoundingRS-UL-Config</w:t>
      </w:r>
      <w:bookmarkEnd w:id="3146"/>
      <w:bookmarkEnd w:id="3147"/>
      <w:bookmarkEnd w:id="3148"/>
      <w:bookmarkEnd w:id="3149"/>
      <w:bookmarkEnd w:id="3150"/>
      <w:bookmarkEnd w:id="3151"/>
      <w:bookmarkEnd w:id="3152"/>
      <w:bookmarkEnd w:id="3153"/>
      <w:bookmarkEnd w:id="3154"/>
      <w:bookmarkEnd w:id="3155"/>
      <w:bookmarkEnd w:id="3156"/>
      <w:bookmarkEnd w:id="3157"/>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lastRenderedPageBreak/>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091" type="#_x0000_t75" style="width:22.5pt;height:17.4pt" o:ole="">
                  <v:imagedata r:id="rId140" o:title=""/>
                </v:shape>
                <o:OLEObject Type="Embed" ProgID="Equation.3" ShapeID="_x0000_i1091" DrawAspect="Content" ObjectID="_1714461485" r:id="rId141"/>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092" type="#_x0000_t75" style="width:20.45pt;height:17.4pt" o:ole="">
                  <v:imagedata r:id="rId142" o:title=""/>
                </v:shape>
                <o:OLEObject Type="Embed" ProgID="Equation.3" ShapeID="_x0000_i1092" DrawAspect="Content" ObjectID="_1714461486" r:id="rId143"/>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093" type="#_x0000_t75" style="width:1in;height:18.75pt" o:ole="">
                  <v:imagedata r:id="rId144" o:title=""/>
                </v:shape>
                <o:OLEObject Type="Embed" ProgID="Equation.3" ShapeID="_x0000_i1093" DrawAspect="Content" ObjectID="_1714461487" r:id="rId145"/>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094" type="#_x0000_t75" style="width:30.05pt;height:20.15pt" o:ole="">
                  <v:imagedata r:id="rId146" o:title=""/>
                </v:shape>
                <o:OLEObject Type="Embed" ProgID="Equation.3" ShapeID="_x0000_i1094" DrawAspect="Content" ObjectID="_1714461488" r:id="rId147"/>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095" type="#_x0000_t75" style="width:57pt;height:18.75pt" o:ole="">
                  <v:imagedata r:id="rId148" o:title=""/>
                </v:shape>
                <o:OLEObject Type="Embed" ProgID="Equation.3" ShapeID="_x0000_i1095" DrawAspect="Content" ObjectID="_1714461489" r:id="rId149"/>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3158" w:name="_Toc20487323"/>
      <w:bookmarkStart w:id="3159" w:name="_Toc29342619"/>
      <w:bookmarkStart w:id="3160" w:name="_Toc29343758"/>
      <w:bookmarkStart w:id="3161" w:name="_Toc36567024"/>
      <w:bookmarkStart w:id="3162" w:name="_Toc36810464"/>
      <w:bookmarkStart w:id="3163" w:name="_Toc36846828"/>
      <w:bookmarkStart w:id="3164" w:name="_Toc36939481"/>
      <w:bookmarkStart w:id="3165" w:name="_Toc37082461"/>
      <w:bookmarkStart w:id="3166" w:name="_Toc46481098"/>
      <w:bookmarkStart w:id="3167" w:name="_Toc46482332"/>
      <w:bookmarkStart w:id="3168" w:name="_Toc46483566"/>
      <w:bookmarkStart w:id="3169" w:name="_Toc100791644"/>
      <w:r w:rsidRPr="00E136FF">
        <w:t>–</w:t>
      </w:r>
      <w:r w:rsidRPr="00E136FF">
        <w:tab/>
      </w:r>
      <w:r w:rsidRPr="00E136FF">
        <w:rPr>
          <w:i/>
        </w:rPr>
        <w:t>SPDCCH-Config</w:t>
      </w:r>
      <w:bookmarkEnd w:id="3158"/>
      <w:bookmarkEnd w:id="3159"/>
      <w:bookmarkEnd w:id="3160"/>
      <w:bookmarkEnd w:id="3161"/>
      <w:bookmarkEnd w:id="3162"/>
      <w:bookmarkEnd w:id="3163"/>
      <w:bookmarkEnd w:id="3164"/>
      <w:bookmarkEnd w:id="3165"/>
      <w:bookmarkEnd w:id="3166"/>
      <w:bookmarkEnd w:id="3167"/>
      <w:bookmarkEnd w:id="3168"/>
      <w:bookmarkEnd w:id="3169"/>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3170" w:name="_Hlk492389324"/>
      <w:r w:rsidRPr="00E136FF">
        <w:t>Config-r15</w:t>
      </w:r>
      <w:bookmarkEnd w:id="3170"/>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3171" w:name="_Hlk499946402"/>
      <w:r w:rsidRPr="00E136FF">
        <w:t xml:space="preserve">DCI7-Candidates-r15 </w:t>
      </w:r>
      <w:bookmarkEnd w:id="3171"/>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3172"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096" type="#_x0000_t75" style="width:38.2pt;height:18.75pt" o:ole="">
                  <v:imagedata r:id="rId150" o:title=""/>
                </v:shape>
                <o:OLEObject Type="Embed" ProgID="Equation.3" ShapeID="_x0000_i1096" DrawAspect="Content" ObjectID="_1714461490" r:id="rId151"/>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3173" w:name="_Hlk492301727"/>
            <w:r w:rsidRPr="00E136FF">
              <w:rPr>
                <w:b/>
                <w:i/>
                <w:lang w:eastAsia="en-GB"/>
              </w:rPr>
              <w:t>numberRB-InFreq-domain</w:t>
            </w:r>
          </w:p>
          <w:bookmarkEnd w:id="3173"/>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3172"/>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3174" w:name="_Toc20487324"/>
      <w:bookmarkStart w:id="3175" w:name="_Toc29342620"/>
      <w:bookmarkStart w:id="3176" w:name="_Toc29343759"/>
      <w:bookmarkStart w:id="3177" w:name="_Toc36567025"/>
      <w:bookmarkStart w:id="3178" w:name="_Toc36810465"/>
      <w:bookmarkStart w:id="3179" w:name="_Toc36846829"/>
      <w:bookmarkStart w:id="3180" w:name="_Toc36939482"/>
      <w:bookmarkStart w:id="3181" w:name="_Toc37082462"/>
      <w:bookmarkStart w:id="3182" w:name="_Toc46481099"/>
      <w:bookmarkStart w:id="3183" w:name="_Toc46482333"/>
      <w:bookmarkStart w:id="3184" w:name="_Toc46483567"/>
      <w:bookmarkStart w:id="3185" w:name="_Toc100791645"/>
      <w:r w:rsidRPr="00E136FF">
        <w:t>–</w:t>
      </w:r>
      <w:r w:rsidRPr="00E136FF">
        <w:tab/>
      </w:r>
      <w:r w:rsidRPr="00E136FF">
        <w:rPr>
          <w:i/>
          <w:noProof/>
        </w:rPr>
        <w:t>SPS-Config</w:t>
      </w:r>
      <w:bookmarkEnd w:id="3174"/>
      <w:bookmarkEnd w:id="3175"/>
      <w:bookmarkEnd w:id="3176"/>
      <w:bookmarkEnd w:id="3177"/>
      <w:bookmarkEnd w:id="3178"/>
      <w:bookmarkEnd w:id="3179"/>
      <w:bookmarkEnd w:id="3180"/>
      <w:bookmarkEnd w:id="3181"/>
      <w:bookmarkEnd w:id="3182"/>
      <w:bookmarkEnd w:id="3183"/>
      <w:bookmarkEnd w:id="3184"/>
      <w:bookmarkEnd w:id="3185"/>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lastRenderedPageBreak/>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lastRenderedPageBreak/>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097" type="#_x0000_t75" style="width:25.95pt;height:15pt" o:ole="">
                  <v:imagedata r:id="rId152" o:title=""/>
                </v:shape>
                <o:OLEObject Type="Embed" ProgID="Equation.3" ShapeID="_x0000_i1097" DrawAspect="Content" ObjectID="_1714461491" r:id="rId153"/>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098" type="#_x0000_t75" style="width:13.3pt;height:9.9pt" o:ole="">
                  <v:imagedata r:id="rId154" o:title=""/>
                </v:shape>
                <o:OLEObject Type="Embed" ProgID="Equation.3" ShapeID="_x0000_i1098" DrawAspect="Content" ObjectID="_1714461492" r:id="rId155"/>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parameter: </w:t>
            </w:r>
            <w:r w:rsidRPr="00E136FF">
              <w:rPr>
                <w:position w:val="-12"/>
                <w:lang w:eastAsia="en-GB"/>
              </w:rPr>
              <w:object w:dxaOrig="720" w:dyaOrig="380" w14:anchorId="2C34401C">
                <v:shape id="_x0000_i1099" type="#_x0000_t75" style="width:36.15pt;height:18.75pt" o:ole="">
                  <v:imagedata r:id="rId130" o:title=""/>
                </v:shape>
                <o:OLEObject Type="Embed" ProgID="Equation.3" ShapeID="_x0000_i1099" DrawAspect="Content" ObjectID="_1714461493" r:id="rId156"/>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100" type="#_x0000_t75" style="width:90.75pt;height:15.7pt" o:ole="">
                  <v:imagedata r:id="rId157" o:title=""/>
                </v:shape>
                <o:OLEObject Type="Embed" ProgID="Equation.3" ShapeID="_x0000_i1100" DrawAspect="Content" ObjectID="_1714461494" r:id="rId158"/>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101" type="#_x0000_t75" style="width:90.75pt;height:15.7pt" o:ole="">
                  <v:imagedata r:id="rId157" o:title=""/>
                </v:shape>
                <o:OLEObject Type="Embed" ProgID="Equation.3" ShapeID="_x0000_i1101" DrawAspect="Content" ObjectID="_1714461495" r:id="rId159"/>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102" type="#_x0000_t75" style="width:66.55pt;height:15.7pt" o:ole="">
                  <v:imagedata r:id="rId160" o:title=""/>
                </v:shape>
                <o:OLEObject Type="Embed" ProgID="Equation.3" ShapeID="_x0000_i1102" DrawAspect="Content" ObjectID="_1714461496" r:id="rId161"/>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103" type="#_x0000_t75" style="width:66.55pt;height:15.7pt" o:ole="">
                  <v:imagedata r:id="rId160" o:title=""/>
                </v:shape>
                <o:OLEObject Type="Embed" ProgID="Equation.3" ShapeID="_x0000_i1103" DrawAspect="Content" ObjectID="_1714461497" r:id="rId162"/>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lastRenderedPageBreak/>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3186" w:name="_Toc20487325"/>
      <w:bookmarkStart w:id="3187" w:name="_Toc29342621"/>
      <w:bookmarkStart w:id="3188" w:name="_Toc29343760"/>
      <w:bookmarkStart w:id="3189" w:name="_Toc36567026"/>
      <w:bookmarkStart w:id="3190" w:name="_Toc36810466"/>
      <w:bookmarkStart w:id="3191" w:name="_Toc36846830"/>
      <w:bookmarkStart w:id="3192" w:name="_Toc36939483"/>
      <w:bookmarkStart w:id="3193" w:name="_Toc37082463"/>
      <w:bookmarkStart w:id="3194" w:name="_Toc46481100"/>
      <w:bookmarkStart w:id="3195" w:name="_Toc46482334"/>
      <w:bookmarkStart w:id="3196" w:name="_Toc46483568"/>
      <w:bookmarkStart w:id="3197" w:name="_Toc100791646"/>
      <w:bookmarkStart w:id="3198" w:name="_Hlk509485904"/>
      <w:r w:rsidRPr="00E136FF">
        <w:t>–</w:t>
      </w:r>
      <w:r w:rsidRPr="00E136FF">
        <w:tab/>
      </w:r>
      <w:r w:rsidRPr="00E136FF">
        <w:rPr>
          <w:i/>
        </w:rPr>
        <w:t>SPUCCH-Config</w:t>
      </w:r>
      <w:bookmarkEnd w:id="3186"/>
      <w:bookmarkEnd w:id="3187"/>
      <w:bookmarkEnd w:id="3188"/>
      <w:bookmarkEnd w:id="3189"/>
      <w:bookmarkEnd w:id="3190"/>
      <w:bookmarkEnd w:id="3191"/>
      <w:bookmarkEnd w:id="3192"/>
      <w:bookmarkEnd w:id="3193"/>
      <w:bookmarkEnd w:id="3194"/>
      <w:bookmarkEnd w:id="3195"/>
      <w:bookmarkEnd w:id="3196"/>
      <w:bookmarkEnd w:id="3197"/>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3199"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3200" w:name="_Hlk499947226"/>
      <w:r w:rsidRPr="00E136FF">
        <w:t>n4numberOfPRB-r15</w:t>
      </w:r>
      <w:r w:rsidRPr="00E136FF">
        <w:tab/>
      </w:r>
      <w:r w:rsidRPr="00E136FF">
        <w:tab/>
      </w:r>
      <w:r w:rsidRPr="00E136FF">
        <w:tab/>
      </w:r>
      <w:r w:rsidRPr="00E136FF">
        <w:tab/>
        <w:t>INTEGER (0..7)</w:t>
      </w:r>
    </w:p>
    <w:bookmarkEnd w:id="3200"/>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3199"/>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lastRenderedPageBreak/>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104" type="#_x0000_t75" style="width:36.15pt;height:18.75pt" o:ole="">
                  <v:imagedata r:id="rId163" o:title=""/>
                </v:shape>
                <o:OLEObject Type="Embed" ProgID="Equation.3" ShapeID="_x0000_i1104" DrawAspect="Content" ObjectID="_1714461498" r:id="rId164"/>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105" type="#_x0000_t75" style="width:36.15pt;height:18.75pt" o:ole="">
                  <v:imagedata r:id="rId165" o:title=""/>
                </v:shape>
                <o:OLEObject Type="Embed" ProgID="Equation.3" ShapeID="_x0000_i1105" DrawAspect="Content" ObjectID="_1714461499" r:id="rId166"/>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106" type="#_x0000_t75" style="width:36.15pt;height:17.4pt" o:ole="">
                  <v:imagedata r:id="rId167" o:title=""/>
                </v:shape>
                <o:OLEObject Type="Embed" ProgID="Equation.3" ShapeID="_x0000_i1106" DrawAspect="Content" ObjectID="_1714461500" r:id="rId168"/>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107" type="#_x0000_t75" style="width:36.15pt;height:18.75pt" o:ole="">
                  <v:imagedata r:id="rId169" o:title=""/>
                </v:shape>
                <o:OLEObject Type="Embed" ProgID="Equation.3" ShapeID="_x0000_i1107" DrawAspect="Content" ObjectID="_1714461501" r:id="rId170"/>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108" type="#_x0000_t75" style="width:39.6pt;height:18.75pt" o:ole="">
                  <v:imagedata r:id="rId171" o:title=""/>
                </v:shape>
                <o:OLEObject Type="Embed" ProgID="Equation.3" ShapeID="_x0000_i1108" DrawAspect="Content" ObjectID="_1714461502" r:id="rId172"/>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109" type="#_x0000_t75" style="width:39.6pt;height:18.75pt" o:ole="">
                  <v:imagedata r:id="rId173" o:title=""/>
                </v:shape>
                <o:OLEObject Type="Embed" ProgID="Equation.3" ShapeID="_x0000_i1109" DrawAspect="Content" ObjectID="_1714461503" r:id="rId174"/>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3198"/>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3201" w:name="_Toc20487326"/>
      <w:bookmarkStart w:id="3202" w:name="_Toc29342622"/>
      <w:bookmarkStart w:id="3203" w:name="_Toc29343761"/>
      <w:bookmarkStart w:id="3204" w:name="_Toc36567027"/>
      <w:bookmarkStart w:id="3205" w:name="_Toc36810467"/>
      <w:bookmarkStart w:id="3206" w:name="_Toc36846831"/>
      <w:bookmarkStart w:id="3207" w:name="_Toc36939484"/>
      <w:bookmarkStart w:id="3208" w:name="_Toc37082464"/>
      <w:bookmarkStart w:id="3209" w:name="_Toc46481101"/>
      <w:bookmarkStart w:id="3210" w:name="_Toc46482335"/>
      <w:bookmarkStart w:id="3211" w:name="_Toc46483569"/>
      <w:bookmarkStart w:id="3212" w:name="_Toc100791647"/>
      <w:r w:rsidRPr="00E136FF">
        <w:t>–</w:t>
      </w:r>
      <w:r w:rsidRPr="00E136FF">
        <w:tab/>
      </w:r>
      <w:r w:rsidRPr="00E136FF">
        <w:rPr>
          <w:i/>
          <w:noProof/>
        </w:rPr>
        <w:t>SRS-TPC-PDCCH-Config</w:t>
      </w:r>
      <w:bookmarkEnd w:id="3201"/>
      <w:bookmarkEnd w:id="3202"/>
      <w:bookmarkEnd w:id="3203"/>
      <w:bookmarkEnd w:id="3204"/>
      <w:bookmarkEnd w:id="3205"/>
      <w:bookmarkEnd w:id="3206"/>
      <w:bookmarkEnd w:id="3207"/>
      <w:bookmarkEnd w:id="3208"/>
      <w:bookmarkEnd w:id="3209"/>
      <w:bookmarkEnd w:id="3210"/>
      <w:bookmarkEnd w:id="3211"/>
      <w:bookmarkEnd w:id="3212"/>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3213" w:name="OLE_LINK136"/>
      <w:bookmarkStart w:id="3214"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3213"/>
    <w:bookmarkEnd w:id="3214"/>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lastRenderedPageBreak/>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3215" w:name="_Toc20487327"/>
      <w:bookmarkStart w:id="3216" w:name="_Toc29342623"/>
      <w:bookmarkStart w:id="3217" w:name="_Toc29343762"/>
      <w:bookmarkStart w:id="3218" w:name="_Toc36567028"/>
      <w:bookmarkStart w:id="3219" w:name="_Toc36810468"/>
      <w:bookmarkStart w:id="3220" w:name="_Toc36846832"/>
      <w:bookmarkStart w:id="3221" w:name="_Toc36939485"/>
      <w:bookmarkStart w:id="3222" w:name="_Toc37082465"/>
      <w:bookmarkStart w:id="3223" w:name="_Toc46481102"/>
      <w:bookmarkStart w:id="3224" w:name="_Toc46482336"/>
      <w:bookmarkStart w:id="3225" w:name="_Toc46483570"/>
      <w:bookmarkStart w:id="3226" w:name="_Toc100791648"/>
      <w:r w:rsidRPr="00E136FF">
        <w:t>–</w:t>
      </w:r>
      <w:r w:rsidRPr="00E136FF">
        <w:tab/>
      </w:r>
      <w:r w:rsidRPr="00E136FF">
        <w:rPr>
          <w:i/>
          <w:noProof/>
        </w:rPr>
        <w:t>TDD-Config</w:t>
      </w:r>
      <w:bookmarkEnd w:id="3215"/>
      <w:bookmarkEnd w:id="3216"/>
      <w:bookmarkEnd w:id="3217"/>
      <w:bookmarkEnd w:id="3218"/>
      <w:bookmarkEnd w:id="3219"/>
      <w:bookmarkEnd w:id="3220"/>
      <w:bookmarkEnd w:id="3221"/>
      <w:bookmarkEnd w:id="3222"/>
      <w:bookmarkEnd w:id="3223"/>
      <w:bookmarkEnd w:id="3224"/>
      <w:bookmarkEnd w:id="3225"/>
      <w:bookmarkEnd w:id="3226"/>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3227" w:name="_Toc46481103"/>
      <w:bookmarkStart w:id="3228" w:name="_Toc46482337"/>
      <w:bookmarkStart w:id="3229" w:name="_Toc46483571"/>
      <w:bookmarkStart w:id="3230" w:name="_Toc100791649"/>
      <w:r w:rsidRPr="00E136FF">
        <w:t>–</w:t>
      </w:r>
      <w:r w:rsidRPr="00E136FF">
        <w:tab/>
      </w:r>
      <w:r w:rsidRPr="00E136FF">
        <w:rPr>
          <w:i/>
          <w:iCs/>
          <w:noProof/>
        </w:rPr>
        <w:t>TDM-PatternConfig</w:t>
      </w:r>
      <w:bookmarkEnd w:id="3227"/>
      <w:bookmarkEnd w:id="3228"/>
      <w:bookmarkEnd w:id="3229"/>
      <w:bookmarkEnd w:id="3230"/>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3231" w:name="_Toc20487328"/>
      <w:bookmarkStart w:id="3232" w:name="_Toc29342624"/>
      <w:bookmarkStart w:id="3233" w:name="_Toc29343763"/>
      <w:bookmarkStart w:id="3234" w:name="_Toc36567029"/>
      <w:bookmarkStart w:id="3235" w:name="_Toc36810469"/>
      <w:bookmarkStart w:id="3236" w:name="_Toc36846833"/>
      <w:bookmarkStart w:id="3237" w:name="_Toc36939486"/>
      <w:bookmarkStart w:id="3238" w:name="_Toc37082466"/>
      <w:bookmarkStart w:id="3239" w:name="_Toc46481104"/>
      <w:bookmarkStart w:id="3240" w:name="_Toc46482338"/>
      <w:bookmarkStart w:id="3241" w:name="_Toc46483572"/>
      <w:bookmarkStart w:id="3242" w:name="_Toc100791650"/>
      <w:r w:rsidRPr="00E136FF">
        <w:t>–</w:t>
      </w:r>
      <w:r w:rsidRPr="00E136FF">
        <w:tab/>
      </w:r>
      <w:r w:rsidRPr="00E136FF">
        <w:rPr>
          <w:i/>
        </w:rPr>
        <w:t>TimeAlignmentTimer</w:t>
      </w:r>
      <w:bookmarkEnd w:id="3231"/>
      <w:bookmarkEnd w:id="3232"/>
      <w:bookmarkEnd w:id="3233"/>
      <w:bookmarkEnd w:id="3234"/>
      <w:bookmarkEnd w:id="3235"/>
      <w:bookmarkEnd w:id="3236"/>
      <w:bookmarkEnd w:id="3237"/>
      <w:bookmarkEnd w:id="3238"/>
      <w:bookmarkEnd w:id="3239"/>
      <w:bookmarkEnd w:id="3240"/>
      <w:bookmarkEnd w:id="3241"/>
      <w:bookmarkEnd w:id="3242"/>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3243" w:name="_Toc20487329"/>
      <w:bookmarkStart w:id="3244" w:name="_Toc29342625"/>
      <w:bookmarkStart w:id="3245" w:name="_Toc29343764"/>
      <w:bookmarkStart w:id="3246" w:name="_Toc36567030"/>
      <w:bookmarkStart w:id="3247" w:name="_Toc36810470"/>
      <w:bookmarkStart w:id="3248" w:name="_Toc36846834"/>
      <w:bookmarkStart w:id="3249" w:name="_Toc36939487"/>
      <w:bookmarkStart w:id="3250" w:name="_Toc37082467"/>
      <w:bookmarkStart w:id="3251" w:name="_Toc46481105"/>
      <w:bookmarkStart w:id="3252" w:name="_Toc46482339"/>
      <w:bookmarkStart w:id="3253" w:name="_Toc46483573"/>
      <w:bookmarkStart w:id="3254" w:name="_Toc100791651"/>
      <w:r w:rsidRPr="00E136FF">
        <w:t>–</w:t>
      </w:r>
      <w:r w:rsidRPr="00E136FF">
        <w:tab/>
      </w:r>
      <w:r w:rsidRPr="00E136FF">
        <w:rPr>
          <w:i/>
          <w:noProof/>
        </w:rPr>
        <w:t>TimeReferenceInfo</w:t>
      </w:r>
      <w:bookmarkEnd w:id="3243"/>
      <w:bookmarkEnd w:id="3244"/>
      <w:bookmarkEnd w:id="3245"/>
      <w:bookmarkEnd w:id="3246"/>
      <w:bookmarkEnd w:id="3247"/>
      <w:bookmarkEnd w:id="3248"/>
      <w:bookmarkEnd w:id="3249"/>
      <w:bookmarkEnd w:id="3250"/>
      <w:bookmarkEnd w:id="3251"/>
      <w:bookmarkEnd w:id="3252"/>
      <w:bookmarkEnd w:id="3253"/>
      <w:bookmarkEnd w:id="3254"/>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3255" w:name="_Toc20487330"/>
      <w:bookmarkStart w:id="3256" w:name="_Toc29342626"/>
      <w:bookmarkStart w:id="3257" w:name="_Toc29343765"/>
      <w:bookmarkStart w:id="3258" w:name="_Toc36567031"/>
      <w:bookmarkStart w:id="3259" w:name="_Toc36810471"/>
      <w:bookmarkStart w:id="3260" w:name="_Toc36846835"/>
      <w:bookmarkStart w:id="3261" w:name="_Toc36939488"/>
      <w:bookmarkStart w:id="3262" w:name="_Toc37082468"/>
      <w:bookmarkStart w:id="3263" w:name="_Toc46481106"/>
      <w:bookmarkStart w:id="3264" w:name="_Toc46482340"/>
      <w:bookmarkStart w:id="3265" w:name="_Toc46483574"/>
      <w:bookmarkStart w:id="3266" w:name="_Toc100791652"/>
      <w:r w:rsidRPr="00E136FF">
        <w:t>–</w:t>
      </w:r>
      <w:r w:rsidRPr="00E136FF">
        <w:tab/>
      </w:r>
      <w:r w:rsidRPr="00E136FF">
        <w:rPr>
          <w:i/>
        </w:rPr>
        <w:t>TPC-PDCCH-Config</w:t>
      </w:r>
      <w:bookmarkEnd w:id="3255"/>
      <w:bookmarkEnd w:id="3256"/>
      <w:bookmarkEnd w:id="3257"/>
      <w:bookmarkEnd w:id="3258"/>
      <w:bookmarkEnd w:id="3259"/>
      <w:bookmarkEnd w:id="3260"/>
      <w:bookmarkEnd w:id="3261"/>
      <w:bookmarkEnd w:id="3262"/>
      <w:bookmarkEnd w:id="3263"/>
      <w:bookmarkEnd w:id="3264"/>
      <w:bookmarkEnd w:id="3265"/>
      <w:bookmarkEnd w:id="3266"/>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3267" w:name="_Toc20487331"/>
      <w:bookmarkStart w:id="3268" w:name="_Toc29342627"/>
      <w:bookmarkStart w:id="3269" w:name="_Toc29343766"/>
      <w:bookmarkStart w:id="3270" w:name="_Toc36567032"/>
      <w:bookmarkStart w:id="3271" w:name="_Toc36810472"/>
      <w:bookmarkStart w:id="3272" w:name="_Toc36846836"/>
      <w:bookmarkStart w:id="3273" w:name="_Toc36939489"/>
      <w:bookmarkStart w:id="3274" w:name="_Toc37082469"/>
      <w:bookmarkStart w:id="3275" w:name="_Toc46481107"/>
      <w:bookmarkStart w:id="3276" w:name="_Toc46482341"/>
      <w:bookmarkStart w:id="3277" w:name="_Toc46483575"/>
      <w:bookmarkStart w:id="3278" w:name="_Toc100791653"/>
      <w:r w:rsidRPr="00E136FF">
        <w:t>–</w:t>
      </w:r>
      <w:r w:rsidRPr="00E136FF">
        <w:tab/>
      </w:r>
      <w:r w:rsidRPr="00E136FF">
        <w:rPr>
          <w:i/>
        </w:rPr>
        <w:t>TunnelConfigLWIP</w:t>
      </w:r>
      <w:bookmarkEnd w:id="3267"/>
      <w:bookmarkEnd w:id="3268"/>
      <w:bookmarkEnd w:id="3269"/>
      <w:bookmarkEnd w:id="3270"/>
      <w:bookmarkEnd w:id="3271"/>
      <w:bookmarkEnd w:id="3272"/>
      <w:bookmarkEnd w:id="3273"/>
      <w:bookmarkEnd w:id="3274"/>
      <w:bookmarkEnd w:id="3275"/>
      <w:bookmarkEnd w:id="3276"/>
      <w:bookmarkEnd w:id="3277"/>
      <w:bookmarkEnd w:id="3278"/>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3279" w:name="_Toc20487332"/>
      <w:bookmarkStart w:id="3280" w:name="_Toc29342628"/>
      <w:bookmarkStart w:id="3281" w:name="_Toc29343767"/>
      <w:bookmarkStart w:id="3282" w:name="_Toc36567033"/>
      <w:bookmarkStart w:id="3283" w:name="_Toc36810473"/>
      <w:bookmarkStart w:id="3284" w:name="_Toc36846837"/>
      <w:bookmarkStart w:id="3285" w:name="_Toc36939490"/>
      <w:bookmarkStart w:id="3286" w:name="_Toc37082470"/>
      <w:bookmarkStart w:id="3287" w:name="_Toc46481108"/>
      <w:bookmarkStart w:id="3288" w:name="_Toc46482342"/>
      <w:bookmarkStart w:id="3289" w:name="_Toc46483576"/>
      <w:bookmarkStart w:id="3290" w:name="_Toc100791654"/>
      <w:r w:rsidRPr="00E136FF">
        <w:t>–</w:t>
      </w:r>
      <w:r w:rsidRPr="00E136FF">
        <w:tab/>
      </w:r>
      <w:r w:rsidRPr="00E136FF">
        <w:rPr>
          <w:i/>
          <w:noProof/>
        </w:rPr>
        <w:t>UplinkPowerControl</w:t>
      </w:r>
      <w:bookmarkEnd w:id="3279"/>
      <w:bookmarkEnd w:id="3280"/>
      <w:bookmarkEnd w:id="3281"/>
      <w:bookmarkEnd w:id="3282"/>
      <w:bookmarkEnd w:id="3283"/>
      <w:bookmarkEnd w:id="3284"/>
      <w:bookmarkEnd w:id="3285"/>
      <w:bookmarkEnd w:id="3286"/>
      <w:bookmarkEnd w:id="3287"/>
      <w:bookmarkEnd w:id="3288"/>
      <w:bookmarkEnd w:id="3289"/>
      <w:bookmarkEnd w:id="3290"/>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lastRenderedPageBreak/>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lastRenderedPageBreak/>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110" type="#_x0000_t75" style="width:57pt;height:17.4pt" o:ole="">
                  <v:imagedata r:id="rId175" o:title=""/>
                </v:shape>
                <o:OLEObject Type="Embed" ProgID="Equation.DSMT4" ShapeID="_x0000_i1110" DrawAspect="Content" ObjectID="_1714461504" r:id="rId176"/>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111" type="#_x0000_t75" style="width:57pt;height:17.4pt" o:ole="">
                  <v:imagedata r:id="rId175" o:title=""/>
                </v:shape>
                <o:OLEObject Type="Embed" ProgID="Equation.DSMT4" ShapeID="_x0000_i1111" DrawAspect="Content" ObjectID="_1714461505" r:id="rId177"/>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112" type="#_x0000_t75" style="width:71.3pt;height:18.75pt" o:ole="">
                  <v:imagedata r:id="rId178" o:title=""/>
                </v:shape>
                <o:OLEObject Type="Embed" ProgID="Equation.3" ShapeID="_x0000_i1112" DrawAspect="Content" ObjectID="_1714461506" r:id="rId179"/>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113" type="#_x0000_t75" style="width:42.65pt;height:15pt" o:ole="">
                  <v:imagedata r:id="rId180" o:title=""/>
                </v:shape>
                <o:OLEObject Type="Embed" ProgID="Equation.3" ShapeID="_x0000_i1113" DrawAspect="Content" ObjectID="_1714461507" r:id="rId181"/>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114" type="#_x0000_t75" style="width:42.65pt;height:15pt" o:ole="">
                  <v:imagedata r:id="rId180" o:title=""/>
                </v:shape>
                <o:OLEObject Type="Embed" ProgID="Equation.3" ShapeID="_x0000_i1114" DrawAspect="Content" ObjectID="_1714461508" r:id="rId182"/>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115" type="#_x0000_t75" style="width:92.15pt;height:18.75pt" o:ole="">
                  <v:imagedata r:id="rId183" o:title=""/>
                </v:shape>
                <o:OLEObject Type="Embed" ProgID="Equation.3" ShapeID="_x0000_i1115" DrawAspect="Content" ObjectID="_1714461509" r:id="rId184"/>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116" type="#_x0000_t75" style="width:92.15pt;height:18.75pt" o:ole="">
                  <v:imagedata r:id="rId183" o:title=""/>
                </v:shape>
                <o:OLEObject Type="Embed" ProgID="Equation.3" ShapeID="_x0000_i1116" DrawAspect="Content" ObjectID="_1714461510" r:id="rId185"/>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117" type="#_x0000_t75" style="width:80.2pt;height:18.75pt" o:ole="">
                  <v:imagedata r:id="rId186" o:title=""/>
                </v:shape>
                <o:OLEObject Type="Embed" ProgID="Equation.3" ShapeID="_x0000_i1117" DrawAspect="Content" ObjectID="_1714461511" r:id="rId187"/>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118" type="#_x0000_t75" style="width:92.15pt;height:18.75pt" o:ole="">
                  <v:imagedata r:id="rId188" o:title=""/>
                </v:shape>
                <o:OLEObject Type="Embed" ProgID="Equation.3" ShapeID="_x0000_i1118" DrawAspect="Content" ObjectID="_1714461512" r:id="rId18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119" type="#_x0000_t75" style="width:92.15pt;height:18.75pt" o:ole="">
                  <v:imagedata r:id="rId188" o:title=""/>
                </v:shape>
                <o:OLEObject Type="Embed" ProgID="Equation.3" ShapeID="_x0000_i1119" DrawAspect="Content" ObjectID="_1714461513" r:id="rId190"/>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120" type="#_x0000_t75" style="width:92.15pt;height:19.45pt" o:ole="">
                  <v:imagedata r:id="rId183" o:title=""/>
                </v:shape>
                <o:OLEObject Type="Embed" ProgID="Equation.3" ShapeID="_x0000_i1120" DrawAspect="Content" ObjectID="_1714461514" r:id="rId191"/>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121" type="#_x0000_t75" style="width:67.55pt;height:19.45pt" o:ole="">
                  <v:imagedata r:id="rId192" o:title=""/>
                </v:shape>
                <o:OLEObject Type="Embed" ProgID="Equation.3" ShapeID="_x0000_i1121" DrawAspect="Content" ObjectID="_1714461515" r:id="rId193"/>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122" type="#_x0000_t75" style="width:67.55pt;height:18.75pt" o:ole="">
                  <v:imagedata r:id="rId192" o:title=""/>
                </v:shape>
                <o:OLEObject Type="Embed" ProgID="Equation.3" ShapeID="_x0000_i1122" DrawAspect="Content" ObjectID="_1714461516" r:id="rId194"/>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123" type="#_x0000_t75" style="width:67.55pt;height:18.75pt" o:ole="">
                  <v:imagedata r:id="rId192" o:title=""/>
                </v:shape>
                <o:OLEObject Type="Embed" ProgID="Equation.3" ShapeID="_x0000_i1123" DrawAspect="Content" ObjectID="_1714461517" r:id="rId195"/>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124" type="#_x0000_t75" style="width:54.6pt;height:18.75pt" o:ole="">
                  <v:imagedata r:id="rId196" o:title=""/>
                </v:shape>
                <o:OLEObject Type="Embed" ProgID="Equation.3" ShapeID="_x0000_i1124" DrawAspect="Content" ObjectID="_1714461518" r:id="rId197"/>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125" type="#_x0000_t75" style="width:68.25pt;height:18.75pt" o:ole="">
                  <v:imagedata r:id="rId198" o:title=""/>
                </v:shape>
                <o:OLEObject Type="Embed" ProgID="Equation.3" ShapeID="_x0000_i1125" DrawAspect="Content" ObjectID="_1714461519" r:id="rId19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126" type="#_x0000_t75" style="width:68.25pt;height:18.75pt" o:ole="">
                  <v:imagedata r:id="rId198" o:title=""/>
                </v:shape>
                <o:OLEObject Type="Embed" ProgID="Equation.3" ShapeID="_x0000_i1126" DrawAspect="Content" ObjectID="_1714461520" r:id="rId200"/>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3291" w:name="_Toc20487333"/>
      <w:bookmarkStart w:id="3292" w:name="_Toc29342629"/>
      <w:bookmarkStart w:id="3293" w:name="_Toc29343768"/>
      <w:bookmarkStart w:id="3294" w:name="_Toc36567034"/>
      <w:bookmarkStart w:id="3295" w:name="_Toc36810474"/>
      <w:bookmarkStart w:id="3296" w:name="_Toc36846838"/>
      <w:bookmarkStart w:id="3297" w:name="_Toc36939491"/>
      <w:bookmarkStart w:id="3298" w:name="_Toc37082471"/>
      <w:bookmarkStart w:id="3299" w:name="_Toc46481109"/>
      <w:bookmarkStart w:id="3300" w:name="_Toc46482343"/>
      <w:bookmarkStart w:id="3301" w:name="_Toc46483577"/>
      <w:bookmarkStart w:id="3302" w:name="_Toc100791655"/>
      <w:r w:rsidRPr="00E136FF">
        <w:t>–</w:t>
      </w:r>
      <w:r w:rsidRPr="00E136FF">
        <w:tab/>
      </w:r>
      <w:r w:rsidRPr="00E136FF">
        <w:rPr>
          <w:i/>
          <w:lang w:eastAsia="ko-KR"/>
        </w:rPr>
        <w:t>WLAN-Id-List</w:t>
      </w:r>
      <w:bookmarkEnd w:id="3291"/>
      <w:bookmarkEnd w:id="3292"/>
      <w:bookmarkEnd w:id="3293"/>
      <w:bookmarkEnd w:id="3294"/>
      <w:bookmarkEnd w:id="3295"/>
      <w:bookmarkEnd w:id="3296"/>
      <w:bookmarkEnd w:id="3297"/>
      <w:bookmarkEnd w:id="3298"/>
      <w:bookmarkEnd w:id="3299"/>
      <w:bookmarkEnd w:id="3300"/>
      <w:bookmarkEnd w:id="3301"/>
      <w:bookmarkEnd w:id="3302"/>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3303" w:name="_Toc20487334"/>
      <w:bookmarkStart w:id="3304" w:name="_Toc29342630"/>
      <w:bookmarkStart w:id="3305" w:name="_Toc29343769"/>
      <w:bookmarkStart w:id="3306" w:name="_Toc36567035"/>
      <w:bookmarkStart w:id="3307" w:name="_Toc36810475"/>
      <w:bookmarkStart w:id="3308" w:name="_Toc36846839"/>
      <w:bookmarkStart w:id="3309" w:name="_Toc36939492"/>
      <w:bookmarkStart w:id="3310" w:name="_Toc37082472"/>
      <w:bookmarkStart w:id="3311" w:name="_Toc46481110"/>
      <w:bookmarkStart w:id="3312" w:name="_Toc46482344"/>
      <w:bookmarkStart w:id="3313" w:name="_Toc46483578"/>
      <w:bookmarkStart w:id="3314" w:name="_Toc100791656"/>
      <w:r w:rsidRPr="00E136FF">
        <w:t>–</w:t>
      </w:r>
      <w:r w:rsidRPr="00E136FF">
        <w:tab/>
      </w:r>
      <w:r w:rsidRPr="00E136FF">
        <w:rPr>
          <w:i/>
          <w:lang w:eastAsia="ko-KR"/>
        </w:rPr>
        <w:t>WLAN-MobilityConfig</w:t>
      </w:r>
      <w:bookmarkEnd w:id="3303"/>
      <w:bookmarkEnd w:id="3304"/>
      <w:bookmarkEnd w:id="3305"/>
      <w:bookmarkEnd w:id="3306"/>
      <w:bookmarkEnd w:id="3307"/>
      <w:bookmarkEnd w:id="3308"/>
      <w:bookmarkEnd w:id="3309"/>
      <w:bookmarkEnd w:id="3310"/>
      <w:bookmarkEnd w:id="3311"/>
      <w:bookmarkEnd w:id="3312"/>
      <w:bookmarkEnd w:id="3313"/>
      <w:bookmarkEnd w:id="3314"/>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3315" w:name="_Toc29342631"/>
      <w:bookmarkStart w:id="3316" w:name="_Toc29343770"/>
      <w:bookmarkStart w:id="3317" w:name="_Toc36567036"/>
      <w:bookmarkStart w:id="3318" w:name="_Toc36810476"/>
      <w:bookmarkStart w:id="3319" w:name="_Toc36846840"/>
      <w:bookmarkStart w:id="3320" w:name="_Toc36939493"/>
      <w:bookmarkStart w:id="3321" w:name="_Toc37082473"/>
      <w:bookmarkStart w:id="3322" w:name="_Toc46481111"/>
      <w:bookmarkStart w:id="3323" w:name="_Toc46482345"/>
      <w:bookmarkStart w:id="3324" w:name="_Toc46483579"/>
      <w:bookmarkStart w:id="3325" w:name="_Toc100791657"/>
      <w:r w:rsidRPr="00E136FF">
        <w:rPr>
          <w:i/>
        </w:rPr>
        <w:t>–</w:t>
      </w:r>
      <w:r w:rsidRPr="00E136FF">
        <w:rPr>
          <w:i/>
        </w:rPr>
        <w:tab/>
        <w:t>WUS-Config</w:t>
      </w:r>
      <w:bookmarkEnd w:id="3315"/>
      <w:bookmarkEnd w:id="3316"/>
      <w:bookmarkEnd w:id="3317"/>
      <w:bookmarkEnd w:id="3318"/>
      <w:bookmarkEnd w:id="3319"/>
      <w:bookmarkEnd w:id="3320"/>
      <w:bookmarkEnd w:id="3321"/>
      <w:bookmarkEnd w:id="3322"/>
      <w:bookmarkEnd w:id="3323"/>
      <w:bookmarkEnd w:id="3324"/>
      <w:bookmarkEnd w:id="3325"/>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3326"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3326"/>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3327" w:name="_Hlk20477147"/>
            <w:r w:rsidRPr="00E136FF">
              <w:rPr>
                <w:b/>
                <w:bCs/>
                <w:i/>
                <w:iCs/>
                <w:kern w:val="2"/>
              </w:rPr>
              <w:t>numDRX-CyclesRelaxed</w:t>
            </w:r>
          </w:p>
          <w:bookmarkEnd w:id="3327"/>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3328"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3328"/>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3329" w:name="_Toc20487335"/>
      <w:bookmarkStart w:id="3330" w:name="_Toc29342632"/>
      <w:bookmarkStart w:id="3331" w:name="_Toc29343771"/>
      <w:bookmarkStart w:id="3332" w:name="_Toc36567037"/>
      <w:bookmarkStart w:id="3333" w:name="_Toc36810477"/>
      <w:bookmarkStart w:id="3334" w:name="_Toc36846841"/>
      <w:bookmarkStart w:id="3335" w:name="_Toc36939494"/>
      <w:bookmarkStart w:id="3336" w:name="_Toc37082474"/>
      <w:bookmarkStart w:id="3337" w:name="_Toc46481112"/>
      <w:bookmarkStart w:id="3338" w:name="_Toc46482346"/>
      <w:bookmarkStart w:id="3339" w:name="_Toc46483580"/>
      <w:bookmarkStart w:id="3340" w:name="_Toc100791658"/>
      <w:r w:rsidRPr="00E136FF">
        <w:t>6.3.3</w:t>
      </w:r>
      <w:r w:rsidRPr="00E136FF">
        <w:tab/>
        <w:t>Security control information elements</w:t>
      </w:r>
      <w:bookmarkEnd w:id="3329"/>
      <w:bookmarkEnd w:id="3330"/>
      <w:bookmarkEnd w:id="3331"/>
      <w:bookmarkEnd w:id="3332"/>
      <w:bookmarkEnd w:id="3333"/>
      <w:bookmarkEnd w:id="3334"/>
      <w:bookmarkEnd w:id="3335"/>
      <w:bookmarkEnd w:id="3336"/>
      <w:bookmarkEnd w:id="3337"/>
      <w:bookmarkEnd w:id="3338"/>
      <w:bookmarkEnd w:id="3339"/>
      <w:bookmarkEnd w:id="3340"/>
    </w:p>
    <w:p w14:paraId="1B9748D8" w14:textId="77777777" w:rsidR="009722D5" w:rsidRPr="00E136FF" w:rsidRDefault="009722D5" w:rsidP="009722D5">
      <w:pPr>
        <w:pStyle w:val="Heading4"/>
        <w:ind w:left="864" w:hanging="864"/>
        <w:rPr>
          <w:lang w:eastAsia="ko-KR"/>
        </w:rPr>
      </w:pPr>
      <w:bookmarkStart w:id="3341" w:name="_Toc20487336"/>
      <w:bookmarkStart w:id="3342" w:name="_Toc29342633"/>
      <w:bookmarkStart w:id="3343" w:name="_Toc29343772"/>
      <w:bookmarkStart w:id="3344" w:name="_Toc36567038"/>
      <w:bookmarkStart w:id="3345" w:name="_Toc36810478"/>
      <w:bookmarkStart w:id="3346" w:name="_Toc36846842"/>
      <w:bookmarkStart w:id="3347" w:name="_Toc36939495"/>
      <w:bookmarkStart w:id="3348" w:name="_Toc37082475"/>
      <w:bookmarkStart w:id="3349" w:name="_Toc46481113"/>
      <w:bookmarkStart w:id="3350" w:name="_Toc46482347"/>
      <w:bookmarkStart w:id="3351" w:name="_Toc46483581"/>
      <w:bookmarkStart w:id="3352" w:name="_Toc100791659"/>
      <w:r w:rsidRPr="00E136FF">
        <w:t>–</w:t>
      </w:r>
      <w:r w:rsidRPr="00E136FF">
        <w:tab/>
      </w:r>
      <w:r w:rsidRPr="00E136FF">
        <w:rPr>
          <w:i/>
          <w:noProof/>
          <w:lang w:eastAsia="ko-KR"/>
        </w:rPr>
        <w:t>NextHopChainingCount</w:t>
      </w:r>
      <w:bookmarkEnd w:id="3341"/>
      <w:bookmarkEnd w:id="3342"/>
      <w:bookmarkEnd w:id="3343"/>
      <w:bookmarkEnd w:id="3344"/>
      <w:bookmarkEnd w:id="3345"/>
      <w:bookmarkEnd w:id="3346"/>
      <w:bookmarkEnd w:id="3347"/>
      <w:bookmarkEnd w:id="3348"/>
      <w:bookmarkEnd w:id="3349"/>
      <w:bookmarkEnd w:id="3350"/>
      <w:bookmarkEnd w:id="3351"/>
      <w:bookmarkEnd w:id="3352"/>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3353" w:name="_Toc20487337"/>
      <w:bookmarkStart w:id="3354" w:name="_Toc29342634"/>
      <w:bookmarkStart w:id="3355" w:name="_Toc29343773"/>
      <w:bookmarkStart w:id="3356" w:name="_Toc36567039"/>
      <w:bookmarkStart w:id="3357" w:name="_Toc36810479"/>
      <w:bookmarkStart w:id="3358" w:name="_Toc36846843"/>
      <w:bookmarkStart w:id="3359" w:name="_Toc36939496"/>
      <w:bookmarkStart w:id="3360" w:name="_Toc37082476"/>
      <w:bookmarkStart w:id="3361" w:name="_Toc46481114"/>
      <w:bookmarkStart w:id="3362" w:name="_Toc46482348"/>
      <w:bookmarkStart w:id="3363" w:name="_Toc46483582"/>
      <w:bookmarkStart w:id="3364" w:name="_Toc100791660"/>
      <w:r w:rsidRPr="00E136FF">
        <w:t>–</w:t>
      </w:r>
      <w:r w:rsidRPr="00E136FF">
        <w:tab/>
      </w:r>
      <w:r w:rsidRPr="00E136FF">
        <w:rPr>
          <w:i/>
          <w:noProof/>
        </w:rPr>
        <w:t>SecurityAlgorithmConfig</w:t>
      </w:r>
      <w:bookmarkEnd w:id="3353"/>
      <w:bookmarkEnd w:id="3354"/>
      <w:bookmarkEnd w:id="3355"/>
      <w:bookmarkEnd w:id="3356"/>
      <w:bookmarkEnd w:id="3357"/>
      <w:bookmarkEnd w:id="3358"/>
      <w:bookmarkEnd w:id="3359"/>
      <w:bookmarkEnd w:id="3360"/>
      <w:bookmarkEnd w:id="3361"/>
      <w:bookmarkEnd w:id="3362"/>
      <w:bookmarkEnd w:id="3363"/>
      <w:bookmarkEnd w:id="3364"/>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lastRenderedPageBreak/>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3365" w:name="_Toc20487338"/>
      <w:bookmarkStart w:id="3366" w:name="_Toc29342635"/>
      <w:bookmarkStart w:id="3367" w:name="_Toc29343774"/>
      <w:bookmarkStart w:id="3368" w:name="_Toc36567040"/>
      <w:bookmarkStart w:id="3369" w:name="_Toc36810480"/>
      <w:bookmarkStart w:id="3370" w:name="_Toc36846844"/>
      <w:bookmarkStart w:id="3371" w:name="_Toc36939497"/>
      <w:bookmarkStart w:id="3372" w:name="_Toc37082477"/>
      <w:bookmarkStart w:id="3373" w:name="_Toc46481115"/>
      <w:bookmarkStart w:id="3374" w:name="_Toc46482349"/>
      <w:bookmarkStart w:id="3375" w:name="_Toc46483583"/>
      <w:bookmarkStart w:id="3376" w:name="_Toc100791661"/>
      <w:r w:rsidRPr="00E136FF">
        <w:t>–</w:t>
      </w:r>
      <w:r w:rsidRPr="00E136FF">
        <w:tab/>
      </w:r>
      <w:r w:rsidRPr="00E136FF">
        <w:rPr>
          <w:i/>
          <w:noProof/>
        </w:rPr>
        <w:t>ShortMAC-I</w:t>
      </w:r>
      <w:bookmarkEnd w:id="3365"/>
      <w:bookmarkEnd w:id="3366"/>
      <w:bookmarkEnd w:id="3367"/>
      <w:bookmarkEnd w:id="3368"/>
      <w:bookmarkEnd w:id="3369"/>
      <w:bookmarkEnd w:id="3370"/>
      <w:bookmarkEnd w:id="3371"/>
      <w:bookmarkEnd w:id="3372"/>
      <w:bookmarkEnd w:id="3373"/>
      <w:bookmarkEnd w:id="3374"/>
      <w:bookmarkEnd w:id="3375"/>
      <w:bookmarkEnd w:id="3376"/>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3377" w:name="_Toc20487339"/>
      <w:bookmarkStart w:id="3378" w:name="_Toc29342636"/>
      <w:bookmarkStart w:id="3379" w:name="_Toc29343775"/>
      <w:bookmarkStart w:id="3380" w:name="_Toc36567041"/>
      <w:bookmarkStart w:id="3381" w:name="_Toc36810481"/>
      <w:bookmarkStart w:id="3382" w:name="_Toc36846845"/>
      <w:bookmarkStart w:id="3383" w:name="_Toc36939498"/>
      <w:bookmarkStart w:id="3384" w:name="_Toc37082478"/>
      <w:bookmarkStart w:id="3385" w:name="_Toc46481116"/>
      <w:bookmarkStart w:id="3386" w:name="_Toc46482350"/>
      <w:bookmarkStart w:id="3387" w:name="_Toc46483584"/>
      <w:bookmarkStart w:id="3388" w:name="_Toc100791662"/>
      <w:r w:rsidRPr="00E136FF">
        <w:t>6.3.4</w:t>
      </w:r>
      <w:r w:rsidRPr="00E136FF">
        <w:tab/>
        <w:t>Mobility control information elements</w:t>
      </w:r>
      <w:bookmarkEnd w:id="3377"/>
      <w:bookmarkEnd w:id="3378"/>
      <w:bookmarkEnd w:id="3379"/>
      <w:bookmarkEnd w:id="3380"/>
      <w:bookmarkEnd w:id="3381"/>
      <w:bookmarkEnd w:id="3382"/>
      <w:bookmarkEnd w:id="3383"/>
      <w:bookmarkEnd w:id="3384"/>
      <w:bookmarkEnd w:id="3385"/>
      <w:bookmarkEnd w:id="3386"/>
      <w:bookmarkEnd w:id="3387"/>
      <w:bookmarkEnd w:id="3388"/>
    </w:p>
    <w:p w14:paraId="254752C5" w14:textId="77777777" w:rsidR="00D47542" w:rsidRPr="00E136FF" w:rsidRDefault="009722D5" w:rsidP="00D47542">
      <w:pPr>
        <w:pStyle w:val="Heading4"/>
        <w:rPr>
          <w:i/>
          <w:noProof/>
        </w:rPr>
      </w:pPr>
      <w:bookmarkStart w:id="3389" w:name="_Toc20487340"/>
      <w:bookmarkStart w:id="3390" w:name="_Toc29342637"/>
      <w:bookmarkStart w:id="3391" w:name="_Toc29343776"/>
      <w:bookmarkStart w:id="3392" w:name="_Toc36567042"/>
      <w:bookmarkStart w:id="3393" w:name="_Toc36810482"/>
      <w:bookmarkStart w:id="3394" w:name="_Toc36846846"/>
      <w:bookmarkStart w:id="3395" w:name="_Toc36939499"/>
      <w:bookmarkStart w:id="3396" w:name="_Toc37082479"/>
      <w:bookmarkStart w:id="3397" w:name="_Toc46481117"/>
      <w:bookmarkStart w:id="3398" w:name="_Toc46482351"/>
      <w:bookmarkStart w:id="3399" w:name="_Toc46483585"/>
      <w:bookmarkStart w:id="3400" w:name="_Toc100791663"/>
      <w:r w:rsidRPr="00E136FF">
        <w:t>–</w:t>
      </w:r>
      <w:r w:rsidRPr="00E136FF">
        <w:tab/>
      </w:r>
      <w:r w:rsidRPr="00E136FF">
        <w:rPr>
          <w:i/>
          <w:noProof/>
        </w:rPr>
        <w:t>AdditionalSpectrumEmission</w:t>
      </w:r>
      <w:bookmarkEnd w:id="3389"/>
      <w:bookmarkEnd w:id="3390"/>
      <w:bookmarkEnd w:id="3391"/>
      <w:bookmarkEnd w:id="3392"/>
      <w:bookmarkEnd w:id="3393"/>
      <w:bookmarkEnd w:id="3394"/>
      <w:bookmarkEnd w:id="3395"/>
      <w:bookmarkEnd w:id="3396"/>
      <w:bookmarkEnd w:id="3397"/>
      <w:bookmarkEnd w:id="3398"/>
      <w:bookmarkEnd w:id="3399"/>
      <w:bookmarkEnd w:id="3400"/>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3401" w:name="_Toc20487341"/>
      <w:bookmarkStart w:id="3402" w:name="_Toc29342638"/>
      <w:bookmarkStart w:id="3403" w:name="_Toc29343777"/>
      <w:bookmarkStart w:id="3404" w:name="_Toc36567043"/>
      <w:bookmarkStart w:id="3405" w:name="_Toc36810483"/>
      <w:bookmarkStart w:id="3406" w:name="_Toc36846847"/>
      <w:bookmarkStart w:id="3407" w:name="_Toc36939500"/>
      <w:bookmarkStart w:id="3408" w:name="_Toc37082480"/>
      <w:bookmarkStart w:id="3409" w:name="_Toc46481118"/>
      <w:bookmarkStart w:id="3410" w:name="_Toc46482352"/>
      <w:bookmarkStart w:id="3411" w:name="_Toc46483586"/>
      <w:bookmarkStart w:id="3412" w:name="_Toc100791664"/>
      <w:r w:rsidRPr="00E136FF">
        <w:t>–</w:t>
      </w:r>
      <w:r w:rsidRPr="00E136FF">
        <w:tab/>
      </w:r>
      <w:r w:rsidRPr="00E136FF">
        <w:rPr>
          <w:i/>
        </w:rPr>
        <w:t>AdditionalSpectrumEmissionNR</w:t>
      </w:r>
      <w:bookmarkEnd w:id="3401"/>
      <w:bookmarkEnd w:id="3402"/>
      <w:bookmarkEnd w:id="3403"/>
      <w:bookmarkEnd w:id="3404"/>
      <w:bookmarkEnd w:id="3405"/>
      <w:bookmarkEnd w:id="3406"/>
      <w:bookmarkEnd w:id="3407"/>
      <w:bookmarkEnd w:id="3408"/>
      <w:bookmarkEnd w:id="3409"/>
      <w:bookmarkEnd w:id="3410"/>
      <w:bookmarkEnd w:id="3411"/>
      <w:bookmarkEnd w:id="3412"/>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3413" w:name="_Toc20487342"/>
      <w:bookmarkStart w:id="3414" w:name="_Toc29342639"/>
      <w:bookmarkStart w:id="3415" w:name="_Toc29343778"/>
      <w:bookmarkStart w:id="3416" w:name="_Toc36567044"/>
      <w:bookmarkStart w:id="3417" w:name="_Toc36810484"/>
      <w:bookmarkStart w:id="3418" w:name="_Toc36846848"/>
      <w:bookmarkStart w:id="3419" w:name="_Toc36939501"/>
      <w:bookmarkStart w:id="3420" w:name="_Toc37082481"/>
      <w:bookmarkStart w:id="3421" w:name="_Toc46481119"/>
      <w:bookmarkStart w:id="3422" w:name="_Toc46482353"/>
      <w:bookmarkStart w:id="3423" w:name="_Toc46483587"/>
      <w:bookmarkStart w:id="3424" w:name="_Toc100791665"/>
      <w:r w:rsidRPr="00E136FF">
        <w:lastRenderedPageBreak/>
        <w:t>–</w:t>
      </w:r>
      <w:r w:rsidRPr="00E136FF">
        <w:tab/>
      </w:r>
      <w:r w:rsidRPr="00E136FF">
        <w:rPr>
          <w:i/>
          <w:noProof/>
        </w:rPr>
        <w:t>ARFCN-ValueCDMA2000</w:t>
      </w:r>
      <w:bookmarkEnd w:id="3413"/>
      <w:bookmarkEnd w:id="3414"/>
      <w:bookmarkEnd w:id="3415"/>
      <w:bookmarkEnd w:id="3416"/>
      <w:bookmarkEnd w:id="3417"/>
      <w:bookmarkEnd w:id="3418"/>
      <w:bookmarkEnd w:id="3419"/>
      <w:bookmarkEnd w:id="3420"/>
      <w:bookmarkEnd w:id="3421"/>
      <w:bookmarkEnd w:id="3422"/>
      <w:bookmarkEnd w:id="3423"/>
      <w:bookmarkEnd w:id="3424"/>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3425" w:name="_Toc20487343"/>
      <w:bookmarkStart w:id="3426" w:name="_Toc29342640"/>
      <w:bookmarkStart w:id="3427" w:name="_Toc29343779"/>
      <w:bookmarkStart w:id="3428" w:name="_Toc36567045"/>
      <w:bookmarkStart w:id="3429" w:name="_Toc36810485"/>
      <w:bookmarkStart w:id="3430" w:name="_Toc36846849"/>
      <w:bookmarkStart w:id="3431" w:name="_Toc36939502"/>
      <w:bookmarkStart w:id="3432" w:name="_Toc37082482"/>
      <w:bookmarkStart w:id="3433" w:name="_Toc46481120"/>
      <w:bookmarkStart w:id="3434" w:name="_Toc46482354"/>
      <w:bookmarkStart w:id="3435" w:name="_Toc46483588"/>
      <w:bookmarkStart w:id="3436" w:name="_Toc100791666"/>
      <w:r w:rsidRPr="00E136FF">
        <w:t>–</w:t>
      </w:r>
      <w:r w:rsidRPr="00E136FF">
        <w:tab/>
      </w:r>
      <w:bookmarkStart w:id="3437" w:name="OLE_LINK121"/>
      <w:bookmarkStart w:id="3438" w:name="OLE_LINK122"/>
      <w:r w:rsidRPr="00E136FF">
        <w:rPr>
          <w:i/>
          <w:noProof/>
        </w:rPr>
        <w:t>ARFCN-Value</w:t>
      </w:r>
      <w:bookmarkEnd w:id="3437"/>
      <w:bookmarkEnd w:id="3438"/>
      <w:r w:rsidRPr="00E136FF">
        <w:rPr>
          <w:i/>
          <w:noProof/>
        </w:rPr>
        <w:t>EUTRA</w:t>
      </w:r>
      <w:bookmarkEnd w:id="3425"/>
      <w:bookmarkEnd w:id="3426"/>
      <w:bookmarkEnd w:id="3427"/>
      <w:bookmarkEnd w:id="3428"/>
      <w:bookmarkEnd w:id="3429"/>
      <w:bookmarkEnd w:id="3430"/>
      <w:bookmarkEnd w:id="3431"/>
      <w:bookmarkEnd w:id="3432"/>
      <w:bookmarkEnd w:id="3433"/>
      <w:bookmarkEnd w:id="3434"/>
      <w:bookmarkEnd w:id="3435"/>
      <w:bookmarkEnd w:id="3436"/>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3439" w:name="_Toc20487344"/>
      <w:bookmarkStart w:id="3440" w:name="_Toc29342641"/>
      <w:bookmarkStart w:id="3441" w:name="_Toc29343780"/>
      <w:bookmarkStart w:id="3442" w:name="_Toc36567046"/>
      <w:bookmarkStart w:id="3443" w:name="_Toc36810486"/>
      <w:bookmarkStart w:id="3444" w:name="_Toc36846850"/>
      <w:bookmarkStart w:id="3445" w:name="_Toc36939503"/>
      <w:bookmarkStart w:id="3446" w:name="_Toc37082483"/>
      <w:bookmarkStart w:id="3447" w:name="_Toc46481121"/>
      <w:bookmarkStart w:id="3448" w:name="_Toc46482355"/>
      <w:bookmarkStart w:id="3449" w:name="_Toc46483589"/>
      <w:bookmarkStart w:id="3450" w:name="_Toc100791667"/>
      <w:r w:rsidRPr="00E136FF">
        <w:t>–</w:t>
      </w:r>
      <w:r w:rsidRPr="00E136FF">
        <w:tab/>
      </w:r>
      <w:r w:rsidRPr="00E136FF">
        <w:rPr>
          <w:i/>
          <w:noProof/>
        </w:rPr>
        <w:t>ARFCN-ValueGERAN</w:t>
      </w:r>
      <w:bookmarkEnd w:id="3439"/>
      <w:bookmarkEnd w:id="3440"/>
      <w:bookmarkEnd w:id="3441"/>
      <w:bookmarkEnd w:id="3442"/>
      <w:bookmarkEnd w:id="3443"/>
      <w:bookmarkEnd w:id="3444"/>
      <w:bookmarkEnd w:id="3445"/>
      <w:bookmarkEnd w:id="3446"/>
      <w:bookmarkEnd w:id="3447"/>
      <w:bookmarkEnd w:id="3448"/>
      <w:bookmarkEnd w:id="3449"/>
      <w:bookmarkEnd w:id="3450"/>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3451" w:name="_Toc20487345"/>
      <w:bookmarkStart w:id="3452" w:name="_Toc29342642"/>
      <w:bookmarkStart w:id="3453" w:name="_Toc29343781"/>
      <w:bookmarkStart w:id="3454" w:name="_Toc36567047"/>
      <w:bookmarkStart w:id="3455" w:name="_Toc36810487"/>
      <w:bookmarkStart w:id="3456" w:name="_Toc36846851"/>
      <w:bookmarkStart w:id="3457" w:name="_Toc36939504"/>
      <w:bookmarkStart w:id="3458" w:name="_Toc37082484"/>
      <w:bookmarkStart w:id="3459" w:name="_Toc46481122"/>
      <w:bookmarkStart w:id="3460" w:name="_Toc46482356"/>
      <w:bookmarkStart w:id="3461" w:name="_Toc46483590"/>
      <w:bookmarkStart w:id="3462" w:name="_Toc100791668"/>
      <w:r w:rsidRPr="00E136FF">
        <w:t>–</w:t>
      </w:r>
      <w:r w:rsidRPr="00E136FF">
        <w:tab/>
      </w:r>
      <w:r w:rsidRPr="00E136FF">
        <w:rPr>
          <w:i/>
          <w:noProof/>
        </w:rPr>
        <w:t>ARFCN-ValueNR</w:t>
      </w:r>
      <w:bookmarkEnd w:id="3451"/>
      <w:bookmarkEnd w:id="3452"/>
      <w:bookmarkEnd w:id="3453"/>
      <w:bookmarkEnd w:id="3454"/>
      <w:bookmarkEnd w:id="3455"/>
      <w:bookmarkEnd w:id="3456"/>
      <w:bookmarkEnd w:id="3457"/>
      <w:bookmarkEnd w:id="3458"/>
      <w:bookmarkEnd w:id="3459"/>
      <w:bookmarkEnd w:id="3460"/>
      <w:bookmarkEnd w:id="3461"/>
      <w:bookmarkEnd w:id="3462"/>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3463" w:name="_Toc20487346"/>
      <w:bookmarkStart w:id="3464" w:name="_Toc29342643"/>
      <w:bookmarkStart w:id="3465" w:name="_Toc29343782"/>
      <w:bookmarkStart w:id="3466" w:name="_Toc36567048"/>
      <w:bookmarkStart w:id="3467" w:name="_Toc36810488"/>
      <w:bookmarkStart w:id="3468" w:name="_Toc36846852"/>
      <w:bookmarkStart w:id="3469" w:name="_Toc36939505"/>
      <w:bookmarkStart w:id="3470" w:name="_Toc37082485"/>
      <w:bookmarkStart w:id="3471" w:name="_Toc46481123"/>
      <w:bookmarkStart w:id="3472" w:name="_Toc46482357"/>
      <w:bookmarkStart w:id="3473" w:name="_Toc46483591"/>
      <w:bookmarkStart w:id="3474" w:name="_Toc100791669"/>
      <w:r w:rsidRPr="00E136FF">
        <w:t>–</w:t>
      </w:r>
      <w:r w:rsidRPr="00E136FF">
        <w:tab/>
      </w:r>
      <w:r w:rsidRPr="00E136FF">
        <w:rPr>
          <w:i/>
          <w:noProof/>
        </w:rPr>
        <w:t>ARFCN-ValueUTRA</w:t>
      </w:r>
      <w:bookmarkEnd w:id="3463"/>
      <w:bookmarkEnd w:id="3464"/>
      <w:bookmarkEnd w:id="3465"/>
      <w:bookmarkEnd w:id="3466"/>
      <w:bookmarkEnd w:id="3467"/>
      <w:bookmarkEnd w:id="3468"/>
      <w:bookmarkEnd w:id="3469"/>
      <w:bookmarkEnd w:id="3470"/>
      <w:bookmarkEnd w:id="3471"/>
      <w:bookmarkEnd w:id="3472"/>
      <w:bookmarkEnd w:id="3473"/>
      <w:bookmarkEnd w:id="3474"/>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3475" w:name="_Toc20487347"/>
      <w:bookmarkStart w:id="3476" w:name="_Toc29342644"/>
      <w:bookmarkStart w:id="3477" w:name="_Toc29343783"/>
      <w:bookmarkStart w:id="3478" w:name="_Toc36567049"/>
      <w:bookmarkStart w:id="3479" w:name="_Toc36810489"/>
      <w:bookmarkStart w:id="3480" w:name="_Toc36846853"/>
      <w:bookmarkStart w:id="3481" w:name="_Toc36939506"/>
      <w:bookmarkStart w:id="3482" w:name="_Toc37082486"/>
      <w:bookmarkStart w:id="3483" w:name="_Toc46481124"/>
      <w:bookmarkStart w:id="3484" w:name="_Toc46482358"/>
      <w:bookmarkStart w:id="3485" w:name="_Toc46483592"/>
      <w:bookmarkStart w:id="3486" w:name="_Toc100791670"/>
      <w:r w:rsidRPr="00E136FF">
        <w:t>–</w:t>
      </w:r>
      <w:r w:rsidRPr="00E136FF">
        <w:tab/>
      </w:r>
      <w:r w:rsidRPr="00E136FF">
        <w:rPr>
          <w:i/>
        </w:rPr>
        <w:t>BandclassCDMA2000</w:t>
      </w:r>
      <w:bookmarkEnd w:id="3475"/>
      <w:bookmarkEnd w:id="3476"/>
      <w:bookmarkEnd w:id="3477"/>
      <w:bookmarkEnd w:id="3478"/>
      <w:bookmarkEnd w:id="3479"/>
      <w:bookmarkEnd w:id="3480"/>
      <w:bookmarkEnd w:id="3481"/>
      <w:bookmarkEnd w:id="3482"/>
      <w:bookmarkEnd w:id="3483"/>
      <w:bookmarkEnd w:id="3484"/>
      <w:bookmarkEnd w:id="3485"/>
      <w:bookmarkEnd w:id="3486"/>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3487" w:name="_Toc20487348"/>
      <w:bookmarkStart w:id="3488" w:name="_Toc29342645"/>
      <w:bookmarkStart w:id="3489" w:name="_Toc29343784"/>
      <w:bookmarkStart w:id="3490" w:name="_Toc36567050"/>
      <w:bookmarkStart w:id="3491" w:name="_Toc36810490"/>
      <w:bookmarkStart w:id="3492" w:name="_Toc36846854"/>
      <w:bookmarkStart w:id="3493" w:name="_Toc36939507"/>
      <w:bookmarkStart w:id="3494" w:name="_Toc37082487"/>
      <w:bookmarkStart w:id="3495" w:name="_Toc46481125"/>
      <w:bookmarkStart w:id="3496" w:name="_Toc46482359"/>
      <w:bookmarkStart w:id="3497" w:name="_Toc46483593"/>
      <w:bookmarkStart w:id="3498" w:name="_Toc100791671"/>
      <w:r w:rsidRPr="00E136FF">
        <w:t>–</w:t>
      </w:r>
      <w:r w:rsidRPr="00E136FF">
        <w:tab/>
      </w:r>
      <w:r w:rsidRPr="00E136FF">
        <w:rPr>
          <w:i/>
          <w:noProof/>
        </w:rPr>
        <w:t>BandIndicatorGERAN</w:t>
      </w:r>
      <w:bookmarkEnd w:id="3487"/>
      <w:bookmarkEnd w:id="3488"/>
      <w:bookmarkEnd w:id="3489"/>
      <w:bookmarkEnd w:id="3490"/>
      <w:bookmarkEnd w:id="3491"/>
      <w:bookmarkEnd w:id="3492"/>
      <w:bookmarkEnd w:id="3493"/>
      <w:bookmarkEnd w:id="3494"/>
      <w:bookmarkEnd w:id="3495"/>
      <w:bookmarkEnd w:id="3496"/>
      <w:bookmarkEnd w:id="3497"/>
      <w:bookmarkEnd w:id="3498"/>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3499" w:name="_Toc20487349"/>
      <w:bookmarkStart w:id="3500" w:name="_Toc29342646"/>
      <w:bookmarkStart w:id="3501" w:name="_Toc29343785"/>
      <w:bookmarkStart w:id="3502" w:name="_Toc36567051"/>
      <w:bookmarkStart w:id="3503" w:name="_Toc36810491"/>
      <w:bookmarkStart w:id="3504" w:name="_Toc36846855"/>
      <w:bookmarkStart w:id="3505" w:name="_Toc36939508"/>
      <w:bookmarkStart w:id="3506" w:name="_Toc37082488"/>
      <w:bookmarkStart w:id="3507" w:name="_Toc46481126"/>
      <w:bookmarkStart w:id="3508" w:name="_Toc46482360"/>
      <w:bookmarkStart w:id="3509" w:name="_Toc46483594"/>
      <w:bookmarkStart w:id="3510" w:name="_Toc100791672"/>
      <w:r w:rsidRPr="00E136FF">
        <w:t>–</w:t>
      </w:r>
      <w:r w:rsidRPr="00E136FF">
        <w:tab/>
      </w:r>
      <w:r w:rsidRPr="00E136FF">
        <w:rPr>
          <w:i/>
          <w:noProof/>
        </w:rPr>
        <w:t>CarrierFreqCDMA2000</w:t>
      </w:r>
      <w:bookmarkEnd w:id="3499"/>
      <w:bookmarkEnd w:id="3500"/>
      <w:bookmarkEnd w:id="3501"/>
      <w:bookmarkEnd w:id="3502"/>
      <w:bookmarkEnd w:id="3503"/>
      <w:bookmarkEnd w:id="3504"/>
      <w:bookmarkEnd w:id="3505"/>
      <w:bookmarkEnd w:id="3506"/>
      <w:bookmarkEnd w:id="3507"/>
      <w:bookmarkEnd w:id="3508"/>
      <w:bookmarkEnd w:id="3509"/>
      <w:bookmarkEnd w:id="3510"/>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3511" w:name="_Toc20487350"/>
      <w:bookmarkStart w:id="3512" w:name="_Toc29342647"/>
      <w:bookmarkStart w:id="3513" w:name="_Toc29343786"/>
      <w:bookmarkStart w:id="3514" w:name="_Toc36567052"/>
      <w:bookmarkStart w:id="3515" w:name="_Toc36810492"/>
      <w:bookmarkStart w:id="3516" w:name="_Toc36846856"/>
      <w:bookmarkStart w:id="3517" w:name="_Toc36939509"/>
      <w:bookmarkStart w:id="3518" w:name="_Toc37082489"/>
      <w:bookmarkStart w:id="3519" w:name="_Toc46481127"/>
      <w:bookmarkStart w:id="3520" w:name="_Toc46482361"/>
      <w:bookmarkStart w:id="3521" w:name="_Toc46483595"/>
      <w:bookmarkStart w:id="3522" w:name="_Toc100791673"/>
      <w:r w:rsidRPr="00E136FF">
        <w:lastRenderedPageBreak/>
        <w:t>–</w:t>
      </w:r>
      <w:r w:rsidRPr="00E136FF">
        <w:tab/>
      </w:r>
      <w:r w:rsidRPr="00E136FF">
        <w:rPr>
          <w:i/>
          <w:noProof/>
        </w:rPr>
        <w:t>CarrierFreqGERAN</w:t>
      </w:r>
      <w:bookmarkEnd w:id="3511"/>
      <w:bookmarkEnd w:id="3512"/>
      <w:bookmarkEnd w:id="3513"/>
      <w:bookmarkEnd w:id="3514"/>
      <w:bookmarkEnd w:id="3515"/>
      <w:bookmarkEnd w:id="3516"/>
      <w:bookmarkEnd w:id="3517"/>
      <w:bookmarkEnd w:id="3518"/>
      <w:bookmarkEnd w:id="3519"/>
      <w:bookmarkEnd w:id="3520"/>
      <w:bookmarkEnd w:id="3521"/>
      <w:bookmarkEnd w:id="3522"/>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3523" w:name="_Toc20487351"/>
      <w:bookmarkStart w:id="3524" w:name="_Toc29342648"/>
      <w:bookmarkStart w:id="3525" w:name="_Toc29343787"/>
      <w:bookmarkStart w:id="3526" w:name="_Toc36567053"/>
      <w:bookmarkStart w:id="3527" w:name="_Toc36810493"/>
      <w:bookmarkStart w:id="3528" w:name="_Toc36846857"/>
      <w:bookmarkStart w:id="3529" w:name="_Toc36939510"/>
      <w:bookmarkStart w:id="3530" w:name="_Toc37082490"/>
      <w:bookmarkStart w:id="3531" w:name="_Toc46481128"/>
      <w:bookmarkStart w:id="3532" w:name="_Toc46482362"/>
      <w:bookmarkStart w:id="3533" w:name="_Toc46483596"/>
      <w:bookmarkStart w:id="3534" w:name="_Toc100791674"/>
      <w:r w:rsidRPr="00E136FF">
        <w:t>–</w:t>
      </w:r>
      <w:r w:rsidRPr="00E136FF">
        <w:tab/>
      </w:r>
      <w:bookmarkStart w:id="3535" w:name="OLE_LINK120"/>
      <w:r w:rsidRPr="00E136FF">
        <w:rPr>
          <w:i/>
          <w:noProof/>
        </w:rPr>
        <w:t>CarrierFreqsGERAN</w:t>
      </w:r>
      <w:bookmarkEnd w:id="3523"/>
      <w:bookmarkEnd w:id="3524"/>
      <w:bookmarkEnd w:id="3525"/>
      <w:bookmarkEnd w:id="3526"/>
      <w:bookmarkEnd w:id="3527"/>
      <w:bookmarkEnd w:id="3528"/>
      <w:bookmarkEnd w:id="3529"/>
      <w:bookmarkEnd w:id="3530"/>
      <w:bookmarkEnd w:id="3531"/>
      <w:bookmarkEnd w:id="3532"/>
      <w:bookmarkEnd w:id="3533"/>
      <w:bookmarkEnd w:id="3534"/>
      <w:bookmarkEnd w:id="3535"/>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3536" w:name="_Toc20487352"/>
      <w:bookmarkStart w:id="3537" w:name="_Toc29342649"/>
      <w:bookmarkStart w:id="3538" w:name="_Toc29343788"/>
      <w:bookmarkStart w:id="3539" w:name="_Toc36567054"/>
      <w:bookmarkStart w:id="3540" w:name="_Toc36810494"/>
      <w:bookmarkStart w:id="3541" w:name="_Toc36846858"/>
      <w:bookmarkStart w:id="3542" w:name="_Toc36939511"/>
      <w:bookmarkStart w:id="3543" w:name="_Toc37082491"/>
      <w:bookmarkStart w:id="3544" w:name="_Toc46481129"/>
      <w:bookmarkStart w:id="3545" w:name="_Toc46482363"/>
      <w:bookmarkStart w:id="3546" w:name="_Toc46483597"/>
      <w:bookmarkStart w:id="3547" w:name="_Toc100791675"/>
      <w:r w:rsidRPr="00E136FF">
        <w:t>–</w:t>
      </w:r>
      <w:r w:rsidRPr="00E136FF">
        <w:tab/>
      </w:r>
      <w:r w:rsidRPr="00E136FF">
        <w:rPr>
          <w:i/>
          <w:noProof/>
        </w:rPr>
        <w:t>CarrierFreqListMBMS</w:t>
      </w:r>
      <w:bookmarkEnd w:id="3536"/>
      <w:bookmarkEnd w:id="3537"/>
      <w:bookmarkEnd w:id="3538"/>
      <w:bookmarkEnd w:id="3539"/>
      <w:bookmarkEnd w:id="3540"/>
      <w:bookmarkEnd w:id="3541"/>
      <w:bookmarkEnd w:id="3542"/>
      <w:bookmarkEnd w:id="3543"/>
      <w:bookmarkEnd w:id="3544"/>
      <w:bookmarkEnd w:id="3545"/>
      <w:bookmarkEnd w:id="3546"/>
      <w:bookmarkEnd w:id="3547"/>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3548" w:name="_Toc20487353"/>
      <w:bookmarkStart w:id="3549" w:name="_Toc29342650"/>
      <w:bookmarkStart w:id="3550" w:name="_Toc29343789"/>
      <w:bookmarkStart w:id="3551" w:name="_Toc36567055"/>
      <w:bookmarkStart w:id="3552" w:name="_Toc36810495"/>
      <w:bookmarkStart w:id="3553" w:name="_Toc36846859"/>
      <w:bookmarkStart w:id="3554" w:name="_Toc36939512"/>
      <w:bookmarkStart w:id="3555" w:name="_Toc37082492"/>
      <w:bookmarkStart w:id="3556" w:name="_Toc46481130"/>
      <w:bookmarkStart w:id="3557" w:name="_Toc46482364"/>
      <w:bookmarkStart w:id="3558" w:name="_Toc46483598"/>
      <w:bookmarkStart w:id="3559" w:name="_Toc100791676"/>
      <w:r w:rsidRPr="00E136FF">
        <w:t>–</w:t>
      </w:r>
      <w:r w:rsidRPr="00E136FF">
        <w:tab/>
      </w:r>
      <w:r w:rsidRPr="00E136FF">
        <w:rPr>
          <w:i/>
          <w:noProof/>
        </w:rPr>
        <w:t>CDMA2000-Type</w:t>
      </w:r>
      <w:bookmarkEnd w:id="3548"/>
      <w:bookmarkEnd w:id="3549"/>
      <w:bookmarkEnd w:id="3550"/>
      <w:bookmarkEnd w:id="3551"/>
      <w:bookmarkEnd w:id="3552"/>
      <w:bookmarkEnd w:id="3553"/>
      <w:bookmarkEnd w:id="3554"/>
      <w:bookmarkEnd w:id="3555"/>
      <w:bookmarkEnd w:id="3556"/>
      <w:bookmarkEnd w:id="3557"/>
      <w:bookmarkEnd w:id="3558"/>
      <w:bookmarkEnd w:id="3559"/>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3560" w:name="_Toc46481131"/>
      <w:bookmarkStart w:id="3561" w:name="_Toc46482365"/>
      <w:bookmarkStart w:id="3562" w:name="_Toc46483599"/>
      <w:bookmarkStart w:id="3563" w:name="_Toc100791677"/>
      <w:r w:rsidRPr="00E136FF">
        <w:t>–</w:t>
      </w:r>
      <w:r w:rsidRPr="00E136FF">
        <w:tab/>
      </w:r>
      <w:r w:rsidRPr="00E136FF">
        <w:rPr>
          <w:i/>
        </w:rPr>
        <w:t>CellGlobalIdNR</w:t>
      </w:r>
      <w:bookmarkEnd w:id="3560"/>
      <w:bookmarkEnd w:id="3561"/>
      <w:bookmarkEnd w:id="3562"/>
      <w:bookmarkEnd w:id="3563"/>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lastRenderedPageBreak/>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3564" w:name="_Toc20487354"/>
      <w:bookmarkStart w:id="3565" w:name="_Toc29342651"/>
      <w:bookmarkStart w:id="3566" w:name="_Toc29343790"/>
      <w:bookmarkStart w:id="3567" w:name="_Toc36567056"/>
      <w:bookmarkStart w:id="3568" w:name="_Toc36810496"/>
      <w:bookmarkStart w:id="3569" w:name="_Toc36846860"/>
      <w:bookmarkStart w:id="3570" w:name="_Toc36939513"/>
      <w:bookmarkStart w:id="3571" w:name="_Toc37082493"/>
      <w:bookmarkStart w:id="3572" w:name="_Toc46481132"/>
      <w:bookmarkStart w:id="3573" w:name="_Toc46482366"/>
      <w:bookmarkStart w:id="3574" w:name="_Toc46483600"/>
      <w:bookmarkStart w:id="3575" w:name="_Toc100791678"/>
      <w:r w:rsidRPr="00E136FF">
        <w:t>–</w:t>
      </w:r>
      <w:r w:rsidRPr="00E136FF">
        <w:tab/>
      </w:r>
      <w:r w:rsidRPr="00E136FF">
        <w:rPr>
          <w:i/>
          <w:noProof/>
        </w:rPr>
        <w:t>CellIdentity</w:t>
      </w:r>
      <w:bookmarkEnd w:id="3564"/>
      <w:bookmarkEnd w:id="3565"/>
      <w:bookmarkEnd w:id="3566"/>
      <w:bookmarkEnd w:id="3567"/>
      <w:bookmarkEnd w:id="3568"/>
      <w:bookmarkEnd w:id="3569"/>
      <w:bookmarkEnd w:id="3570"/>
      <w:bookmarkEnd w:id="3571"/>
      <w:bookmarkEnd w:id="3572"/>
      <w:bookmarkEnd w:id="3573"/>
      <w:bookmarkEnd w:id="3574"/>
      <w:bookmarkEnd w:id="3575"/>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3576" w:name="_Toc20487355"/>
      <w:bookmarkStart w:id="3577" w:name="_Toc29342652"/>
      <w:bookmarkStart w:id="3578" w:name="_Toc29343791"/>
      <w:bookmarkStart w:id="3579" w:name="_Toc36567057"/>
      <w:bookmarkStart w:id="3580" w:name="_Toc36810497"/>
      <w:bookmarkStart w:id="3581" w:name="_Toc36846861"/>
      <w:bookmarkStart w:id="3582" w:name="_Toc36939514"/>
      <w:bookmarkStart w:id="3583" w:name="_Toc37082494"/>
      <w:bookmarkStart w:id="3584" w:name="_Toc46481133"/>
      <w:bookmarkStart w:id="3585" w:name="_Toc46482367"/>
      <w:bookmarkStart w:id="3586" w:name="_Toc46483601"/>
      <w:bookmarkStart w:id="3587" w:name="_Toc100791679"/>
      <w:r w:rsidRPr="00E136FF">
        <w:t>–</w:t>
      </w:r>
      <w:r w:rsidRPr="00E136FF">
        <w:tab/>
      </w:r>
      <w:r w:rsidRPr="00E136FF">
        <w:rPr>
          <w:i/>
          <w:noProof/>
        </w:rPr>
        <w:t>CellIndexList</w:t>
      </w:r>
      <w:bookmarkEnd w:id="3576"/>
      <w:bookmarkEnd w:id="3577"/>
      <w:bookmarkEnd w:id="3578"/>
      <w:bookmarkEnd w:id="3579"/>
      <w:bookmarkEnd w:id="3580"/>
      <w:bookmarkEnd w:id="3581"/>
      <w:bookmarkEnd w:id="3582"/>
      <w:bookmarkEnd w:id="3583"/>
      <w:bookmarkEnd w:id="3584"/>
      <w:bookmarkEnd w:id="3585"/>
      <w:bookmarkEnd w:id="3586"/>
      <w:bookmarkEnd w:id="3587"/>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3588" w:name="_Toc20487356"/>
      <w:bookmarkStart w:id="3589" w:name="_Toc29342653"/>
      <w:bookmarkStart w:id="3590" w:name="_Toc29343792"/>
      <w:bookmarkStart w:id="3591" w:name="_Toc36567058"/>
      <w:bookmarkStart w:id="3592" w:name="_Toc36810498"/>
      <w:bookmarkStart w:id="3593" w:name="_Toc36846862"/>
      <w:bookmarkStart w:id="3594" w:name="_Toc36939515"/>
      <w:bookmarkStart w:id="3595" w:name="_Toc37082495"/>
      <w:bookmarkStart w:id="3596" w:name="_Toc46481134"/>
      <w:bookmarkStart w:id="3597" w:name="_Toc46482368"/>
      <w:bookmarkStart w:id="3598" w:name="_Toc46483602"/>
      <w:bookmarkStart w:id="3599" w:name="_Toc100791680"/>
      <w:r w:rsidRPr="00E136FF">
        <w:t>–</w:t>
      </w:r>
      <w:r w:rsidRPr="00E136FF">
        <w:tab/>
      </w:r>
      <w:r w:rsidRPr="00E136FF">
        <w:rPr>
          <w:i/>
          <w:noProof/>
        </w:rPr>
        <w:t>CellReselectionPriority</w:t>
      </w:r>
      <w:bookmarkEnd w:id="3588"/>
      <w:bookmarkEnd w:id="3589"/>
      <w:bookmarkEnd w:id="3590"/>
      <w:bookmarkEnd w:id="3591"/>
      <w:bookmarkEnd w:id="3592"/>
      <w:bookmarkEnd w:id="3593"/>
      <w:bookmarkEnd w:id="3594"/>
      <w:bookmarkEnd w:id="3595"/>
      <w:bookmarkEnd w:id="3596"/>
      <w:bookmarkEnd w:id="3597"/>
      <w:bookmarkEnd w:id="3598"/>
      <w:bookmarkEnd w:id="3599"/>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3600" w:name="_Toc20487357"/>
      <w:bookmarkStart w:id="3601" w:name="_Toc29342654"/>
      <w:bookmarkStart w:id="3602" w:name="_Toc29343793"/>
      <w:bookmarkStart w:id="3603" w:name="_Toc36567059"/>
      <w:bookmarkStart w:id="3604" w:name="_Toc36810499"/>
      <w:bookmarkStart w:id="3605" w:name="_Toc36846863"/>
      <w:bookmarkStart w:id="3606" w:name="_Toc36939516"/>
      <w:bookmarkStart w:id="3607" w:name="_Toc37082496"/>
      <w:bookmarkStart w:id="3608" w:name="_Toc46481135"/>
      <w:bookmarkStart w:id="3609" w:name="_Toc46482369"/>
      <w:bookmarkStart w:id="3610" w:name="_Toc46483603"/>
      <w:bookmarkStart w:id="3611" w:name="_Toc100791681"/>
      <w:r w:rsidRPr="00E136FF">
        <w:t>–</w:t>
      </w:r>
      <w:r w:rsidRPr="00E136FF">
        <w:tab/>
      </w:r>
      <w:r w:rsidRPr="00E136FF">
        <w:rPr>
          <w:i/>
          <w:iCs/>
        </w:rPr>
        <w:t>CellSelectionInfoCE</w:t>
      </w:r>
      <w:bookmarkEnd w:id="3600"/>
      <w:bookmarkEnd w:id="3601"/>
      <w:bookmarkEnd w:id="3602"/>
      <w:bookmarkEnd w:id="3603"/>
      <w:bookmarkEnd w:id="3604"/>
      <w:bookmarkEnd w:id="3605"/>
      <w:bookmarkEnd w:id="3606"/>
      <w:bookmarkEnd w:id="3607"/>
      <w:bookmarkEnd w:id="3608"/>
      <w:bookmarkEnd w:id="3609"/>
      <w:bookmarkEnd w:id="3610"/>
      <w:bookmarkEnd w:id="3611"/>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3612" w:name="_Toc20487358"/>
      <w:bookmarkStart w:id="3613" w:name="_Toc29342655"/>
      <w:bookmarkStart w:id="3614" w:name="_Toc29343794"/>
      <w:bookmarkStart w:id="3615" w:name="_Toc36567060"/>
      <w:bookmarkStart w:id="3616" w:name="_Toc36810500"/>
      <w:bookmarkStart w:id="3617" w:name="_Toc36846864"/>
      <w:bookmarkStart w:id="3618" w:name="_Toc36939517"/>
      <w:bookmarkStart w:id="3619" w:name="_Toc37082497"/>
      <w:bookmarkStart w:id="3620" w:name="_Toc46481136"/>
      <w:bookmarkStart w:id="3621" w:name="_Toc46482370"/>
      <w:bookmarkStart w:id="3622" w:name="_Toc46483604"/>
      <w:bookmarkStart w:id="3623" w:name="_Toc100791682"/>
      <w:r w:rsidRPr="00E136FF">
        <w:t>–</w:t>
      </w:r>
      <w:r w:rsidRPr="00E136FF">
        <w:tab/>
      </w:r>
      <w:r w:rsidRPr="00E136FF">
        <w:rPr>
          <w:i/>
          <w:iCs/>
        </w:rPr>
        <w:t>CellSelectionInfoCE1</w:t>
      </w:r>
      <w:bookmarkEnd w:id="3612"/>
      <w:bookmarkEnd w:id="3613"/>
      <w:bookmarkEnd w:id="3614"/>
      <w:bookmarkEnd w:id="3615"/>
      <w:bookmarkEnd w:id="3616"/>
      <w:bookmarkEnd w:id="3617"/>
      <w:bookmarkEnd w:id="3618"/>
      <w:bookmarkEnd w:id="3619"/>
      <w:bookmarkEnd w:id="3620"/>
      <w:bookmarkEnd w:id="3621"/>
      <w:bookmarkEnd w:id="3622"/>
      <w:bookmarkEnd w:id="3623"/>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3624" w:name="_Toc20487359"/>
      <w:bookmarkStart w:id="3625" w:name="_Toc29342656"/>
      <w:bookmarkStart w:id="3626" w:name="_Toc29343795"/>
      <w:bookmarkStart w:id="3627" w:name="_Toc36567061"/>
      <w:bookmarkStart w:id="3628" w:name="_Toc36810501"/>
      <w:bookmarkStart w:id="3629" w:name="_Toc36846865"/>
      <w:bookmarkStart w:id="3630" w:name="_Toc36939518"/>
      <w:bookmarkStart w:id="3631" w:name="_Toc37082498"/>
      <w:bookmarkStart w:id="3632" w:name="_Toc46481137"/>
      <w:bookmarkStart w:id="3633" w:name="_Toc46482371"/>
      <w:bookmarkStart w:id="3634" w:name="_Toc46483605"/>
      <w:bookmarkStart w:id="3635" w:name="_Toc100791683"/>
      <w:r w:rsidRPr="00E136FF">
        <w:t>–</w:t>
      </w:r>
      <w:r w:rsidRPr="00E136FF">
        <w:tab/>
      </w:r>
      <w:r w:rsidRPr="00E136FF">
        <w:rPr>
          <w:i/>
          <w:noProof/>
        </w:rPr>
        <w:t>CellReselectionSubPriority</w:t>
      </w:r>
      <w:bookmarkEnd w:id="3624"/>
      <w:bookmarkEnd w:id="3625"/>
      <w:bookmarkEnd w:id="3626"/>
      <w:bookmarkEnd w:id="3627"/>
      <w:bookmarkEnd w:id="3628"/>
      <w:bookmarkEnd w:id="3629"/>
      <w:bookmarkEnd w:id="3630"/>
      <w:bookmarkEnd w:id="3631"/>
      <w:bookmarkEnd w:id="3632"/>
      <w:bookmarkEnd w:id="3633"/>
      <w:bookmarkEnd w:id="3634"/>
      <w:bookmarkEnd w:id="3635"/>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3636" w:name="_Toc20487360"/>
      <w:bookmarkStart w:id="3637" w:name="_Toc29342657"/>
      <w:bookmarkStart w:id="3638" w:name="_Toc29343796"/>
      <w:bookmarkStart w:id="3639" w:name="_Toc36567062"/>
      <w:bookmarkStart w:id="3640" w:name="_Toc36810502"/>
      <w:bookmarkStart w:id="3641" w:name="_Toc36846866"/>
      <w:bookmarkStart w:id="3642" w:name="_Toc36939519"/>
      <w:bookmarkStart w:id="3643" w:name="_Toc37082499"/>
      <w:bookmarkStart w:id="3644" w:name="_Toc46481138"/>
      <w:bookmarkStart w:id="3645" w:name="_Toc46482372"/>
      <w:bookmarkStart w:id="3646" w:name="_Toc46483606"/>
      <w:bookmarkStart w:id="3647" w:name="_Toc100791684"/>
      <w:r w:rsidRPr="00E136FF">
        <w:t>–</w:t>
      </w:r>
      <w:r w:rsidRPr="00E136FF">
        <w:tab/>
      </w:r>
      <w:r w:rsidRPr="00E136FF">
        <w:rPr>
          <w:i/>
        </w:rPr>
        <w:t>CSFB-RegistrationParam1XRTT</w:t>
      </w:r>
      <w:bookmarkEnd w:id="3636"/>
      <w:bookmarkEnd w:id="3637"/>
      <w:bookmarkEnd w:id="3638"/>
      <w:bookmarkEnd w:id="3639"/>
      <w:bookmarkEnd w:id="3640"/>
      <w:bookmarkEnd w:id="3641"/>
      <w:bookmarkEnd w:id="3642"/>
      <w:bookmarkEnd w:id="3643"/>
      <w:bookmarkEnd w:id="3644"/>
      <w:bookmarkEnd w:id="3645"/>
      <w:bookmarkEnd w:id="3646"/>
      <w:bookmarkEnd w:id="3647"/>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lastRenderedPageBreak/>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3648" w:name="OLE_LINK116"/>
            <w:bookmarkStart w:id="3649" w:name="OLE_LINK117"/>
            <w:r w:rsidRPr="00E136FF">
              <w:rPr>
                <w:i/>
                <w:noProof/>
                <w:lang w:eastAsia="en-GB"/>
              </w:rPr>
              <w:t>CSFB-Registration</w:t>
            </w:r>
            <w:bookmarkEnd w:id="3648"/>
            <w:bookmarkEnd w:id="3649"/>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3650" w:name="_Toc20487361"/>
      <w:bookmarkStart w:id="3651" w:name="_Toc29342658"/>
      <w:bookmarkStart w:id="3652" w:name="_Toc29343797"/>
      <w:bookmarkStart w:id="3653" w:name="_Toc36567063"/>
      <w:bookmarkStart w:id="3654" w:name="_Toc36810503"/>
      <w:bookmarkStart w:id="3655" w:name="_Toc36846867"/>
      <w:bookmarkStart w:id="3656" w:name="_Toc36939520"/>
      <w:bookmarkStart w:id="3657" w:name="_Toc37082500"/>
      <w:bookmarkStart w:id="3658" w:name="_Toc46481139"/>
      <w:bookmarkStart w:id="3659" w:name="_Toc46482373"/>
      <w:bookmarkStart w:id="3660" w:name="_Toc46483607"/>
      <w:bookmarkStart w:id="3661" w:name="_Toc100791685"/>
      <w:r w:rsidRPr="00E136FF">
        <w:t>–</w:t>
      </w:r>
      <w:r w:rsidRPr="00E136FF">
        <w:tab/>
      </w:r>
      <w:r w:rsidRPr="00E136FF">
        <w:rPr>
          <w:i/>
        </w:rPr>
        <w:t>Cell</w:t>
      </w:r>
      <w:r w:rsidRPr="00E136FF">
        <w:rPr>
          <w:i/>
          <w:noProof/>
        </w:rPr>
        <w:t>GlobalIdEUTRA</w:t>
      </w:r>
      <w:bookmarkEnd w:id="3650"/>
      <w:bookmarkEnd w:id="3651"/>
      <w:bookmarkEnd w:id="3652"/>
      <w:bookmarkEnd w:id="3653"/>
      <w:bookmarkEnd w:id="3654"/>
      <w:bookmarkEnd w:id="3655"/>
      <w:bookmarkEnd w:id="3656"/>
      <w:bookmarkEnd w:id="3657"/>
      <w:bookmarkEnd w:id="3658"/>
      <w:bookmarkEnd w:id="3659"/>
      <w:bookmarkEnd w:id="3660"/>
      <w:bookmarkEnd w:id="3661"/>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3662" w:name="_Toc20487362"/>
      <w:bookmarkStart w:id="3663" w:name="_Toc29342659"/>
      <w:bookmarkStart w:id="3664" w:name="_Toc29343798"/>
      <w:bookmarkStart w:id="3665" w:name="_Toc36567064"/>
      <w:bookmarkStart w:id="3666" w:name="_Toc36810504"/>
      <w:bookmarkStart w:id="3667" w:name="_Toc36846868"/>
      <w:bookmarkStart w:id="3668" w:name="_Toc36939521"/>
      <w:bookmarkStart w:id="3669" w:name="_Toc37082501"/>
      <w:bookmarkStart w:id="3670" w:name="_Toc46481140"/>
      <w:bookmarkStart w:id="3671" w:name="_Toc46482374"/>
      <w:bookmarkStart w:id="3672" w:name="_Toc46483608"/>
      <w:bookmarkStart w:id="3673" w:name="_Toc100791686"/>
      <w:r w:rsidRPr="00E136FF">
        <w:t>–</w:t>
      </w:r>
      <w:r w:rsidRPr="00E136FF">
        <w:tab/>
      </w:r>
      <w:r w:rsidRPr="00E136FF">
        <w:rPr>
          <w:i/>
          <w:noProof/>
        </w:rPr>
        <w:t>CellGlobalIdUTRA</w:t>
      </w:r>
      <w:bookmarkEnd w:id="3662"/>
      <w:bookmarkEnd w:id="3663"/>
      <w:bookmarkEnd w:id="3664"/>
      <w:bookmarkEnd w:id="3665"/>
      <w:bookmarkEnd w:id="3666"/>
      <w:bookmarkEnd w:id="3667"/>
      <w:bookmarkEnd w:id="3668"/>
      <w:bookmarkEnd w:id="3669"/>
      <w:bookmarkEnd w:id="3670"/>
      <w:bookmarkEnd w:id="3671"/>
      <w:bookmarkEnd w:id="3672"/>
      <w:bookmarkEnd w:id="3673"/>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3674" w:name="_Toc20487363"/>
      <w:bookmarkStart w:id="3675" w:name="_Toc29342660"/>
      <w:bookmarkStart w:id="3676" w:name="_Toc29343799"/>
      <w:bookmarkStart w:id="3677" w:name="_Toc36567065"/>
      <w:bookmarkStart w:id="3678" w:name="_Toc36810505"/>
      <w:bookmarkStart w:id="3679" w:name="_Toc36846869"/>
      <w:bookmarkStart w:id="3680" w:name="_Toc36939522"/>
      <w:bookmarkStart w:id="3681" w:name="_Toc37082502"/>
      <w:bookmarkStart w:id="3682" w:name="_Toc46481141"/>
      <w:bookmarkStart w:id="3683" w:name="_Toc46482375"/>
      <w:bookmarkStart w:id="3684" w:name="_Toc46483609"/>
      <w:bookmarkStart w:id="3685" w:name="_Toc100791687"/>
      <w:r w:rsidRPr="00E136FF">
        <w:t>–</w:t>
      </w:r>
      <w:r w:rsidRPr="00E136FF">
        <w:tab/>
      </w:r>
      <w:r w:rsidRPr="00E136FF">
        <w:rPr>
          <w:i/>
          <w:noProof/>
        </w:rPr>
        <w:t>CellGlobalIdGERAN</w:t>
      </w:r>
      <w:bookmarkEnd w:id="3674"/>
      <w:bookmarkEnd w:id="3675"/>
      <w:bookmarkEnd w:id="3676"/>
      <w:bookmarkEnd w:id="3677"/>
      <w:bookmarkEnd w:id="3678"/>
      <w:bookmarkEnd w:id="3679"/>
      <w:bookmarkEnd w:id="3680"/>
      <w:bookmarkEnd w:id="3681"/>
      <w:bookmarkEnd w:id="3682"/>
      <w:bookmarkEnd w:id="3683"/>
      <w:bookmarkEnd w:id="3684"/>
      <w:bookmarkEnd w:id="3685"/>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3686" w:name="OLE_LINK99"/>
      <w:bookmarkStart w:id="3687" w:name="OLE_LINK100"/>
      <w:r w:rsidRPr="00E136FF">
        <w:t>CellGlobalIdGERAN</w:t>
      </w:r>
      <w:bookmarkEnd w:id="3686"/>
      <w:bookmarkEnd w:id="3687"/>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3688" w:name="_Toc20487364"/>
      <w:bookmarkStart w:id="3689" w:name="_Toc29342661"/>
      <w:bookmarkStart w:id="3690" w:name="_Toc29343800"/>
      <w:bookmarkStart w:id="3691" w:name="_Toc36567066"/>
      <w:bookmarkStart w:id="3692" w:name="_Toc36810506"/>
      <w:bookmarkStart w:id="3693" w:name="_Toc36846870"/>
      <w:bookmarkStart w:id="3694" w:name="_Toc36939523"/>
      <w:bookmarkStart w:id="3695" w:name="_Toc37082503"/>
      <w:bookmarkStart w:id="3696" w:name="_Toc46481142"/>
      <w:bookmarkStart w:id="3697" w:name="_Toc46482376"/>
      <w:bookmarkStart w:id="3698" w:name="_Toc46483610"/>
      <w:bookmarkStart w:id="3699" w:name="_Toc100791688"/>
      <w:r w:rsidRPr="00E136FF">
        <w:t>–</w:t>
      </w:r>
      <w:r w:rsidRPr="00E136FF">
        <w:tab/>
      </w:r>
      <w:r w:rsidRPr="00E136FF">
        <w:rPr>
          <w:i/>
          <w:noProof/>
        </w:rPr>
        <w:t>CellGlobalIdCDMA2000</w:t>
      </w:r>
      <w:bookmarkEnd w:id="3688"/>
      <w:bookmarkEnd w:id="3689"/>
      <w:bookmarkEnd w:id="3690"/>
      <w:bookmarkEnd w:id="3691"/>
      <w:bookmarkEnd w:id="3692"/>
      <w:bookmarkEnd w:id="3693"/>
      <w:bookmarkEnd w:id="3694"/>
      <w:bookmarkEnd w:id="3695"/>
      <w:bookmarkEnd w:id="3696"/>
      <w:bookmarkEnd w:id="3697"/>
      <w:bookmarkEnd w:id="3698"/>
      <w:bookmarkEnd w:id="3699"/>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lastRenderedPageBreak/>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3700" w:name="_Toc20487365"/>
      <w:bookmarkStart w:id="3701" w:name="_Toc29342662"/>
      <w:bookmarkStart w:id="3702" w:name="_Toc29343801"/>
      <w:bookmarkStart w:id="3703" w:name="_Toc36567067"/>
      <w:bookmarkStart w:id="3704" w:name="_Toc36810507"/>
      <w:bookmarkStart w:id="3705" w:name="_Toc36846871"/>
      <w:bookmarkStart w:id="3706" w:name="_Toc36939524"/>
      <w:bookmarkStart w:id="3707" w:name="_Toc37082504"/>
      <w:bookmarkStart w:id="3708" w:name="_Toc46481143"/>
      <w:bookmarkStart w:id="3709" w:name="_Toc46482377"/>
      <w:bookmarkStart w:id="3710" w:name="_Toc46483611"/>
      <w:bookmarkStart w:id="3711" w:name="_Toc100791689"/>
      <w:r w:rsidRPr="00E136FF">
        <w:t>–</w:t>
      </w:r>
      <w:r w:rsidRPr="00E136FF">
        <w:tab/>
      </w:r>
      <w:r w:rsidRPr="00E136FF">
        <w:rPr>
          <w:i/>
        </w:rPr>
        <w:t>CellSelectionInfoNFreq</w:t>
      </w:r>
      <w:bookmarkEnd w:id="3700"/>
      <w:bookmarkEnd w:id="3701"/>
      <w:bookmarkEnd w:id="3702"/>
      <w:bookmarkEnd w:id="3703"/>
      <w:bookmarkEnd w:id="3704"/>
      <w:bookmarkEnd w:id="3705"/>
      <w:bookmarkEnd w:id="3706"/>
      <w:bookmarkEnd w:id="3707"/>
      <w:bookmarkEnd w:id="3708"/>
      <w:bookmarkEnd w:id="3709"/>
      <w:bookmarkEnd w:id="3710"/>
      <w:bookmarkEnd w:id="3711"/>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3712" w:name="_Toc36810508"/>
      <w:bookmarkStart w:id="3713" w:name="_Toc36846872"/>
      <w:bookmarkStart w:id="3714" w:name="_Toc36939525"/>
      <w:bookmarkStart w:id="3715" w:name="_Toc37082505"/>
      <w:bookmarkStart w:id="3716" w:name="_Toc46481144"/>
      <w:bookmarkStart w:id="3717" w:name="_Toc46482378"/>
      <w:bookmarkStart w:id="3718" w:name="_Toc46483612"/>
      <w:bookmarkStart w:id="3719" w:name="_Toc100791690"/>
      <w:r w:rsidRPr="00E136FF">
        <w:t>–</w:t>
      </w:r>
      <w:r w:rsidRPr="00E136FF">
        <w:tab/>
      </w:r>
      <w:r w:rsidRPr="00E136FF">
        <w:rPr>
          <w:i/>
        </w:rPr>
        <w:t>ConditionalReconfiguration</w:t>
      </w:r>
      <w:bookmarkEnd w:id="3712"/>
      <w:bookmarkEnd w:id="3713"/>
      <w:bookmarkEnd w:id="3714"/>
      <w:bookmarkEnd w:id="3715"/>
      <w:bookmarkEnd w:id="3716"/>
      <w:bookmarkEnd w:id="3717"/>
      <w:bookmarkEnd w:id="3718"/>
      <w:bookmarkEnd w:id="3719"/>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SimSun"/>
                <w:i/>
              </w:rPr>
              <w:lastRenderedPageBreak/>
              <w:t>ConditionalReconfiguration</w:t>
            </w:r>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3720" w:name="_Toc36810509"/>
      <w:bookmarkStart w:id="3721" w:name="_Toc36846873"/>
      <w:bookmarkStart w:id="3722" w:name="_Toc36939526"/>
      <w:bookmarkStart w:id="3723" w:name="_Toc37082506"/>
      <w:bookmarkStart w:id="3724" w:name="_Toc46481145"/>
      <w:bookmarkStart w:id="3725" w:name="_Toc46482379"/>
      <w:bookmarkStart w:id="3726" w:name="_Toc46483613"/>
      <w:bookmarkStart w:id="3727" w:name="_Toc100791691"/>
      <w:r w:rsidRPr="00E136FF">
        <w:t>–</w:t>
      </w:r>
      <w:r w:rsidRPr="00E136FF">
        <w:tab/>
      </w:r>
      <w:r w:rsidRPr="00E136FF">
        <w:rPr>
          <w:i/>
        </w:rPr>
        <w:t>ConditionalReconfigurationId</w:t>
      </w:r>
      <w:bookmarkEnd w:id="3720"/>
      <w:bookmarkEnd w:id="3721"/>
      <w:bookmarkEnd w:id="3722"/>
      <w:bookmarkEnd w:id="3723"/>
      <w:bookmarkEnd w:id="3724"/>
      <w:bookmarkEnd w:id="3725"/>
      <w:bookmarkEnd w:id="3726"/>
      <w:bookmarkEnd w:id="3727"/>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3728" w:name="_Toc36810510"/>
      <w:bookmarkStart w:id="3729" w:name="_Toc36846874"/>
      <w:bookmarkStart w:id="3730" w:name="_Toc36939527"/>
      <w:bookmarkStart w:id="3731" w:name="_Toc37082507"/>
      <w:bookmarkStart w:id="3732" w:name="_Toc46481146"/>
      <w:bookmarkStart w:id="3733" w:name="_Toc46482380"/>
      <w:bookmarkStart w:id="3734" w:name="_Toc46483614"/>
      <w:bookmarkStart w:id="3735" w:name="_Toc100791692"/>
      <w:r w:rsidRPr="00E136FF">
        <w:t>–</w:t>
      </w:r>
      <w:r w:rsidRPr="00E136FF">
        <w:tab/>
      </w:r>
      <w:r w:rsidRPr="00E136FF">
        <w:rPr>
          <w:i/>
        </w:rPr>
        <w:t>CondReconfigurationToAddModList</w:t>
      </w:r>
      <w:bookmarkEnd w:id="3728"/>
      <w:bookmarkEnd w:id="3729"/>
      <w:bookmarkEnd w:id="3730"/>
      <w:bookmarkEnd w:id="3731"/>
      <w:bookmarkEnd w:id="3732"/>
      <w:bookmarkEnd w:id="3733"/>
      <w:bookmarkEnd w:id="3734"/>
      <w:bookmarkEnd w:id="3735"/>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r w:rsidRPr="00E136FF">
              <w:rPr>
                <w:rFonts w:eastAsia="SimSun"/>
                <w:b/>
                <w:bCs/>
                <w:i/>
                <w:iCs/>
              </w:rPr>
              <w:t>condReconfigurationToApply</w:t>
            </w:r>
          </w:p>
          <w:p w14:paraId="2CCFB2A9" w14:textId="0181DD66" w:rsidR="000C7963" w:rsidRPr="00E136FF" w:rsidRDefault="000C7963" w:rsidP="001C187A">
            <w:pPr>
              <w:pStyle w:val="TAL"/>
              <w:rPr>
                <w:rFonts w:eastAsia="SimSun"/>
              </w:rPr>
            </w:pPr>
            <w:r w:rsidRPr="00E136FF">
              <w:rPr>
                <w:rFonts w:eastAsia="SimSun"/>
              </w:rPr>
              <w:t>The RRCConnectionReconfiguration message to be applied when the condition(s) are fulfilled.</w:t>
            </w:r>
            <w:r w:rsidR="001C187A" w:rsidRPr="00E136FF">
              <w:rPr>
                <w:rFonts w:eastAsia="SimSun"/>
              </w:rPr>
              <w:t xml:space="preserve"> The </w:t>
            </w:r>
            <w:r w:rsidR="001C187A" w:rsidRPr="00E136FF">
              <w:rPr>
                <w:rFonts w:eastAsia="SimSun"/>
                <w:i/>
                <w:iCs/>
              </w:rPr>
              <w:t>RRCConnectionReconfiguration</w:t>
            </w:r>
            <w:r w:rsidR="001C187A" w:rsidRPr="00E136FF">
              <w:rPr>
                <w:rFonts w:eastAsia="SimSun"/>
              </w:rPr>
              <w:t xml:space="preserve"> in </w:t>
            </w:r>
            <w:r w:rsidR="001C187A" w:rsidRPr="00E136FF">
              <w:rPr>
                <w:rFonts w:eastAsia="SimSun"/>
                <w:i/>
                <w:iCs/>
              </w:rPr>
              <w:t>condReconfigurationToApply</w:t>
            </w:r>
            <w:r w:rsidR="001C187A" w:rsidRPr="00E136FF">
              <w:rPr>
                <w:rFonts w:eastAsia="SimSun"/>
              </w:rPr>
              <w:t xml:space="preserve"> cannot contain a target node SCG configuration</w:t>
            </w:r>
            <w:r w:rsidR="0096601B" w:rsidRPr="00E136FF">
              <w:rPr>
                <w:rFonts w:eastAsia="SimSun" w:cs="Arial"/>
                <w:lang w:eastAsia="fr-FR"/>
              </w:rPr>
              <w:t xml:space="preserve"> for CHO</w:t>
            </w:r>
            <w:r w:rsidR="001C187A" w:rsidRPr="00E136FF">
              <w:rPr>
                <w:rFonts w:eastAsia="SimSun"/>
              </w:rPr>
              <w:t>.</w:t>
            </w:r>
            <w:r w:rsidR="0072555F" w:rsidRPr="00E136FF">
              <w:rPr>
                <w:rFonts w:eastAsia="SimSun"/>
              </w:rPr>
              <w:t xml:space="preserve"> For CPAC, the </w:t>
            </w:r>
            <w:r w:rsidR="0072555F" w:rsidRPr="00E136FF">
              <w:rPr>
                <w:rFonts w:eastAsia="SimSun"/>
                <w:i/>
              </w:rPr>
              <w:t>RRCConnectionReconfiguration</w:t>
            </w:r>
            <w:r w:rsidR="0072555F" w:rsidRPr="00E136FF">
              <w:rPr>
                <w:rFonts w:eastAsia="SimSun"/>
              </w:rPr>
              <w:t xml:space="preserve"> message contained in </w:t>
            </w:r>
            <w:r w:rsidR="0072555F" w:rsidRPr="00E136FF">
              <w:rPr>
                <w:rFonts w:eastAsia="SimSun"/>
                <w:i/>
              </w:rPr>
              <w:t>condReconfigurationToApply</w:t>
            </w:r>
            <w:r w:rsidR="0072555F" w:rsidRPr="00E136FF">
              <w:rPr>
                <w:rFonts w:eastAsia="SimSun"/>
              </w:rPr>
              <w:t xml:space="preserve"> cannot contain the field </w:t>
            </w:r>
            <w:r w:rsidR="0072555F" w:rsidRPr="00E136FF">
              <w:rPr>
                <w:rFonts w:eastAsia="SimSun"/>
                <w:i/>
              </w:rPr>
              <w:t>scg-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r w:rsidRPr="00E136FF">
              <w:rPr>
                <w:rFonts w:eastAsia="SimSun"/>
                <w:b/>
                <w:i/>
              </w:rPr>
              <w:t>triggerCondition</w:t>
            </w:r>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 xml:space="preserve">When configuring two triggering events (MeasIds) for a candidate cell, the network ensures that both refer to the same </w:t>
            </w:r>
            <w:r w:rsidR="00205381" w:rsidRPr="00E136FF">
              <w:rPr>
                <w:rFonts w:eastAsia="SimSun"/>
                <w:i/>
                <w:iCs/>
              </w:rPr>
              <w:t>measObject</w:t>
            </w:r>
            <w:r w:rsidR="00205381" w:rsidRPr="00E136FF">
              <w:rPr>
                <w:rFonts w:eastAsia="SimSun"/>
              </w:rPr>
              <w:t>.</w:t>
            </w:r>
            <w:r w:rsidR="0072555F" w:rsidRPr="00E136FF">
              <w:rPr>
                <w:rFonts w:eastAsia="SimSun"/>
              </w:rPr>
              <w:t xml:space="preserve"> For each </w:t>
            </w:r>
            <w:r w:rsidR="0072555F" w:rsidRPr="00E136FF">
              <w:rPr>
                <w:rFonts w:eastAsia="SimSun"/>
                <w:i/>
              </w:rPr>
              <w:t>condReconfigurationId</w:t>
            </w:r>
            <w:r w:rsidR="0072555F" w:rsidRPr="00E136FF">
              <w:rPr>
                <w:rFonts w:eastAsia="SimSun"/>
              </w:rPr>
              <w:t xml:space="preserve">, the network always configures either </w:t>
            </w:r>
            <w:r w:rsidR="0072555F" w:rsidRPr="00E136FF">
              <w:rPr>
                <w:rFonts w:eastAsia="SimSun"/>
                <w:i/>
              </w:rPr>
              <w:t>triggerCondition</w:t>
            </w:r>
            <w:r w:rsidR="0072555F" w:rsidRPr="00E136FF">
              <w:rPr>
                <w:rFonts w:eastAsia="SimSun"/>
              </w:rPr>
              <w:t xml:space="preserve"> or </w:t>
            </w:r>
            <w:r w:rsidR="0072555F" w:rsidRPr="00E136FF">
              <w:rPr>
                <w:rFonts w:eastAsia="SimSun"/>
                <w:i/>
              </w:rPr>
              <w:t>triggerConditionSN</w:t>
            </w:r>
            <w:r w:rsidR="0072555F" w:rsidRPr="00E136FF">
              <w:rPr>
                <w:rFonts w:eastAsia="SimSun"/>
              </w:rPr>
              <w:t xml:space="preserve"> (not both).</w:t>
            </w:r>
          </w:p>
        </w:tc>
      </w:tr>
      <w:tr w:rsidR="00E136FF" w:rsidRPr="00E136FF" w14:paraId="1768F13D" w14:textId="77777777" w:rsidTr="000A718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0A7183">
            <w:pPr>
              <w:pStyle w:val="TAL"/>
              <w:rPr>
                <w:rFonts w:eastAsia="SimSun"/>
                <w:b/>
                <w:i/>
              </w:rPr>
            </w:pPr>
            <w:r w:rsidRPr="00E136FF">
              <w:rPr>
                <w:rFonts w:eastAsia="SimSun"/>
                <w:b/>
                <w:i/>
              </w:rPr>
              <w:t>triggerConditionSN</w:t>
            </w:r>
          </w:p>
          <w:p w14:paraId="774118FF" w14:textId="77777777" w:rsidR="0072555F" w:rsidRPr="00E136FF" w:rsidRDefault="0072555F" w:rsidP="000A7183">
            <w:pPr>
              <w:pStyle w:val="TAL"/>
              <w:rPr>
                <w:rFonts w:eastAsia="SimSun"/>
              </w:rPr>
            </w:pPr>
            <w:r w:rsidRPr="00E136FF">
              <w:rPr>
                <w:rFonts w:eastAsia="SimSun"/>
              </w:rPr>
              <w:t xml:space="preserve">Includes the NR </w:t>
            </w:r>
            <w:r w:rsidRPr="00E136FF">
              <w:rPr>
                <w:rFonts w:eastAsia="SimSun"/>
                <w:i/>
              </w:rPr>
              <w:t>CondReconfigExecCondSN</w:t>
            </w:r>
            <w:r w:rsidRPr="00E136FF">
              <w:rPr>
                <w:rFonts w:eastAsia="SimSun"/>
              </w:rPr>
              <w:t xml:space="preserve"> as specified in TS 38.331 [82]. For each </w:t>
            </w:r>
            <w:r w:rsidRPr="00E136FF">
              <w:rPr>
                <w:rFonts w:eastAsia="SimSun"/>
                <w:i/>
              </w:rPr>
              <w:t>condReconfigurationId</w:t>
            </w:r>
            <w:r w:rsidRPr="00E136FF">
              <w:rPr>
                <w:rFonts w:eastAsia="SimSun"/>
              </w:rPr>
              <w:t xml:space="preserve">, the network always configures either </w:t>
            </w:r>
            <w:r w:rsidRPr="00E136FF">
              <w:rPr>
                <w:rFonts w:eastAsia="SimSun"/>
                <w:i/>
              </w:rPr>
              <w:t>triggerCondition</w:t>
            </w:r>
            <w:r w:rsidRPr="00E136FF">
              <w:rPr>
                <w:rFonts w:eastAsia="SimSun"/>
              </w:rPr>
              <w:t xml:space="preserve"> or </w:t>
            </w:r>
            <w:r w:rsidRPr="00E136FF">
              <w:rPr>
                <w:rFonts w:eastAsia="SimSun"/>
                <w:i/>
              </w:rPr>
              <w:t>triggerConditionSN</w:t>
            </w:r>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3736" w:name="_Toc20487366"/>
      <w:bookmarkStart w:id="3737" w:name="_Toc29342663"/>
      <w:bookmarkStart w:id="3738" w:name="_Toc29343802"/>
      <w:bookmarkStart w:id="3739" w:name="_Toc36567068"/>
      <w:bookmarkStart w:id="3740" w:name="_Toc36810511"/>
      <w:bookmarkStart w:id="3741" w:name="_Toc36846875"/>
      <w:bookmarkStart w:id="3742" w:name="_Toc36939528"/>
      <w:bookmarkStart w:id="3743" w:name="_Toc37082508"/>
      <w:bookmarkStart w:id="3744" w:name="_Toc46481147"/>
      <w:bookmarkStart w:id="3745" w:name="_Toc46482381"/>
      <w:bookmarkStart w:id="3746" w:name="_Toc46483615"/>
      <w:bookmarkStart w:id="3747" w:name="_Toc100791693"/>
      <w:r w:rsidRPr="00E136FF">
        <w:t>–</w:t>
      </w:r>
      <w:r w:rsidRPr="00E136FF">
        <w:tab/>
      </w:r>
      <w:r w:rsidRPr="00E136FF">
        <w:rPr>
          <w:i/>
          <w:noProof/>
        </w:rPr>
        <w:t>CSG-Identity</w:t>
      </w:r>
      <w:bookmarkEnd w:id="3736"/>
      <w:bookmarkEnd w:id="3737"/>
      <w:bookmarkEnd w:id="3738"/>
      <w:bookmarkEnd w:id="3739"/>
      <w:bookmarkEnd w:id="3740"/>
      <w:bookmarkEnd w:id="3741"/>
      <w:bookmarkEnd w:id="3742"/>
      <w:bookmarkEnd w:id="3743"/>
      <w:bookmarkEnd w:id="3744"/>
      <w:bookmarkEnd w:id="3745"/>
      <w:bookmarkEnd w:id="3746"/>
      <w:bookmarkEnd w:id="3747"/>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3748" w:name="_Toc100791694"/>
      <w:r w:rsidRPr="00E136FF">
        <w:t>–</w:t>
      </w:r>
      <w:r w:rsidRPr="00E136FF">
        <w:tab/>
      </w:r>
      <w:r w:rsidRPr="00E136FF">
        <w:rPr>
          <w:i/>
          <w:noProof/>
        </w:rPr>
        <w:t>Ephemeris</w:t>
      </w:r>
      <w:r w:rsidRPr="00E136FF">
        <w:rPr>
          <w:i/>
        </w:rPr>
        <w:t>OrbitalParameters</w:t>
      </w:r>
      <w:bookmarkEnd w:id="3748"/>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179FD32C"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3749" w:author="Huawei" w:date="2022-04-21T09:39:00Z">
        <w:r w:rsidR="000A7183">
          <w:t>1048575</w:t>
        </w:r>
      </w:ins>
      <w:del w:id="3750" w:author="Huawei" w:date="2022-04-21T09:39:00Z">
        <w:r w:rsidRPr="00E136FF" w:rsidDel="000A7183">
          <w:delText>524287</w:delText>
        </w:r>
      </w:del>
      <w:r w:rsidRPr="00E136FF">
        <w:t>),</w:t>
      </w:r>
    </w:p>
    <w:p w14:paraId="7488C7CD" w14:textId="17035164"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3751" w:author="Huawei" w:date="2022-04-21T09:40:00Z">
        <w:r w:rsidR="000A7183">
          <w:t>268435455</w:t>
        </w:r>
      </w:ins>
      <w:del w:id="3752" w:author="Huawei" w:date="2022-04-21T09:40:00Z">
        <w:r w:rsidRPr="00E136FF" w:rsidDel="000A7183">
          <w:delText>16777215</w:delText>
        </w:r>
      </w:del>
      <w:r w:rsidRPr="00E136FF">
        <w:t>),</w:t>
      </w:r>
    </w:p>
    <w:p w14:paraId="3E65F5BD" w14:textId="15266D75"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3753" w:author="Huawei" w:date="2022-04-21T09:44:00Z">
        <w:r w:rsidR="000A7183">
          <w:t>268435455</w:t>
        </w:r>
      </w:ins>
      <w:del w:id="3754" w:author="Huawei" w:date="2022-04-21T09:44:00Z">
        <w:r w:rsidRPr="00E136FF" w:rsidDel="000A7183">
          <w:delText>2097151</w:delText>
        </w:r>
      </w:del>
      <w:r w:rsidRPr="00E136FF">
        <w:t>),</w:t>
      </w:r>
    </w:p>
    <w:p w14:paraId="68912DA6" w14:textId="57338A2A"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3755" w:author="Huawei" w:date="2022-04-21T10:19:00Z">
        <w:r w:rsidR="0036601A">
          <w:t>67108864</w:t>
        </w:r>
      </w:ins>
      <w:del w:id="3756" w:author="Huawei" w:date="2022-04-21T10:19:00Z">
        <w:r w:rsidRPr="00E136FF" w:rsidDel="0036601A">
          <w:delText>524288</w:delText>
        </w:r>
      </w:del>
      <w:r w:rsidRPr="00E136FF">
        <w:t>..</w:t>
      </w:r>
      <w:ins w:id="3757" w:author="Huawei" w:date="2022-04-21T10:19:00Z">
        <w:r w:rsidR="0036601A">
          <w:t>67108863</w:t>
        </w:r>
      </w:ins>
      <w:del w:id="3758" w:author="Huawei" w:date="2022-04-21T10:19:00Z">
        <w:r w:rsidRPr="00E136FF" w:rsidDel="0036601A">
          <w:delText>524287</w:delText>
        </w:r>
      </w:del>
      <w:r w:rsidRPr="00E136FF">
        <w:t>),</w:t>
      </w:r>
    </w:p>
    <w:p w14:paraId="249118EA" w14:textId="37FA15B3"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3759" w:author="Huawei" w:date="2022-04-21T10:21:00Z">
        <w:r w:rsidR="0036601A">
          <w:t>268435455</w:t>
        </w:r>
      </w:ins>
      <w:del w:id="3760" w:author="Huawei" w:date="2022-04-21T10:22:00Z">
        <w:r w:rsidRPr="00E136FF" w:rsidDel="0036601A">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0A7183">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lastRenderedPageBreak/>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0A7183">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50F2C44F" w:rsidR="000D415B" w:rsidRPr="00E136FF" w:rsidRDefault="000D415B" w:rsidP="00CA557B">
            <w:pPr>
              <w:pStyle w:val="TAL"/>
            </w:pPr>
            <w:commentRangeStart w:id="3761"/>
            <w:del w:id="3762" w:author="Rapporteur-r1" w:date="2022-05-17T14:04:00Z">
              <w:r w:rsidRPr="00E136FF" w:rsidDel="0012329E">
                <w:delText xml:space="preserve">Satellite orbital parameter: </w:delText>
              </w:r>
            </w:del>
            <w:commentRangeEnd w:id="3761"/>
            <w:r w:rsidR="0012329E">
              <w:rPr>
                <w:rStyle w:val="CommentReference"/>
                <w:rFonts w:ascii="Times New Roman" w:hAnsi="Times New Roman"/>
              </w:rPr>
              <w:commentReference w:id="3761"/>
            </w:r>
            <w:r w:rsidRPr="00E136FF">
              <w:t xml:space="preserve">Mean anomaly M at epoch time, see NIMA TR 8350.2 </w:t>
            </w:r>
            <w:r w:rsidR="00C77316" w:rsidRPr="00E136FF">
              <w:t>[110]</w:t>
            </w:r>
            <w:r w:rsidRPr="00E136FF">
              <w:t>. Unit in radian.</w:t>
            </w:r>
          </w:p>
          <w:p w14:paraId="289FDE42" w14:textId="7F4F47F9" w:rsidR="000D415B" w:rsidRPr="00D05CAF" w:rsidRDefault="000D415B" w:rsidP="007B062E">
            <w:pPr>
              <w:pStyle w:val="TAL"/>
              <w:rPr>
                <w:lang w:eastAsia="zh-CN"/>
              </w:rPr>
            </w:pPr>
            <w:del w:id="3763" w:author="Huawei" w:date="2022-04-28T13:19:00Z">
              <w:r w:rsidRPr="00E136FF" w:rsidDel="005940F2">
                <w:rPr>
                  <w:lang w:eastAsia="zh-CN"/>
                </w:rPr>
                <w:delText>Value range 0...2π by step of 2π * 2</w:delText>
              </w:r>
              <w:r w:rsidRPr="00E136FF" w:rsidDel="005940F2">
                <w:rPr>
                  <w:vertAlign w:val="superscript"/>
                  <w:lang w:eastAsia="zh-CN"/>
                </w:rPr>
                <w:delText>-24</w:delText>
              </w:r>
              <w:r w:rsidRPr="00E136FF" w:rsidDel="005940F2">
                <w:rPr>
                  <w:lang w:eastAsia="zh-CN"/>
                </w:rPr>
                <w:delText>. Actual value = IE value * (π * 2</w:delText>
              </w:r>
              <w:r w:rsidRPr="00E136FF" w:rsidDel="005940F2">
                <w:rPr>
                  <w:vertAlign w:val="superscript"/>
                  <w:lang w:eastAsia="zh-CN"/>
                </w:rPr>
                <w:delText>-23</w:delText>
              </w:r>
              <w:r w:rsidRPr="00E136FF" w:rsidDel="005940F2">
                <w:rPr>
                  <w:lang w:eastAsia="zh-CN"/>
                </w:rPr>
                <w:delText>).</w:delText>
              </w:r>
            </w:del>
            <w:ins w:id="3764" w:author="Huawei" w:date="2022-04-28T13:19:00Z">
              <w:r w:rsidR="005940F2">
                <w:t>Step of 2.341* 10</w:t>
              </w:r>
              <w:r w:rsidR="005940F2" w:rsidRPr="00D05CAF">
                <w:rPr>
                  <w:vertAlign w:val="superscript"/>
                </w:rPr>
                <w:t>-8</w:t>
              </w:r>
              <w:r w:rsidR="005940F2">
                <w:t xml:space="preserve"> rad. </w:t>
              </w:r>
              <w:r w:rsidR="005940F2" w:rsidRPr="00E136FF">
                <w:rPr>
                  <w:lang w:eastAsia="zh-CN"/>
                </w:rPr>
                <w:t xml:space="preserve">Actual value = </w:t>
              </w:r>
              <w:commentRangeStart w:id="3765"/>
              <w:commentRangeStart w:id="3766"/>
              <w:del w:id="3767" w:author="Rapporteur-r1" w:date="2022-05-16T10:20:00Z">
                <w:r w:rsidR="005940F2" w:rsidRPr="00E136FF" w:rsidDel="007B062E">
                  <w:rPr>
                    <w:lang w:eastAsia="zh-CN"/>
                  </w:rPr>
                  <w:delText>IE</w:delText>
                </w:r>
              </w:del>
            </w:ins>
            <w:commentRangeEnd w:id="3765"/>
            <w:del w:id="3768" w:author="Rapporteur-r1" w:date="2022-05-16T10:20:00Z">
              <w:r w:rsidR="00C0395C" w:rsidDel="007B062E">
                <w:rPr>
                  <w:rStyle w:val="CommentReference"/>
                  <w:rFonts w:ascii="Times New Roman" w:hAnsi="Times New Roman"/>
                </w:rPr>
                <w:commentReference w:id="3765"/>
              </w:r>
              <w:commentRangeEnd w:id="3766"/>
              <w:r w:rsidR="007B062E" w:rsidDel="007B062E">
                <w:rPr>
                  <w:rStyle w:val="CommentReference"/>
                  <w:rFonts w:ascii="Times New Roman" w:hAnsi="Times New Roman"/>
                </w:rPr>
                <w:commentReference w:id="3766"/>
              </w:r>
            </w:del>
            <w:ins w:id="3769" w:author="Rapporteur-r1" w:date="2022-05-16T10:20:00Z">
              <w:r w:rsidR="007B062E">
                <w:rPr>
                  <w:lang w:eastAsia="zh-CN"/>
                </w:rPr>
                <w:t>field</w:t>
              </w:r>
            </w:ins>
            <w:ins w:id="3770" w:author="Huawei" w:date="2022-04-28T13:19: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69358CD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62D515B9" w:rsidR="000D415B" w:rsidRPr="00E136FF" w:rsidRDefault="000D415B" w:rsidP="00CA557B">
            <w:pPr>
              <w:pStyle w:val="TAL"/>
            </w:pPr>
            <w:del w:id="3771" w:author="Rapporteur-r1" w:date="2022-05-17T14:05:00Z">
              <w:r w:rsidRPr="00E136FF" w:rsidDel="0012329E">
                <w:delText xml:space="preserve">Satellite orbital parameter: </w:delText>
              </w:r>
            </w:del>
            <w:ins w:id="3772" w:author="Rapporteur-r1" w:date="2022-05-17T14:05:00Z">
              <w:r w:rsidR="0012329E">
                <w:t>E</w:t>
              </w:r>
            </w:ins>
            <w:del w:id="3773" w:author="Rapporteur-r1" w:date="2022-05-17T14:05:00Z">
              <w:r w:rsidRPr="00E136FF" w:rsidDel="0012329E">
                <w:delText>e</w:delText>
              </w:r>
            </w:del>
            <w:r w:rsidRPr="00E136FF">
              <w:t xml:space="preserve">ccentricity e, see NIMA TR 8350.2 </w:t>
            </w:r>
            <w:r w:rsidR="00C77316" w:rsidRPr="00E136FF">
              <w:t>[110]</w:t>
            </w:r>
            <w:r w:rsidRPr="00E136FF">
              <w:t>.</w:t>
            </w:r>
          </w:p>
          <w:p w14:paraId="545F5B11" w14:textId="2EABE85C" w:rsidR="000D415B" w:rsidRPr="00E136FF" w:rsidRDefault="000D415B" w:rsidP="007B062E">
            <w:pPr>
              <w:pStyle w:val="TAL"/>
            </w:pPr>
            <w:del w:id="3774" w:author="Huawei" w:date="2022-04-28T13:03:00Z">
              <w:r w:rsidRPr="00E136FF" w:rsidDel="00D05CAF">
                <w:rPr>
                  <w:lang w:eastAsia="zh-CN"/>
                </w:rPr>
                <w:delText xml:space="preserve">Value range </w:delText>
              </w:r>
              <w:r w:rsidRPr="00E136FF" w:rsidDel="00D05CAF">
                <w:delText>0...0.015 by step of 0.015 * 2</w:delText>
              </w:r>
              <w:r w:rsidRPr="00E136FF" w:rsidDel="00D05CAF">
                <w:rPr>
                  <w:vertAlign w:val="superscript"/>
                </w:rPr>
                <w:delText>-</w:delText>
              </w:r>
            </w:del>
            <w:del w:id="3775" w:author="Huawei" w:date="2022-04-21T09:39:00Z">
              <w:r w:rsidRPr="00E136FF" w:rsidDel="000A7183">
                <w:rPr>
                  <w:vertAlign w:val="superscript"/>
                </w:rPr>
                <w:delText>19</w:delText>
              </w:r>
            </w:del>
            <w:del w:id="3776" w:author="Huawei" w:date="2022-04-28T13:03:00Z">
              <w:r w:rsidRPr="00E136FF" w:rsidDel="00D05CAF">
                <w:delText xml:space="preserve">. </w:delText>
              </w:r>
              <w:r w:rsidRPr="00E136FF" w:rsidDel="00D05CAF">
                <w:rPr>
                  <w:lang w:eastAsia="zh-CN"/>
                </w:rPr>
                <w:delText xml:space="preserve">Actual value = </w:delText>
              </w:r>
            </w:del>
            <w:del w:id="3777" w:author="Huawei" w:date="2022-04-21T12:48:00Z">
              <w:r w:rsidRPr="00E136FF" w:rsidDel="002D0A30">
                <w:rPr>
                  <w:lang w:eastAsia="zh-CN"/>
                </w:rPr>
                <w:delText>IE</w:delText>
              </w:r>
            </w:del>
            <w:del w:id="3778" w:author="Huawei" w:date="2022-04-28T13:03:00Z">
              <w:r w:rsidRPr="00E136FF" w:rsidDel="00D05CAF">
                <w:rPr>
                  <w:lang w:eastAsia="zh-CN"/>
                </w:rPr>
                <w:delText xml:space="preserve"> value * (</w:delText>
              </w:r>
              <w:r w:rsidRPr="00E136FF" w:rsidDel="00D05CAF">
                <w:delText>0.015 * 2</w:delText>
              </w:r>
              <w:r w:rsidRPr="00E136FF" w:rsidDel="00D05CAF">
                <w:rPr>
                  <w:vertAlign w:val="superscript"/>
                </w:rPr>
                <w:delText>-</w:delText>
              </w:r>
            </w:del>
            <w:del w:id="3779" w:author="Huawei" w:date="2022-04-21T09:40:00Z">
              <w:r w:rsidRPr="00E136FF" w:rsidDel="000A7183">
                <w:rPr>
                  <w:vertAlign w:val="superscript"/>
                </w:rPr>
                <w:delText>19</w:delText>
              </w:r>
            </w:del>
            <w:del w:id="3780" w:author="Huawei" w:date="2022-04-28T13:03:00Z">
              <w:r w:rsidRPr="00E136FF" w:rsidDel="00D05CAF">
                <w:delText>).</w:delText>
              </w:r>
            </w:del>
            <w:ins w:id="3781" w:author="Huawei" w:date="2022-04-28T13:03:00Z">
              <w:r w:rsidR="00D05CAF">
                <w:t xml:space="preserve"> Step </w:t>
              </w:r>
            </w:ins>
            <w:ins w:id="3782" w:author="Huawei" w:date="2022-04-28T13:04:00Z">
              <w:r w:rsidR="00D05CAF">
                <w:t>1.431 * 10</w:t>
              </w:r>
              <w:r w:rsidR="00D05CAF" w:rsidRPr="00D05CAF">
                <w:rPr>
                  <w:vertAlign w:val="superscript"/>
                </w:rPr>
                <w:t>-8</w:t>
              </w:r>
              <w:r w:rsidR="00D05CAF">
                <w:t xml:space="preserve">. </w:t>
              </w:r>
              <w:r w:rsidR="00D05CAF" w:rsidRPr="00E136FF">
                <w:rPr>
                  <w:lang w:eastAsia="zh-CN"/>
                </w:rPr>
                <w:t xml:space="preserve">Actual value = </w:t>
              </w:r>
              <w:del w:id="3783" w:author="Rapporteur-r1" w:date="2022-05-16T10:20:00Z">
                <w:r w:rsidR="00D05CAF" w:rsidRPr="00E136FF" w:rsidDel="007B062E">
                  <w:rPr>
                    <w:lang w:eastAsia="zh-CN"/>
                  </w:rPr>
                  <w:delText>IE</w:delText>
                </w:r>
              </w:del>
            </w:ins>
            <w:ins w:id="3784" w:author="Rapporteur-r1" w:date="2022-05-16T10:20:00Z">
              <w:r w:rsidR="007B062E">
                <w:rPr>
                  <w:lang w:eastAsia="zh-CN"/>
                </w:rPr>
                <w:t>field</w:t>
              </w:r>
            </w:ins>
            <w:ins w:id="3785" w:author="Huawei" w:date="2022-04-28T13:04:00Z">
              <w:r w:rsidR="00D05CAF" w:rsidRPr="00E136FF">
                <w:rPr>
                  <w:lang w:eastAsia="zh-CN"/>
                </w:rPr>
                <w:t xml:space="preserve"> value * (</w:t>
              </w:r>
            </w:ins>
            <w:ins w:id="3786" w:author="Huawei" w:date="2022-04-28T13:05:00Z">
              <w:r w:rsidR="00D05CAF">
                <w:t>1.431 * 10</w:t>
              </w:r>
              <w:r w:rsidR="00D05CAF" w:rsidRPr="00D05CAF">
                <w:rPr>
                  <w:vertAlign w:val="superscript"/>
                </w:rPr>
                <w:t>-8</w:t>
              </w:r>
            </w:ins>
            <w:ins w:id="3787" w:author="Huawei" w:date="2022-04-28T13:04:00Z">
              <w:r w:rsidR="00D05CAF" w:rsidRPr="00E136FF">
                <w:rPr>
                  <w:lang w:eastAsia="zh-CN"/>
                </w:rPr>
                <w:t>).</w:t>
              </w:r>
            </w:ins>
          </w:p>
        </w:tc>
      </w:tr>
      <w:tr w:rsidR="00E136FF" w:rsidRPr="00E136FF" w14:paraId="4558FA4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4A990F98" w:rsidR="000D415B" w:rsidRPr="00E136FF" w:rsidRDefault="000D415B" w:rsidP="00CA557B">
            <w:pPr>
              <w:pStyle w:val="TAL"/>
            </w:pPr>
            <w:del w:id="3788" w:author="Rapporteur-r1" w:date="2022-05-17T14:05:00Z">
              <w:r w:rsidRPr="00E136FF" w:rsidDel="0012329E">
                <w:delText xml:space="preserve">Satellite orbital parameter: </w:delText>
              </w:r>
            </w:del>
            <w:ins w:id="3789" w:author="Rapporteur-r1" w:date="2022-05-17T14:05:00Z">
              <w:r w:rsidR="0012329E">
                <w:t>I</w:t>
              </w:r>
            </w:ins>
            <w:del w:id="3790" w:author="Rapporteur-r1" w:date="2022-05-17T14:05:00Z">
              <w:r w:rsidRPr="00E136FF" w:rsidDel="0012329E">
                <w:delText>i</w:delText>
              </w:r>
            </w:del>
            <w:r w:rsidRPr="00E136FF">
              <w:t xml:space="preserve">nclination i, see NIMA TR 8350.2 </w:t>
            </w:r>
            <w:r w:rsidR="00C77316" w:rsidRPr="00E136FF">
              <w:t>[110]</w:t>
            </w:r>
            <w:r w:rsidRPr="00E136FF">
              <w:t>. Unit in radian.</w:t>
            </w:r>
          </w:p>
          <w:p w14:paraId="62BB4528" w14:textId="13FDE126" w:rsidR="000D415B" w:rsidRPr="00E136FF" w:rsidRDefault="000D415B" w:rsidP="00CA557B">
            <w:pPr>
              <w:pStyle w:val="TAL"/>
            </w:pPr>
            <w:del w:id="3791" w:author="Huawei" w:date="2022-04-28T13:15:00Z">
              <w:r w:rsidRPr="00E136FF" w:rsidDel="005940F2">
                <w:rPr>
                  <w:lang w:eastAsia="zh-CN"/>
                </w:rPr>
                <w:delText xml:space="preserve">Value range </w:delText>
              </w:r>
              <w:r w:rsidRPr="00E136FF" w:rsidDel="005940F2">
                <w:delText>-π/2…π/2 by step of π/2 * 2</w:delText>
              </w:r>
              <w:r w:rsidRPr="00E136FF" w:rsidDel="005940F2">
                <w:rPr>
                  <w:vertAlign w:val="superscript"/>
                </w:rPr>
                <w:delText>-</w:delText>
              </w:r>
            </w:del>
            <w:del w:id="3792" w:author="Huawei" w:date="2022-04-21T10:20:00Z">
              <w:r w:rsidRPr="00E136FF" w:rsidDel="0036601A">
                <w:rPr>
                  <w:vertAlign w:val="superscript"/>
                </w:rPr>
                <w:delText>19</w:delText>
              </w:r>
            </w:del>
            <w:del w:id="3793" w:author="Huawei" w:date="2022-04-28T13:15:00Z">
              <w:r w:rsidRPr="00E136FF" w:rsidDel="005940F2">
                <w:delText xml:space="preserve">. Actual value = </w:delText>
              </w:r>
            </w:del>
            <w:del w:id="3794" w:author="Huawei" w:date="2022-04-21T12:48:00Z">
              <w:r w:rsidRPr="00E136FF" w:rsidDel="002D0A30">
                <w:delText>IE</w:delText>
              </w:r>
            </w:del>
            <w:del w:id="3795" w:author="Huawei" w:date="2022-04-28T13:15:00Z">
              <w:r w:rsidRPr="00E136FF" w:rsidDel="005940F2">
                <w:delText xml:space="preserve"> value * (π * 2</w:delText>
              </w:r>
              <w:r w:rsidRPr="00E136FF" w:rsidDel="005940F2">
                <w:rPr>
                  <w:vertAlign w:val="superscript"/>
                </w:rPr>
                <w:delText>-2</w:delText>
              </w:r>
            </w:del>
            <w:del w:id="3796" w:author="Huawei" w:date="2022-04-21T10:20:00Z">
              <w:r w:rsidRPr="00E136FF" w:rsidDel="0036601A">
                <w:rPr>
                  <w:vertAlign w:val="superscript"/>
                </w:rPr>
                <w:delText>0</w:delText>
              </w:r>
            </w:del>
            <w:del w:id="3797" w:author="Huawei" w:date="2022-04-28T13:15:00Z">
              <w:r w:rsidRPr="00E136FF" w:rsidDel="005940F2">
                <w:delText>).</w:delText>
              </w:r>
            </w:del>
            <w:ins w:id="3798" w:author="Huawei" w:date="2022-04-28T13:15:00Z">
              <w:r w:rsidR="005940F2">
                <w:t xml:space="preserve"> Step of 2.341* 10</w:t>
              </w:r>
              <w:r w:rsidR="005940F2" w:rsidRPr="00D05CAF">
                <w:rPr>
                  <w:vertAlign w:val="superscript"/>
                </w:rPr>
                <w:t>-8</w:t>
              </w:r>
              <w:r w:rsidR="005940F2">
                <w:t xml:space="preserve"> rad. </w:t>
              </w:r>
              <w:r w:rsidR="005940F2" w:rsidRPr="00E136FF">
                <w:rPr>
                  <w:lang w:eastAsia="zh-CN"/>
                </w:rPr>
                <w:t xml:space="preserve">Actual value = </w:t>
              </w:r>
              <w:del w:id="3799" w:author="Rapporteur-r1" w:date="2022-05-16T10:20:00Z">
                <w:r w:rsidR="005940F2" w:rsidRPr="00E136FF" w:rsidDel="007B062E">
                  <w:rPr>
                    <w:lang w:eastAsia="zh-CN"/>
                  </w:rPr>
                  <w:delText>IE</w:delText>
                </w:r>
              </w:del>
            </w:ins>
            <w:ins w:id="3800" w:author="Rapporteur-r1" w:date="2022-05-16T10:20:00Z">
              <w:r w:rsidR="007B062E">
                <w:rPr>
                  <w:lang w:eastAsia="zh-CN"/>
                </w:rPr>
                <w:t>field</w:t>
              </w:r>
            </w:ins>
            <w:ins w:id="3801" w:author="Huawei" w:date="2022-04-28T13:15: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12E3B1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428E05DD" w:rsidR="000D415B" w:rsidRPr="00E136FF" w:rsidRDefault="000D415B" w:rsidP="00CA557B">
            <w:pPr>
              <w:pStyle w:val="TAL"/>
            </w:pPr>
            <w:del w:id="3802" w:author="Rapporteur-r1" w:date="2022-05-17T14:05:00Z">
              <w:r w:rsidRPr="00E136FF" w:rsidDel="0012329E">
                <w:delText xml:space="preserve">Satellite orbital parameter: </w:delText>
              </w:r>
            </w:del>
            <w:ins w:id="3803" w:author="Rapporteur-r1" w:date="2022-05-17T14:05:00Z">
              <w:r w:rsidR="0012329E">
                <w:t>L</w:t>
              </w:r>
            </w:ins>
            <w:del w:id="3804" w:author="Rapporteur-r1" w:date="2022-05-17T14:05:00Z">
              <w:r w:rsidRPr="00E136FF" w:rsidDel="0012329E">
                <w:delText>l</w:delText>
              </w:r>
            </w:del>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0DB32C79" w:rsidR="000D415B" w:rsidRPr="00E136FF" w:rsidRDefault="000D415B" w:rsidP="005940F2">
            <w:pPr>
              <w:pStyle w:val="TAL"/>
            </w:pPr>
            <w:del w:id="3805" w:author="Huawei" w:date="2022-04-28T13:12: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3806" w:author="Huawei" w:date="2022-04-21T09:44:00Z">
              <w:r w:rsidRPr="00E136FF" w:rsidDel="000A7183">
                <w:rPr>
                  <w:vertAlign w:val="superscript"/>
                </w:rPr>
                <w:delText>1</w:delText>
              </w:r>
            </w:del>
            <w:del w:id="3807" w:author="Huawei" w:date="2022-04-28T13:12:00Z">
              <w:r w:rsidRPr="00E136FF" w:rsidDel="005940F2">
                <w:delText xml:space="preserve">. Actual value = </w:delText>
              </w:r>
            </w:del>
            <w:del w:id="3808" w:author="Huawei" w:date="2022-04-21T12:48:00Z">
              <w:r w:rsidRPr="00E136FF" w:rsidDel="002D0A30">
                <w:delText>IE</w:delText>
              </w:r>
            </w:del>
            <w:del w:id="3809" w:author="Huawei" w:date="2022-04-28T13:12:00Z">
              <w:r w:rsidRPr="00E136FF" w:rsidDel="005940F2">
                <w:delText xml:space="preserve"> value * (π * 2</w:delText>
              </w:r>
              <w:r w:rsidRPr="00E136FF" w:rsidDel="005940F2">
                <w:rPr>
                  <w:vertAlign w:val="superscript"/>
                </w:rPr>
                <w:delText>-2</w:delText>
              </w:r>
            </w:del>
            <w:del w:id="3810" w:author="Huawei" w:date="2022-04-21T09:44:00Z">
              <w:r w:rsidRPr="00E136FF" w:rsidDel="000A7183">
                <w:rPr>
                  <w:vertAlign w:val="superscript"/>
                </w:rPr>
                <w:delText>0</w:delText>
              </w:r>
            </w:del>
            <w:del w:id="3811" w:author="Huawei" w:date="2022-04-28T13:12:00Z">
              <w:r w:rsidRPr="00E136FF" w:rsidDel="005940F2">
                <w:delText>).</w:delText>
              </w:r>
            </w:del>
            <w:ins w:id="3812" w:author="Huawei" w:date="2022-04-28T13:13:00Z">
              <w:r w:rsidR="005940F2">
                <w:t xml:space="preserve">Step </w:t>
              </w:r>
            </w:ins>
            <w:ins w:id="3813" w:author="Huawei" w:date="2022-04-28T13:14:00Z">
              <w:r w:rsidR="005940F2">
                <w:t xml:space="preserve">of </w:t>
              </w:r>
            </w:ins>
            <w:ins w:id="3814" w:author="Huawei" w:date="2022-04-28T13:13:00Z">
              <w:r w:rsidR="005940F2">
                <w:t>2.341* 10</w:t>
              </w:r>
              <w:r w:rsidR="005940F2" w:rsidRPr="00D05CAF">
                <w:rPr>
                  <w:vertAlign w:val="superscript"/>
                </w:rPr>
                <w:t>-8</w:t>
              </w:r>
            </w:ins>
            <w:ins w:id="3815" w:author="Huawei" w:date="2022-04-28T13:14:00Z">
              <w:r w:rsidR="005940F2" w:rsidRPr="005940F2">
                <w:t xml:space="preserve"> rad</w:t>
              </w:r>
            </w:ins>
            <w:ins w:id="3816" w:author="Huawei" w:date="2022-04-28T13:13:00Z">
              <w:r w:rsidR="005940F2">
                <w:t xml:space="preserve">. </w:t>
              </w:r>
              <w:r w:rsidR="005940F2" w:rsidRPr="00E136FF">
                <w:rPr>
                  <w:lang w:eastAsia="zh-CN"/>
                </w:rPr>
                <w:t xml:space="preserve">Actual value = </w:t>
              </w:r>
              <w:del w:id="3817" w:author="Rapporteur-r1" w:date="2022-05-16T10:20:00Z">
                <w:r w:rsidR="005940F2" w:rsidRPr="00E136FF" w:rsidDel="007B062E">
                  <w:rPr>
                    <w:lang w:eastAsia="zh-CN"/>
                  </w:rPr>
                  <w:delText>IE</w:delText>
                </w:r>
              </w:del>
            </w:ins>
            <w:ins w:id="3818" w:author="Rapporteur-r1" w:date="2022-05-16T10:21:00Z">
              <w:r w:rsidR="007B062E">
                <w:rPr>
                  <w:lang w:eastAsia="zh-CN"/>
                </w:rPr>
                <w:t>field</w:t>
              </w:r>
            </w:ins>
            <w:ins w:id="3819" w:author="Huawei" w:date="2022-04-28T13:13: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B0846F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6F7380D5" w:rsidR="000D415B" w:rsidRPr="00E136FF" w:rsidRDefault="000D415B" w:rsidP="00CA557B">
            <w:pPr>
              <w:pStyle w:val="TAL"/>
            </w:pPr>
            <w:del w:id="3820" w:author="Rapporteur-r1" w:date="2022-05-17T14:05:00Z">
              <w:r w:rsidRPr="00E136FF" w:rsidDel="0012329E">
                <w:delText xml:space="preserve">Satellite orbital parameter: </w:delText>
              </w:r>
            </w:del>
            <w:ins w:id="3821" w:author="Rapporteur-r1" w:date="2022-05-17T14:05:00Z">
              <w:r w:rsidR="0012329E">
                <w:t>A</w:t>
              </w:r>
            </w:ins>
            <w:del w:id="3822" w:author="Rapporteur-r1" w:date="2022-05-17T14:05:00Z">
              <w:r w:rsidRPr="00E136FF" w:rsidDel="0012329E">
                <w:delText>a</w:delText>
              </w:r>
            </w:del>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6F57C294" w:rsidR="000D415B" w:rsidRPr="00E136FF" w:rsidRDefault="000D415B" w:rsidP="007B062E">
            <w:pPr>
              <w:pStyle w:val="TAL"/>
            </w:pPr>
            <w:del w:id="3823" w:author="Huawei" w:date="2022-04-28T13:11: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3824" w:author="Huawei" w:date="2022-04-21T09:41:00Z">
              <w:r w:rsidRPr="00E136FF" w:rsidDel="000A7183">
                <w:rPr>
                  <w:vertAlign w:val="superscript"/>
                </w:rPr>
                <w:delText>4</w:delText>
              </w:r>
            </w:del>
            <w:del w:id="3825" w:author="Huawei" w:date="2022-04-28T13:11:00Z">
              <w:r w:rsidRPr="00E136FF" w:rsidDel="005940F2">
                <w:delText xml:space="preserve">. Actual value = </w:delText>
              </w:r>
            </w:del>
            <w:del w:id="3826" w:author="Huawei" w:date="2022-04-21T12:48:00Z">
              <w:r w:rsidRPr="00E136FF" w:rsidDel="002D0A30">
                <w:delText>IE</w:delText>
              </w:r>
            </w:del>
            <w:del w:id="3827" w:author="Huawei" w:date="2022-04-28T13:11:00Z">
              <w:r w:rsidRPr="00E136FF" w:rsidDel="005940F2">
                <w:delText xml:space="preserve"> value * (π * 2</w:delText>
              </w:r>
              <w:r w:rsidRPr="00E136FF" w:rsidDel="005940F2">
                <w:rPr>
                  <w:vertAlign w:val="superscript"/>
                </w:rPr>
                <w:delText>-2</w:delText>
              </w:r>
            </w:del>
            <w:del w:id="3828" w:author="Huawei" w:date="2022-04-21T09:41:00Z">
              <w:r w:rsidRPr="00E136FF" w:rsidDel="000A7183">
                <w:rPr>
                  <w:vertAlign w:val="superscript"/>
                </w:rPr>
                <w:delText>3</w:delText>
              </w:r>
            </w:del>
            <w:del w:id="3829" w:author="Huawei" w:date="2022-04-28T13:11:00Z">
              <w:r w:rsidRPr="00E136FF" w:rsidDel="005940F2">
                <w:delText>).</w:delText>
              </w:r>
            </w:del>
            <w:ins w:id="3830" w:author="Huawei" w:date="2022-04-28T13:12:00Z">
              <w:r w:rsidR="005940F2">
                <w:t xml:space="preserve">Step </w:t>
              </w:r>
            </w:ins>
            <w:ins w:id="3831" w:author="Huawei" w:date="2022-04-28T13:15:00Z">
              <w:r w:rsidR="005940F2">
                <w:t xml:space="preserve">of </w:t>
              </w:r>
            </w:ins>
            <w:ins w:id="3832" w:author="Huawei" w:date="2022-04-28T13:12:00Z">
              <w:r w:rsidR="005940F2">
                <w:t>2.341* 10</w:t>
              </w:r>
              <w:r w:rsidR="005940F2" w:rsidRPr="00D05CAF">
                <w:rPr>
                  <w:vertAlign w:val="superscript"/>
                </w:rPr>
                <w:t>-8</w:t>
              </w:r>
            </w:ins>
            <w:ins w:id="3833" w:author="Huawei" w:date="2022-04-28T13:14:00Z">
              <w:r w:rsidR="005940F2">
                <w:t xml:space="preserve"> rad</w:t>
              </w:r>
            </w:ins>
            <w:ins w:id="3834" w:author="Huawei" w:date="2022-04-28T13:12:00Z">
              <w:r w:rsidR="005940F2">
                <w:t xml:space="preserve">. </w:t>
              </w:r>
              <w:r w:rsidR="005940F2" w:rsidRPr="00E136FF">
                <w:rPr>
                  <w:lang w:eastAsia="zh-CN"/>
                </w:rPr>
                <w:t xml:space="preserve">Actual value = </w:t>
              </w:r>
              <w:del w:id="3835" w:author="Rapporteur-r1" w:date="2022-05-16T10:21:00Z">
                <w:r w:rsidR="005940F2" w:rsidRPr="00E136FF" w:rsidDel="007B062E">
                  <w:rPr>
                    <w:lang w:eastAsia="zh-CN"/>
                  </w:rPr>
                  <w:delText>IE</w:delText>
                </w:r>
              </w:del>
            </w:ins>
            <w:ins w:id="3836" w:author="Rapporteur-r1" w:date="2022-05-16T10:21:00Z">
              <w:r w:rsidR="007B062E">
                <w:rPr>
                  <w:lang w:eastAsia="zh-CN"/>
                </w:rPr>
                <w:t>field</w:t>
              </w:r>
            </w:ins>
            <w:ins w:id="3837" w:author="Huawei" w:date="2022-04-28T13:12: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0D415B" w:rsidRPr="00E136FF" w14:paraId="4718E69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0C1B49D4" w:rsidR="000D415B" w:rsidRPr="00E136FF" w:rsidRDefault="000D415B" w:rsidP="00CA557B">
            <w:pPr>
              <w:pStyle w:val="TAL"/>
            </w:pPr>
            <w:del w:id="3838" w:author="Rapporteur-r1" w:date="2022-05-17T14:05:00Z">
              <w:r w:rsidRPr="00E136FF" w:rsidDel="0012329E">
                <w:delText xml:space="preserve">Satellite orbital parameter: </w:delText>
              </w:r>
            </w:del>
            <w:ins w:id="3839" w:author="Rapporteur-r1" w:date="2022-05-17T14:05:00Z">
              <w:r w:rsidR="0012329E">
                <w:t>S</w:t>
              </w:r>
            </w:ins>
            <w:del w:id="3840" w:author="Rapporteur-r1" w:date="2022-05-17T14:05:00Z">
              <w:r w:rsidRPr="00E136FF" w:rsidDel="0012329E">
                <w:delText>s</w:delText>
              </w:r>
            </w:del>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3B9AB3BE" w:rsidR="000D415B" w:rsidRPr="00E136FF" w:rsidRDefault="000D415B" w:rsidP="00D05CAF">
            <w:pPr>
              <w:pStyle w:val="TAL"/>
            </w:pPr>
            <w:del w:id="3841" w:author="Huawei" w:date="2022-04-28T12:57:00Z">
              <w:r w:rsidRPr="00E136FF" w:rsidDel="00D05CAF">
                <w:rPr>
                  <w:lang w:eastAsia="zh-CN"/>
                </w:rPr>
                <w:delText xml:space="preserve">Value range </w:delText>
              </w:r>
              <w:r w:rsidRPr="00E136FF" w:rsidDel="00D05CAF">
                <w:delText>6500000….43000000 by step of</w:delText>
              </w:r>
              <w:r w:rsidRPr="00E136FF" w:rsidDel="00D05CAF">
                <w:rPr>
                  <w:lang w:eastAsia="zh-CN"/>
                </w:rPr>
                <w:delText xml:space="preserve"> 2</w:delText>
              </w:r>
              <w:r w:rsidRPr="00E136FF" w:rsidDel="00D05CAF">
                <w:rPr>
                  <w:vertAlign w:val="superscript"/>
                  <w:lang w:eastAsia="zh-CN"/>
                </w:rPr>
                <w:delText>-33</w:delText>
              </w:r>
              <w:r w:rsidRPr="00E136FF" w:rsidDel="00D05CAF">
                <w:rPr>
                  <w:lang w:eastAsia="zh-CN"/>
                </w:rPr>
                <w:delText>. Actual value =</w:delText>
              </w:r>
              <w:r w:rsidRPr="00E136FF" w:rsidDel="00D05CAF">
                <w:delText xml:space="preserve"> 6500000</w:delText>
              </w:r>
              <w:r w:rsidRPr="00E136FF" w:rsidDel="00D05CAF">
                <w:rPr>
                  <w:lang w:eastAsia="zh-CN"/>
                </w:rPr>
                <w:delText xml:space="preserve"> + IE value * (43000000 – 6500000) * 2</w:delText>
              </w:r>
              <w:r w:rsidRPr="00E136FF" w:rsidDel="00D05CAF">
                <w:rPr>
                  <w:vertAlign w:val="superscript"/>
                  <w:lang w:eastAsia="zh-CN"/>
                </w:rPr>
                <w:delText>-33</w:delText>
              </w:r>
              <w:r w:rsidRPr="00E136FF" w:rsidDel="00D05CAF">
                <w:delText>.</w:delText>
              </w:r>
            </w:del>
            <w:ins w:id="3842" w:author="Huawei" w:date="2022-04-28T12:57:00Z">
              <w:r w:rsidR="00D05CAF" w:rsidRPr="00D05CAF">
                <w:rPr>
                  <w:lang w:eastAsia="zh-CN"/>
                </w:rPr>
                <w:t>Step</w:t>
              </w:r>
              <w:r w:rsidR="00D05CAF">
                <w:rPr>
                  <w:vertAlign w:val="superscript"/>
                  <w:lang w:eastAsia="zh-CN"/>
                </w:rPr>
                <w:t xml:space="preserve"> </w:t>
              </w:r>
              <w:r w:rsidR="00D05CAF">
                <w:rPr>
                  <w:lang w:eastAsia="zh-CN"/>
                </w:rPr>
                <w:t>of 4.249 * 10</w:t>
              </w:r>
              <w:r w:rsidR="00D05CAF" w:rsidRPr="00D05CAF">
                <w:rPr>
                  <w:vertAlign w:val="superscript"/>
                  <w:lang w:eastAsia="zh-CN"/>
                </w:rPr>
                <w:t>-3</w:t>
              </w:r>
              <w:r w:rsidR="00D05CAF">
                <w:rPr>
                  <w:vertAlign w:val="superscript"/>
                  <w:lang w:eastAsia="zh-CN"/>
                </w:rPr>
                <w:t xml:space="preserve"> </w:t>
              </w:r>
              <w:r w:rsidR="00D05CAF">
                <w:rPr>
                  <w:lang w:eastAsia="zh-CN"/>
                </w:rPr>
                <w:t>m</w:t>
              </w:r>
              <w:r w:rsidR="00D05CAF" w:rsidRPr="00E136FF">
                <w:rPr>
                  <w:lang w:eastAsia="zh-CN"/>
                </w:rPr>
                <w:t>. Actual value =</w:t>
              </w:r>
              <w:r w:rsidR="00D05CAF" w:rsidRPr="00E136FF">
                <w:t xml:space="preserve"> 6500000</w:t>
              </w:r>
              <w:r w:rsidR="00D05CAF" w:rsidRPr="00E136FF">
                <w:rPr>
                  <w:lang w:eastAsia="zh-CN"/>
                </w:rPr>
                <w:t xml:space="preserve"> + </w:t>
              </w:r>
              <w:r w:rsidR="00D05CAF">
                <w:rPr>
                  <w:lang w:eastAsia="zh-CN"/>
                </w:rPr>
                <w:t>field</w:t>
              </w:r>
              <w:r w:rsidR="00D05CAF" w:rsidRPr="00E136FF">
                <w:rPr>
                  <w:lang w:eastAsia="zh-CN"/>
                </w:rPr>
                <w:t xml:space="preserve"> value * </w:t>
              </w:r>
              <w:r w:rsidR="00D05CAF">
                <w:rPr>
                  <w:lang w:eastAsia="zh-CN"/>
                </w:rPr>
                <w:t>(4.249 * 10</w:t>
              </w:r>
              <w:r w:rsidR="00D05CAF" w:rsidRPr="00D05CAF">
                <w:rPr>
                  <w:vertAlign w:val="superscript"/>
                  <w:lang w:eastAsia="zh-CN"/>
                </w:rPr>
                <w:t>-3</w:t>
              </w:r>
              <w:r w:rsidR="00D05CAF" w:rsidRPr="00D05CAF">
                <w:rPr>
                  <w:lang w:eastAsia="zh-CN"/>
                </w:rPr>
                <w:t>)</w:t>
              </w:r>
              <w:r w:rsidR="00D05CAF" w:rsidRPr="00E136FF">
                <w:t>.</w:t>
              </w:r>
            </w:ins>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3843" w:name="_Toc100791695"/>
      <w:r w:rsidRPr="00E136FF">
        <w:t>–</w:t>
      </w:r>
      <w:r w:rsidRPr="00E136FF">
        <w:tab/>
      </w:r>
      <w:r w:rsidRPr="00E136FF">
        <w:rPr>
          <w:i/>
          <w:iCs/>
          <w:noProof/>
        </w:rPr>
        <w:t>Ephemeris</w:t>
      </w:r>
      <w:r w:rsidRPr="00E136FF">
        <w:rPr>
          <w:i/>
          <w:iCs/>
        </w:rPr>
        <w:t>StateVectors</w:t>
      </w:r>
      <w:bookmarkEnd w:id="3843"/>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0A7183">
        <w:trPr>
          <w:cantSplit/>
          <w:tblHeader/>
        </w:trPr>
        <w:tc>
          <w:tcPr>
            <w:tcW w:w="9639" w:type="dxa"/>
          </w:tcPr>
          <w:p w14:paraId="0C9F38C5" w14:textId="77777777" w:rsidR="000D415B" w:rsidRPr="00E136FF" w:rsidRDefault="000D415B" w:rsidP="000A7183">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0A7183">
            <w:pPr>
              <w:pStyle w:val="TAL"/>
            </w:pPr>
            <w:r w:rsidRPr="00E136FF">
              <w:t>X, Y, Z coordinate of satellite position state vector in ECEF. Unit in meter.</w:t>
            </w:r>
          </w:p>
          <w:p w14:paraId="53C55171" w14:textId="4B21C8C0" w:rsidR="000D415B" w:rsidRPr="00E136FF" w:rsidRDefault="000D415B" w:rsidP="000A7183">
            <w:pPr>
              <w:pStyle w:val="TAL"/>
            </w:pPr>
            <w:del w:id="3844" w:author="Huawei" w:date="2022-04-28T12:37:00Z">
              <w:r w:rsidRPr="00E136FF" w:rsidDel="007D2E66">
                <w:delText>Value range 43620761…43620760 by s</w:delText>
              </w:r>
            </w:del>
            <w:ins w:id="3845" w:author="Huawei" w:date="2022-04-28T12:37:00Z">
              <w:r w:rsidR="007D2E66">
                <w:t>S</w:t>
              </w:r>
            </w:ins>
            <w:r w:rsidRPr="00E136FF">
              <w:t>tep of 1.3</w:t>
            </w:r>
            <w:ins w:id="3846" w:author="Huawei" w:date="2022-04-28T12:37:00Z">
              <w:r w:rsidR="007D2E66">
                <w:t xml:space="preserve"> m</w:t>
              </w:r>
            </w:ins>
            <w:r w:rsidRPr="00E136FF">
              <w:t xml:space="preserve">. Actual value = </w:t>
            </w:r>
            <w:ins w:id="3847" w:author="Huawei" w:date="2022-04-21T12:48:00Z">
              <w:r w:rsidR="002D0A30">
                <w:rPr>
                  <w:lang w:eastAsia="zh-CN"/>
                </w:rPr>
                <w:t>field</w:t>
              </w:r>
            </w:ins>
            <w:del w:id="3848" w:author="Huawei" w:date="2022-04-21T12:48:00Z">
              <w:r w:rsidRPr="00E136FF" w:rsidDel="002D0A30">
                <w:delText>IE</w:delText>
              </w:r>
            </w:del>
            <w:r w:rsidRPr="00E136FF">
              <w:t xml:space="preserve"> value * 1.3.</w:t>
            </w:r>
          </w:p>
        </w:tc>
      </w:tr>
      <w:tr w:rsidR="00E136FF" w:rsidRPr="00E136FF" w14:paraId="39850ED1"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0A7183">
            <w:pPr>
              <w:pStyle w:val="TAL"/>
            </w:pPr>
            <w:r w:rsidRPr="00E136FF">
              <w:t>X, Y, Z coordinate of satellite velocity state vector in ECEF. Unit in meter/second.</w:t>
            </w:r>
          </w:p>
          <w:p w14:paraId="4EC3684C" w14:textId="2956CE6B" w:rsidR="000D415B" w:rsidRPr="00E136FF" w:rsidRDefault="000D415B" w:rsidP="007D2E66">
            <w:pPr>
              <w:pStyle w:val="TAL"/>
              <w:rPr>
                <w:b/>
                <w:i/>
              </w:rPr>
            </w:pPr>
            <w:del w:id="3849" w:author="Huawei" w:date="2022-04-28T12:38:00Z">
              <w:r w:rsidRPr="00E136FF" w:rsidDel="007D2E66">
                <w:delText xml:space="preserve">Value range </w:delText>
              </w:r>
              <w:r w:rsidRPr="00E136FF" w:rsidDel="007D2E66">
                <w:rPr>
                  <w:lang w:eastAsia="zh-CN"/>
                </w:rPr>
                <w:delText>-7864…7863</w:delText>
              </w:r>
              <w:r w:rsidRPr="00E136FF" w:rsidDel="007D2E66">
                <w:delText xml:space="preserve"> by s</w:delText>
              </w:r>
            </w:del>
            <w:ins w:id="3850" w:author="Huawei" w:date="2022-04-28T12:38:00Z">
              <w:r w:rsidR="007D2E66">
                <w:t>S</w:t>
              </w:r>
            </w:ins>
            <w:r w:rsidRPr="00E136FF">
              <w:t>tep of 0.06</w:t>
            </w:r>
            <w:ins w:id="3851" w:author="Huawei" w:date="2022-04-28T12:38:00Z">
              <w:r w:rsidR="007D2E66">
                <w:t xml:space="preserve"> m/s</w:t>
              </w:r>
            </w:ins>
            <w:r w:rsidRPr="00E136FF">
              <w:t xml:space="preserve">. Actual value = </w:t>
            </w:r>
            <w:ins w:id="3852" w:author="Huawei" w:date="2022-04-21T12:48:00Z">
              <w:r w:rsidR="002D0A30">
                <w:rPr>
                  <w:lang w:eastAsia="zh-CN"/>
                </w:rPr>
                <w:t>field</w:t>
              </w:r>
            </w:ins>
            <w:del w:id="3853" w:author="Huawei" w:date="2022-04-21T12:48:00Z">
              <w:r w:rsidRPr="00E136FF" w:rsidDel="002D0A30">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3854" w:name="_Toc20487367"/>
      <w:bookmarkStart w:id="3855" w:name="_Toc29342664"/>
      <w:bookmarkStart w:id="3856" w:name="_Toc29343803"/>
      <w:bookmarkStart w:id="3857" w:name="_Toc36567069"/>
      <w:bookmarkStart w:id="3858" w:name="_Toc36810512"/>
      <w:bookmarkStart w:id="3859" w:name="_Toc36846876"/>
      <w:bookmarkStart w:id="3860" w:name="_Toc36939529"/>
      <w:bookmarkStart w:id="3861" w:name="_Toc37082509"/>
      <w:bookmarkStart w:id="3862" w:name="_Toc46481148"/>
      <w:bookmarkStart w:id="3863" w:name="_Toc46482382"/>
      <w:bookmarkStart w:id="3864" w:name="_Toc46483616"/>
      <w:bookmarkStart w:id="3865" w:name="_Toc100791696"/>
      <w:r w:rsidRPr="00E136FF">
        <w:t>–</w:t>
      </w:r>
      <w:r w:rsidRPr="00E136FF">
        <w:tab/>
      </w:r>
      <w:r w:rsidRPr="00E136FF">
        <w:rPr>
          <w:i/>
          <w:noProof/>
        </w:rPr>
        <w:t>FreqBandIndicator</w:t>
      </w:r>
      <w:bookmarkEnd w:id="3854"/>
      <w:bookmarkEnd w:id="3855"/>
      <w:bookmarkEnd w:id="3856"/>
      <w:bookmarkEnd w:id="3857"/>
      <w:bookmarkEnd w:id="3858"/>
      <w:bookmarkEnd w:id="3859"/>
      <w:bookmarkEnd w:id="3860"/>
      <w:bookmarkEnd w:id="3861"/>
      <w:bookmarkEnd w:id="3862"/>
      <w:bookmarkEnd w:id="3863"/>
      <w:bookmarkEnd w:id="3864"/>
      <w:bookmarkEnd w:id="3865"/>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lastRenderedPageBreak/>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3866" w:name="_Toc20487368"/>
      <w:bookmarkStart w:id="3867" w:name="_Toc29342665"/>
      <w:bookmarkStart w:id="3868" w:name="_Toc29343804"/>
      <w:bookmarkStart w:id="3869" w:name="_Toc36567070"/>
      <w:bookmarkStart w:id="3870" w:name="_Toc36810513"/>
      <w:bookmarkStart w:id="3871" w:name="_Toc36846877"/>
      <w:bookmarkStart w:id="3872" w:name="_Toc36939530"/>
      <w:bookmarkStart w:id="3873" w:name="_Toc37082510"/>
      <w:bookmarkStart w:id="3874" w:name="_Toc46481149"/>
      <w:bookmarkStart w:id="3875" w:name="_Toc46482383"/>
      <w:bookmarkStart w:id="3876" w:name="_Toc46483617"/>
      <w:bookmarkStart w:id="3877" w:name="_Toc100791697"/>
      <w:r w:rsidRPr="00E136FF">
        <w:t>–</w:t>
      </w:r>
      <w:r w:rsidRPr="00E136FF">
        <w:tab/>
      </w:r>
      <w:r w:rsidRPr="00E136FF">
        <w:rPr>
          <w:i/>
          <w:noProof/>
        </w:rPr>
        <w:t>FreqBandIndicatorNR</w:t>
      </w:r>
      <w:bookmarkEnd w:id="3866"/>
      <w:bookmarkEnd w:id="3867"/>
      <w:bookmarkEnd w:id="3868"/>
      <w:bookmarkEnd w:id="3869"/>
      <w:bookmarkEnd w:id="3870"/>
      <w:bookmarkEnd w:id="3871"/>
      <w:bookmarkEnd w:id="3872"/>
      <w:bookmarkEnd w:id="3873"/>
      <w:bookmarkEnd w:id="3874"/>
      <w:bookmarkEnd w:id="3875"/>
      <w:bookmarkEnd w:id="3876"/>
      <w:bookmarkEnd w:id="3877"/>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3878" w:name="_Toc20487369"/>
      <w:bookmarkStart w:id="3879" w:name="_Toc29342666"/>
      <w:bookmarkStart w:id="3880" w:name="_Toc29343805"/>
      <w:bookmarkStart w:id="3881" w:name="_Toc36567071"/>
      <w:bookmarkStart w:id="3882" w:name="_Toc36810514"/>
      <w:bookmarkStart w:id="3883" w:name="_Toc36846878"/>
      <w:bookmarkStart w:id="3884" w:name="_Toc36939531"/>
      <w:bookmarkStart w:id="3885" w:name="_Toc37082511"/>
      <w:bookmarkStart w:id="3886" w:name="_Toc46481150"/>
      <w:bookmarkStart w:id="3887" w:name="_Toc46482384"/>
      <w:bookmarkStart w:id="3888" w:name="_Toc46483618"/>
      <w:bookmarkStart w:id="3889" w:name="_Toc100791698"/>
      <w:r w:rsidRPr="00E136FF">
        <w:t>–</w:t>
      </w:r>
      <w:r w:rsidRPr="00E136FF">
        <w:tab/>
      </w:r>
      <w:r w:rsidRPr="00E136FF">
        <w:rPr>
          <w:i/>
          <w:noProof/>
        </w:rPr>
        <w:t>MobilityControlInfo</w:t>
      </w:r>
      <w:bookmarkEnd w:id="3878"/>
      <w:bookmarkEnd w:id="3879"/>
      <w:bookmarkEnd w:id="3880"/>
      <w:bookmarkEnd w:id="3881"/>
      <w:bookmarkEnd w:id="3882"/>
      <w:bookmarkEnd w:id="3883"/>
      <w:bookmarkEnd w:id="3884"/>
      <w:bookmarkEnd w:id="3885"/>
      <w:bookmarkEnd w:id="3886"/>
      <w:bookmarkEnd w:id="3887"/>
      <w:bookmarkEnd w:id="3888"/>
      <w:bookmarkEnd w:id="3889"/>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lastRenderedPageBreak/>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SimSun"/>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3890" w:name="_Toc20487370"/>
      <w:bookmarkStart w:id="3891" w:name="_Toc29342667"/>
      <w:bookmarkStart w:id="3892" w:name="_Toc29343806"/>
      <w:bookmarkStart w:id="3893" w:name="_Toc36567072"/>
      <w:bookmarkStart w:id="3894" w:name="_Toc36810515"/>
      <w:bookmarkStart w:id="3895" w:name="_Toc36846879"/>
      <w:bookmarkStart w:id="3896" w:name="_Toc36939532"/>
      <w:bookmarkStart w:id="3897" w:name="_Toc37082512"/>
      <w:bookmarkStart w:id="3898" w:name="_Toc46481151"/>
      <w:bookmarkStart w:id="3899" w:name="_Toc46482385"/>
      <w:bookmarkStart w:id="3900" w:name="_Toc46483619"/>
      <w:bookmarkStart w:id="3901" w:name="_Toc100791699"/>
      <w:r w:rsidRPr="00E136FF">
        <w:t>–</w:t>
      </w:r>
      <w:r w:rsidRPr="00E136FF">
        <w:tab/>
      </w:r>
      <w:r w:rsidRPr="00E136FF">
        <w:rPr>
          <w:i/>
        </w:rPr>
        <w:t>MobilityParametersCDMA2000 (1xRTT)</w:t>
      </w:r>
      <w:bookmarkEnd w:id="3890"/>
      <w:bookmarkEnd w:id="3891"/>
      <w:bookmarkEnd w:id="3892"/>
      <w:bookmarkEnd w:id="3893"/>
      <w:bookmarkEnd w:id="3894"/>
      <w:bookmarkEnd w:id="3895"/>
      <w:bookmarkEnd w:id="3896"/>
      <w:bookmarkEnd w:id="3897"/>
      <w:bookmarkEnd w:id="3898"/>
      <w:bookmarkEnd w:id="3899"/>
      <w:bookmarkEnd w:id="3900"/>
      <w:bookmarkEnd w:id="3901"/>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3902" w:name="_Toc20487371"/>
      <w:bookmarkStart w:id="3903" w:name="_Toc29342668"/>
      <w:bookmarkStart w:id="3904" w:name="_Toc29343807"/>
      <w:bookmarkStart w:id="3905" w:name="_Toc36567073"/>
      <w:bookmarkStart w:id="3906" w:name="_Toc36810516"/>
      <w:bookmarkStart w:id="3907" w:name="_Toc36846880"/>
      <w:bookmarkStart w:id="3908" w:name="_Toc36939533"/>
      <w:bookmarkStart w:id="3909" w:name="_Toc37082513"/>
      <w:bookmarkStart w:id="3910" w:name="_Toc46481152"/>
      <w:bookmarkStart w:id="3911" w:name="_Toc46482386"/>
      <w:bookmarkStart w:id="3912" w:name="_Toc46483620"/>
      <w:bookmarkStart w:id="3913" w:name="_Toc100791700"/>
      <w:r w:rsidRPr="00E136FF">
        <w:t>–</w:t>
      </w:r>
      <w:r w:rsidRPr="00E136FF">
        <w:tab/>
      </w:r>
      <w:r w:rsidRPr="00E136FF">
        <w:rPr>
          <w:i/>
          <w:noProof/>
        </w:rPr>
        <w:t>MobilityStateParameters</w:t>
      </w:r>
      <w:bookmarkEnd w:id="3902"/>
      <w:bookmarkEnd w:id="3903"/>
      <w:bookmarkEnd w:id="3904"/>
      <w:bookmarkEnd w:id="3905"/>
      <w:bookmarkEnd w:id="3906"/>
      <w:bookmarkEnd w:id="3907"/>
      <w:bookmarkEnd w:id="3908"/>
      <w:bookmarkEnd w:id="3909"/>
      <w:bookmarkEnd w:id="3910"/>
      <w:bookmarkEnd w:id="3911"/>
      <w:bookmarkEnd w:id="3912"/>
      <w:bookmarkEnd w:id="3913"/>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3914" w:name="_Toc20487372"/>
      <w:bookmarkStart w:id="3915" w:name="_Toc29342669"/>
      <w:bookmarkStart w:id="3916" w:name="_Toc29343808"/>
      <w:bookmarkStart w:id="3917" w:name="_Toc36567074"/>
      <w:bookmarkStart w:id="3918" w:name="_Toc36810517"/>
      <w:bookmarkStart w:id="3919" w:name="_Toc36846881"/>
      <w:bookmarkStart w:id="3920" w:name="_Toc36939534"/>
      <w:bookmarkStart w:id="3921" w:name="_Toc37082514"/>
      <w:bookmarkStart w:id="3922" w:name="_Toc46481153"/>
      <w:bookmarkStart w:id="3923" w:name="_Toc46482387"/>
      <w:bookmarkStart w:id="3924" w:name="_Toc46483621"/>
      <w:bookmarkStart w:id="3925" w:name="_Toc100791701"/>
      <w:r w:rsidRPr="00E136FF">
        <w:lastRenderedPageBreak/>
        <w:t>–</w:t>
      </w:r>
      <w:r w:rsidRPr="00E136FF">
        <w:tab/>
      </w:r>
      <w:r w:rsidRPr="00E136FF">
        <w:rPr>
          <w:i/>
          <w:noProof/>
        </w:rPr>
        <w:t>MultiBandInfoList</w:t>
      </w:r>
      <w:bookmarkEnd w:id="3914"/>
      <w:bookmarkEnd w:id="3915"/>
      <w:bookmarkEnd w:id="3916"/>
      <w:bookmarkEnd w:id="3917"/>
      <w:bookmarkEnd w:id="3918"/>
      <w:bookmarkEnd w:id="3919"/>
      <w:bookmarkEnd w:id="3920"/>
      <w:bookmarkEnd w:id="3921"/>
      <w:bookmarkEnd w:id="3922"/>
      <w:bookmarkEnd w:id="3923"/>
      <w:bookmarkEnd w:id="3924"/>
      <w:bookmarkEnd w:id="3925"/>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3926" w:name="_Toc20487373"/>
      <w:bookmarkStart w:id="3927" w:name="_Toc29342670"/>
      <w:bookmarkStart w:id="3928" w:name="_Toc29343809"/>
      <w:bookmarkStart w:id="3929" w:name="_Toc36567075"/>
      <w:bookmarkStart w:id="3930" w:name="_Toc36810518"/>
      <w:bookmarkStart w:id="3931" w:name="_Toc36846882"/>
      <w:bookmarkStart w:id="3932" w:name="_Toc36939535"/>
      <w:bookmarkStart w:id="3933" w:name="_Toc37082515"/>
      <w:bookmarkStart w:id="3934" w:name="_Toc46481154"/>
      <w:bookmarkStart w:id="3935" w:name="_Toc46482388"/>
      <w:bookmarkStart w:id="3936" w:name="_Toc46483622"/>
      <w:bookmarkStart w:id="3937" w:name="_Toc100791702"/>
      <w:r w:rsidRPr="00E136FF">
        <w:rPr>
          <w:bCs/>
        </w:rPr>
        <w:t>–</w:t>
      </w:r>
      <w:r w:rsidRPr="00E136FF">
        <w:rPr>
          <w:bCs/>
        </w:rPr>
        <w:tab/>
      </w:r>
      <w:r w:rsidRPr="00E136FF">
        <w:rPr>
          <w:bCs/>
          <w:i/>
          <w:noProof/>
        </w:rPr>
        <w:t>MultiFrequencyBandListNR</w:t>
      </w:r>
      <w:bookmarkEnd w:id="3926"/>
      <w:bookmarkEnd w:id="3927"/>
      <w:bookmarkEnd w:id="3928"/>
      <w:bookmarkEnd w:id="3929"/>
      <w:bookmarkEnd w:id="3930"/>
      <w:bookmarkEnd w:id="3931"/>
      <w:bookmarkEnd w:id="3932"/>
      <w:bookmarkEnd w:id="3933"/>
      <w:bookmarkEnd w:id="3934"/>
      <w:bookmarkEnd w:id="3935"/>
      <w:bookmarkEnd w:id="3936"/>
      <w:bookmarkEnd w:id="3937"/>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3938" w:name="_Toc20487374"/>
      <w:bookmarkStart w:id="3939" w:name="_Toc29342671"/>
      <w:bookmarkStart w:id="3940" w:name="_Toc29343810"/>
      <w:bookmarkStart w:id="3941" w:name="_Toc36567076"/>
      <w:bookmarkStart w:id="3942" w:name="_Toc36810519"/>
      <w:bookmarkStart w:id="3943" w:name="_Toc36846883"/>
      <w:bookmarkStart w:id="3944" w:name="_Toc36939536"/>
      <w:bookmarkStart w:id="3945" w:name="_Toc37082516"/>
      <w:bookmarkStart w:id="3946" w:name="_Toc46481155"/>
      <w:bookmarkStart w:id="3947" w:name="_Toc46482389"/>
      <w:bookmarkStart w:id="3948" w:name="_Toc46483623"/>
      <w:bookmarkStart w:id="3949" w:name="_Toc100791703"/>
      <w:r w:rsidRPr="00E136FF">
        <w:t>–</w:t>
      </w:r>
      <w:r w:rsidRPr="00E136FF">
        <w:tab/>
      </w:r>
      <w:r w:rsidRPr="00E136FF">
        <w:rPr>
          <w:i/>
        </w:rPr>
        <w:t>NS-PmaxList</w:t>
      </w:r>
      <w:bookmarkEnd w:id="3938"/>
      <w:bookmarkEnd w:id="3939"/>
      <w:bookmarkEnd w:id="3940"/>
      <w:bookmarkEnd w:id="3941"/>
      <w:bookmarkEnd w:id="3942"/>
      <w:bookmarkEnd w:id="3943"/>
      <w:bookmarkEnd w:id="3944"/>
      <w:bookmarkEnd w:id="3945"/>
      <w:bookmarkEnd w:id="3946"/>
      <w:bookmarkEnd w:id="3947"/>
      <w:bookmarkEnd w:id="3948"/>
      <w:bookmarkEnd w:id="3949"/>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3950" w:name="_Toc20487375"/>
      <w:bookmarkStart w:id="3951" w:name="_Toc29342672"/>
      <w:bookmarkStart w:id="3952" w:name="_Toc29343811"/>
      <w:bookmarkStart w:id="3953" w:name="_Toc36567077"/>
      <w:bookmarkStart w:id="3954" w:name="_Toc36810520"/>
      <w:bookmarkStart w:id="3955" w:name="_Toc36846884"/>
      <w:bookmarkStart w:id="3956" w:name="_Toc36939537"/>
      <w:bookmarkStart w:id="3957" w:name="_Toc37082517"/>
      <w:bookmarkStart w:id="3958" w:name="_Toc46481156"/>
      <w:bookmarkStart w:id="3959" w:name="_Toc46482390"/>
      <w:bookmarkStart w:id="3960" w:name="_Toc46483624"/>
      <w:bookmarkStart w:id="3961" w:name="_Toc100791704"/>
      <w:r w:rsidRPr="00E136FF">
        <w:rPr>
          <w:i/>
          <w:noProof/>
        </w:rPr>
        <w:t>–</w:t>
      </w:r>
      <w:r w:rsidRPr="00E136FF">
        <w:rPr>
          <w:i/>
          <w:noProof/>
        </w:rPr>
        <w:tab/>
        <w:t>NS-PmaxListNR</w:t>
      </w:r>
      <w:bookmarkEnd w:id="3950"/>
      <w:bookmarkEnd w:id="3951"/>
      <w:bookmarkEnd w:id="3952"/>
      <w:bookmarkEnd w:id="3953"/>
      <w:bookmarkEnd w:id="3954"/>
      <w:bookmarkEnd w:id="3955"/>
      <w:bookmarkEnd w:id="3956"/>
      <w:bookmarkEnd w:id="3957"/>
      <w:bookmarkEnd w:id="3958"/>
      <w:bookmarkEnd w:id="3959"/>
      <w:bookmarkEnd w:id="3960"/>
      <w:bookmarkEnd w:id="3961"/>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3962" w:name="_Toc20487376"/>
      <w:bookmarkStart w:id="3963" w:name="_Toc29342673"/>
      <w:bookmarkStart w:id="3964" w:name="_Toc29343812"/>
      <w:bookmarkStart w:id="3965" w:name="_Toc36567078"/>
      <w:bookmarkStart w:id="3966" w:name="_Toc36810521"/>
      <w:bookmarkStart w:id="3967" w:name="_Toc36846885"/>
      <w:bookmarkStart w:id="3968" w:name="_Toc36939538"/>
      <w:bookmarkStart w:id="3969" w:name="_Toc37082518"/>
      <w:bookmarkStart w:id="3970" w:name="_Toc46481157"/>
      <w:bookmarkStart w:id="3971" w:name="_Toc46482391"/>
      <w:bookmarkStart w:id="3972" w:name="_Toc46483625"/>
      <w:bookmarkStart w:id="3973" w:name="_Toc100791705"/>
      <w:r w:rsidRPr="00E136FF">
        <w:t>–</w:t>
      </w:r>
      <w:r w:rsidRPr="00E136FF">
        <w:tab/>
      </w:r>
      <w:r w:rsidRPr="00E136FF">
        <w:rPr>
          <w:i/>
          <w:noProof/>
        </w:rPr>
        <w:t>PhysCellId</w:t>
      </w:r>
      <w:bookmarkEnd w:id="3962"/>
      <w:bookmarkEnd w:id="3963"/>
      <w:bookmarkEnd w:id="3964"/>
      <w:bookmarkEnd w:id="3965"/>
      <w:bookmarkEnd w:id="3966"/>
      <w:bookmarkEnd w:id="3967"/>
      <w:bookmarkEnd w:id="3968"/>
      <w:bookmarkEnd w:id="3969"/>
      <w:bookmarkEnd w:id="3970"/>
      <w:bookmarkEnd w:id="3971"/>
      <w:bookmarkEnd w:id="3972"/>
      <w:bookmarkEnd w:id="3973"/>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3974" w:name="_Toc20487379"/>
      <w:bookmarkStart w:id="3975" w:name="_Toc29342676"/>
      <w:bookmarkStart w:id="3976" w:name="_Toc29343815"/>
      <w:bookmarkStart w:id="3977" w:name="_Toc36567081"/>
      <w:bookmarkStart w:id="3978" w:name="_Toc36810524"/>
      <w:bookmarkStart w:id="3979" w:name="_Toc36846886"/>
      <w:bookmarkStart w:id="3980" w:name="_Toc36939539"/>
      <w:bookmarkStart w:id="3981" w:name="_Toc37082519"/>
      <w:bookmarkStart w:id="3982" w:name="_Toc46481158"/>
      <w:bookmarkStart w:id="3983" w:name="_Toc46482392"/>
      <w:bookmarkStart w:id="3984" w:name="_Toc46483626"/>
      <w:bookmarkStart w:id="3985" w:name="_Toc100791706"/>
      <w:r w:rsidRPr="00E136FF">
        <w:t>–</w:t>
      </w:r>
      <w:r w:rsidRPr="00E136FF">
        <w:tab/>
      </w:r>
      <w:r w:rsidRPr="00E136FF">
        <w:rPr>
          <w:i/>
          <w:noProof/>
        </w:rPr>
        <w:t>PhysCellIdCDMA2000</w:t>
      </w:r>
      <w:bookmarkEnd w:id="3974"/>
      <w:bookmarkEnd w:id="3975"/>
      <w:bookmarkEnd w:id="3976"/>
      <w:bookmarkEnd w:id="3977"/>
      <w:bookmarkEnd w:id="3978"/>
      <w:bookmarkEnd w:id="3979"/>
      <w:bookmarkEnd w:id="3980"/>
      <w:bookmarkEnd w:id="3981"/>
      <w:bookmarkEnd w:id="3982"/>
      <w:bookmarkEnd w:id="3983"/>
      <w:bookmarkEnd w:id="3984"/>
      <w:bookmarkEnd w:id="3985"/>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3986" w:name="_Toc20487380"/>
      <w:bookmarkStart w:id="3987" w:name="_Toc29342677"/>
      <w:bookmarkStart w:id="3988" w:name="_Toc29343816"/>
      <w:bookmarkStart w:id="3989" w:name="_Toc36567082"/>
      <w:bookmarkStart w:id="3990" w:name="_Toc36810525"/>
      <w:bookmarkStart w:id="3991" w:name="_Toc36846887"/>
      <w:bookmarkStart w:id="3992" w:name="_Toc36939540"/>
      <w:bookmarkStart w:id="3993" w:name="_Toc37082520"/>
      <w:bookmarkStart w:id="3994" w:name="_Toc46481159"/>
      <w:bookmarkStart w:id="3995" w:name="_Toc46482393"/>
      <w:bookmarkStart w:id="3996" w:name="_Toc46483627"/>
      <w:bookmarkStart w:id="3997" w:name="_Toc100791707"/>
      <w:r w:rsidRPr="00E136FF">
        <w:t>–</w:t>
      </w:r>
      <w:r w:rsidRPr="00E136FF">
        <w:tab/>
      </w:r>
      <w:r w:rsidRPr="00E136FF">
        <w:rPr>
          <w:i/>
          <w:noProof/>
        </w:rPr>
        <w:t>PhysCellIdGERAN</w:t>
      </w:r>
      <w:bookmarkEnd w:id="3986"/>
      <w:bookmarkEnd w:id="3987"/>
      <w:bookmarkEnd w:id="3988"/>
      <w:bookmarkEnd w:id="3989"/>
      <w:bookmarkEnd w:id="3990"/>
      <w:bookmarkEnd w:id="3991"/>
      <w:bookmarkEnd w:id="3992"/>
      <w:bookmarkEnd w:id="3993"/>
      <w:bookmarkEnd w:id="3994"/>
      <w:bookmarkEnd w:id="3995"/>
      <w:bookmarkEnd w:id="3996"/>
      <w:bookmarkEnd w:id="3997"/>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3998" w:name="_Toc20487381"/>
      <w:bookmarkStart w:id="3999" w:name="_Toc29342678"/>
      <w:bookmarkStart w:id="4000" w:name="_Toc29343817"/>
      <w:bookmarkStart w:id="4001" w:name="_Toc36567083"/>
      <w:bookmarkStart w:id="4002" w:name="_Toc36810526"/>
      <w:bookmarkStart w:id="4003" w:name="_Toc36846888"/>
      <w:bookmarkStart w:id="4004" w:name="_Toc36939541"/>
      <w:bookmarkStart w:id="4005" w:name="_Toc37082521"/>
      <w:bookmarkStart w:id="4006" w:name="_Toc46481160"/>
      <w:bookmarkStart w:id="4007" w:name="_Toc46482394"/>
      <w:bookmarkStart w:id="4008" w:name="_Toc46483628"/>
      <w:bookmarkStart w:id="4009" w:name="_Toc100791708"/>
      <w:r w:rsidRPr="00E136FF">
        <w:t>–</w:t>
      </w:r>
      <w:r w:rsidRPr="00E136FF">
        <w:tab/>
      </w:r>
      <w:r w:rsidRPr="00E136FF">
        <w:rPr>
          <w:i/>
          <w:noProof/>
        </w:rPr>
        <w:t>PhysCellIdNR</w:t>
      </w:r>
      <w:bookmarkEnd w:id="3998"/>
      <w:bookmarkEnd w:id="3999"/>
      <w:bookmarkEnd w:id="4000"/>
      <w:bookmarkEnd w:id="4001"/>
      <w:bookmarkEnd w:id="4002"/>
      <w:bookmarkEnd w:id="4003"/>
      <w:bookmarkEnd w:id="4004"/>
      <w:bookmarkEnd w:id="4005"/>
      <w:bookmarkEnd w:id="4006"/>
      <w:bookmarkEnd w:id="4007"/>
      <w:bookmarkEnd w:id="4008"/>
      <w:bookmarkEnd w:id="4009"/>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lastRenderedPageBreak/>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4010" w:name="_Toc36846889"/>
      <w:bookmarkStart w:id="4011" w:name="_Toc36939542"/>
      <w:bookmarkStart w:id="4012" w:name="_Toc37082522"/>
      <w:bookmarkStart w:id="4013" w:name="_Toc46481161"/>
      <w:bookmarkStart w:id="4014" w:name="_Toc46482395"/>
      <w:bookmarkStart w:id="4015" w:name="_Toc46483629"/>
      <w:bookmarkStart w:id="4016" w:name="_Toc100791709"/>
      <w:r w:rsidRPr="00E136FF">
        <w:t>–</w:t>
      </w:r>
      <w:r w:rsidRPr="00E136FF">
        <w:tab/>
      </w:r>
      <w:r w:rsidRPr="00E136FF">
        <w:rPr>
          <w:i/>
        </w:rPr>
        <w:t>PhysCellIdRange</w:t>
      </w:r>
      <w:bookmarkEnd w:id="4010"/>
      <w:bookmarkEnd w:id="4011"/>
      <w:bookmarkEnd w:id="4012"/>
      <w:bookmarkEnd w:id="4013"/>
      <w:bookmarkEnd w:id="4014"/>
      <w:bookmarkEnd w:id="4015"/>
      <w:bookmarkEnd w:id="4016"/>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4017" w:name="_Toc36810527"/>
      <w:bookmarkStart w:id="4018" w:name="_Toc36846890"/>
      <w:bookmarkStart w:id="4019" w:name="_Toc36939543"/>
      <w:bookmarkStart w:id="4020" w:name="_Toc37082523"/>
      <w:bookmarkStart w:id="4021" w:name="_Toc46481162"/>
      <w:bookmarkStart w:id="4022" w:name="_Toc46482396"/>
      <w:bookmarkStart w:id="4023" w:name="_Toc46483630"/>
      <w:bookmarkStart w:id="4024" w:name="_Toc100791710"/>
      <w:r w:rsidRPr="00E136FF">
        <w:t>–</w:t>
      </w:r>
      <w:r w:rsidRPr="00E136FF">
        <w:tab/>
      </w:r>
      <w:r w:rsidRPr="00E136FF">
        <w:rPr>
          <w:i/>
        </w:rPr>
        <w:t>PhysCellIdRangeNR</w:t>
      </w:r>
      <w:bookmarkEnd w:id="4017"/>
      <w:bookmarkEnd w:id="4018"/>
      <w:bookmarkEnd w:id="4019"/>
      <w:bookmarkEnd w:id="4020"/>
      <w:bookmarkEnd w:id="4021"/>
      <w:bookmarkEnd w:id="4022"/>
      <w:bookmarkEnd w:id="4023"/>
      <w:bookmarkEnd w:id="4024"/>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4025" w:name="_Toc36846891"/>
      <w:bookmarkStart w:id="4026" w:name="_Toc36939544"/>
      <w:bookmarkStart w:id="4027" w:name="_Toc37082524"/>
      <w:bookmarkStart w:id="4028" w:name="_Toc46481163"/>
      <w:bookmarkStart w:id="4029" w:name="_Toc46482397"/>
      <w:bookmarkStart w:id="4030" w:name="_Toc46483631"/>
      <w:bookmarkStart w:id="4031" w:name="_Toc100791711"/>
      <w:r w:rsidRPr="00E136FF">
        <w:t>–</w:t>
      </w:r>
      <w:r w:rsidRPr="00E136FF">
        <w:tab/>
      </w:r>
      <w:r w:rsidRPr="00E136FF">
        <w:rPr>
          <w:i/>
        </w:rPr>
        <w:t>PhysCellIdRangeUTRA</w:t>
      </w:r>
      <w:r w:rsidRPr="00E136FF">
        <w:rPr>
          <w:i/>
          <w:lang w:eastAsia="zh-TW"/>
        </w:rPr>
        <w:t>-FDDList</w:t>
      </w:r>
      <w:bookmarkEnd w:id="4025"/>
      <w:bookmarkEnd w:id="4026"/>
      <w:bookmarkEnd w:id="4027"/>
      <w:bookmarkEnd w:id="4028"/>
      <w:bookmarkEnd w:id="4029"/>
      <w:bookmarkEnd w:id="4030"/>
      <w:bookmarkEnd w:id="4031"/>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4032" w:name="_Toc20487382"/>
      <w:bookmarkStart w:id="4033" w:name="_Toc29342679"/>
      <w:bookmarkStart w:id="4034" w:name="_Toc29343818"/>
      <w:bookmarkStart w:id="4035" w:name="_Toc36567084"/>
      <w:bookmarkStart w:id="4036" w:name="_Toc36810528"/>
      <w:bookmarkStart w:id="4037" w:name="_Toc36846892"/>
      <w:bookmarkStart w:id="4038" w:name="_Toc36939545"/>
    </w:p>
    <w:p w14:paraId="6B852591" w14:textId="77777777" w:rsidR="009722D5" w:rsidRPr="00E136FF" w:rsidRDefault="009722D5" w:rsidP="009722D5">
      <w:pPr>
        <w:pStyle w:val="Heading4"/>
        <w:rPr>
          <w:i/>
          <w:noProof/>
        </w:rPr>
      </w:pPr>
      <w:bookmarkStart w:id="4039" w:name="_Toc37082525"/>
      <w:bookmarkStart w:id="4040" w:name="_Toc46481164"/>
      <w:bookmarkStart w:id="4041" w:name="_Toc46482398"/>
      <w:bookmarkStart w:id="4042" w:name="_Toc46483632"/>
      <w:bookmarkStart w:id="4043" w:name="_Toc100791712"/>
      <w:r w:rsidRPr="00E136FF">
        <w:t>–</w:t>
      </w:r>
      <w:r w:rsidRPr="00E136FF">
        <w:tab/>
      </w:r>
      <w:r w:rsidRPr="00E136FF">
        <w:rPr>
          <w:i/>
          <w:noProof/>
        </w:rPr>
        <w:t>PhysCellIdUTRA-FDD</w:t>
      </w:r>
      <w:bookmarkEnd w:id="4032"/>
      <w:bookmarkEnd w:id="4033"/>
      <w:bookmarkEnd w:id="4034"/>
      <w:bookmarkEnd w:id="4035"/>
      <w:bookmarkEnd w:id="4036"/>
      <w:bookmarkEnd w:id="4037"/>
      <w:bookmarkEnd w:id="4038"/>
      <w:bookmarkEnd w:id="4039"/>
      <w:bookmarkEnd w:id="4040"/>
      <w:bookmarkEnd w:id="4041"/>
      <w:bookmarkEnd w:id="4042"/>
      <w:bookmarkEnd w:id="4043"/>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4044" w:name="_Toc20487383"/>
      <w:bookmarkStart w:id="4045" w:name="_Toc29342680"/>
      <w:bookmarkStart w:id="4046" w:name="_Toc29343819"/>
      <w:bookmarkStart w:id="4047" w:name="_Toc36567085"/>
      <w:bookmarkStart w:id="4048" w:name="_Toc36810529"/>
      <w:bookmarkStart w:id="4049" w:name="_Toc36846893"/>
      <w:bookmarkStart w:id="4050" w:name="_Toc36939546"/>
      <w:bookmarkStart w:id="4051" w:name="_Toc37082526"/>
      <w:bookmarkStart w:id="4052" w:name="_Toc46481165"/>
      <w:bookmarkStart w:id="4053" w:name="_Toc46482399"/>
      <w:bookmarkStart w:id="4054" w:name="_Toc46483633"/>
      <w:bookmarkStart w:id="4055" w:name="_Toc100791713"/>
      <w:r w:rsidRPr="00E136FF">
        <w:t>–</w:t>
      </w:r>
      <w:r w:rsidRPr="00E136FF">
        <w:tab/>
      </w:r>
      <w:r w:rsidRPr="00E136FF">
        <w:rPr>
          <w:i/>
          <w:noProof/>
        </w:rPr>
        <w:t>PhysCellIdUTRA-TDD</w:t>
      </w:r>
      <w:bookmarkEnd w:id="4044"/>
      <w:bookmarkEnd w:id="4045"/>
      <w:bookmarkEnd w:id="4046"/>
      <w:bookmarkEnd w:id="4047"/>
      <w:bookmarkEnd w:id="4048"/>
      <w:bookmarkEnd w:id="4049"/>
      <w:bookmarkEnd w:id="4050"/>
      <w:bookmarkEnd w:id="4051"/>
      <w:bookmarkEnd w:id="4052"/>
      <w:bookmarkEnd w:id="4053"/>
      <w:bookmarkEnd w:id="4054"/>
      <w:bookmarkEnd w:id="4055"/>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4056" w:name="_Toc20487384"/>
      <w:bookmarkStart w:id="4057" w:name="_Toc29342681"/>
      <w:bookmarkStart w:id="4058" w:name="_Toc29343820"/>
      <w:bookmarkStart w:id="4059" w:name="_Toc36567086"/>
      <w:bookmarkStart w:id="4060" w:name="_Toc36810530"/>
      <w:bookmarkStart w:id="4061" w:name="_Toc36846894"/>
      <w:bookmarkStart w:id="4062" w:name="_Toc36939547"/>
      <w:bookmarkStart w:id="4063" w:name="_Toc37082527"/>
      <w:bookmarkStart w:id="4064" w:name="_Toc46481166"/>
      <w:bookmarkStart w:id="4065" w:name="_Toc46482400"/>
      <w:bookmarkStart w:id="4066" w:name="_Toc46483634"/>
      <w:bookmarkStart w:id="4067" w:name="_Toc100791714"/>
      <w:r w:rsidRPr="00E136FF">
        <w:lastRenderedPageBreak/>
        <w:t>–</w:t>
      </w:r>
      <w:r w:rsidRPr="00E136FF">
        <w:tab/>
      </w:r>
      <w:r w:rsidRPr="00E136FF">
        <w:rPr>
          <w:i/>
          <w:noProof/>
        </w:rPr>
        <w:t>PLMN-Identity</w:t>
      </w:r>
      <w:bookmarkEnd w:id="4056"/>
      <w:bookmarkEnd w:id="4057"/>
      <w:bookmarkEnd w:id="4058"/>
      <w:bookmarkEnd w:id="4059"/>
      <w:bookmarkEnd w:id="4060"/>
      <w:bookmarkEnd w:id="4061"/>
      <w:bookmarkEnd w:id="4062"/>
      <w:bookmarkEnd w:id="4063"/>
      <w:bookmarkEnd w:id="4064"/>
      <w:bookmarkEnd w:id="4065"/>
      <w:bookmarkEnd w:id="4066"/>
      <w:bookmarkEnd w:id="4067"/>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4068" w:name="_Toc20487385"/>
      <w:bookmarkStart w:id="4069" w:name="_Toc29342682"/>
      <w:bookmarkStart w:id="4070" w:name="_Toc29343821"/>
      <w:bookmarkStart w:id="4071" w:name="_Toc36567087"/>
      <w:bookmarkStart w:id="4072" w:name="_Toc36810531"/>
      <w:bookmarkStart w:id="4073" w:name="_Toc36846895"/>
      <w:bookmarkStart w:id="4074" w:name="_Toc36939548"/>
      <w:bookmarkStart w:id="4075" w:name="_Toc37082528"/>
      <w:bookmarkStart w:id="4076" w:name="_Toc46481167"/>
      <w:bookmarkStart w:id="4077" w:name="_Toc46482401"/>
      <w:bookmarkStart w:id="4078" w:name="_Toc46483635"/>
      <w:bookmarkStart w:id="4079" w:name="_Toc100791715"/>
      <w:r w:rsidRPr="00E136FF">
        <w:t>–</w:t>
      </w:r>
      <w:r w:rsidRPr="00E136FF">
        <w:tab/>
      </w:r>
      <w:r w:rsidRPr="00E136FF">
        <w:rPr>
          <w:i/>
          <w:noProof/>
        </w:rPr>
        <w:t>PLMN-IdentityList3</w:t>
      </w:r>
      <w:bookmarkEnd w:id="4068"/>
      <w:bookmarkEnd w:id="4069"/>
      <w:bookmarkEnd w:id="4070"/>
      <w:bookmarkEnd w:id="4071"/>
      <w:bookmarkEnd w:id="4072"/>
      <w:bookmarkEnd w:id="4073"/>
      <w:bookmarkEnd w:id="4074"/>
      <w:bookmarkEnd w:id="4075"/>
      <w:bookmarkEnd w:id="4076"/>
      <w:bookmarkEnd w:id="4077"/>
      <w:bookmarkEnd w:id="4078"/>
      <w:bookmarkEnd w:id="4079"/>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4080" w:name="_Toc20487386"/>
      <w:bookmarkStart w:id="4081" w:name="_Toc29342683"/>
      <w:bookmarkStart w:id="4082" w:name="_Toc29343822"/>
      <w:bookmarkStart w:id="4083" w:name="_Toc36567088"/>
      <w:bookmarkStart w:id="4084" w:name="_Toc36810532"/>
      <w:bookmarkStart w:id="4085" w:name="_Toc36846896"/>
      <w:bookmarkStart w:id="4086" w:name="_Toc36939549"/>
      <w:bookmarkStart w:id="4087" w:name="_Toc37082529"/>
      <w:bookmarkStart w:id="4088" w:name="_Toc46481168"/>
      <w:bookmarkStart w:id="4089" w:name="_Toc46482402"/>
      <w:bookmarkStart w:id="4090" w:name="_Toc46483636"/>
      <w:bookmarkStart w:id="4091" w:name="_Toc100791716"/>
      <w:r w:rsidRPr="00E136FF">
        <w:rPr>
          <w:i/>
          <w:noProof/>
        </w:rPr>
        <w:t>–</w:t>
      </w:r>
      <w:r w:rsidRPr="00E136FF">
        <w:rPr>
          <w:i/>
          <w:noProof/>
        </w:rPr>
        <w:tab/>
        <w:t>PmaxNR</w:t>
      </w:r>
      <w:bookmarkEnd w:id="4080"/>
      <w:bookmarkEnd w:id="4081"/>
      <w:bookmarkEnd w:id="4082"/>
      <w:bookmarkEnd w:id="4083"/>
      <w:bookmarkEnd w:id="4084"/>
      <w:bookmarkEnd w:id="4085"/>
      <w:bookmarkEnd w:id="4086"/>
      <w:bookmarkEnd w:id="4087"/>
      <w:bookmarkEnd w:id="4088"/>
      <w:bookmarkEnd w:id="4089"/>
      <w:bookmarkEnd w:id="4090"/>
      <w:bookmarkEnd w:id="4091"/>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4092" w:name="_Toc20487387"/>
      <w:bookmarkStart w:id="4093" w:name="_Toc29342684"/>
      <w:bookmarkStart w:id="4094" w:name="_Toc29343823"/>
      <w:bookmarkStart w:id="4095" w:name="_Toc36567089"/>
      <w:bookmarkStart w:id="4096" w:name="_Toc36810533"/>
      <w:bookmarkStart w:id="4097" w:name="_Toc36846897"/>
      <w:bookmarkStart w:id="4098" w:name="_Toc36939550"/>
      <w:bookmarkStart w:id="4099" w:name="_Toc37082530"/>
      <w:bookmarkStart w:id="4100" w:name="_Toc46481169"/>
      <w:bookmarkStart w:id="4101" w:name="_Toc46482403"/>
      <w:bookmarkStart w:id="4102" w:name="_Toc46483637"/>
      <w:bookmarkStart w:id="4103" w:name="_Toc100791717"/>
      <w:r w:rsidRPr="00E136FF">
        <w:lastRenderedPageBreak/>
        <w:t>–</w:t>
      </w:r>
      <w:r w:rsidRPr="00E136FF">
        <w:tab/>
      </w:r>
      <w:r w:rsidRPr="00E136FF">
        <w:rPr>
          <w:i/>
        </w:rPr>
        <w:t>PreRegistrationInfoHRPD</w:t>
      </w:r>
      <w:bookmarkEnd w:id="4092"/>
      <w:bookmarkEnd w:id="4093"/>
      <w:bookmarkEnd w:id="4094"/>
      <w:bookmarkEnd w:id="4095"/>
      <w:bookmarkEnd w:id="4096"/>
      <w:bookmarkEnd w:id="4097"/>
      <w:bookmarkEnd w:id="4098"/>
      <w:bookmarkEnd w:id="4099"/>
      <w:bookmarkEnd w:id="4100"/>
      <w:bookmarkEnd w:id="4101"/>
      <w:bookmarkEnd w:id="4102"/>
      <w:bookmarkEnd w:id="4103"/>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4104" w:name="OLE_LINK110"/>
      <w:bookmarkStart w:id="4105" w:name="OLE_LINK111"/>
      <w:r w:rsidRPr="00E136FF">
        <w:t xml:space="preserve"> ::=</w:t>
      </w:r>
      <w:bookmarkEnd w:id="4104"/>
      <w:bookmarkEnd w:id="4105"/>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4106" w:name="_Toc20487388"/>
      <w:bookmarkStart w:id="4107" w:name="_Toc29342685"/>
      <w:bookmarkStart w:id="4108" w:name="_Toc29343824"/>
      <w:bookmarkStart w:id="4109" w:name="_Toc36567090"/>
      <w:bookmarkStart w:id="4110" w:name="_Toc36810534"/>
      <w:bookmarkStart w:id="4111" w:name="_Toc36846898"/>
      <w:bookmarkStart w:id="4112" w:name="_Toc36939551"/>
      <w:bookmarkStart w:id="4113" w:name="_Toc37082531"/>
      <w:bookmarkStart w:id="4114" w:name="_Toc46481170"/>
      <w:bookmarkStart w:id="4115" w:name="_Toc46482404"/>
      <w:bookmarkStart w:id="4116" w:name="_Toc46483638"/>
      <w:bookmarkStart w:id="4117" w:name="_Toc100791718"/>
      <w:r w:rsidRPr="00E136FF">
        <w:t>–</w:t>
      </w:r>
      <w:r w:rsidRPr="00E136FF">
        <w:tab/>
      </w:r>
      <w:r w:rsidRPr="00E136FF">
        <w:rPr>
          <w:i/>
        </w:rPr>
        <w:t>Q-QualMin</w:t>
      </w:r>
      <w:bookmarkEnd w:id="4106"/>
      <w:bookmarkEnd w:id="4107"/>
      <w:bookmarkEnd w:id="4108"/>
      <w:bookmarkEnd w:id="4109"/>
      <w:bookmarkEnd w:id="4110"/>
      <w:bookmarkEnd w:id="4111"/>
      <w:bookmarkEnd w:id="4112"/>
      <w:bookmarkEnd w:id="4113"/>
      <w:bookmarkEnd w:id="4114"/>
      <w:bookmarkEnd w:id="4115"/>
      <w:bookmarkEnd w:id="4116"/>
      <w:bookmarkEnd w:id="4117"/>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4118" w:name="_Toc20487389"/>
      <w:bookmarkStart w:id="4119" w:name="_Toc29342686"/>
      <w:bookmarkStart w:id="4120" w:name="_Toc29343825"/>
      <w:bookmarkStart w:id="4121" w:name="_Toc36567091"/>
      <w:bookmarkStart w:id="4122" w:name="_Toc36810535"/>
      <w:bookmarkStart w:id="4123" w:name="_Toc36846899"/>
      <w:bookmarkStart w:id="4124" w:name="_Toc36939552"/>
      <w:bookmarkStart w:id="4125" w:name="_Toc37082532"/>
      <w:bookmarkStart w:id="4126" w:name="_Toc46481171"/>
      <w:bookmarkStart w:id="4127" w:name="_Toc46482405"/>
      <w:bookmarkStart w:id="4128" w:name="_Toc46483639"/>
      <w:bookmarkStart w:id="4129" w:name="_Toc100791719"/>
      <w:r w:rsidRPr="00E136FF">
        <w:t>–</w:t>
      </w:r>
      <w:r w:rsidRPr="00E136FF">
        <w:tab/>
      </w:r>
      <w:r w:rsidRPr="00E136FF">
        <w:rPr>
          <w:i/>
        </w:rPr>
        <w:t>Q-RxLevMin</w:t>
      </w:r>
      <w:bookmarkEnd w:id="4118"/>
      <w:bookmarkEnd w:id="4119"/>
      <w:bookmarkEnd w:id="4120"/>
      <w:bookmarkEnd w:id="4121"/>
      <w:bookmarkEnd w:id="4122"/>
      <w:bookmarkEnd w:id="4123"/>
      <w:bookmarkEnd w:id="4124"/>
      <w:bookmarkEnd w:id="4125"/>
      <w:bookmarkEnd w:id="4126"/>
      <w:bookmarkEnd w:id="4127"/>
      <w:bookmarkEnd w:id="4128"/>
      <w:bookmarkEnd w:id="4129"/>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4130" w:name="_Toc20487390"/>
      <w:bookmarkStart w:id="4131" w:name="_Toc29342687"/>
      <w:bookmarkStart w:id="4132" w:name="_Toc29343826"/>
      <w:bookmarkStart w:id="4133" w:name="_Toc36567092"/>
      <w:bookmarkStart w:id="4134" w:name="_Toc36810536"/>
      <w:bookmarkStart w:id="4135" w:name="_Toc36846900"/>
      <w:bookmarkStart w:id="4136" w:name="_Toc36939553"/>
      <w:bookmarkStart w:id="4137" w:name="_Toc37082533"/>
      <w:bookmarkStart w:id="4138" w:name="_Toc46481172"/>
      <w:bookmarkStart w:id="4139" w:name="_Toc46482406"/>
      <w:bookmarkStart w:id="4140" w:name="_Toc46483640"/>
      <w:bookmarkStart w:id="4141" w:name="_Toc100791720"/>
      <w:r w:rsidRPr="00E136FF">
        <w:lastRenderedPageBreak/>
        <w:t>–</w:t>
      </w:r>
      <w:r w:rsidRPr="00E136FF">
        <w:tab/>
      </w:r>
      <w:r w:rsidRPr="00E136FF">
        <w:rPr>
          <w:i/>
        </w:rPr>
        <w:t>Q-OffsetRange</w:t>
      </w:r>
      <w:bookmarkEnd w:id="4130"/>
      <w:bookmarkEnd w:id="4131"/>
      <w:bookmarkEnd w:id="4132"/>
      <w:bookmarkEnd w:id="4133"/>
      <w:bookmarkEnd w:id="4134"/>
      <w:bookmarkEnd w:id="4135"/>
      <w:bookmarkEnd w:id="4136"/>
      <w:bookmarkEnd w:id="4137"/>
      <w:bookmarkEnd w:id="4138"/>
      <w:bookmarkEnd w:id="4139"/>
      <w:bookmarkEnd w:id="4140"/>
      <w:bookmarkEnd w:id="4141"/>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4142" w:name="_Toc20487391"/>
      <w:bookmarkStart w:id="4143" w:name="_Toc29342688"/>
      <w:bookmarkStart w:id="4144" w:name="_Toc29343827"/>
      <w:bookmarkStart w:id="4145" w:name="_Toc36567093"/>
      <w:bookmarkStart w:id="4146" w:name="_Toc36810537"/>
      <w:bookmarkStart w:id="4147" w:name="_Toc36846901"/>
      <w:bookmarkStart w:id="4148" w:name="_Toc36939554"/>
      <w:bookmarkStart w:id="4149" w:name="_Toc37082534"/>
      <w:bookmarkStart w:id="4150" w:name="_Toc46481173"/>
      <w:bookmarkStart w:id="4151" w:name="_Toc46482407"/>
      <w:bookmarkStart w:id="4152" w:name="_Toc46483641"/>
      <w:bookmarkStart w:id="4153" w:name="_Toc100791721"/>
      <w:r w:rsidRPr="00E136FF">
        <w:t>–</w:t>
      </w:r>
      <w:r w:rsidRPr="00E136FF">
        <w:tab/>
      </w:r>
      <w:r w:rsidRPr="00E136FF">
        <w:rPr>
          <w:i/>
        </w:rPr>
        <w:t>Q-OffsetRangeInterRAT</w:t>
      </w:r>
      <w:bookmarkEnd w:id="4142"/>
      <w:bookmarkEnd w:id="4143"/>
      <w:bookmarkEnd w:id="4144"/>
      <w:bookmarkEnd w:id="4145"/>
      <w:bookmarkEnd w:id="4146"/>
      <w:bookmarkEnd w:id="4147"/>
      <w:bookmarkEnd w:id="4148"/>
      <w:bookmarkEnd w:id="4149"/>
      <w:bookmarkEnd w:id="4150"/>
      <w:bookmarkEnd w:id="4151"/>
      <w:bookmarkEnd w:id="4152"/>
      <w:bookmarkEnd w:id="4153"/>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4154" w:name="_Toc20487392"/>
      <w:bookmarkStart w:id="4155" w:name="_Toc29342689"/>
      <w:bookmarkStart w:id="4156" w:name="_Toc29343828"/>
      <w:bookmarkStart w:id="4157" w:name="_Toc36567094"/>
      <w:bookmarkStart w:id="4158" w:name="_Toc36810538"/>
      <w:bookmarkStart w:id="4159" w:name="_Toc36846902"/>
      <w:bookmarkStart w:id="4160" w:name="_Toc36939555"/>
      <w:bookmarkStart w:id="4161" w:name="_Toc37082535"/>
      <w:bookmarkStart w:id="4162" w:name="_Toc46481174"/>
      <w:bookmarkStart w:id="4163" w:name="_Toc46482408"/>
      <w:bookmarkStart w:id="4164" w:name="_Toc46483642"/>
      <w:bookmarkStart w:id="4165" w:name="_Toc100791722"/>
      <w:r w:rsidRPr="00E136FF">
        <w:t>–</w:t>
      </w:r>
      <w:r w:rsidRPr="00E136FF">
        <w:tab/>
      </w:r>
      <w:r w:rsidRPr="00E136FF">
        <w:rPr>
          <w:i/>
        </w:rPr>
        <w:t>ReselectionThreshold</w:t>
      </w:r>
      <w:bookmarkEnd w:id="4154"/>
      <w:bookmarkEnd w:id="4155"/>
      <w:bookmarkEnd w:id="4156"/>
      <w:bookmarkEnd w:id="4157"/>
      <w:bookmarkEnd w:id="4158"/>
      <w:bookmarkEnd w:id="4159"/>
      <w:bookmarkEnd w:id="4160"/>
      <w:bookmarkEnd w:id="4161"/>
      <w:bookmarkEnd w:id="4162"/>
      <w:bookmarkEnd w:id="4163"/>
      <w:bookmarkEnd w:id="4164"/>
      <w:bookmarkEnd w:id="4165"/>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4166" w:name="_Toc20487393"/>
      <w:bookmarkStart w:id="4167" w:name="_Toc29342690"/>
      <w:bookmarkStart w:id="4168" w:name="_Toc29343829"/>
      <w:bookmarkStart w:id="4169" w:name="_Toc36567095"/>
      <w:bookmarkStart w:id="4170" w:name="_Toc36810539"/>
      <w:bookmarkStart w:id="4171" w:name="_Toc36846903"/>
      <w:bookmarkStart w:id="4172" w:name="_Toc36939556"/>
      <w:bookmarkStart w:id="4173" w:name="_Toc37082536"/>
      <w:bookmarkStart w:id="4174" w:name="_Toc46481175"/>
      <w:bookmarkStart w:id="4175" w:name="_Toc46482409"/>
      <w:bookmarkStart w:id="4176" w:name="_Toc46483643"/>
      <w:bookmarkStart w:id="4177" w:name="_Toc100791723"/>
      <w:r w:rsidRPr="00E136FF">
        <w:t>–</w:t>
      </w:r>
      <w:r w:rsidRPr="00E136FF">
        <w:tab/>
      </w:r>
      <w:r w:rsidRPr="00E136FF">
        <w:rPr>
          <w:i/>
        </w:rPr>
        <w:t>ReselectionThresholdQ</w:t>
      </w:r>
      <w:bookmarkEnd w:id="4166"/>
      <w:bookmarkEnd w:id="4167"/>
      <w:bookmarkEnd w:id="4168"/>
      <w:bookmarkEnd w:id="4169"/>
      <w:bookmarkEnd w:id="4170"/>
      <w:bookmarkEnd w:id="4171"/>
      <w:bookmarkEnd w:id="4172"/>
      <w:bookmarkEnd w:id="4173"/>
      <w:bookmarkEnd w:id="4174"/>
      <w:bookmarkEnd w:id="4175"/>
      <w:bookmarkEnd w:id="4176"/>
      <w:bookmarkEnd w:id="4177"/>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4178" w:name="_Toc46481176"/>
      <w:bookmarkStart w:id="4179" w:name="_Toc46482410"/>
      <w:bookmarkStart w:id="4180" w:name="_Toc46483644"/>
      <w:bookmarkStart w:id="4181" w:name="_Toc100791724"/>
      <w:r w:rsidRPr="00E136FF">
        <w:t>–</w:t>
      </w:r>
      <w:r w:rsidRPr="00E136FF">
        <w:tab/>
      </w:r>
      <w:r w:rsidRPr="00E136FF">
        <w:rPr>
          <w:i/>
        </w:rPr>
        <w:t>RSS-ConfigCarrierInfo</w:t>
      </w:r>
      <w:bookmarkEnd w:id="4178"/>
      <w:bookmarkEnd w:id="4179"/>
      <w:bookmarkEnd w:id="4180"/>
      <w:bookmarkEnd w:id="4181"/>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4182" w:name="_Toc46481177"/>
      <w:bookmarkStart w:id="4183" w:name="_Toc46482411"/>
      <w:bookmarkStart w:id="4184" w:name="_Toc46483645"/>
      <w:bookmarkStart w:id="4185" w:name="_Toc100791725"/>
      <w:r w:rsidRPr="00E136FF">
        <w:t>–</w:t>
      </w:r>
      <w:r w:rsidRPr="00E136FF">
        <w:tab/>
      </w:r>
      <w:r w:rsidRPr="00E136FF">
        <w:rPr>
          <w:i/>
        </w:rPr>
        <w:t>RSS-MeasPowerBias</w:t>
      </w:r>
      <w:bookmarkEnd w:id="4182"/>
      <w:bookmarkEnd w:id="4183"/>
      <w:bookmarkEnd w:id="4184"/>
      <w:bookmarkEnd w:id="4185"/>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4186" w:name="_Toc20487394"/>
      <w:bookmarkStart w:id="4187" w:name="_Toc29342691"/>
      <w:bookmarkStart w:id="4188" w:name="_Toc29343830"/>
      <w:bookmarkStart w:id="4189" w:name="_Toc36567096"/>
      <w:bookmarkStart w:id="4190" w:name="_Toc36810540"/>
      <w:bookmarkStart w:id="4191" w:name="_Toc36846904"/>
      <w:bookmarkStart w:id="4192" w:name="_Toc36939557"/>
      <w:bookmarkStart w:id="4193" w:name="_Toc37082537"/>
      <w:bookmarkStart w:id="4194" w:name="_Toc46481178"/>
      <w:bookmarkStart w:id="4195" w:name="_Toc46482412"/>
      <w:bookmarkStart w:id="4196" w:name="_Toc46483646"/>
      <w:bookmarkStart w:id="4197" w:name="_Toc100791726"/>
      <w:r w:rsidRPr="00E136FF">
        <w:t>–</w:t>
      </w:r>
      <w:r w:rsidRPr="00E136FF">
        <w:tab/>
      </w:r>
      <w:r w:rsidRPr="00E136FF">
        <w:rPr>
          <w:i/>
        </w:rPr>
        <w:t>S</w:t>
      </w:r>
      <w:r w:rsidRPr="00E136FF">
        <w:rPr>
          <w:i/>
          <w:noProof/>
        </w:rPr>
        <w:t>CellIndex</w:t>
      </w:r>
      <w:bookmarkEnd w:id="4186"/>
      <w:bookmarkEnd w:id="4187"/>
      <w:bookmarkEnd w:id="4188"/>
      <w:bookmarkEnd w:id="4189"/>
      <w:bookmarkEnd w:id="4190"/>
      <w:bookmarkEnd w:id="4191"/>
      <w:bookmarkEnd w:id="4192"/>
      <w:bookmarkEnd w:id="4193"/>
      <w:bookmarkEnd w:id="4194"/>
      <w:bookmarkEnd w:id="4195"/>
      <w:bookmarkEnd w:id="4196"/>
      <w:bookmarkEnd w:id="4197"/>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4198" w:name="_Toc20487395"/>
      <w:bookmarkStart w:id="4199" w:name="_Toc29342692"/>
      <w:bookmarkStart w:id="4200" w:name="_Toc29343831"/>
      <w:bookmarkStart w:id="4201" w:name="_Toc36567097"/>
      <w:bookmarkStart w:id="4202" w:name="_Toc36810541"/>
      <w:bookmarkStart w:id="4203" w:name="_Toc36846905"/>
      <w:bookmarkStart w:id="4204" w:name="_Toc36939558"/>
      <w:bookmarkStart w:id="4205" w:name="_Toc37082538"/>
      <w:bookmarkStart w:id="4206" w:name="_Toc46481179"/>
      <w:bookmarkStart w:id="4207" w:name="_Toc46482413"/>
      <w:bookmarkStart w:id="4208" w:name="_Toc46483647"/>
      <w:bookmarkStart w:id="4209" w:name="_Toc100791727"/>
      <w:r w:rsidRPr="00E136FF">
        <w:lastRenderedPageBreak/>
        <w:t>–</w:t>
      </w:r>
      <w:r w:rsidRPr="00E136FF">
        <w:tab/>
      </w:r>
      <w:r w:rsidRPr="00E136FF">
        <w:rPr>
          <w:i/>
        </w:rPr>
        <w:t>Serv</w:t>
      </w:r>
      <w:r w:rsidRPr="00E136FF">
        <w:rPr>
          <w:i/>
          <w:noProof/>
        </w:rPr>
        <w:t>CellIndex</w:t>
      </w:r>
      <w:bookmarkEnd w:id="4198"/>
      <w:bookmarkEnd w:id="4199"/>
      <w:bookmarkEnd w:id="4200"/>
      <w:bookmarkEnd w:id="4201"/>
      <w:bookmarkEnd w:id="4202"/>
      <w:bookmarkEnd w:id="4203"/>
      <w:bookmarkEnd w:id="4204"/>
      <w:bookmarkEnd w:id="4205"/>
      <w:bookmarkEnd w:id="4206"/>
      <w:bookmarkEnd w:id="4207"/>
      <w:bookmarkEnd w:id="4208"/>
      <w:bookmarkEnd w:id="4209"/>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4210" w:name="_Toc20487396"/>
      <w:bookmarkStart w:id="4211" w:name="_Toc29342693"/>
      <w:bookmarkStart w:id="4212" w:name="_Toc29343832"/>
      <w:bookmarkStart w:id="4213" w:name="_Toc36567098"/>
      <w:bookmarkStart w:id="4214" w:name="_Toc36810542"/>
      <w:bookmarkStart w:id="4215" w:name="_Toc36846906"/>
      <w:bookmarkStart w:id="4216" w:name="_Toc36939559"/>
      <w:bookmarkStart w:id="4217" w:name="_Toc37082539"/>
      <w:bookmarkStart w:id="4218" w:name="_Toc46481180"/>
      <w:bookmarkStart w:id="4219" w:name="_Toc46482414"/>
      <w:bookmarkStart w:id="4220" w:name="_Toc46483648"/>
      <w:bookmarkStart w:id="4221" w:name="_Toc100791728"/>
      <w:r w:rsidRPr="00E136FF">
        <w:t>–</w:t>
      </w:r>
      <w:r w:rsidRPr="00E136FF">
        <w:tab/>
      </w:r>
      <w:r w:rsidRPr="00E136FF">
        <w:rPr>
          <w:i/>
        </w:rPr>
        <w:t>SpeedStateScaleFactors</w:t>
      </w:r>
      <w:bookmarkEnd w:id="4210"/>
      <w:bookmarkEnd w:id="4211"/>
      <w:bookmarkEnd w:id="4212"/>
      <w:bookmarkEnd w:id="4213"/>
      <w:bookmarkEnd w:id="4214"/>
      <w:bookmarkEnd w:id="4215"/>
      <w:bookmarkEnd w:id="4216"/>
      <w:bookmarkEnd w:id="4217"/>
      <w:bookmarkEnd w:id="4218"/>
      <w:bookmarkEnd w:id="4219"/>
      <w:bookmarkEnd w:id="4220"/>
      <w:bookmarkEnd w:id="4221"/>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4222" w:name="_Toc20487397"/>
      <w:bookmarkStart w:id="4223" w:name="_Toc29342694"/>
      <w:bookmarkStart w:id="4224" w:name="_Toc29343833"/>
      <w:bookmarkStart w:id="4225" w:name="_Toc36567099"/>
      <w:bookmarkStart w:id="4226" w:name="_Toc36810543"/>
      <w:bookmarkStart w:id="4227" w:name="_Toc36846907"/>
      <w:bookmarkStart w:id="4228" w:name="_Toc36939560"/>
      <w:bookmarkStart w:id="4229" w:name="_Toc37082540"/>
      <w:bookmarkStart w:id="4230" w:name="_Toc46481181"/>
      <w:bookmarkStart w:id="4231" w:name="_Toc46482415"/>
      <w:bookmarkStart w:id="4232" w:name="_Toc46483649"/>
      <w:bookmarkStart w:id="4233" w:name="_Toc100791729"/>
      <w:r w:rsidRPr="00E136FF">
        <w:t>–</w:t>
      </w:r>
      <w:r w:rsidRPr="00E136FF">
        <w:tab/>
      </w:r>
      <w:r w:rsidRPr="00E136FF">
        <w:rPr>
          <w:i/>
        </w:rPr>
        <w:t>SystemInfoListGERAN</w:t>
      </w:r>
      <w:bookmarkEnd w:id="4222"/>
      <w:bookmarkEnd w:id="4223"/>
      <w:bookmarkEnd w:id="4224"/>
      <w:bookmarkEnd w:id="4225"/>
      <w:bookmarkEnd w:id="4226"/>
      <w:bookmarkEnd w:id="4227"/>
      <w:bookmarkEnd w:id="4228"/>
      <w:bookmarkEnd w:id="4229"/>
      <w:bookmarkEnd w:id="4230"/>
      <w:bookmarkEnd w:id="4231"/>
      <w:bookmarkEnd w:id="4232"/>
      <w:bookmarkEnd w:id="4233"/>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4234" w:name="_Toc20487398"/>
      <w:bookmarkStart w:id="4235" w:name="_Toc29342695"/>
      <w:bookmarkStart w:id="4236" w:name="_Toc29343834"/>
      <w:bookmarkStart w:id="4237" w:name="_Toc36567100"/>
      <w:bookmarkStart w:id="4238" w:name="_Toc36810544"/>
      <w:bookmarkStart w:id="4239" w:name="_Toc36846908"/>
      <w:bookmarkStart w:id="4240" w:name="_Toc36939561"/>
      <w:bookmarkStart w:id="4241" w:name="_Toc37082541"/>
      <w:bookmarkStart w:id="4242" w:name="_Toc46481182"/>
      <w:bookmarkStart w:id="4243" w:name="_Toc46482416"/>
      <w:bookmarkStart w:id="4244" w:name="_Toc46483650"/>
      <w:bookmarkStart w:id="4245" w:name="_Toc100791730"/>
      <w:r w:rsidRPr="00E136FF">
        <w:lastRenderedPageBreak/>
        <w:t>–</w:t>
      </w:r>
      <w:r w:rsidRPr="00E136FF">
        <w:tab/>
      </w:r>
      <w:r w:rsidRPr="00E136FF">
        <w:rPr>
          <w:i/>
          <w:noProof/>
        </w:rPr>
        <w:t>SystemTimeInfoCDMA2000</w:t>
      </w:r>
      <w:bookmarkEnd w:id="4234"/>
      <w:bookmarkEnd w:id="4235"/>
      <w:bookmarkEnd w:id="4236"/>
      <w:bookmarkEnd w:id="4237"/>
      <w:bookmarkEnd w:id="4238"/>
      <w:bookmarkEnd w:id="4239"/>
      <w:bookmarkEnd w:id="4240"/>
      <w:bookmarkEnd w:id="4241"/>
      <w:bookmarkEnd w:id="4242"/>
      <w:bookmarkEnd w:id="4243"/>
      <w:bookmarkEnd w:id="4244"/>
      <w:bookmarkEnd w:id="4245"/>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4246" w:name="_Toc20487399"/>
      <w:bookmarkStart w:id="4247" w:name="_Toc29342696"/>
      <w:bookmarkStart w:id="4248" w:name="_Toc29343835"/>
      <w:bookmarkStart w:id="4249" w:name="_Toc36567101"/>
      <w:bookmarkStart w:id="4250" w:name="_Toc36810545"/>
      <w:bookmarkStart w:id="4251" w:name="_Toc36846909"/>
      <w:bookmarkStart w:id="4252" w:name="_Toc36939562"/>
      <w:bookmarkStart w:id="4253" w:name="_Toc37082542"/>
      <w:bookmarkStart w:id="4254" w:name="_Toc46481183"/>
      <w:bookmarkStart w:id="4255" w:name="_Toc46482417"/>
      <w:bookmarkStart w:id="4256" w:name="_Toc46483651"/>
      <w:bookmarkStart w:id="4257" w:name="_Toc100791731"/>
      <w:r w:rsidRPr="00E136FF">
        <w:t>–</w:t>
      </w:r>
      <w:r w:rsidRPr="00E136FF">
        <w:tab/>
      </w:r>
      <w:r w:rsidRPr="00E136FF">
        <w:rPr>
          <w:i/>
        </w:rPr>
        <w:t>ThresholdNR</w:t>
      </w:r>
      <w:bookmarkEnd w:id="4246"/>
      <w:bookmarkEnd w:id="4247"/>
      <w:bookmarkEnd w:id="4248"/>
      <w:bookmarkEnd w:id="4249"/>
      <w:bookmarkEnd w:id="4250"/>
      <w:bookmarkEnd w:id="4251"/>
      <w:bookmarkEnd w:id="4252"/>
      <w:bookmarkEnd w:id="4253"/>
      <w:bookmarkEnd w:id="4254"/>
      <w:bookmarkEnd w:id="4255"/>
      <w:bookmarkEnd w:id="4256"/>
      <w:bookmarkEnd w:id="4257"/>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36F2466" w14:textId="77777777" w:rsidR="002B76AD" w:rsidRDefault="002B76AD" w:rsidP="009722D5">
      <w:pPr>
        <w:rPr>
          <w:ins w:id="4258" w:author="Rapporteur-r1" w:date="2022-05-17T17:19:00Z"/>
        </w:rPr>
      </w:pPr>
    </w:p>
    <w:p w14:paraId="32BD561B" w14:textId="1F5AB889" w:rsidR="00970077" w:rsidRPr="00E136FF" w:rsidRDefault="00970077" w:rsidP="00970077">
      <w:pPr>
        <w:pStyle w:val="Heading4"/>
        <w:rPr>
          <w:ins w:id="4259" w:author="Rapporteur-r1" w:date="2022-05-17T17:19:00Z"/>
        </w:rPr>
      </w:pPr>
      <w:ins w:id="4260" w:author="Rapporteur-r1" w:date="2022-05-17T17:19:00Z">
        <w:r w:rsidRPr="00E136FF">
          <w:t>–</w:t>
        </w:r>
        <w:r w:rsidRPr="00E136FF">
          <w:tab/>
        </w:r>
        <w:r>
          <w:rPr>
            <w:i/>
          </w:rPr>
          <w:t>TLE</w:t>
        </w:r>
        <w:r>
          <w:t>-</w:t>
        </w:r>
        <w:r w:rsidRPr="00E136FF">
          <w:rPr>
            <w:i/>
            <w:noProof/>
          </w:rPr>
          <w:t>Ephemeris</w:t>
        </w:r>
        <w:r w:rsidRPr="00E136FF">
          <w:rPr>
            <w:i/>
          </w:rPr>
          <w:t>Parameters</w:t>
        </w:r>
      </w:ins>
    </w:p>
    <w:p w14:paraId="249D2213" w14:textId="0A76B2E8" w:rsidR="00970077" w:rsidRPr="00E136FF" w:rsidRDefault="00956DC4" w:rsidP="00970077">
      <w:pPr>
        <w:rPr>
          <w:ins w:id="4261" w:author="Rapporteur-r1" w:date="2022-05-17T17:19:00Z"/>
        </w:rPr>
      </w:pPr>
      <w:ins w:id="4262" w:author="Rapporteur-r1" w:date="2022-05-18T14:08:00Z">
        <w:r w:rsidRPr="00956DC4">
          <w:t xml:space="preserve">The IE </w:t>
        </w:r>
        <w:r w:rsidRPr="00956DC4">
          <w:rPr>
            <w:i/>
          </w:rPr>
          <w:t>TLE-EphemerisParameters</w:t>
        </w:r>
        <w:r w:rsidRPr="00956DC4">
          <w:t xml:space="preserve"> provides satellite ephemeris parameters based on the CCSDS orbit mean-elements message (OMM) format, see [</w:t>
        </w:r>
        <w:r>
          <w:t>X1</w:t>
        </w:r>
        <w:r w:rsidRPr="00956DC4">
          <w:t>]. TLE data can</w:t>
        </w:r>
        <w:r>
          <w:t xml:space="preserve"> be obtained from Space-Track [X2</w:t>
        </w:r>
        <w:r w:rsidRPr="00956DC4">
          <w:t>] or generated by the network/satellite</w:t>
        </w:r>
        <w:r>
          <w:t xml:space="preserve"> operator in a compliant manner</w:t>
        </w:r>
        <w:r w:rsidRPr="00956DC4">
          <w:t>. The relevant TLE-based data can be used by a UE for propagation of the satellite’s orbital state with an associated SGP4 propagator, see Space-Track [</w:t>
        </w:r>
      </w:ins>
      <w:ins w:id="4263" w:author="Rapporteur-r1" w:date="2022-05-18T14:09:00Z">
        <w:r>
          <w:t>X2</w:t>
        </w:r>
      </w:ins>
      <w:ins w:id="4264" w:author="Rapporteur-r1" w:date="2022-05-18T14:08:00Z">
        <w:r w:rsidRPr="00956DC4">
          <w:t>] or AIAA Astrodynamic Standards [</w:t>
        </w:r>
      </w:ins>
      <w:ins w:id="4265" w:author="Rapporteur-r1" w:date="2022-05-18T14:09:00Z">
        <w:r>
          <w:t>X3</w:t>
        </w:r>
      </w:ins>
      <w:ins w:id="4266" w:author="Rapporteur-r1" w:date="2022-05-18T14:08:00Z">
        <w:r w:rsidRPr="00956DC4">
          <w:t>] for code and standard resources.</w:t>
        </w:r>
      </w:ins>
      <w:ins w:id="4267" w:author="Rapporteur-r1" w:date="2022-05-18T16:49:00Z">
        <w:r w:rsidR="00864465">
          <w:t xml:space="preserve"> </w:t>
        </w:r>
        <w:r w:rsidR="00864465" w:rsidRPr="00D22DFD">
          <w:t>The reference frame for SGP4 propagator and SGP4 parameter generation is TEME as per the NORAD Space Track standard</w:t>
        </w:r>
        <w:r w:rsidR="00864465">
          <w:t>.</w:t>
        </w:r>
      </w:ins>
    </w:p>
    <w:p w14:paraId="3B310BB1" w14:textId="06678395" w:rsidR="00970077" w:rsidRPr="00E136FF" w:rsidRDefault="00E54CC9" w:rsidP="00970077">
      <w:pPr>
        <w:pStyle w:val="TH"/>
        <w:rPr>
          <w:ins w:id="4268" w:author="Rapporteur-r1" w:date="2022-05-17T17:19:00Z"/>
        </w:rPr>
      </w:pPr>
      <w:ins w:id="4269" w:author="Rapporteur-r1" w:date="2022-05-18T10:55:00Z">
        <w:r>
          <w:rPr>
            <w:bCs/>
            <w:i/>
            <w:iCs/>
          </w:rPr>
          <w:t>TLE</w:t>
        </w:r>
      </w:ins>
      <w:ins w:id="4270" w:author="Rapporteur-r1" w:date="2022-05-17T17:19:00Z">
        <w:r w:rsidR="00970077">
          <w:rPr>
            <w:bCs/>
            <w:i/>
            <w:iCs/>
          </w:rPr>
          <w:t>-</w:t>
        </w:r>
        <w:r w:rsidR="00970077" w:rsidRPr="00E136FF">
          <w:rPr>
            <w:bCs/>
            <w:i/>
            <w:iCs/>
          </w:rPr>
          <w:t xml:space="preserve">EphemerisParameters </w:t>
        </w:r>
        <w:r w:rsidR="00970077" w:rsidRPr="00E136FF">
          <w:t>information element</w:t>
        </w:r>
      </w:ins>
    </w:p>
    <w:p w14:paraId="639A6881" w14:textId="77777777" w:rsidR="00970077" w:rsidRPr="00E136FF" w:rsidRDefault="00970077" w:rsidP="00970077">
      <w:pPr>
        <w:pStyle w:val="PL"/>
        <w:shd w:val="clear" w:color="auto" w:fill="E6E6E6"/>
        <w:rPr>
          <w:ins w:id="4271" w:author="Rapporteur-r1" w:date="2022-05-17T17:19:00Z"/>
        </w:rPr>
      </w:pPr>
      <w:ins w:id="4272" w:author="Rapporteur-r1" w:date="2022-05-17T17:19:00Z">
        <w:r w:rsidRPr="00E136FF">
          <w:t>-- ASN1START</w:t>
        </w:r>
      </w:ins>
    </w:p>
    <w:p w14:paraId="35A80996" w14:textId="77777777" w:rsidR="00970077" w:rsidRPr="00E136FF" w:rsidRDefault="00970077" w:rsidP="00970077">
      <w:pPr>
        <w:pStyle w:val="PL"/>
        <w:shd w:val="clear" w:color="auto" w:fill="E6E6E6"/>
        <w:rPr>
          <w:ins w:id="4273" w:author="Rapporteur-r1" w:date="2022-05-17T17:19:00Z"/>
        </w:rPr>
      </w:pPr>
    </w:p>
    <w:p w14:paraId="0A84887A" w14:textId="34CE628E" w:rsidR="00970077" w:rsidRPr="00E136FF" w:rsidRDefault="00864465" w:rsidP="00970077">
      <w:pPr>
        <w:pStyle w:val="PL"/>
        <w:shd w:val="clear" w:color="auto" w:fill="E6E6E6"/>
        <w:rPr>
          <w:ins w:id="4274" w:author="Rapporteur-r1" w:date="2022-05-17T17:19:00Z"/>
        </w:rPr>
      </w:pPr>
      <w:ins w:id="4275" w:author="Rapporteur-r1" w:date="2022-05-18T16:48:00Z">
        <w:r>
          <w:t>TLE</w:t>
        </w:r>
      </w:ins>
      <w:ins w:id="4276" w:author="Rapporteur-r1" w:date="2022-05-17T17:19:00Z">
        <w:r w:rsidR="00970077">
          <w:t>-</w:t>
        </w:r>
        <w:r w:rsidR="00970077" w:rsidRPr="00E136FF">
          <w:t>EphemerisParameters-r17 ::= SEQUENCE {</w:t>
        </w:r>
      </w:ins>
    </w:p>
    <w:p w14:paraId="197460A7" w14:textId="6CA7AB03" w:rsidR="00970077" w:rsidRPr="00E136FF" w:rsidRDefault="00970077" w:rsidP="00970077">
      <w:pPr>
        <w:pStyle w:val="PL"/>
        <w:shd w:val="clear" w:color="auto" w:fill="E6E6E6"/>
        <w:rPr>
          <w:ins w:id="4277" w:author="Rapporteur-r1" w:date="2022-05-17T17:19:00Z"/>
        </w:rPr>
      </w:pPr>
      <w:ins w:id="4278" w:author="Rapporteur-r1" w:date="2022-05-17T17:19:00Z">
        <w:r>
          <w:tab/>
          <w:t>inclination-r17</w:t>
        </w:r>
        <w:r>
          <w:tab/>
        </w:r>
        <w:r>
          <w:tab/>
        </w:r>
        <w:r>
          <w:tab/>
        </w:r>
        <w:r>
          <w:tab/>
        </w:r>
        <w:r>
          <w:tab/>
          <w:t>INTEGER (0..2097151</w:t>
        </w:r>
        <w:r w:rsidRPr="00E136FF">
          <w:t>),</w:t>
        </w:r>
      </w:ins>
    </w:p>
    <w:p w14:paraId="20ACA037" w14:textId="77589297" w:rsidR="00970077" w:rsidRPr="00E136FF" w:rsidRDefault="00970077" w:rsidP="00970077">
      <w:pPr>
        <w:pStyle w:val="PL"/>
        <w:shd w:val="clear" w:color="auto" w:fill="E6E6E6"/>
        <w:rPr>
          <w:ins w:id="4279" w:author="Rapporteur-r1" w:date="2022-05-17T17:19:00Z"/>
        </w:rPr>
      </w:pPr>
      <w:ins w:id="4280" w:author="Rapporteur-r1" w:date="2022-05-17T17:19:00Z">
        <w:r w:rsidRPr="00E136FF">
          <w:tab/>
        </w:r>
      </w:ins>
      <w:ins w:id="4281" w:author="Rapporteur-r1" w:date="2022-05-17T17:24:00Z">
        <w:r>
          <w:t>arg</w:t>
        </w:r>
      </w:ins>
      <w:ins w:id="4282" w:author="Rapporteur-r1" w:date="2022-05-17T17:29:00Z">
        <w:r>
          <w:t>ument</w:t>
        </w:r>
      </w:ins>
      <w:ins w:id="4283" w:author="Rapporteur-r1" w:date="2022-05-17T17:24:00Z">
        <w:r>
          <w:t>Pe</w:t>
        </w:r>
      </w:ins>
      <w:ins w:id="4284" w:author="Rapporteur-r1" w:date="2022-05-17T17:25:00Z">
        <w:r>
          <w:t>r</w:t>
        </w:r>
      </w:ins>
      <w:ins w:id="4285" w:author="Rapporteur-r1" w:date="2022-05-17T17:24:00Z">
        <w:r>
          <w:t>igee</w:t>
        </w:r>
      </w:ins>
      <w:ins w:id="4286" w:author="Rapporteur-r1" w:date="2022-05-17T17:25:00Z">
        <w:r>
          <w:t>-</w:t>
        </w:r>
      </w:ins>
      <w:ins w:id="4287" w:author="Rapporteur-r1" w:date="2022-05-17T17:19:00Z">
        <w:r w:rsidRPr="00E136FF">
          <w:t>r17</w:t>
        </w:r>
        <w:r w:rsidRPr="00E136FF">
          <w:tab/>
        </w:r>
        <w:r w:rsidRPr="00E136FF">
          <w:tab/>
        </w:r>
        <w:r w:rsidRPr="00E136FF">
          <w:tab/>
        </w:r>
        <w:r w:rsidRPr="00E136FF">
          <w:tab/>
          <w:t>INTEGER (0..</w:t>
        </w:r>
      </w:ins>
      <w:commentRangeStart w:id="4288"/>
      <w:ins w:id="4289" w:author="Rapporteur-r1" w:date="2022-05-18T14:12:00Z">
        <w:r w:rsidR="00956DC4">
          <w:t>4194303</w:t>
        </w:r>
        <w:commentRangeEnd w:id="4288"/>
        <w:r w:rsidR="00956DC4">
          <w:rPr>
            <w:rStyle w:val="CommentReference"/>
            <w:rFonts w:ascii="Times New Roman" w:hAnsi="Times New Roman"/>
            <w:noProof w:val="0"/>
          </w:rPr>
          <w:commentReference w:id="4288"/>
        </w:r>
      </w:ins>
      <w:ins w:id="4290" w:author="Rapporteur-r1" w:date="2022-05-17T17:19:00Z">
        <w:r w:rsidRPr="00E136FF">
          <w:t>),</w:t>
        </w:r>
      </w:ins>
    </w:p>
    <w:p w14:paraId="198B24A4" w14:textId="1BFC987A" w:rsidR="00970077" w:rsidRPr="00E136FF" w:rsidRDefault="00970077" w:rsidP="00970077">
      <w:pPr>
        <w:pStyle w:val="PL"/>
        <w:shd w:val="clear" w:color="auto" w:fill="E6E6E6"/>
        <w:rPr>
          <w:ins w:id="4291" w:author="Rapporteur-r1" w:date="2022-05-17T17:19:00Z"/>
        </w:rPr>
      </w:pPr>
      <w:ins w:id="4292" w:author="Rapporteur-r1" w:date="2022-05-17T17:19:00Z">
        <w:r>
          <w:tab/>
        </w:r>
      </w:ins>
      <w:ins w:id="4293" w:author="Rapporteur-r1" w:date="2022-05-17T17:27:00Z">
        <w:r>
          <w:t>rightAsc</w:t>
        </w:r>
      </w:ins>
      <w:ins w:id="4294" w:author="Rapporteur-r1" w:date="2022-05-17T17:28:00Z">
        <w:r>
          <w:t>ension</w:t>
        </w:r>
      </w:ins>
      <w:ins w:id="4295" w:author="Rapporteur-r1" w:date="2022-05-17T17:19:00Z">
        <w:r w:rsidRPr="00E136FF">
          <w:t>-r17</w:t>
        </w:r>
        <w:r w:rsidRPr="00E136FF">
          <w:tab/>
        </w:r>
        <w:r w:rsidRPr="00E136FF">
          <w:tab/>
        </w:r>
      </w:ins>
      <w:ins w:id="4296" w:author="Rapporteur-r1" w:date="2022-05-17T17:31:00Z">
        <w:r>
          <w:tab/>
        </w:r>
        <w:r>
          <w:tab/>
        </w:r>
      </w:ins>
      <w:ins w:id="4297" w:author="Rapporteur-r1" w:date="2022-05-17T17:19:00Z">
        <w:r w:rsidRPr="00E136FF">
          <w:t>INTEGER (0..</w:t>
        </w:r>
        <w:r>
          <w:t>4194303</w:t>
        </w:r>
        <w:r w:rsidRPr="00E136FF">
          <w:t>),</w:t>
        </w:r>
      </w:ins>
    </w:p>
    <w:p w14:paraId="0A096612" w14:textId="44725045" w:rsidR="00970077" w:rsidRPr="00E136FF" w:rsidRDefault="00970077" w:rsidP="00970077">
      <w:pPr>
        <w:pStyle w:val="PL"/>
        <w:shd w:val="clear" w:color="auto" w:fill="E6E6E6"/>
        <w:rPr>
          <w:ins w:id="4298" w:author="Rapporteur-r1" w:date="2022-05-17T17:19:00Z"/>
        </w:rPr>
      </w:pPr>
      <w:ins w:id="4299" w:author="Rapporteur-r1" w:date="2022-05-17T17:19:00Z">
        <w:r w:rsidRPr="00E136FF">
          <w:tab/>
        </w:r>
      </w:ins>
      <w:ins w:id="4300" w:author="Rapporteur-r1" w:date="2022-05-17T17:31:00Z">
        <w:r>
          <w:t>meanA</w:t>
        </w:r>
      </w:ins>
      <w:ins w:id="4301" w:author="Rapporteur-r1" w:date="2022-05-17T17:19:00Z">
        <w:r w:rsidRPr="00E136FF">
          <w:t>nomaly-r17</w:t>
        </w:r>
        <w:r w:rsidRPr="00E136FF">
          <w:tab/>
        </w:r>
        <w:r w:rsidRPr="00E136FF">
          <w:tab/>
        </w:r>
        <w:r w:rsidRPr="00E136FF">
          <w:tab/>
        </w:r>
        <w:r w:rsidRPr="00E136FF">
          <w:tab/>
        </w:r>
        <w:r w:rsidRPr="00E136FF">
          <w:tab/>
          <w:t>INTEGER (0..</w:t>
        </w:r>
        <w:r>
          <w:t>4194303</w:t>
        </w:r>
        <w:r w:rsidRPr="00E136FF">
          <w:t>)</w:t>
        </w:r>
        <w:r>
          <w:t>,</w:t>
        </w:r>
      </w:ins>
    </w:p>
    <w:p w14:paraId="259D86C0" w14:textId="707E39A2" w:rsidR="00970077" w:rsidRDefault="00970077" w:rsidP="00970077">
      <w:pPr>
        <w:pStyle w:val="PL"/>
        <w:shd w:val="clear" w:color="auto" w:fill="E6E6E6"/>
        <w:rPr>
          <w:ins w:id="4302" w:author="Rapporteur-r1" w:date="2022-05-17T17:19:00Z"/>
        </w:rPr>
      </w:pPr>
      <w:ins w:id="4303" w:author="Rapporteur-r1" w:date="2022-05-17T17:19:00Z">
        <w:r w:rsidRPr="00E136FF">
          <w:tab/>
          <w:t>eccentricity-r17</w:t>
        </w:r>
        <w:r w:rsidRPr="00E136FF">
          <w:tab/>
        </w:r>
        <w:r w:rsidRPr="00E136FF">
          <w:tab/>
        </w:r>
        <w:r w:rsidRPr="00E136FF">
          <w:tab/>
        </w:r>
        <w:r w:rsidRPr="00E136FF">
          <w:tab/>
          <w:t>INTEGER (0..</w:t>
        </w:r>
        <w:r>
          <w:t>16777215</w:t>
        </w:r>
        <w:r w:rsidRPr="00E136FF">
          <w:t>),</w:t>
        </w:r>
      </w:ins>
    </w:p>
    <w:p w14:paraId="27472ECC" w14:textId="7FD97333" w:rsidR="00970077" w:rsidRPr="00E136FF" w:rsidRDefault="00970077" w:rsidP="00970077">
      <w:pPr>
        <w:pStyle w:val="PL"/>
        <w:shd w:val="clear" w:color="auto" w:fill="E6E6E6"/>
        <w:rPr>
          <w:ins w:id="4304" w:author="Rapporteur-r1" w:date="2022-05-17T17:19:00Z"/>
        </w:rPr>
      </w:pPr>
      <w:ins w:id="4305" w:author="Rapporteur-r1" w:date="2022-05-17T17:19:00Z">
        <w:r>
          <w:tab/>
          <w:t>meanMotion-r17</w:t>
        </w:r>
        <w:r>
          <w:tab/>
        </w:r>
        <w:r>
          <w:tab/>
        </w:r>
        <w:r>
          <w:tab/>
        </w:r>
        <w:r>
          <w:tab/>
        </w:r>
        <w:r>
          <w:tab/>
        </w:r>
        <w:r w:rsidRPr="0012329E">
          <w:t>INTEGER (0..17179869183),</w:t>
        </w:r>
      </w:ins>
    </w:p>
    <w:p w14:paraId="70DB00AD" w14:textId="35760280" w:rsidR="00970077" w:rsidRDefault="00970077" w:rsidP="00970077">
      <w:pPr>
        <w:pStyle w:val="PL"/>
        <w:shd w:val="clear" w:color="auto" w:fill="E6E6E6"/>
        <w:rPr>
          <w:ins w:id="4306" w:author="Rapporteur-r1" w:date="2022-05-17T17:44:00Z"/>
        </w:rPr>
      </w:pPr>
      <w:ins w:id="4307" w:author="Rapporteur-r1" w:date="2022-05-17T17:19:00Z">
        <w:r w:rsidRPr="00E136FF">
          <w:tab/>
        </w:r>
        <w:r>
          <w:t>bStar</w:t>
        </w:r>
      </w:ins>
      <w:ins w:id="4308" w:author="Rapporteur-r1" w:date="2022-05-17T17:40:00Z">
        <w:r>
          <w:t>Decimal</w:t>
        </w:r>
      </w:ins>
      <w:ins w:id="4309" w:author="Rapporteur-r1" w:date="2022-05-17T17:19:00Z">
        <w:r w:rsidRPr="00E136FF">
          <w:t>-r17</w:t>
        </w:r>
        <w:r w:rsidRPr="00E136FF">
          <w:tab/>
        </w:r>
        <w:r w:rsidRPr="00E136FF">
          <w:tab/>
        </w:r>
        <w:r w:rsidRPr="00E136FF">
          <w:tab/>
        </w:r>
        <w:r w:rsidRPr="00E136FF">
          <w:tab/>
        </w:r>
      </w:ins>
      <w:ins w:id="4310" w:author="Rapporteur-r1" w:date="2022-05-17T17:40:00Z">
        <w:r>
          <w:t>INTEGER (</w:t>
        </w:r>
      </w:ins>
      <w:ins w:id="4311" w:author="Rapporteur-r1" w:date="2022-05-17T17:41:00Z">
        <w:r>
          <w:t>-</w:t>
        </w:r>
      </w:ins>
      <w:ins w:id="4312" w:author="Rapporteur-r1" w:date="2022-05-17T18:01:00Z">
        <w:r w:rsidR="006C2878">
          <w:t>9999</w:t>
        </w:r>
      </w:ins>
      <w:ins w:id="4313" w:author="Rapporteur-r1" w:date="2022-05-17T18:02:00Z">
        <w:r w:rsidR="006C2878">
          <w:t>9</w:t>
        </w:r>
      </w:ins>
      <w:ins w:id="4314" w:author="Rapporteur-r1" w:date="2022-05-17T17:41:00Z">
        <w:r>
          <w:t>..</w:t>
        </w:r>
      </w:ins>
      <w:ins w:id="4315" w:author="Rapporteur-r1" w:date="2022-05-17T18:02:00Z">
        <w:r w:rsidR="006C2878">
          <w:t>99999</w:t>
        </w:r>
      </w:ins>
      <w:ins w:id="4316" w:author="Rapporteur-r1" w:date="2022-05-17T17:19:00Z">
        <w:r>
          <w:t>)</w:t>
        </w:r>
        <w:r w:rsidRPr="00E136FF">
          <w:t>,</w:t>
        </w:r>
      </w:ins>
    </w:p>
    <w:p w14:paraId="048D8BB3" w14:textId="4AAA3C55" w:rsidR="00970077" w:rsidRPr="00E136FF" w:rsidRDefault="00970077" w:rsidP="00970077">
      <w:pPr>
        <w:pStyle w:val="PL"/>
        <w:shd w:val="clear" w:color="auto" w:fill="E6E6E6"/>
        <w:rPr>
          <w:ins w:id="4317" w:author="Rapporteur-r1" w:date="2022-05-17T17:19:00Z"/>
        </w:rPr>
      </w:pPr>
      <w:ins w:id="4318" w:author="Rapporteur-r1" w:date="2022-05-17T17:44:00Z">
        <w:r w:rsidRPr="00E136FF">
          <w:tab/>
        </w:r>
        <w:r>
          <w:t>bStarExponent</w:t>
        </w:r>
        <w:r w:rsidRPr="00E136FF">
          <w:t>-r17</w:t>
        </w:r>
        <w:r w:rsidRPr="00E136FF">
          <w:tab/>
        </w:r>
        <w:r w:rsidRPr="00E136FF">
          <w:tab/>
        </w:r>
        <w:r w:rsidRPr="00E136FF">
          <w:tab/>
        </w:r>
        <w:r w:rsidRPr="00E136FF">
          <w:tab/>
        </w:r>
        <w:r>
          <w:t>INTEGER (-</w:t>
        </w:r>
      </w:ins>
      <w:ins w:id="4319" w:author="Rapporteur-r1" w:date="2022-05-17T18:02:00Z">
        <w:r w:rsidR="006C2878">
          <w:t>9</w:t>
        </w:r>
      </w:ins>
      <w:ins w:id="4320" w:author="Rapporteur-r1" w:date="2022-05-17T17:44:00Z">
        <w:r>
          <w:t>..</w:t>
        </w:r>
      </w:ins>
      <w:ins w:id="4321" w:author="Rapporteur-r1" w:date="2022-05-17T18:02:00Z">
        <w:r w:rsidR="006C2878">
          <w:t>9</w:t>
        </w:r>
      </w:ins>
      <w:ins w:id="4322" w:author="Rapporteur-r1" w:date="2022-05-17T17:44:00Z">
        <w:r>
          <w:t>)</w:t>
        </w:r>
        <w:r w:rsidRPr="00E136FF">
          <w:t>,</w:t>
        </w:r>
      </w:ins>
    </w:p>
    <w:p w14:paraId="1CB5F25F" w14:textId="0B4AABB7" w:rsidR="00970077" w:rsidRPr="00E136FF" w:rsidRDefault="00970077" w:rsidP="00970077">
      <w:pPr>
        <w:pStyle w:val="PL"/>
        <w:shd w:val="clear" w:color="auto" w:fill="E6E6E6"/>
        <w:rPr>
          <w:ins w:id="4323" w:author="Rapporteur-r1" w:date="2022-05-17T17:19:00Z"/>
        </w:rPr>
      </w:pPr>
      <w:ins w:id="4324" w:author="Rapporteur-r1" w:date="2022-05-17T17:19:00Z">
        <w:r w:rsidRPr="00E136FF">
          <w:tab/>
        </w:r>
        <w:r>
          <w:t>epochStar</w:t>
        </w:r>
        <w:r w:rsidRPr="00E136FF">
          <w:t>-r17</w:t>
        </w:r>
        <w:r w:rsidRPr="00E136FF">
          <w:tab/>
        </w:r>
        <w:r w:rsidRPr="00E136FF">
          <w:tab/>
        </w:r>
        <w:r w:rsidRPr="00E136FF">
          <w:tab/>
        </w:r>
        <w:r w:rsidRPr="00E136FF">
          <w:tab/>
        </w:r>
        <w:r w:rsidRPr="00E136FF">
          <w:tab/>
          <w:t>INTEGER (</w:t>
        </w:r>
        <w:r>
          <w:t>-1048575</w:t>
        </w:r>
        <w:r w:rsidRPr="00E136FF">
          <w:t>..</w:t>
        </w:r>
        <w:r>
          <w:t>1048575)</w:t>
        </w:r>
      </w:ins>
    </w:p>
    <w:p w14:paraId="0B1FF45E" w14:textId="77777777" w:rsidR="00970077" w:rsidRPr="00E136FF" w:rsidRDefault="00970077" w:rsidP="00970077">
      <w:pPr>
        <w:pStyle w:val="PL"/>
        <w:shd w:val="clear" w:color="auto" w:fill="E6E6E6"/>
        <w:rPr>
          <w:ins w:id="4325" w:author="Rapporteur-r1" w:date="2022-05-17T17:19:00Z"/>
        </w:rPr>
      </w:pPr>
      <w:ins w:id="4326" w:author="Rapporteur-r1" w:date="2022-05-17T17:19:00Z">
        <w:r w:rsidRPr="00E136FF">
          <w:t>}</w:t>
        </w:r>
      </w:ins>
    </w:p>
    <w:p w14:paraId="63EE630F" w14:textId="77777777" w:rsidR="00970077" w:rsidRPr="00E136FF" w:rsidRDefault="00970077" w:rsidP="00970077">
      <w:pPr>
        <w:pStyle w:val="PL"/>
        <w:shd w:val="clear" w:color="auto" w:fill="E6E6E6"/>
        <w:rPr>
          <w:ins w:id="4327" w:author="Rapporteur-r1" w:date="2022-05-17T17:19:00Z"/>
        </w:rPr>
      </w:pPr>
    </w:p>
    <w:p w14:paraId="4B5B1708" w14:textId="77777777" w:rsidR="00970077" w:rsidRPr="00E136FF" w:rsidRDefault="00970077" w:rsidP="00970077">
      <w:pPr>
        <w:pStyle w:val="PL"/>
        <w:shd w:val="clear" w:color="auto" w:fill="E6E6E6"/>
        <w:rPr>
          <w:ins w:id="4328" w:author="Rapporteur-r1" w:date="2022-05-17T17:19:00Z"/>
        </w:rPr>
      </w:pPr>
      <w:ins w:id="4329" w:author="Rapporteur-r1" w:date="2022-05-17T17:19:00Z">
        <w:r w:rsidRPr="00E136FF">
          <w:t>-- ASN1STOP</w:t>
        </w:r>
      </w:ins>
    </w:p>
    <w:p w14:paraId="008F6CEB" w14:textId="77777777" w:rsidR="00970077" w:rsidRPr="00E136FF" w:rsidRDefault="00970077" w:rsidP="00970077">
      <w:pPr>
        <w:rPr>
          <w:ins w:id="4330" w:author="Rapporteur-r1" w:date="2022-05-17T17:19: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70077" w:rsidRPr="00E136FF" w14:paraId="01808F4D" w14:textId="77777777" w:rsidTr="00970077">
        <w:trPr>
          <w:cantSplit/>
          <w:tblHeader/>
          <w:ins w:id="4331" w:author="Rapporteur-r1" w:date="2022-05-17T17:19:00Z"/>
        </w:trPr>
        <w:tc>
          <w:tcPr>
            <w:tcW w:w="9639" w:type="dxa"/>
          </w:tcPr>
          <w:p w14:paraId="19523323" w14:textId="4C2F9E9B" w:rsidR="00970077" w:rsidRPr="00E136FF" w:rsidRDefault="00E54CC9" w:rsidP="00E54CC9">
            <w:pPr>
              <w:pStyle w:val="TAH"/>
              <w:rPr>
                <w:ins w:id="4332" w:author="Rapporteur-r1" w:date="2022-05-17T17:19:00Z"/>
                <w:lang w:eastAsia="en-GB"/>
              </w:rPr>
            </w:pPr>
            <w:ins w:id="4333" w:author="Rapporteur-r1" w:date="2022-05-18T10:56:00Z">
              <w:r>
                <w:rPr>
                  <w:i/>
                  <w:iCs/>
                  <w:lang w:eastAsia="en-GB"/>
                </w:rPr>
                <w:t>TLE-</w:t>
              </w:r>
            </w:ins>
            <w:ins w:id="4334" w:author="Rapporteur-r1" w:date="2022-05-17T17:19:00Z">
              <w:r w:rsidR="00970077" w:rsidRPr="00E136FF">
                <w:rPr>
                  <w:i/>
                  <w:iCs/>
                  <w:lang w:eastAsia="en-GB"/>
                </w:rPr>
                <w:t>EphemerisParameters</w:t>
              </w:r>
              <w:r w:rsidR="00970077" w:rsidRPr="00E136FF">
                <w:rPr>
                  <w:lang w:eastAsia="en-GB"/>
                </w:rPr>
                <w:t xml:space="preserve"> </w:t>
              </w:r>
              <w:r w:rsidR="00970077" w:rsidRPr="00E136FF">
                <w:rPr>
                  <w:iCs/>
                  <w:lang w:eastAsia="en-GB"/>
                </w:rPr>
                <w:t>field descriptions</w:t>
              </w:r>
            </w:ins>
          </w:p>
        </w:tc>
      </w:tr>
      <w:tr w:rsidR="00970077" w:rsidRPr="00E136FF" w14:paraId="5CC18132" w14:textId="77777777" w:rsidTr="00970077">
        <w:trPr>
          <w:cantSplit/>
          <w:ins w:id="4335"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5ECF5634" w14:textId="77777777" w:rsidR="00970077" w:rsidRPr="00E136FF" w:rsidRDefault="00970077" w:rsidP="00970077">
            <w:pPr>
              <w:pStyle w:val="TAL"/>
              <w:rPr>
                <w:ins w:id="4336" w:author="Rapporteur-r1" w:date="2022-05-17T17:33:00Z"/>
                <w:b/>
                <w:bCs/>
                <w:i/>
                <w:iCs/>
              </w:rPr>
            </w:pPr>
            <w:ins w:id="4337" w:author="Rapporteur-r1" w:date="2022-05-17T17:33:00Z">
              <w:r>
                <w:rPr>
                  <w:b/>
                  <w:bCs/>
                  <w:i/>
                  <w:iCs/>
                </w:rPr>
                <w:t>argumentPerigee</w:t>
              </w:r>
            </w:ins>
          </w:p>
          <w:p w14:paraId="532AFC6E" w14:textId="2D30A3F9" w:rsidR="00970077" w:rsidRPr="00E136FF" w:rsidRDefault="00970077" w:rsidP="00970077">
            <w:pPr>
              <w:pStyle w:val="TAL"/>
              <w:rPr>
                <w:ins w:id="4338" w:author="Rapporteur-r1" w:date="2022-05-17T17:33:00Z"/>
              </w:rPr>
            </w:pPr>
            <w:ins w:id="4339" w:author="Rapporteur-r1" w:date="2022-05-17T17:33:00Z">
              <w:r>
                <w:t>A</w:t>
              </w:r>
              <w:r w:rsidRPr="00E136FF">
                <w:t xml:space="preserve">rgument of </w:t>
              </w:r>
              <w:r>
                <w:t>perigee,</w:t>
              </w:r>
              <w:r w:rsidRPr="00E136FF">
                <w:t xml:space="preserve"> see </w:t>
              </w:r>
              <w:r>
                <w:t>[</w:t>
              </w:r>
            </w:ins>
            <w:ins w:id="4340" w:author="Rapporteur-r1" w:date="2022-05-18T14:10:00Z">
              <w:r w:rsidR="00956DC4">
                <w:t>X1</w:t>
              </w:r>
            </w:ins>
            <w:ins w:id="4341" w:author="Rapporteur-r1" w:date="2022-05-17T17:33:00Z">
              <w:r>
                <w:t>]</w:t>
              </w:r>
            </w:ins>
            <w:ins w:id="4342" w:author="Rapporteur-r1" w:date="2022-05-18T14:10:00Z">
              <w:r w:rsidR="00956DC4">
                <w:t xml:space="preserve"> </w:t>
              </w:r>
              <w:r w:rsidR="00956DC4" w:rsidRPr="006126CD">
                <w:t>Table 4-3: OMM Data</w:t>
              </w:r>
            </w:ins>
            <w:ins w:id="4343" w:author="Rapporteur-r1" w:date="2022-05-17T17:33:00Z">
              <w:r w:rsidRPr="00E136FF">
                <w:t xml:space="preserve">. Unit in </w:t>
              </w:r>
              <w:r>
                <w:t>degree</w:t>
              </w:r>
              <w:r w:rsidRPr="00E136FF">
                <w:t>.</w:t>
              </w:r>
            </w:ins>
          </w:p>
          <w:p w14:paraId="3322E53F" w14:textId="281CA653" w:rsidR="00970077" w:rsidRPr="00E136FF" w:rsidRDefault="00970077" w:rsidP="00956DC4">
            <w:pPr>
              <w:pStyle w:val="TAL"/>
              <w:rPr>
                <w:ins w:id="4344" w:author="Rapporteur-r1" w:date="2022-05-17T17:33:00Z"/>
              </w:rPr>
            </w:pPr>
            <w:ins w:id="4345" w:author="Rapporteur-r1" w:date="2022-05-17T17:33:00Z">
              <w:r>
                <w:t xml:space="preserve">Step of </w:t>
              </w:r>
            </w:ins>
            <w:ins w:id="4346" w:author="Rapporteur-r1" w:date="2022-05-18T14:16:00Z">
              <w:r w:rsidR="00956DC4">
                <w:rPr>
                  <w:szCs w:val="16"/>
                </w:rPr>
                <w:t>360</w:t>
              </w:r>
            </w:ins>
            <w:ins w:id="4347" w:author="Rapporteur-r1" w:date="2022-05-18T14:11:00Z">
              <w:r w:rsidR="00956DC4">
                <w:rPr>
                  <w:szCs w:val="16"/>
                </w:rPr>
                <w:t xml:space="preserve"> / </w:t>
              </w:r>
            </w:ins>
            <w:ins w:id="4348" w:author="Rapporteur-r1" w:date="2022-05-18T14:16:00Z">
              <w:r w:rsidR="00956DC4">
                <w:rPr>
                  <w:szCs w:val="16"/>
                </w:rPr>
                <w:t>4194303</w:t>
              </w:r>
            </w:ins>
            <w:ins w:id="4349" w:author="Rapporteur-r1" w:date="2022-05-18T14:11:00Z">
              <w:r w:rsidR="00956DC4">
                <w:rPr>
                  <w:szCs w:val="16"/>
                </w:rPr>
                <w:t xml:space="preserve"> </w:t>
              </w:r>
            </w:ins>
            <w:ins w:id="4350" w:author="Rapporteur-r1" w:date="2022-05-17T17:33:00Z">
              <w:r>
                <w:t xml:space="preserve">degree. </w:t>
              </w:r>
              <w:r w:rsidRPr="00E136FF">
                <w:rPr>
                  <w:lang w:eastAsia="zh-CN"/>
                </w:rPr>
                <w:t xml:space="preserve">Actual value = </w:t>
              </w:r>
              <w:r>
                <w:rPr>
                  <w:lang w:eastAsia="zh-CN"/>
                </w:rPr>
                <w:t>field</w:t>
              </w:r>
              <w:r w:rsidRPr="00E136FF">
                <w:rPr>
                  <w:lang w:eastAsia="zh-CN"/>
                </w:rPr>
                <w:t xml:space="preserve"> value * (</w:t>
              </w:r>
            </w:ins>
            <w:ins w:id="4351" w:author="Rapporteur-r1" w:date="2022-05-18T14:16:00Z">
              <w:r w:rsidR="00956DC4">
                <w:rPr>
                  <w:szCs w:val="16"/>
                </w:rPr>
                <w:t>360 / 4194303</w:t>
              </w:r>
            </w:ins>
            <w:ins w:id="4352" w:author="Rapporteur-r1" w:date="2022-05-17T17:33:00Z">
              <w:r w:rsidRPr="00E136FF">
                <w:rPr>
                  <w:lang w:eastAsia="zh-CN"/>
                </w:rPr>
                <w:t>).</w:t>
              </w:r>
            </w:ins>
          </w:p>
        </w:tc>
      </w:tr>
      <w:tr w:rsidR="00970077" w:rsidRPr="0078214D" w14:paraId="78A1A31C" w14:textId="77777777" w:rsidTr="00970077">
        <w:trPr>
          <w:cantSplit/>
          <w:ins w:id="4353" w:author="Rapporteur-r1" w:date="2022-05-17T17:36:00Z"/>
        </w:trPr>
        <w:tc>
          <w:tcPr>
            <w:tcW w:w="9639" w:type="dxa"/>
          </w:tcPr>
          <w:p w14:paraId="795E4DC5" w14:textId="77777777" w:rsidR="00970077" w:rsidRDefault="00970077" w:rsidP="00970077">
            <w:pPr>
              <w:pStyle w:val="TAL"/>
              <w:rPr>
                <w:ins w:id="4354" w:author="Rapporteur-r1" w:date="2022-05-17T17:36:00Z"/>
                <w:b/>
                <w:bCs/>
                <w:i/>
                <w:iCs/>
              </w:rPr>
            </w:pPr>
            <w:ins w:id="4355" w:author="Rapporteur-r1" w:date="2022-05-17T17:36:00Z">
              <w:r>
                <w:rPr>
                  <w:b/>
                  <w:bCs/>
                  <w:i/>
                  <w:iCs/>
                </w:rPr>
                <w:t>bStarDecimal</w:t>
              </w:r>
            </w:ins>
          </w:p>
          <w:p w14:paraId="31DA86CA" w14:textId="1C72313D" w:rsidR="00970077" w:rsidRPr="0078214D" w:rsidRDefault="00970077" w:rsidP="00970077">
            <w:pPr>
              <w:pStyle w:val="TAL"/>
              <w:rPr>
                <w:ins w:id="4356" w:author="Rapporteur-r1" w:date="2022-05-17T17:36:00Z"/>
                <w:b/>
                <w:bCs/>
                <w:i/>
                <w:iCs/>
              </w:rPr>
            </w:pPr>
            <w:ins w:id="4357" w:author="Rapporteur-r1" w:date="2022-05-17T17:37:00Z">
              <w:r>
                <w:rPr>
                  <w:bCs/>
                  <w:iCs/>
                </w:rPr>
                <w:t xml:space="preserve">Decimal part of </w:t>
              </w:r>
            </w:ins>
            <w:ins w:id="4358" w:author="Rapporteur-r1" w:date="2022-05-17T17:42:00Z">
              <w:r>
                <w:rPr>
                  <w:bCs/>
                  <w:iCs/>
                </w:rPr>
                <w:t>B*</w:t>
              </w:r>
            </w:ins>
            <w:ins w:id="4359" w:author="Rapporteur-r1" w:date="2022-05-17T17:43:00Z">
              <w:r>
                <w:t>,</w:t>
              </w:r>
              <w:r w:rsidRPr="00E136FF">
                <w:t xml:space="preserve"> see </w:t>
              </w:r>
            </w:ins>
            <w:ins w:id="4360" w:author="Rapporteur-r1" w:date="2022-05-18T14:23:00Z">
              <w:r w:rsidR="00956DC4">
                <w:t xml:space="preserve">[X1] </w:t>
              </w:r>
              <w:r w:rsidR="00956DC4" w:rsidRPr="006126CD">
                <w:t>Table 4-3: OMM Data</w:t>
              </w:r>
            </w:ins>
            <w:ins w:id="4361" w:author="Rapporteur-r1" w:date="2022-05-17T17:36:00Z">
              <w:r>
                <w:rPr>
                  <w:bCs/>
                  <w:iCs/>
                </w:rPr>
                <w:t>.</w:t>
              </w:r>
              <w:r w:rsidRPr="0078214D">
                <w:rPr>
                  <w:bCs/>
                  <w:iCs/>
                </w:rPr>
                <w:t xml:space="preserve"> Unit</w:t>
              </w:r>
              <w:r w:rsidRPr="0078214D">
                <w:rPr>
                  <w:b/>
                  <w:bCs/>
                  <w:i/>
                  <w:iCs/>
                </w:rPr>
                <w:t xml:space="preserve"> </w:t>
              </w:r>
              <w:r>
                <w:rPr>
                  <w:bCs/>
                  <w:iCs/>
                </w:rPr>
                <w:t>in</w:t>
              </w:r>
              <w:r w:rsidRPr="0078214D">
                <w:rPr>
                  <w:b/>
                  <w:bCs/>
                  <w:i/>
                  <w:iCs/>
                </w:rPr>
                <w:t xml:space="preserve"> </w:t>
              </w:r>
              <w:r w:rsidRPr="0078214D">
                <w:rPr>
                  <w:bCs/>
                  <w:iCs/>
                </w:rPr>
                <w:t>inverse Earth radii</w:t>
              </w:r>
              <w:r>
                <w:rPr>
                  <w:bCs/>
                  <w:iCs/>
                </w:rPr>
                <w:t>.</w:t>
              </w:r>
            </w:ins>
          </w:p>
          <w:p w14:paraId="3BA9B56B" w14:textId="734ED1E5" w:rsidR="00970077" w:rsidRPr="0078214D" w:rsidRDefault="00970077" w:rsidP="00970077">
            <w:pPr>
              <w:pStyle w:val="TAL"/>
              <w:rPr>
                <w:ins w:id="4362" w:author="Rapporteur-r1" w:date="2022-05-17T17:36:00Z"/>
              </w:rPr>
            </w:pPr>
            <w:ins w:id="4363" w:author="Rapporteur-r1" w:date="2022-05-17T17:38:00Z">
              <w:r>
                <w:t xml:space="preserve">Step </w:t>
              </w:r>
            </w:ins>
            <w:ins w:id="4364" w:author="Rapporteur-r1" w:date="2022-05-18T16:23:00Z">
              <w:r w:rsidR="00126B9C">
                <w:t xml:space="preserve">of </w:t>
              </w:r>
            </w:ins>
            <w:ins w:id="4365" w:author="Rapporteur-r1" w:date="2022-05-17T17:38:00Z">
              <w:r>
                <w:t xml:space="preserve">0.00001 . </w:t>
              </w:r>
              <w:r w:rsidRPr="00E136FF">
                <w:rPr>
                  <w:lang w:eastAsia="zh-CN"/>
                </w:rPr>
                <w:t xml:space="preserve">Actual value = </w:t>
              </w:r>
              <w:r>
                <w:rPr>
                  <w:lang w:eastAsia="zh-CN"/>
                </w:rPr>
                <w:t>field</w:t>
              </w:r>
              <w:r w:rsidRPr="00E136FF">
                <w:rPr>
                  <w:lang w:eastAsia="zh-CN"/>
                </w:rPr>
                <w:t xml:space="preserve"> value * </w:t>
              </w:r>
            </w:ins>
            <w:ins w:id="4366" w:author="Rapporteur-r1" w:date="2022-05-17T17:39:00Z">
              <w:r>
                <w:rPr>
                  <w:lang w:eastAsia="zh-CN"/>
                </w:rPr>
                <w:t>0.00001.</w:t>
              </w:r>
            </w:ins>
          </w:p>
        </w:tc>
      </w:tr>
      <w:tr w:rsidR="00970077" w:rsidRPr="00E136FF" w14:paraId="297ADECF" w14:textId="77777777" w:rsidTr="006C2878">
        <w:trPr>
          <w:cantSplit/>
          <w:ins w:id="4367" w:author="Rapporteur-r1" w:date="2022-05-17T17:19:00Z"/>
        </w:trPr>
        <w:tc>
          <w:tcPr>
            <w:tcW w:w="9639" w:type="dxa"/>
          </w:tcPr>
          <w:p w14:paraId="711ADE1F" w14:textId="1DC2DEB8" w:rsidR="00970077" w:rsidRDefault="00970077" w:rsidP="00970077">
            <w:pPr>
              <w:pStyle w:val="TAL"/>
              <w:rPr>
                <w:ins w:id="4368" w:author="Rapporteur-r1" w:date="2022-05-17T17:19:00Z"/>
                <w:b/>
                <w:bCs/>
                <w:i/>
                <w:iCs/>
              </w:rPr>
            </w:pPr>
            <w:ins w:id="4369" w:author="Rapporteur-r1" w:date="2022-05-17T17:19:00Z">
              <w:r>
                <w:rPr>
                  <w:b/>
                  <w:bCs/>
                  <w:i/>
                  <w:iCs/>
                </w:rPr>
                <w:t>bStar</w:t>
              </w:r>
            </w:ins>
            <w:ins w:id="4370" w:author="Rapporteur-r1" w:date="2022-05-17T17:36:00Z">
              <w:r>
                <w:rPr>
                  <w:b/>
                  <w:bCs/>
                  <w:i/>
                  <w:iCs/>
                </w:rPr>
                <w:t>Exponent</w:t>
              </w:r>
            </w:ins>
          </w:p>
          <w:p w14:paraId="1B1FAEA0" w14:textId="4AB3D9C7" w:rsidR="00970077" w:rsidRPr="0078214D" w:rsidRDefault="00956DC4" w:rsidP="00970077">
            <w:pPr>
              <w:pStyle w:val="TAL"/>
              <w:rPr>
                <w:ins w:id="4371" w:author="Rapporteur-r1" w:date="2022-05-17T17:19:00Z"/>
              </w:rPr>
            </w:pPr>
            <w:ins w:id="4372" w:author="Rapporteur-r1" w:date="2022-05-17T17:43:00Z">
              <w:r>
                <w:rPr>
                  <w:bCs/>
                  <w:iCs/>
                </w:rPr>
                <w:t>Exponent part of B*</w:t>
              </w:r>
              <w:r w:rsidR="00970077">
                <w:t>,</w:t>
              </w:r>
              <w:r w:rsidR="00970077" w:rsidRPr="00E136FF">
                <w:t xml:space="preserve"> </w:t>
              </w:r>
            </w:ins>
            <w:ins w:id="4373" w:author="Rapporteur-r1" w:date="2022-05-18T14:23:00Z">
              <w:r>
                <w:t xml:space="preserve">[X1] </w:t>
              </w:r>
              <w:r w:rsidRPr="006126CD">
                <w:t>Table 4-3: OMM Data</w:t>
              </w:r>
            </w:ins>
            <w:ins w:id="4374" w:author="Rapporteur-r1" w:date="2022-05-17T17:43:00Z">
              <w:r w:rsidR="00970077" w:rsidRPr="00E136FF">
                <w:t>.</w:t>
              </w:r>
            </w:ins>
          </w:p>
        </w:tc>
      </w:tr>
      <w:tr w:rsidR="00970077" w:rsidRPr="00E136FF" w14:paraId="77453DCE" w14:textId="77777777" w:rsidTr="00970077">
        <w:trPr>
          <w:cantSplit/>
          <w:ins w:id="4375"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69C264E4" w14:textId="77777777" w:rsidR="00970077" w:rsidRPr="00E136FF" w:rsidRDefault="00970077" w:rsidP="00970077">
            <w:pPr>
              <w:pStyle w:val="TAL"/>
              <w:rPr>
                <w:ins w:id="4376" w:author="Rapporteur-r1" w:date="2022-05-17T17:19:00Z"/>
                <w:b/>
                <w:bCs/>
                <w:i/>
                <w:iCs/>
                <w:lang w:eastAsia="zh-CN"/>
              </w:rPr>
            </w:pPr>
            <w:ins w:id="4377" w:author="Rapporteur-r1" w:date="2022-05-17T17:19:00Z">
              <w:r w:rsidRPr="00E136FF">
                <w:rPr>
                  <w:b/>
                  <w:bCs/>
                  <w:i/>
                  <w:iCs/>
                </w:rPr>
                <w:t>eccentricity</w:t>
              </w:r>
            </w:ins>
          </w:p>
          <w:p w14:paraId="61A579C9" w14:textId="3AF0E0C5" w:rsidR="00970077" w:rsidRPr="00E136FF" w:rsidRDefault="00970077" w:rsidP="00970077">
            <w:pPr>
              <w:pStyle w:val="TAL"/>
              <w:rPr>
                <w:ins w:id="4378" w:author="Rapporteur-r1" w:date="2022-05-17T17:19:00Z"/>
              </w:rPr>
            </w:pPr>
            <w:ins w:id="4379" w:author="Rapporteur-r1" w:date="2022-05-17T17:19:00Z">
              <w:r>
                <w:t>Eccentricity</w:t>
              </w:r>
              <w:r w:rsidRPr="00E136FF">
                <w:t xml:space="preserve">, see </w:t>
              </w:r>
            </w:ins>
            <w:ins w:id="4380" w:author="Rapporteur-r1" w:date="2022-05-18T14:19:00Z">
              <w:r w:rsidR="00956DC4">
                <w:t xml:space="preserve">[X1] </w:t>
              </w:r>
              <w:r w:rsidR="00956DC4" w:rsidRPr="006126CD">
                <w:t>Table 4-3: OMM Data</w:t>
              </w:r>
            </w:ins>
            <w:ins w:id="4381" w:author="Rapporteur-r1" w:date="2022-05-17T17:19:00Z">
              <w:r w:rsidRPr="00E136FF">
                <w:t>.</w:t>
              </w:r>
            </w:ins>
          </w:p>
          <w:p w14:paraId="243DF0A2" w14:textId="31D73FD2" w:rsidR="00970077" w:rsidRPr="00E136FF" w:rsidRDefault="00970077" w:rsidP="00970077">
            <w:pPr>
              <w:pStyle w:val="TAL"/>
              <w:rPr>
                <w:ins w:id="4382" w:author="Rapporteur-r1" w:date="2022-05-17T17:19:00Z"/>
              </w:rPr>
            </w:pPr>
            <w:ins w:id="4383" w:author="Rapporteur-r1" w:date="2022-05-17T17:19:00Z">
              <w:r>
                <w:t xml:space="preserve">Step </w:t>
              </w:r>
            </w:ins>
            <w:ins w:id="4384" w:author="Rapporteur-r1" w:date="2022-05-18T16:23:00Z">
              <w:r w:rsidR="00126B9C">
                <w:t xml:space="preserve">of </w:t>
              </w:r>
            </w:ins>
            <w:ins w:id="4385" w:author="Rapporteur-r1" w:date="2022-05-18T14:22:00Z">
              <w:r w:rsidR="00956DC4">
                <w:t>0</w:t>
              </w:r>
            </w:ins>
            <w:ins w:id="4386" w:author="Rapporteur-r1" w:date="2022-05-18T14:21:00Z">
              <w:r w:rsidR="00956DC4" w:rsidRPr="00956DC4">
                <w:rPr>
                  <w:szCs w:val="16"/>
                </w:rPr>
                <w:t xml:space="preserve">.9999999 / </w:t>
              </w:r>
              <w:r w:rsidR="00956DC4">
                <w:t>16777215</w:t>
              </w:r>
            </w:ins>
            <w:ins w:id="4387" w:author="Rapporteur-r1" w:date="2022-05-17T17:19:00Z">
              <w:r>
                <w:t xml:space="preserve">. </w:t>
              </w:r>
              <w:r w:rsidRPr="00E136FF">
                <w:rPr>
                  <w:lang w:eastAsia="zh-CN"/>
                </w:rPr>
                <w:t xml:space="preserve">Actual value = </w:t>
              </w:r>
              <w:r>
                <w:rPr>
                  <w:lang w:eastAsia="zh-CN"/>
                </w:rPr>
                <w:t>field</w:t>
              </w:r>
              <w:r w:rsidRPr="00E136FF">
                <w:rPr>
                  <w:lang w:eastAsia="zh-CN"/>
                </w:rPr>
                <w:t xml:space="preserve"> value * (</w:t>
              </w:r>
            </w:ins>
            <w:ins w:id="4388" w:author="Rapporteur-r1" w:date="2022-05-18T14:22:00Z">
              <w:r w:rsidR="00956DC4">
                <w:t>0</w:t>
              </w:r>
              <w:r w:rsidR="00956DC4" w:rsidRPr="00956DC4">
                <w:rPr>
                  <w:szCs w:val="16"/>
                </w:rPr>
                <w:t xml:space="preserve">.9999999 / </w:t>
              </w:r>
              <w:r w:rsidR="00956DC4">
                <w:t>16777215</w:t>
              </w:r>
            </w:ins>
            <w:ins w:id="4389" w:author="Rapporteur-r1" w:date="2022-05-17T17:19:00Z">
              <w:r w:rsidRPr="00E136FF">
                <w:rPr>
                  <w:lang w:eastAsia="zh-CN"/>
                </w:rPr>
                <w:t>).</w:t>
              </w:r>
            </w:ins>
          </w:p>
        </w:tc>
      </w:tr>
      <w:tr w:rsidR="00970077" w:rsidRPr="00E136FF" w14:paraId="403B38FF" w14:textId="77777777" w:rsidTr="00970077">
        <w:trPr>
          <w:cantSplit/>
          <w:ins w:id="4390"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6610890" w14:textId="77777777" w:rsidR="00970077" w:rsidRDefault="00970077" w:rsidP="00970077">
            <w:pPr>
              <w:pStyle w:val="TAL"/>
              <w:rPr>
                <w:ins w:id="4391" w:author="Rapporteur-r1" w:date="2022-05-17T17:19:00Z"/>
                <w:b/>
                <w:bCs/>
                <w:i/>
                <w:iCs/>
              </w:rPr>
            </w:pPr>
            <w:ins w:id="4392" w:author="Rapporteur-r1" w:date="2022-05-17T17:19:00Z">
              <w:r>
                <w:rPr>
                  <w:b/>
                  <w:bCs/>
                  <w:i/>
                  <w:iCs/>
                </w:rPr>
                <w:t>epochTimeStar</w:t>
              </w:r>
            </w:ins>
          </w:p>
          <w:p w14:paraId="605BE3B3" w14:textId="66E8AE0C" w:rsidR="00970077" w:rsidRPr="0078214D" w:rsidRDefault="00970077" w:rsidP="00E54CC9">
            <w:pPr>
              <w:pStyle w:val="TAL"/>
              <w:rPr>
                <w:ins w:id="4393" w:author="Rapporteur-r1" w:date="2022-05-17T17:19:00Z"/>
                <w:bCs/>
                <w:iCs/>
              </w:rPr>
            </w:pPr>
            <w:ins w:id="4394" w:author="Rapporteur-r1" w:date="2022-05-17T17:19:00Z">
              <w:r>
                <w:rPr>
                  <w:bCs/>
                  <w:iCs/>
                </w:rPr>
                <w:t>Ti</w:t>
              </w:r>
              <w:r w:rsidRPr="0078214D">
                <w:rPr>
                  <w:bCs/>
                  <w:iCs/>
                </w:rPr>
                <w:t xml:space="preserve">me offset </w:t>
              </w:r>
            </w:ins>
            <w:ins w:id="4395" w:author="Rapporteur-r1" w:date="2022-05-18T10:53:00Z">
              <w:r w:rsidR="00E54CC9">
                <w:rPr>
                  <w:bCs/>
                  <w:iCs/>
                </w:rPr>
                <w:t>to</w:t>
              </w:r>
            </w:ins>
            <w:ins w:id="4396" w:author="Rapporteur-r1" w:date="2022-05-17T17:19:00Z">
              <w:r w:rsidRPr="0078214D">
                <w:rPr>
                  <w:bCs/>
                  <w:iCs/>
                </w:rPr>
                <w:t xml:space="preserve"> the beginning of the current week </w:t>
              </w:r>
              <w:r w:rsidRPr="00636E82">
                <w:t xml:space="preserve">(Monday 00:00:00 UTC) of the Epoch. </w:t>
              </w:r>
              <w:r>
                <w:rPr>
                  <w:bCs/>
                  <w:iCs/>
                </w:rPr>
                <w:t>Unit in second.</w:t>
              </w:r>
            </w:ins>
          </w:p>
        </w:tc>
      </w:tr>
      <w:tr w:rsidR="00970077" w:rsidRPr="00E136FF" w14:paraId="63F82725" w14:textId="77777777" w:rsidTr="00970077">
        <w:trPr>
          <w:cantSplit/>
          <w:ins w:id="4397"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B0668DA" w14:textId="77777777" w:rsidR="00970077" w:rsidRPr="00E136FF" w:rsidRDefault="00970077" w:rsidP="00970077">
            <w:pPr>
              <w:pStyle w:val="TAL"/>
              <w:rPr>
                <w:ins w:id="4398" w:author="Rapporteur-r1" w:date="2022-05-17T17:19:00Z"/>
                <w:b/>
                <w:bCs/>
                <w:i/>
                <w:iCs/>
                <w:lang w:eastAsia="zh-CN"/>
              </w:rPr>
            </w:pPr>
            <w:ins w:id="4399" w:author="Rapporteur-r1" w:date="2022-05-17T17:19:00Z">
              <w:r w:rsidRPr="00E136FF">
                <w:rPr>
                  <w:b/>
                  <w:bCs/>
                  <w:i/>
                  <w:iCs/>
                </w:rPr>
                <w:t>inclination</w:t>
              </w:r>
            </w:ins>
          </w:p>
          <w:p w14:paraId="7FF14158" w14:textId="5360A0D2" w:rsidR="00970077" w:rsidRPr="00E136FF" w:rsidRDefault="00970077" w:rsidP="00970077">
            <w:pPr>
              <w:pStyle w:val="TAL"/>
              <w:rPr>
                <w:ins w:id="4400" w:author="Rapporteur-r1" w:date="2022-05-17T17:19:00Z"/>
              </w:rPr>
            </w:pPr>
            <w:ins w:id="4401" w:author="Rapporteur-r1" w:date="2022-05-17T17:19:00Z">
              <w:r>
                <w:t>I</w:t>
              </w:r>
              <w:r w:rsidRPr="00E136FF">
                <w:t xml:space="preserve">nclination, </w:t>
              </w:r>
            </w:ins>
            <w:ins w:id="4402" w:author="Rapporteur-r1" w:date="2022-05-18T14:14:00Z">
              <w:r w:rsidR="00956DC4" w:rsidRPr="00E136FF">
                <w:t xml:space="preserve">see </w:t>
              </w:r>
              <w:r w:rsidR="00956DC4">
                <w:t xml:space="preserve">[X1] </w:t>
              </w:r>
              <w:r w:rsidR="00956DC4" w:rsidRPr="006126CD">
                <w:t>Table 4-3: OMM Data</w:t>
              </w:r>
            </w:ins>
            <w:ins w:id="4403" w:author="Rapporteur-r1" w:date="2022-05-17T17:19:00Z">
              <w:r w:rsidRPr="00E136FF">
                <w:t xml:space="preserve">. Unit in </w:t>
              </w:r>
              <w:r>
                <w:t>degree</w:t>
              </w:r>
              <w:r w:rsidRPr="00E136FF">
                <w:t>.</w:t>
              </w:r>
            </w:ins>
          </w:p>
          <w:p w14:paraId="6564B81D" w14:textId="4A38589E" w:rsidR="00970077" w:rsidRPr="00E136FF" w:rsidRDefault="00970077" w:rsidP="00970077">
            <w:pPr>
              <w:pStyle w:val="TAL"/>
              <w:rPr>
                <w:ins w:id="4404" w:author="Rapporteur-r1" w:date="2022-05-17T17:19:00Z"/>
              </w:rPr>
            </w:pPr>
            <w:ins w:id="4405" w:author="Rapporteur-r1" w:date="2022-05-17T17:19:00Z">
              <w:r>
                <w:t xml:space="preserve">Step of </w:t>
              </w:r>
            </w:ins>
            <w:ins w:id="4406" w:author="Rapporteur-r1" w:date="2022-05-18T14:15:00Z">
              <w:r w:rsidR="00956DC4">
                <w:rPr>
                  <w:szCs w:val="16"/>
                </w:rPr>
                <w:t xml:space="preserve">180 / 2097151 </w:t>
              </w:r>
            </w:ins>
            <w:ins w:id="4407" w:author="Rapporteur-r1" w:date="2022-05-17T17:19:00Z">
              <w:r>
                <w:t xml:space="preserve">degree. </w:t>
              </w:r>
              <w:r w:rsidRPr="00E136FF">
                <w:rPr>
                  <w:lang w:eastAsia="zh-CN"/>
                </w:rPr>
                <w:t xml:space="preserve">Actual value = </w:t>
              </w:r>
              <w:r>
                <w:rPr>
                  <w:lang w:eastAsia="zh-CN"/>
                </w:rPr>
                <w:t>field</w:t>
              </w:r>
              <w:r w:rsidRPr="00E136FF">
                <w:rPr>
                  <w:lang w:eastAsia="zh-CN"/>
                </w:rPr>
                <w:t xml:space="preserve"> value * (</w:t>
              </w:r>
            </w:ins>
            <w:ins w:id="4408" w:author="Rapporteur-r1" w:date="2022-05-18T14:15:00Z">
              <w:r w:rsidR="00956DC4">
                <w:rPr>
                  <w:szCs w:val="16"/>
                </w:rPr>
                <w:t>180 / 2097151</w:t>
              </w:r>
            </w:ins>
            <w:ins w:id="4409" w:author="Rapporteur-r1" w:date="2022-05-17T17:19:00Z">
              <w:r w:rsidRPr="00E136FF">
                <w:rPr>
                  <w:lang w:eastAsia="zh-CN"/>
                </w:rPr>
                <w:t>)</w:t>
              </w:r>
              <w:r>
                <w:rPr>
                  <w:lang w:eastAsia="zh-CN"/>
                </w:rPr>
                <w:t>.</w:t>
              </w:r>
            </w:ins>
          </w:p>
        </w:tc>
      </w:tr>
      <w:tr w:rsidR="00970077" w:rsidRPr="00D05CAF" w14:paraId="32E9A763" w14:textId="77777777" w:rsidTr="00970077">
        <w:trPr>
          <w:cantSplit/>
          <w:ins w:id="4410" w:author="Rapporteur-r1" w:date="2022-05-17T17:33:00Z"/>
        </w:trPr>
        <w:tc>
          <w:tcPr>
            <w:tcW w:w="9639" w:type="dxa"/>
          </w:tcPr>
          <w:p w14:paraId="1D2A2A6E" w14:textId="77777777" w:rsidR="00970077" w:rsidRPr="00E136FF" w:rsidRDefault="00970077" w:rsidP="00970077">
            <w:pPr>
              <w:pStyle w:val="TAL"/>
              <w:rPr>
                <w:ins w:id="4411" w:author="Rapporteur-r1" w:date="2022-05-17T17:33:00Z"/>
                <w:b/>
                <w:bCs/>
                <w:i/>
                <w:iCs/>
                <w:lang w:eastAsia="zh-CN"/>
              </w:rPr>
            </w:pPr>
            <w:ins w:id="4412" w:author="Rapporteur-r1" w:date="2022-05-17T17:33:00Z">
              <w:r>
                <w:rPr>
                  <w:b/>
                  <w:bCs/>
                  <w:i/>
                  <w:iCs/>
                </w:rPr>
                <w:t>meanA</w:t>
              </w:r>
              <w:r w:rsidRPr="00E136FF">
                <w:rPr>
                  <w:b/>
                  <w:bCs/>
                  <w:i/>
                  <w:iCs/>
                </w:rPr>
                <w:t>nomaly</w:t>
              </w:r>
            </w:ins>
          </w:p>
          <w:p w14:paraId="75AA8FEE" w14:textId="43F905B3" w:rsidR="00970077" w:rsidRPr="00E136FF" w:rsidRDefault="00970077" w:rsidP="00970077">
            <w:pPr>
              <w:pStyle w:val="TAL"/>
              <w:rPr>
                <w:ins w:id="4413" w:author="Rapporteur-r1" w:date="2022-05-17T17:33:00Z"/>
              </w:rPr>
            </w:pPr>
            <w:ins w:id="4414" w:author="Rapporteur-r1" w:date="2022-05-17T17:33:00Z">
              <w:r w:rsidRPr="00E136FF">
                <w:t xml:space="preserve">Mean anomaly at epoch time, see </w:t>
              </w:r>
            </w:ins>
            <w:ins w:id="4415" w:author="Rapporteur-r1" w:date="2022-05-18T14:19:00Z">
              <w:r w:rsidR="00956DC4">
                <w:t xml:space="preserve">[X1] </w:t>
              </w:r>
              <w:r w:rsidR="00956DC4" w:rsidRPr="006126CD">
                <w:t>Table 4-3: OMM Data</w:t>
              </w:r>
            </w:ins>
            <w:ins w:id="4416" w:author="Rapporteur-r1" w:date="2022-05-17T17:33:00Z">
              <w:r>
                <w:t>.</w:t>
              </w:r>
              <w:r w:rsidRPr="00E136FF">
                <w:t xml:space="preserve"> Unit in </w:t>
              </w:r>
              <w:r>
                <w:t>degree</w:t>
              </w:r>
              <w:r w:rsidRPr="00E136FF">
                <w:t>.</w:t>
              </w:r>
            </w:ins>
          </w:p>
          <w:p w14:paraId="2B6092BA" w14:textId="2B90B2F6" w:rsidR="00970077" w:rsidRPr="00D05CAF" w:rsidRDefault="00956DC4" w:rsidP="00970077">
            <w:pPr>
              <w:pStyle w:val="TAL"/>
              <w:rPr>
                <w:ins w:id="4417" w:author="Rapporteur-r1" w:date="2022-05-17T17:33:00Z"/>
                <w:lang w:eastAsia="zh-CN"/>
              </w:rPr>
            </w:pPr>
            <w:ins w:id="4418"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r w:rsidR="00970077" w:rsidRPr="00E136FF" w14:paraId="1311A8D7" w14:textId="77777777" w:rsidTr="00970077">
        <w:trPr>
          <w:cantSplit/>
          <w:ins w:id="4419"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40C8751A" w14:textId="77777777" w:rsidR="00970077" w:rsidRDefault="00970077" w:rsidP="00970077">
            <w:pPr>
              <w:pStyle w:val="TAL"/>
              <w:rPr>
                <w:ins w:id="4420" w:author="Rapporteur-r1" w:date="2022-05-17T17:33:00Z"/>
                <w:b/>
                <w:bCs/>
                <w:i/>
                <w:iCs/>
              </w:rPr>
            </w:pPr>
            <w:ins w:id="4421" w:author="Rapporteur-r1" w:date="2022-05-17T17:33:00Z">
              <w:r>
                <w:rPr>
                  <w:b/>
                  <w:bCs/>
                  <w:i/>
                  <w:iCs/>
                </w:rPr>
                <w:t>meanMotion</w:t>
              </w:r>
            </w:ins>
          </w:p>
          <w:p w14:paraId="654148C0" w14:textId="55D446E3" w:rsidR="00970077" w:rsidRDefault="00970077" w:rsidP="00970077">
            <w:pPr>
              <w:pStyle w:val="TAL"/>
              <w:rPr>
                <w:ins w:id="4422" w:author="Rapporteur-r1" w:date="2022-05-17T17:33:00Z"/>
                <w:b/>
                <w:bCs/>
                <w:i/>
                <w:iCs/>
              </w:rPr>
            </w:pPr>
            <w:ins w:id="4423" w:author="Rapporteur-r1" w:date="2022-05-17T17:33:00Z">
              <w:r w:rsidRPr="00E136FF">
                <w:t xml:space="preserve">Mean </w:t>
              </w:r>
              <w:r>
                <w:t>motion</w:t>
              </w:r>
              <w:r w:rsidRPr="00E136FF">
                <w:t xml:space="preserve"> at epoch time, see </w:t>
              </w:r>
            </w:ins>
            <w:ins w:id="4424" w:author="Rapporteur-r1" w:date="2022-05-18T14:23:00Z">
              <w:r w:rsidR="00956DC4">
                <w:t xml:space="preserve">[X1] </w:t>
              </w:r>
              <w:r w:rsidR="00956DC4" w:rsidRPr="006126CD">
                <w:t>Table 4-3: OMM Data</w:t>
              </w:r>
            </w:ins>
            <w:ins w:id="4425" w:author="Rapporteur-r1" w:date="2022-05-17T17:33:00Z">
              <w:r w:rsidRPr="00E136FF">
                <w:t xml:space="preserve">]. Unit in </w:t>
              </w:r>
              <w:r>
                <w:t>revolution/day.</w:t>
              </w:r>
            </w:ins>
          </w:p>
          <w:p w14:paraId="1490D395" w14:textId="1A14E609" w:rsidR="00970077" w:rsidRPr="00E136FF" w:rsidRDefault="00970077" w:rsidP="00970077">
            <w:pPr>
              <w:pStyle w:val="TAL"/>
              <w:rPr>
                <w:ins w:id="4426" w:author="Rapporteur-r1" w:date="2022-05-17T17:33:00Z"/>
                <w:b/>
                <w:bCs/>
                <w:i/>
                <w:iCs/>
              </w:rPr>
            </w:pPr>
            <w:ins w:id="4427" w:author="Rapporteur-r1" w:date="2022-05-17T17:33:00Z">
              <w:r>
                <w:t xml:space="preserve">Step of </w:t>
              </w:r>
            </w:ins>
            <w:ins w:id="4428" w:author="Rapporteur-r1" w:date="2022-05-18T14:25:00Z">
              <w:r w:rsidR="00956DC4" w:rsidRPr="00956DC4">
                <w:rPr>
                  <w:szCs w:val="16"/>
                </w:rPr>
                <w:t>99.99999999</w:t>
              </w:r>
              <w:r w:rsidR="00956DC4">
                <w:rPr>
                  <w:szCs w:val="16"/>
                </w:rPr>
                <w:t xml:space="preserve"> / </w:t>
              </w:r>
              <w:r w:rsidR="00956DC4" w:rsidRPr="00956DC4">
                <w:rPr>
                  <w:szCs w:val="16"/>
                </w:rPr>
                <w:t>17179869183</w:t>
              </w:r>
              <w:r w:rsidR="00956DC4">
                <w:rPr>
                  <w:szCs w:val="16"/>
                </w:rPr>
                <w:t xml:space="preserve"> </w:t>
              </w:r>
            </w:ins>
            <w:ins w:id="4429" w:author="Rapporteur-r1" w:date="2022-05-17T17:33:00Z">
              <w:r>
                <w:t xml:space="preserve">rev/day. </w:t>
              </w:r>
              <w:r w:rsidRPr="00E136FF">
                <w:rPr>
                  <w:lang w:eastAsia="zh-CN"/>
                </w:rPr>
                <w:t xml:space="preserve">Actual value = </w:t>
              </w:r>
              <w:r>
                <w:rPr>
                  <w:lang w:eastAsia="zh-CN"/>
                </w:rPr>
                <w:t>field</w:t>
              </w:r>
              <w:r w:rsidRPr="00E136FF">
                <w:rPr>
                  <w:lang w:eastAsia="zh-CN"/>
                </w:rPr>
                <w:t xml:space="preserve"> value * (</w:t>
              </w:r>
            </w:ins>
            <w:ins w:id="4430" w:author="Rapporteur-r1" w:date="2022-05-18T14:26:00Z">
              <w:r w:rsidR="00956DC4" w:rsidRPr="00956DC4">
                <w:rPr>
                  <w:szCs w:val="16"/>
                </w:rPr>
                <w:t>99.99999999</w:t>
              </w:r>
              <w:r w:rsidR="00956DC4">
                <w:rPr>
                  <w:szCs w:val="16"/>
                </w:rPr>
                <w:t xml:space="preserve"> / </w:t>
              </w:r>
              <w:r w:rsidR="00956DC4" w:rsidRPr="00956DC4">
                <w:rPr>
                  <w:szCs w:val="16"/>
                </w:rPr>
                <w:t>17179869183</w:t>
              </w:r>
            </w:ins>
            <w:ins w:id="4431" w:author="Rapporteur-r1" w:date="2022-05-17T17:33:00Z">
              <w:r w:rsidRPr="00E136FF">
                <w:rPr>
                  <w:lang w:eastAsia="zh-CN"/>
                </w:rPr>
                <w:t>).</w:t>
              </w:r>
            </w:ins>
          </w:p>
        </w:tc>
      </w:tr>
      <w:tr w:rsidR="00970077" w:rsidRPr="00E136FF" w14:paraId="774474C4" w14:textId="77777777" w:rsidTr="00970077">
        <w:trPr>
          <w:cantSplit/>
          <w:ins w:id="4432"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0D622E9" w14:textId="2C9589ED" w:rsidR="00970077" w:rsidRDefault="00970077" w:rsidP="00970077">
            <w:pPr>
              <w:pStyle w:val="TAL"/>
              <w:rPr>
                <w:ins w:id="4433" w:author="Rapporteur-r1" w:date="2022-05-17T17:29:00Z"/>
                <w:b/>
                <w:bCs/>
                <w:i/>
                <w:iCs/>
              </w:rPr>
            </w:pPr>
            <w:ins w:id="4434" w:author="Rapporteur-r1" w:date="2022-05-17T17:29:00Z">
              <w:r w:rsidRPr="00970077">
                <w:rPr>
                  <w:b/>
                  <w:bCs/>
                  <w:i/>
                  <w:iCs/>
                </w:rPr>
                <w:t>rightAscension</w:t>
              </w:r>
            </w:ins>
          </w:p>
          <w:p w14:paraId="7A7C6843" w14:textId="692E59A3" w:rsidR="00970077" w:rsidRPr="00E136FF" w:rsidRDefault="00970077" w:rsidP="00970077">
            <w:pPr>
              <w:pStyle w:val="TAL"/>
              <w:rPr>
                <w:ins w:id="4435" w:author="Rapporteur-r1" w:date="2022-05-17T17:19:00Z"/>
              </w:rPr>
            </w:pPr>
            <w:ins w:id="4436" w:author="Rapporteur-r1" w:date="2022-05-17T17:29:00Z">
              <w:r>
                <w:t>Right</w:t>
              </w:r>
            </w:ins>
            <w:ins w:id="4437" w:author="Rapporteur-r1" w:date="2022-05-17T17:30:00Z">
              <w:r>
                <w:t xml:space="preserve"> </w:t>
              </w:r>
            </w:ins>
            <w:ins w:id="4438" w:author="Rapporteur-r1" w:date="2022-05-17T17:29:00Z">
              <w:r>
                <w:t xml:space="preserve">ascension </w:t>
              </w:r>
            </w:ins>
            <w:ins w:id="4439" w:author="Rapporteur-r1" w:date="2022-05-17T17:19:00Z">
              <w:r>
                <w:t>of ascending node</w:t>
              </w:r>
              <w:r w:rsidRPr="00E136FF">
                <w:t xml:space="preserve">, see </w:t>
              </w:r>
            </w:ins>
            <w:ins w:id="4440" w:author="Rapporteur-r1" w:date="2022-05-18T14:17:00Z">
              <w:r w:rsidR="00956DC4">
                <w:t xml:space="preserve">[X1] </w:t>
              </w:r>
              <w:r w:rsidR="00956DC4" w:rsidRPr="006126CD">
                <w:t>Table 4-3: OMM Data</w:t>
              </w:r>
              <w:r w:rsidR="00956DC4">
                <w:t xml:space="preserve">. </w:t>
              </w:r>
            </w:ins>
            <w:ins w:id="4441" w:author="Rapporteur-r1" w:date="2022-05-17T17:19:00Z">
              <w:r w:rsidRPr="00E136FF">
                <w:t xml:space="preserve">Unit in </w:t>
              </w:r>
              <w:r>
                <w:t>degree</w:t>
              </w:r>
              <w:r w:rsidRPr="00E136FF">
                <w:t>.</w:t>
              </w:r>
            </w:ins>
          </w:p>
          <w:p w14:paraId="11B8BD57" w14:textId="29C7F7C0" w:rsidR="00970077" w:rsidRPr="00E136FF" w:rsidRDefault="00956DC4" w:rsidP="00970077">
            <w:pPr>
              <w:pStyle w:val="TAL"/>
              <w:rPr>
                <w:ins w:id="4442" w:author="Rapporteur-r1" w:date="2022-05-17T17:19:00Z"/>
              </w:rPr>
            </w:pPr>
            <w:ins w:id="4443"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bl>
    <w:p w14:paraId="41FC11C5" w14:textId="77777777" w:rsidR="00970077" w:rsidRDefault="00970077" w:rsidP="00970077">
      <w:pPr>
        <w:rPr>
          <w:ins w:id="4444" w:author="Rapporteur-r1" w:date="2022-05-18T11:02:00Z"/>
          <w:noProof/>
        </w:rPr>
      </w:pPr>
    </w:p>
    <w:p w14:paraId="615C733A" w14:textId="77777777" w:rsidR="00970077" w:rsidRPr="00E136FF" w:rsidRDefault="00970077" w:rsidP="009722D5"/>
    <w:p w14:paraId="29D41C85" w14:textId="77777777" w:rsidR="009722D5" w:rsidRPr="00E136FF" w:rsidRDefault="009722D5" w:rsidP="009722D5">
      <w:pPr>
        <w:pStyle w:val="Heading4"/>
      </w:pPr>
      <w:bookmarkStart w:id="4445" w:name="_Toc20487400"/>
      <w:bookmarkStart w:id="4446" w:name="_Toc29342697"/>
      <w:bookmarkStart w:id="4447" w:name="_Toc29343836"/>
      <w:bookmarkStart w:id="4448" w:name="_Toc36567102"/>
      <w:bookmarkStart w:id="4449" w:name="_Toc36810546"/>
      <w:bookmarkStart w:id="4450" w:name="_Toc36846910"/>
      <w:bookmarkStart w:id="4451" w:name="_Toc36939563"/>
      <w:bookmarkStart w:id="4452" w:name="_Toc37082543"/>
      <w:bookmarkStart w:id="4453" w:name="_Toc46481184"/>
      <w:bookmarkStart w:id="4454" w:name="_Toc46482418"/>
      <w:bookmarkStart w:id="4455" w:name="_Toc46483652"/>
      <w:bookmarkStart w:id="4456" w:name="_Toc100791732"/>
      <w:r w:rsidRPr="00E136FF">
        <w:t>–</w:t>
      </w:r>
      <w:r w:rsidRPr="00E136FF">
        <w:tab/>
      </w:r>
      <w:r w:rsidRPr="00E136FF">
        <w:rPr>
          <w:i/>
          <w:noProof/>
        </w:rPr>
        <w:t>TrackingAreaCode</w:t>
      </w:r>
      <w:bookmarkEnd w:id="4445"/>
      <w:bookmarkEnd w:id="4446"/>
      <w:bookmarkEnd w:id="4447"/>
      <w:bookmarkEnd w:id="4448"/>
      <w:bookmarkEnd w:id="4449"/>
      <w:bookmarkEnd w:id="4450"/>
      <w:bookmarkEnd w:id="4451"/>
      <w:bookmarkEnd w:id="4452"/>
      <w:bookmarkEnd w:id="4453"/>
      <w:bookmarkEnd w:id="4454"/>
      <w:bookmarkEnd w:id="4455"/>
      <w:bookmarkEnd w:id="4456"/>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lastRenderedPageBreak/>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4457" w:name="_Toc20487401"/>
      <w:bookmarkStart w:id="4458" w:name="_Toc29342698"/>
      <w:bookmarkStart w:id="4459" w:name="_Toc29343837"/>
      <w:bookmarkStart w:id="4460" w:name="_Toc36567103"/>
      <w:bookmarkStart w:id="4461" w:name="_Toc36810547"/>
      <w:bookmarkStart w:id="4462" w:name="_Toc36846911"/>
      <w:bookmarkStart w:id="4463" w:name="_Toc36939564"/>
      <w:bookmarkStart w:id="4464" w:name="_Toc37082544"/>
      <w:bookmarkStart w:id="4465" w:name="_Toc46481185"/>
      <w:bookmarkStart w:id="4466" w:name="_Toc46482419"/>
      <w:bookmarkStart w:id="4467" w:name="_Toc46483653"/>
      <w:bookmarkStart w:id="4468" w:name="_Toc100791733"/>
      <w:r w:rsidRPr="00E136FF">
        <w:t>–</w:t>
      </w:r>
      <w:r w:rsidRPr="00E136FF">
        <w:tab/>
      </w:r>
      <w:r w:rsidRPr="00E136FF">
        <w:rPr>
          <w:i/>
        </w:rPr>
        <w:t>T-Reselection</w:t>
      </w:r>
      <w:bookmarkEnd w:id="4457"/>
      <w:bookmarkEnd w:id="4458"/>
      <w:bookmarkEnd w:id="4459"/>
      <w:bookmarkEnd w:id="4460"/>
      <w:bookmarkEnd w:id="4461"/>
      <w:bookmarkEnd w:id="4462"/>
      <w:bookmarkEnd w:id="4463"/>
      <w:bookmarkEnd w:id="4464"/>
      <w:bookmarkEnd w:id="4465"/>
      <w:bookmarkEnd w:id="4466"/>
      <w:bookmarkEnd w:id="4467"/>
      <w:bookmarkEnd w:id="4468"/>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4469" w:name="_Toc20487402"/>
      <w:bookmarkStart w:id="4470" w:name="_Toc29342699"/>
      <w:bookmarkStart w:id="4471" w:name="_Toc29343838"/>
      <w:bookmarkStart w:id="4472" w:name="_Toc36567104"/>
      <w:bookmarkStart w:id="4473" w:name="_Toc36810548"/>
      <w:bookmarkStart w:id="4474" w:name="_Toc36846912"/>
      <w:bookmarkStart w:id="4475" w:name="_Toc36939565"/>
      <w:bookmarkStart w:id="4476" w:name="_Toc37082545"/>
      <w:bookmarkStart w:id="4477" w:name="_Toc46481186"/>
      <w:bookmarkStart w:id="4478" w:name="_Toc46482420"/>
      <w:bookmarkStart w:id="4479" w:name="_Toc46483654"/>
      <w:bookmarkStart w:id="4480" w:name="_Toc100791734"/>
      <w:r w:rsidRPr="00E136FF">
        <w:t>–</w:t>
      </w:r>
      <w:r w:rsidRPr="00E136FF">
        <w:tab/>
      </w:r>
      <w:r w:rsidRPr="00E136FF">
        <w:rPr>
          <w:i/>
          <w:iCs/>
        </w:rPr>
        <w:t>T-ReselectionEUTRA-CE</w:t>
      </w:r>
      <w:bookmarkEnd w:id="4469"/>
      <w:bookmarkEnd w:id="4470"/>
      <w:bookmarkEnd w:id="4471"/>
      <w:bookmarkEnd w:id="4472"/>
      <w:bookmarkEnd w:id="4473"/>
      <w:bookmarkEnd w:id="4474"/>
      <w:bookmarkEnd w:id="4475"/>
      <w:bookmarkEnd w:id="4476"/>
      <w:bookmarkEnd w:id="4477"/>
      <w:bookmarkEnd w:id="4478"/>
      <w:bookmarkEnd w:id="4479"/>
      <w:bookmarkEnd w:id="4480"/>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4481" w:name="_Toc20487403"/>
      <w:bookmarkStart w:id="4482" w:name="_Toc29342700"/>
      <w:bookmarkStart w:id="4483" w:name="_Toc29343839"/>
      <w:bookmarkStart w:id="4484" w:name="_Toc36567105"/>
      <w:bookmarkStart w:id="4485" w:name="_Toc36810549"/>
      <w:bookmarkStart w:id="4486" w:name="_Toc36846913"/>
      <w:bookmarkStart w:id="4487" w:name="_Toc36939566"/>
      <w:bookmarkStart w:id="4488" w:name="_Toc37082546"/>
      <w:bookmarkStart w:id="4489" w:name="_Toc46481187"/>
      <w:bookmarkStart w:id="4490" w:name="_Toc46482421"/>
      <w:bookmarkStart w:id="4491" w:name="_Toc46483655"/>
      <w:bookmarkStart w:id="4492" w:name="_Toc100791735"/>
      <w:r w:rsidRPr="00E136FF">
        <w:t>6.3.5</w:t>
      </w:r>
      <w:r w:rsidRPr="00E136FF">
        <w:tab/>
        <w:t>Measurement information elements</w:t>
      </w:r>
      <w:bookmarkEnd w:id="4481"/>
      <w:bookmarkEnd w:id="4482"/>
      <w:bookmarkEnd w:id="4483"/>
      <w:bookmarkEnd w:id="4484"/>
      <w:bookmarkEnd w:id="4485"/>
      <w:bookmarkEnd w:id="4486"/>
      <w:bookmarkEnd w:id="4487"/>
      <w:bookmarkEnd w:id="4488"/>
      <w:bookmarkEnd w:id="4489"/>
      <w:bookmarkEnd w:id="4490"/>
      <w:bookmarkEnd w:id="4491"/>
      <w:bookmarkEnd w:id="4492"/>
    </w:p>
    <w:p w14:paraId="282DAE7F" w14:textId="77777777" w:rsidR="009722D5" w:rsidRPr="00E136FF" w:rsidRDefault="009722D5" w:rsidP="009722D5">
      <w:pPr>
        <w:pStyle w:val="Heading4"/>
      </w:pPr>
      <w:bookmarkStart w:id="4493" w:name="_Toc20487404"/>
      <w:bookmarkStart w:id="4494" w:name="_Toc29342701"/>
      <w:bookmarkStart w:id="4495" w:name="_Toc29343840"/>
      <w:bookmarkStart w:id="4496" w:name="_Toc36567106"/>
      <w:bookmarkStart w:id="4497" w:name="_Toc36810550"/>
      <w:bookmarkStart w:id="4498" w:name="_Toc36846914"/>
      <w:bookmarkStart w:id="4499" w:name="_Toc36939567"/>
      <w:bookmarkStart w:id="4500" w:name="_Toc37082547"/>
      <w:bookmarkStart w:id="4501" w:name="_Toc46481188"/>
      <w:bookmarkStart w:id="4502" w:name="_Toc46482422"/>
      <w:bookmarkStart w:id="4503" w:name="_Toc46483656"/>
      <w:bookmarkStart w:id="4504" w:name="_Toc100791736"/>
      <w:r w:rsidRPr="00E136FF">
        <w:t>–</w:t>
      </w:r>
      <w:r w:rsidRPr="00E136FF">
        <w:tab/>
      </w:r>
      <w:r w:rsidRPr="00E136FF">
        <w:rPr>
          <w:i/>
        </w:rPr>
        <w:t>Allowed</w:t>
      </w:r>
      <w:r w:rsidRPr="00E136FF">
        <w:rPr>
          <w:i/>
          <w:noProof/>
        </w:rPr>
        <w:t>MeasBandwidth</w:t>
      </w:r>
      <w:bookmarkEnd w:id="4493"/>
      <w:bookmarkEnd w:id="4494"/>
      <w:bookmarkEnd w:id="4495"/>
      <w:bookmarkEnd w:id="4496"/>
      <w:bookmarkEnd w:id="4497"/>
      <w:bookmarkEnd w:id="4498"/>
      <w:bookmarkEnd w:id="4499"/>
      <w:bookmarkEnd w:id="4500"/>
      <w:bookmarkEnd w:id="4501"/>
      <w:bookmarkEnd w:id="4502"/>
      <w:bookmarkEnd w:id="4503"/>
      <w:bookmarkEnd w:id="4504"/>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4505" w:name="_Toc20487405"/>
      <w:bookmarkStart w:id="4506" w:name="_Toc29342702"/>
      <w:bookmarkStart w:id="4507" w:name="_Toc29343841"/>
      <w:bookmarkStart w:id="4508" w:name="_Toc36567107"/>
      <w:bookmarkStart w:id="4509" w:name="_Toc36810551"/>
      <w:bookmarkStart w:id="4510" w:name="_Toc36846915"/>
      <w:bookmarkStart w:id="4511" w:name="_Toc36939568"/>
      <w:bookmarkStart w:id="4512" w:name="_Toc37082548"/>
      <w:bookmarkStart w:id="4513" w:name="_Toc46481189"/>
      <w:bookmarkStart w:id="4514" w:name="_Toc46482423"/>
      <w:bookmarkStart w:id="4515" w:name="_Toc46483657"/>
      <w:bookmarkStart w:id="4516" w:name="_Toc100791737"/>
      <w:r w:rsidRPr="00E136FF">
        <w:t>–</w:t>
      </w:r>
      <w:r w:rsidRPr="00E136FF">
        <w:tab/>
      </w:r>
      <w:r w:rsidRPr="00E136FF">
        <w:rPr>
          <w:bCs/>
          <w:i/>
        </w:rPr>
        <w:t>BT-NameList</w:t>
      </w:r>
      <w:bookmarkEnd w:id="4505"/>
      <w:bookmarkEnd w:id="4506"/>
      <w:bookmarkEnd w:id="4507"/>
      <w:bookmarkEnd w:id="4508"/>
      <w:bookmarkEnd w:id="4509"/>
      <w:bookmarkEnd w:id="4510"/>
      <w:bookmarkEnd w:id="4511"/>
      <w:bookmarkEnd w:id="4512"/>
      <w:bookmarkEnd w:id="4513"/>
      <w:bookmarkEnd w:id="4514"/>
      <w:bookmarkEnd w:id="4515"/>
      <w:bookmarkEnd w:id="4516"/>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4517" w:name="_Toc20487406"/>
      <w:bookmarkStart w:id="4518" w:name="_Toc29342703"/>
      <w:bookmarkStart w:id="4519" w:name="_Toc29343842"/>
      <w:bookmarkStart w:id="4520" w:name="_Toc36567108"/>
      <w:bookmarkStart w:id="4521" w:name="_Toc36810552"/>
      <w:bookmarkStart w:id="4522" w:name="_Toc36846916"/>
      <w:bookmarkStart w:id="4523" w:name="_Toc36939569"/>
      <w:bookmarkStart w:id="4524" w:name="_Toc37082549"/>
      <w:bookmarkStart w:id="4525" w:name="_Toc46481190"/>
      <w:bookmarkStart w:id="4526" w:name="_Toc46482424"/>
      <w:bookmarkStart w:id="4527" w:name="_Toc46483658"/>
      <w:bookmarkStart w:id="4528" w:name="_Toc100791738"/>
      <w:r w:rsidRPr="00E136FF">
        <w:t>–</w:t>
      </w:r>
      <w:r w:rsidRPr="00E136FF">
        <w:tab/>
      </w:r>
      <w:r w:rsidRPr="00E136FF">
        <w:rPr>
          <w:i/>
          <w:noProof/>
        </w:rPr>
        <w:t>CSI-RSRP-Range</w:t>
      </w:r>
      <w:bookmarkEnd w:id="4517"/>
      <w:bookmarkEnd w:id="4518"/>
      <w:bookmarkEnd w:id="4519"/>
      <w:bookmarkEnd w:id="4520"/>
      <w:bookmarkEnd w:id="4521"/>
      <w:bookmarkEnd w:id="4522"/>
      <w:bookmarkEnd w:id="4523"/>
      <w:bookmarkEnd w:id="4524"/>
      <w:bookmarkEnd w:id="4525"/>
      <w:bookmarkEnd w:id="4526"/>
      <w:bookmarkEnd w:id="4527"/>
      <w:bookmarkEnd w:id="4528"/>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4529" w:name="_Toc20487407"/>
      <w:bookmarkStart w:id="4530" w:name="_Toc29342704"/>
      <w:bookmarkStart w:id="4531" w:name="_Toc29343843"/>
      <w:bookmarkStart w:id="4532" w:name="_Toc36567109"/>
      <w:bookmarkStart w:id="4533" w:name="_Toc36810553"/>
      <w:bookmarkStart w:id="4534" w:name="_Toc36846917"/>
      <w:bookmarkStart w:id="4535" w:name="_Toc36939570"/>
      <w:bookmarkStart w:id="4536" w:name="_Toc37082550"/>
      <w:bookmarkStart w:id="4537" w:name="_Toc46481191"/>
      <w:bookmarkStart w:id="4538" w:name="_Toc46482425"/>
      <w:bookmarkStart w:id="4539" w:name="_Toc46483659"/>
      <w:bookmarkStart w:id="4540" w:name="_Toc100791739"/>
      <w:r w:rsidRPr="00E136FF">
        <w:t>–</w:t>
      </w:r>
      <w:r w:rsidRPr="00E136FF">
        <w:tab/>
      </w:r>
      <w:r w:rsidRPr="00E136FF">
        <w:rPr>
          <w:i/>
          <w:noProof/>
        </w:rPr>
        <w:t>Hysteresis</w:t>
      </w:r>
      <w:bookmarkEnd w:id="4529"/>
      <w:bookmarkEnd w:id="4530"/>
      <w:bookmarkEnd w:id="4531"/>
      <w:bookmarkEnd w:id="4532"/>
      <w:bookmarkEnd w:id="4533"/>
      <w:bookmarkEnd w:id="4534"/>
      <w:bookmarkEnd w:id="4535"/>
      <w:bookmarkEnd w:id="4536"/>
      <w:bookmarkEnd w:id="4537"/>
      <w:bookmarkEnd w:id="4538"/>
      <w:bookmarkEnd w:id="4539"/>
      <w:bookmarkEnd w:id="4540"/>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4541" w:name="_Toc20487408"/>
      <w:bookmarkStart w:id="4542" w:name="_Toc29342705"/>
      <w:bookmarkStart w:id="4543" w:name="_Toc29343844"/>
      <w:bookmarkStart w:id="4544" w:name="_Toc36567110"/>
      <w:bookmarkStart w:id="4545" w:name="_Toc36810554"/>
      <w:bookmarkStart w:id="4546" w:name="_Toc36846918"/>
      <w:bookmarkStart w:id="4547" w:name="_Toc36939571"/>
      <w:bookmarkStart w:id="4548" w:name="_Toc37082551"/>
      <w:bookmarkStart w:id="4549" w:name="_Toc46481192"/>
      <w:bookmarkStart w:id="4550" w:name="_Toc46482426"/>
      <w:bookmarkStart w:id="4551" w:name="_Toc46483660"/>
      <w:bookmarkStart w:id="4552" w:name="_Toc100791740"/>
      <w:r w:rsidRPr="00E136FF">
        <w:t>–</w:t>
      </w:r>
      <w:r w:rsidRPr="00E136FF">
        <w:tab/>
      </w:r>
      <w:r w:rsidRPr="00E136FF">
        <w:rPr>
          <w:i/>
        </w:rPr>
        <w:t>LocationInfo</w:t>
      </w:r>
      <w:bookmarkEnd w:id="4541"/>
      <w:bookmarkEnd w:id="4542"/>
      <w:bookmarkEnd w:id="4543"/>
      <w:bookmarkEnd w:id="4544"/>
      <w:bookmarkEnd w:id="4545"/>
      <w:bookmarkEnd w:id="4546"/>
      <w:bookmarkEnd w:id="4547"/>
      <w:bookmarkEnd w:id="4548"/>
      <w:bookmarkEnd w:id="4549"/>
      <w:bookmarkEnd w:id="4550"/>
      <w:bookmarkEnd w:id="4551"/>
      <w:bookmarkEnd w:id="4552"/>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lastRenderedPageBreak/>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4553" w:name="OLE_LINK36"/>
            <w:bookmarkStart w:id="4554" w:name="OLE_LINK43"/>
            <w:r w:rsidRPr="00E136FF">
              <w:rPr>
                <w:b/>
                <w:bCs/>
                <w:i/>
                <w:iCs/>
                <w:snapToGrid w:val="0"/>
                <w:lang w:eastAsia="en-GB"/>
              </w:rPr>
              <w:t xml:space="preserve">LocationInfo field </w:t>
            </w:r>
            <w:bookmarkEnd w:id="4553"/>
            <w:bookmarkEnd w:id="4554"/>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4555" w:name="_Toc20487409"/>
      <w:bookmarkStart w:id="4556" w:name="_Toc29342706"/>
      <w:bookmarkStart w:id="4557" w:name="_Toc29343845"/>
      <w:bookmarkStart w:id="4558" w:name="_Toc36567111"/>
      <w:bookmarkStart w:id="4559" w:name="_Toc36810555"/>
      <w:bookmarkStart w:id="4560" w:name="_Toc36846919"/>
      <w:bookmarkStart w:id="4561" w:name="_Toc36939572"/>
      <w:bookmarkStart w:id="4562" w:name="_Toc37082552"/>
      <w:bookmarkStart w:id="4563" w:name="_Toc46481193"/>
      <w:bookmarkStart w:id="4564" w:name="_Toc46482427"/>
      <w:bookmarkStart w:id="4565" w:name="_Toc46483661"/>
      <w:bookmarkStart w:id="4566" w:name="_Toc100791741"/>
      <w:r w:rsidRPr="00E136FF">
        <w:t>–</w:t>
      </w:r>
      <w:r w:rsidRPr="00E136FF">
        <w:tab/>
      </w:r>
      <w:r w:rsidRPr="00E136FF">
        <w:rPr>
          <w:i/>
          <w:lang w:eastAsia="zh-CN"/>
        </w:rPr>
        <w:t>LogMeasResultListBT</w:t>
      </w:r>
      <w:bookmarkEnd w:id="4555"/>
      <w:bookmarkEnd w:id="4556"/>
      <w:bookmarkEnd w:id="4557"/>
      <w:bookmarkEnd w:id="4558"/>
      <w:bookmarkEnd w:id="4559"/>
      <w:bookmarkEnd w:id="4560"/>
      <w:bookmarkEnd w:id="4561"/>
      <w:bookmarkEnd w:id="4562"/>
      <w:bookmarkEnd w:id="4563"/>
      <w:bookmarkEnd w:id="4564"/>
      <w:bookmarkEnd w:id="4565"/>
      <w:bookmarkEnd w:id="4566"/>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4567" w:name="_Toc20487410"/>
      <w:bookmarkStart w:id="4568" w:name="_Toc29342707"/>
      <w:bookmarkStart w:id="4569" w:name="_Toc29343846"/>
      <w:bookmarkStart w:id="4570" w:name="_Toc36567112"/>
      <w:bookmarkStart w:id="4571" w:name="_Toc36810556"/>
      <w:bookmarkStart w:id="4572" w:name="_Toc36846920"/>
      <w:bookmarkStart w:id="4573" w:name="_Toc36939573"/>
      <w:bookmarkStart w:id="4574" w:name="_Toc37082553"/>
      <w:bookmarkStart w:id="4575" w:name="_Toc46481194"/>
      <w:bookmarkStart w:id="4576" w:name="_Toc46482428"/>
      <w:bookmarkStart w:id="4577" w:name="_Toc46483662"/>
      <w:bookmarkStart w:id="4578" w:name="_Toc100791742"/>
      <w:r w:rsidRPr="00E136FF">
        <w:lastRenderedPageBreak/>
        <w:t>–</w:t>
      </w:r>
      <w:r w:rsidRPr="00E136FF">
        <w:tab/>
      </w:r>
      <w:r w:rsidRPr="00E136FF">
        <w:rPr>
          <w:i/>
          <w:lang w:eastAsia="zh-CN"/>
        </w:rPr>
        <w:t>LogMeasResultListWLAN</w:t>
      </w:r>
      <w:bookmarkEnd w:id="4567"/>
      <w:bookmarkEnd w:id="4568"/>
      <w:bookmarkEnd w:id="4569"/>
      <w:bookmarkEnd w:id="4570"/>
      <w:bookmarkEnd w:id="4571"/>
      <w:bookmarkEnd w:id="4572"/>
      <w:bookmarkEnd w:id="4573"/>
      <w:bookmarkEnd w:id="4574"/>
      <w:bookmarkEnd w:id="4575"/>
      <w:bookmarkEnd w:id="4576"/>
      <w:bookmarkEnd w:id="4577"/>
      <w:bookmarkEnd w:id="4578"/>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4579" w:name="_Toc20487411"/>
      <w:bookmarkStart w:id="4580" w:name="_Toc29342708"/>
      <w:bookmarkStart w:id="4581" w:name="_Toc29343847"/>
      <w:bookmarkStart w:id="4582" w:name="_Toc36567113"/>
      <w:bookmarkStart w:id="4583" w:name="_Toc36810557"/>
      <w:bookmarkStart w:id="4584" w:name="_Toc36846921"/>
      <w:bookmarkStart w:id="4585" w:name="_Toc36939574"/>
      <w:bookmarkStart w:id="4586" w:name="_Toc37082554"/>
      <w:bookmarkStart w:id="4587" w:name="_Toc46481195"/>
      <w:bookmarkStart w:id="4588" w:name="_Toc46482429"/>
      <w:bookmarkStart w:id="4589" w:name="_Toc46483663"/>
      <w:bookmarkStart w:id="4590" w:name="_Toc100791743"/>
      <w:r w:rsidRPr="00E136FF">
        <w:t>–</w:t>
      </w:r>
      <w:r w:rsidRPr="00E136FF">
        <w:tab/>
      </w:r>
      <w:r w:rsidRPr="00E136FF">
        <w:rPr>
          <w:i/>
        </w:rPr>
        <w:t>Max</w:t>
      </w:r>
      <w:r w:rsidRPr="00E136FF">
        <w:rPr>
          <w:i/>
          <w:noProof/>
        </w:rPr>
        <w:t>RS-IndexCellQualNR</w:t>
      </w:r>
      <w:bookmarkEnd w:id="4579"/>
      <w:bookmarkEnd w:id="4580"/>
      <w:bookmarkEnd w:id="4581"/>
      <w:bookmarkEnd w:id="4582"/>
      <w:bookmarkEnd w:id="4583"/>
      <w:bookmarkEnd w:id="4584"/>
      <w:bookmarkEnd w:id="4585"/>
      <w:bookmarkEnd w:id="4586"/>
      <w:bookmarkEnd w:id="4587"/>
      <w:bookmarkEnd w:id="4588"/>
      <w:bookmarkEnd w:id="4589"/>
      <w:bookmarkEnd w:id="4590"/>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4591" w:name="_Toc20487412"/>
      <w:bookmarkStart w:id="4592" w:name="_Toc29342709"/>
      <w:bookmarkStart w:id="4593" w:name="_Toc29343848"/>
      <w:bookmarkStart w:id="4594" w:name="_Toc36567114"/>
      <w:bookmarkStart w:id="4595" w:name="_Toc36810558"/>
      <w:bookmarkStart w:id="4596" w:name="_Toc36846922"/>
      <w:bookmarkStart w:id="4597" w:name="_Toc36939575"/>
      <w:bookmarkStart w:id="4598" w:name="_Toc37082555"/>
      <w:bookmarkStart w:id="4599" w:name="_Toc46481196"/>
      <w:bookmarkStart w:id="4600" w:name="_Toc46482430"/>
      <w:bookmarkStart w:id="4601" w:name="_Toc46483664"/>
      <w:bookmarkStart w:id="4602" w:name="_Toc100791744"/>
      <w:r w:rsidRPr="00E136FF">
        <w:t>–</w:t>
      </w:r>
      <w:r w:rsidRPr="00E136FF">
        <w:tab/>
      </w:r>
      <w:r w:rsidRPr="00E136FF">
        <w:rPr>
          <w:i/>
          <w:noProof/>
        </w:rPr>
        <w:t>MBSFN-RSRQ-Range</w:t>
      </w:r>
      <w:bookmarkEnd w:id="4591"/>
      <w:bookmarkEnd w:id="4592"/>
      <w:bookmarkEnd w:id="4593"/>
      <w:bookmarkEnd w:id="4594"/>
      <w:bookmarkEnd w:id="4595"/>
      <w:bookmarkEnd w:id="4596"/>
      <w:bookmarkEnd w:id="4597"/>
      <w:bookmarkEnd w:id="4598"/>
      <w:bookmarkEnd w:id="4599"/>
      <w:bookmarkEnd w:id="4600"/>
      <w:bookmarkEnd w:id="4601"/>
      <w:bookmarkEnd w:id="4602"/>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4603" w:name="_Toc20487413"/>
      <w:bookmarkStart w:id="4604" w:name="_Toc29342710"/>
      <w:bookmarkStart w:id="4605" w:name="_Toc29343849"/>
      <w:bookmarkStart w:id="4606" w:name="_Toc36567115"/>
      <w:bookmarkStart w:id="4607" w:name="_Toc36810559"/>
      <w:bookmarkStart w:id="4608" w:name="_Toc36846923"/>
      <w:bookmarkStart w:id="4609" w:name="_Toc36939576"/>
      <w:bookmarkStart w:id="4610" w:name="_Toc37082556"/>
      <w:bookmarkStart w:id="4611" w:name="_Toc46481197"/>
      <w:bookmarkStart w:id="4612" w:name="_Toc46482431"/>
      <w:bookmarkStart w:id="4613" w:name="_Toc46483665"/>
      <w:bookmarkStart w:id="4614" w:name="_Toc100791745"/>
      <w:r w:rsidRPr="00E136FF">
        <w:t>–</w:t>
      </w:r>
      <w:r w:rsidRPr="00E136FF">
        <w:tab/>
      </w:r>
      <w:r w:rsidRPr="00E136FF">
        <w:rPr>
          <w:i/>
          <w:noProof/>
        </w:rPr>
        <w:t>MeasConfig</w:t>
      </w:r>
      <w:bookmarkEnd w:id="4603"/>
      <w:bookmarkEnd w:id="4604"/>
      <w:bookmarkEnd w:id="4605"/>
      <w:bookmarkEnd w:id="4606"/>
      <w:bookmarkEnd w:id="4607"/>
      <w:bookmarkEnd w:id="4608"/>
      <w:bookmarkEnd w:id="4609"/>
      <w:bookmarkEnd w:id="4610"/>
      <w:bookmarkEnd w:id="4611"/>
      <w:bookmarkEnd w:id="4612"/>
      <w:bookmarkEnd w:id="4613"/>
      <w:bookmarkEnd w:id="4614"/>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lastRenderedPageBreak/>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lastRenderedPageBreak/>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4615" w:name="_Toc20487414"/>
      <w:bookmarkStart w:id="4616" w:name="_Toc29342711"/>
      <w:bookmarkStart w:id="4617" w:name="_Toc29343850"/>
      <w:bookmarkStart w:id="4618" w:name="_Toc36567116"/>
      <w:bookmarkStart w:id="4619" w:name="_Toc36810560"/>
      <w:bookmarkStart w:id="4620" w:name="_Toc36846924"/>
      <w:bookmarkStart w:id="4621" w:name="_Toc36939577"/>
      <w:bookmarkStart w:id="4622" w:name="_Toc37082557"/>
      <w:bookmarkStart w:id="4623" w:name="_Toc46481198"/>
      <w:bookmarkStart w:id="4624" w:name="_Toc46482432"/>
      <w:bookmarkStart w:id="4625" w:name="_Toc46483666"/>
      <w:bookmarkStart w:id="4626" w:name="_Toc100791746"/>
      <w:r w:rsidRPr="00E136FF">
        <w:rPr>
          <w:i/>
          <w:noProof/>
        </w:rPr>
        <w:lastRenderedPageBreak/>
        <w:t>–</w:t>
      </w:r>
      <w:r w:rsidRPr="00E136FF">
        <w:rPr>
          <w:i/>
          <w:noProof/>
        </w:rPr>
        <w:tab/>
        <w:t>MeasDS-Config</w:t>
      </w:r>
      <w:bookmarkEnd w:id="4615"/>
      <w:bookmarkEnd w:id="4616"/>
      <w:bookmarkEnd w:id="4617"/>
      <w:bookmarkEnd w:id="4618"/>
      <w:bookmarkEnd w:id="4619"/>
      <w:bookmarkEnd w:id="4620"/>
      <w:bookmarkEnd w:id="4621"/>
      <w:bookmarkEnd w:id="4622"/>
      <w:bookmarkEnd w:id="4623"/>
      <w:bookmarkEnd w:id="4624"/>
      <w:bookmarkEnd w:id="4625"/>
      <w:bookmarkEnd w:id="4626"/>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127" type="#_x0000_t75" style="width:17.4pt;height:17.4pt" o:ole="">
                  <v:imagedata r:id="rId44" o:title=""/>
                </v:shape>
                <o:OLEObject Type="Embed" ProgID="Equation.3" ShapeID="_x0000_i1127" DrawAspect="Content" ObjectID="_1714461521" r:id="rId201"/>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4627" w:name="_Toc20487415"/>
      <w:bookmarkStart w:id="4628" w:name="_Toc29342712"/>
      <w:bookmarkStart w:id="4629" w:name="_Toc29343851"/>
      <w:bookmarkStart w:id="4630" w:name="_Toc36567117"/>
      <w:bookmarkStart w:id="4631" w:name="_Toc36810561"/>
      <w:bookmarkStart w:id="4632" w:name="_Toc36846925"/>
      <w:bookmarkStart w:id="4633" w:name="_Toc36939578"/>
      <w:bookmarkStart w:id="4634" w:name="_Toc37082558"/>
      <w:bookmarkStart w:id="4635" w:name="_Toc46481199"/>
      <w:bookmarkStart w:id="4636" w:name="_Toc46482433"/>
      <w:bookmarkStart w:id="4637" w:name="_Toc46483667"/>
      <w:bookmarkStart w:id="4638" w:name="_Toc100791747"/>
      <w:r w:rsidRPr="00E136FF">
        <w:t>–</w:t>
      </w:r>
      <w:r w:rsidRPr="00E136FF">
        <w:tab/>
      </w:r>
      <w:r w:rsidRPr="00E136FF">
        <w:rPr>
          <w:i/>
          <w:noProof/>
        </w:rPr>
        <w:t>MeasGapConfig</w:t>
      </w:r>
      <w:bookmarkEnd w:id="4627"/>
      <w:bookmarkEnd w:id="4628"/>
      <w:bookmarkEnd w:id="4629"/>
      <w:bookmarkEnd w:id="4630"/>
      <w:bookmarkEnd w:id="4631"/>
      <w:bookmarkEnd w:id="4632"/>
      <w:bookmarkEnd w:id="4633"/>
      <w:bookmarkEnd w:id="4634"/>
      <w:bookmarkEnd w:id="4635"/>
      <w:bookmarkEnd w:id="4636"/>
      <w:bookmarkEnd w:id="4637"/>
      <w:bookmarkEnd w:id="4638"/>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lastRenderedPageBreak/>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4639" w:name="_Toc20487416"/>
      <w:bookmarkStart w:id="4640" w:name="_Toc29342713"/>
      <w:bookmarkStart w:id="4641" w:name="_Toc29343852"/>
      <w:bookmarkStart w:id="4642" w:name="_Toc36567118"/>
      <w:bookmarkStart w:id="4643" w:name="_Toc36810562"/>
      <w:bookmarkStart w:id="4644" w:name="_Toc36846926"/>
      <w:bookmarkStart w:id="4645" w:name="_Toc36939579"/>
      <w:bookmarkStart w:id="4646" w:name="_Toc37082559"/>
      <w:bookmarkStart w:id="4647" w:name="_Toc46481200"/>
      <w:bookmarkStart w:id="4648" w:name="_Toc46482434"/>
      <w:bookmarkStart w:id="4649" w:name="_Toc46483668"/>
      <w:bookmarkStart w:id="4650" w:name="_Toc100791748"/>
      <w:r w:rsidRPr="00E136FF">
        <w:rPr>
          <w:i/>
          <w:noProof/>
        </w:rPr>
        <w:t>–</w:t>
      </w:r>
      <w:r w:rsidRPr="00E136FF">
        <w:rPr>
          <w:i/>
          <w:noProof/>
        </w:rPr>
        <w:tab/>
        <w:t>MeasGapConfigDensePRS</w:t>
      </w:r>
      <w:bookmarkEnd w:id="4639"/>
      <w:bookmarkEnd w:id="4640"/>
      <w:bookmarkEnd w:id="4641"/>
      <w:bookmarkEnd w:id="4642"/>
      <w:bookmarkEnd w:id="4643"/>
      <w:bookmarkEnd w:id="4644"/>
      <w:bookmarkEnd w:id="4645"/>
      <w:bookmarkEnd w:id="4646"/>
      <w:bookmarkEnd w:id="4647"/>
      <w:bookmarkEnd w:id="4648"/>
      <w:bookmarkEnd w:id="4649"/>
      <w:bookmarkEnd w:id="4650"/>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lastRenderedPageBreak/>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4651" w:name="_Toc20487417"/>
      <w:bookmarkStart w:id="4652" w:name="_Toc29342714"/>
      <w:bookmarkStart w:id="4653" w:name="_Toc29343853"/>
      <w:bookmarkStart w:id="4654" w:name="_Toc36567119"/>
      <w:bookmarkStart w:id="4655" w:name="_Toc36810563"/>
      <w:bookmarkStart w:id="4656" w:name="_Toc36846927"/>
      <w:bookmarkStart w:id="4657" w:name="_Toc36939580"/>
      <w:bookmarkStart w:id="4658" w:name="_Toc37082560"/>
      <w:bookmarkStart w:id="4659" w:name="_Toc46481201"/>
      <w:bookmarkStart w:id="4660" w:name="_Toc46482435"/>
      <w:bookmarkStart w:id="4661" w:name="_Toc46483669"/>
      <w:bookmarkStart w:id="4662" w:name="_Toc100791749"/>
      <w:r w:rsidRPr="00E136FF">
        <w:t>–</w:t>
      </w:r>
      <w:r w:rsidRPr="00E136FF">
        <w:tab/>
      </w:r>
      <w:r w:rsidRPr="00E136FF">
        <w:rPr>
          <w:i/>
          <w:noProof/>
        </w:rPr>
        <w:t>MeasGapConfigPerCC-List</w:t>
      </w:r>
      <w:bookmarkEnd w:id="4651"/>
      <w:bookmarkEnd w:id="4652"/>
      <w:bookmarkEnd w:id="4653"/>
      <w:bookmarkEnd w:id="4654"/>
      <w:bookmarkEnd w:id="4655"/>
      <w:bookmarkEnd w:id="4656"/>
      <w:bookmarkEnd w:id="4657"/>
      <w:bookmarkEnd w:id="4658"/>
      <w:bookmarkEnd w:id="4659"/>
      <w:bookmarkEnd w:id="4660"/>
      <w:bookmarkEnd w:id="4661"/>
      <w:bookmarkEnd w:id="4662"/>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4663" w:name="_Toc20487418"/>
      <w:bookmarkStart w:id="4664" w:name="_Toc29342715"/>
      <w:bookmarkStart w:id="4665" w:name="_Toc29343854"/>
      <w:bookmarkStart w:id="4666" w:name="_Toc36567120"/>
      <w:bookmarkStart w:id="4667" w:name="_Toc36810564"/>
      <w:bookmarkStart w:id="4668" w:name="_Toc36846928"/>
      <w:bookmarkStart w:id="4669" w:name="_Toc36939581"/>
      <w:bookmarkStart w:id="4670" w:name="_Toc37082561"/>
      <w:bookmarkStart w:id="4671" w:name="_Toc46481202"/>
      <w:bookmarkStart w:id="4672" w:name="_Toc46482436"/>
      <w:bookmarkStart w:id="4673" w:name="_Toc46483670"/>
      <w:bookmarkStart w:id="4674" w:name="_Toc100791750"/>
      <w:r w:rsidRPr="00E136FF">
        <w:t>–</w:t>
      </w:r>
      <w:r w:rsidRPr="00E136FF">
        <w:tab/>
      </w:r>
      <w:r w:rsidRPr="00E136FF">
        <w:rPr>
          <w:i/>
          <w:noProof/>
        </w:rPr>
        <w:t>MeasGapSharingConfig</w:t>
      </w:r>
      <w:bookmarkEnd w:id="4663"/>
      <w:bookmarkEnd w:id="4664"/>
      <w:bookmarkEnd w:id="4665"/>
      <w:bookmarkEnd w:id="4666"/>
      <w:bookmarkEnd w:id="4667"/>
      <w:bookmarkEnd w:id="4668"/>
      <w:bookmarkEnd w:id="4669"/>
      <w:bookmarkEnd w:id="4670"/>
      <w:bookmarkEnd w:id="4671"/>
      <w:bookmarkEnd w:id="4672"/>
      <w:bookmarkEnd w:id="4673"/>
      <w:bookmarkEnd w:id="4674"/>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4675" w:name="_Toc20487419"/>
      <w:bookmarkStart w:id="4676" w:name="_Toc29342716"/>
      <w:bookmarkStart w:id="4677" w:name="_Toc29343855"/>
      <w:bookmarkStart w:id="4678" w:name="_Toc36567121"/>
      <w:bookmarkStart w:id="4679" w:name="_Toc36810565"/>
      <w:bookmarkStart w:id="4680" w:name="_Toc36846929"/>
      <w:bookmarkStart w:id="4681" w:name="_Toc36939582"/>
      <w:bookmarkStart w:id="4682" w:name="_Toc37082562"/>
      <w:bookmarkStart w:id="4683" w:name="_Toc46481203"/>
      <w:bookmarkStart w:id="4684" w:name="_Toc46482437"/>
      <w:bookmarkStart w:id="4685" w:name="_Toc46483671"/>
      <w:bookmarkStart w:id="4686" w:name="_Toc100791751"/>
      <w:r w:rsidRPr="00E136FF">
        <w:lastRenderedPageBreak/>
        <w:t>–</w:t>
      </w:r>
      <w:r w:rsidRPr="00E136FF">
        <w:tab/>
      </w:r>
      <w:r w:rsidRPr="00E136FF">
        <w:rPr>
          <w:i/>
          <w:noProof/>
        </w:rPr>
        <w:t>MeasId</w:t>
      </w:r>
      <w:bookmarkEnd w:id="4675"/>
      <w:bookmarkEnd w:id="4676"/>
      <w:bookmarkEnd w:id="4677"/>
      <w:bookmarkEnd w:id="4678"/>
      <w:bookmarkEnd w:id="4679"/>
      <w:bookmarkEnd w:id="4680"/>
      <w:bookmarkEnd w:id="4681"/>
      <w:bookmarkEnd w:id="4682"/>
      <w:bookmarkEnd w:id="4683"/>
      <w:bookmarkEnd w:id="4684"/>
      <w:bookmarkEnd w:id="4685"/>
      <w:bookmarkEnd w:id="4686"/>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4687" w:name="_Toc20487420"/>
      <w:bookmarkStart w:id="4688" w:name="_Toc29342717"/>
      <w:bookmarkStart w:id="4689" w:name="_Toc29343856"/>
      <w:bookmarkStart w:id="4690" w:name="_Toc36567122"/>
      <w:bookmarkStart w:id="4691" w:name="_Toc36810566"/>
      <w:bookmarkStart w:id="4692" w:name="_Toc36846930"/>
      <w:bookmarkStart w:id="4693" w:name="_Toc36939583"/>
      <w:bookmarkStart w:id="4694" w:name="_Toc37082563"/>
      <w:bookmarkStart w:id="4695" w:name="_Toc46481204"/>
      <w:bookmarkStart w:id="4696" w:name="_Toc46482438"/>
      <w:bookmarkStart w:id="4697" w:name="_Toc46483672"/>
      <w:bookmarkStart w:id="4698" w:name="_Toc100791752"/>
      <w:r w:rsidRPr="00E136FF">
        <w:t>–</w:t>
      </w:r>
      <w:r w:rsidRPr="00E136FF">
        <w:tab/>
      </w:r>
      <w:r w:rsidRPr="00E136FF">
        <w:rPr>
          <w:i/>
        </w:rPr>
        <w:t>MeasIdleConfig</w:t>
      </w:r>
      <w:bookmarkEnd w:id="4687"/>
      <w:bookmarkEnd w:id="4688"/>
      <w:bookmarkEnd w:id="4689"/>
      <w:bookmarkEnd w:id="4690"/>
      <w:bookmarkEnd w:id="4691"/>
      <w:bookmarkEnd w:id="4692"/>
      <w:bookmarkEnd w:id="4693"/>
      <w:bookmarkEnd w:id="4694"/>
      <w:bookmarkEnd w:id="4695"/>
      <w:bookmarkEnd w:id="4696"/>
      <w:bookmarkEnd w:id="4697"/>
      <w:bookmarkEnd w:id="4698"/>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4699"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4699"/>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4700"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4700"/>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lastRenderedPageBreak/>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lastRenderedPageBreak/>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lastRenderedPageBreak/>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4701" w:name="_Toc20487421"/>
      <w:bookmarkStart w:id="4702" w:name="_Toc29342718"/>
      <w:bookmarkStart w:id="4703" w:name="_Toc29343857"/>
      <w:bookmarkStart w:id="4704" w:name="_Toc36567123"/>
      <w:bookmarkStart w:id="4705" w:name="_Toc36810567"/>
      <w:bookmarkStart w:id="4706" w:name="_Toc36846931"/>
      <w:bookmarkStart w:id="4707" w:name="_Toc36939584"/>
      <w:bookmarkStart w:id="4708" w:name="_Toc37082564"/>
      <w:bookmarkStart w:id="4709" w:name="_Toc46481205"/>
      <w:bookmarkStart w:id="4710" w:name="_Toc46482439"/>
      <w:bookmarkStart w:id="4711" w:name="_Toc46483673"/>
      <w:bookmarkStart w:id="4712" w:name="_Toc100791753"/>
      <w:r w:rsidRPr="00E136FF">
        <w:t>–</w:t>
      </w:r>
      <w:r w:rsidRPr="00E136FF">
        <w:tab/>
      </w:r>
      <w:r w:rsidRPr="00E136FF">
        <w:rPr>
          <w:i/>
          <w:noProof/>
        </w:rPr>
        <w:t>MeasIdToAddModList</w:t>
      </w:r>
      <w:bookmarkEnd w:id="4701"/>
      <w:bookmarkEnd w:id="4702"/>
      <w:bookmarkEnd w:id="4703"/>
      <w:bookmarkEnd w:id="4704"/>
      <w:bookmarkEnd w:id="4705"/>
      <w:bookmarkEnd w:id="4706"/>
      <w:bookmarkEnd w:id="4707"/>
      <w:bookmarkEnd w:id="4708"/>
      <w:bookmarkEnd w:id="4709"/>
      <w:bookmarkEnd w:id="4710"/>
      <w:bookmarkEnd w:id="4711"/>
      <w:bookmarkEnd w:id="4712"/>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b/>
                <w:i/>
                <w:sz w:val="18"/>
              </w:rPr>
              <w:t>measObjectId</w:t>
            </w:r>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r w:rsidRPr="00E136FF">
              <w:rPr>
                <w:rFonts w:ascii="Arial" w:eastAsia="SimSun" w:hAnsi="Arial" w:cs="Arial"/>
                <w:i/>
                <w:sz w:val="18"/>
              </w:rPr>
              <w:t>measObjectId</w:t>
            </w:r>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4713" w:name="_Toc20487422"/>
      <w:bookmarkStart w:id="4714" w:name="_Toc29342719"/>
      <w:bookmarkStart w:id="4715" w:name="_Toc29343858"/>
      <w:bookmarkStart w:id="4716" w:name="_Toc36567124"/>
      <w:bookmarkStart w:id="4717" w:name="_Toc36810568"/>
      <w:bookmarkStart w:id="4718" w:name="_Toc36846932"/>
      <w:bookmarkStart w:id="4719" w:name="_Toc36939585"/>
      <w:bookmarkStart w:id="4720" w:name="_Toc37082565"/>
      <w:bookmarkStart w:id="4721" w:name="_Toc46481206"/>
      <w:bookmarkStart w:id="4722" w:name="_Toc46482440"/>
      <w:bookmarkStart w:id="4723" w:name="_Toc46483674"/>
      <w:bookmarkStart w:id="4724" w:name="_Toc100791754"/>
      <w:r w:rsidRPr="00E136FF">
        <w:t>–</w:t>
      </w:r>
      <w:r w:rsidRPr="00E136FF">
        <w:tab/>
      </w:r>
      <w:r w:rsidRPr="00E136FF">
        <w:rPr>
          <w:i/>
          <w:noProof/>
        </w:rPr>
        <w:t>MeasObjectCDMA2000</w:t>
      </w:r>
      <w:bookmarkEnd w:id="4713"/>
      <w:bookmarkEnd w:id="4714"/>
      <w:bookmarkEnd w:id="4715"/>
      <w:bookmarkEnd w:id="4716"/>
      <w:bookmarkEnd w:id="4717"/>
      <w:bookmarkEnd w:id="4718"/>
      <w:bookmarkEnd w:id="4719"/>
      <w:bookmarkEnd w:id="4720"/>
      <w:bookmarkEnd w:id="4721"/>
      <w:bookmarkEnd w:id="4722"/>
      <w:bookmarkEnd w:id="4723"/>
      <w:bookmarkEnd w:id="4724"/>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lastRenderedPageBreak/>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4725" w:name="_Toc20487423"/>
      <w:bookmarkStart w:id="4726" w:name="_Toc29342720"/>
      <w:bookmarkStart w:id="4727" w:name="_Toc29343859"/>
      <w:bookmarkStart w:id="4728" w:name="_Toc36567125"/>
      <w:bookmarkStart w:id="4729" w:name="_Toc36810569"/>
      <w:bookmarkStart w:id="4730" w:name="_Toc36846933"/>
      <w:bookmarkStart w:id="4731" w:name="_Toc36939586"/>
      <w:bookmarkStart w:id="4732" w:name="_Toc37082566"/>
      <w:bookmarkStart w:id="4733" w:name="_Toc46481207"/>
      <w:bookmarkStart w:id="4734" w:name="_Toc46482441"/>
      <w:bookmarkStart w:id="4735" w:name="_Toc46483675"/>
      <w:bookmarkStart w:id="4736" w:name="_Toc100791755"/>
      <w:r w:rsidRPr="00E136FF">
        <w:t>–</w:t>
      </w:r>
      <w:r w:rsidRPr="00E136FF">
        <w:tab/>
      </w:r>
      <w:r w:rsidRPr="00E136FF">
        <w:rPr>
          <w:i/>
          <w:noProof/>
        </w:rPr>
        <w:t>MeasObjectEUTRA</w:t>
      </w:r>
      <w:bookmarkEnd w:id="4725"/>
      <w:bookmarkEnd w:id="4726"/>
      <w:bookmarkEnd w:id="4727"/>
      <w:bookmarkEnd w:id="4728"/>
      <w:bookmarkEnd w:id="4729"/>
      <w:bookmarkEnd w:id="4730"/>
      <w:bookmarkEnd w:id="4731"/>
      <w:bookmarkEnd w:id="4732"/>
      <w:bookmarkEnd w:id="4733"/>
      <w:bookmarkEnd w:id="4734"/>
      <w:bookmarkEnd w:id="4735"/>
      <w:bookmarkEnd w:id="4736"/>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lastRenderedPageBreak/>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0A7183">
        <w:trPr>
          <w:cantSplit/>
          <w:trHeight w:val="52"/>
        </w:trPr>
        <w:tc>
          <w:tcPr>
            <w:tcW w:w="9639" w:type="dxa"/>
          </w:tcPr>
          <w:p w14:paraId="095E103E" w14:textId="77777777" w:rsidR="00A2294B" w:rsidRPr="00E136FF" w:rsidRDefault="00A2294B" w:rsidP="000A7183">
            <w:pPr>
              <w:pStyle w:val="TAL"/>
              <w:rPr>
                <w:b/>
                <w:i/>
                <w:lang w:eastAsia="en-GB"/>
              </w:rPr>
            </w:pPr>
            <w:r w:rsidRPr="00E136FF">
              <w:rPr>
                <w:b/>
                <w:i/>
                <w:lang w:eastAsia="en-GB"/>
              </w:rPr>
              <w:t>allowedCellsToAddModList</w:t>
            </w:r>
          </w:p>
          <w:p w14:paraId="78A1E0CE" w14:textId="4411A139" w:rsidR="00A2294B" w:rsidRPr="00E136FF" w:rsidRDefault="00A2294B" w:rsidP="000A7183">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0A7183">
        <w:trPr>
          <w:cantSplit/>
          <w:trHeight w:val="52"/>
        </w:trPr>
        <w:tc>
          <w:tcPr>
            <w:tcW w:w="9639" w:type="dxa"/>
          </w:tcPr>
          <w:p w14:paraId="52FF1D81" w14:textId="77777777" w:rsidR="00A2294B" w:rsidRPr="00E136FF" w:rsidRDefault="00A2294B" w:rsidP="000A7183">
            <w:pPr>
              <w:pStyle w:val="TAL"/>
              <w:rPr>
                <w:b/>
                <w:i/>
                <w:lang w:eastAsia="en-GB"/>
              </w:rPr>
            </w:pPr>
            <w:r w:rsidRPr="00E136FF">
              <w:rPr>
                <w:b/>
                <w:i/>
                <w:lang w:eastAsia="en-GB"/>
              </w:rPr>
              <w:t>allowedCellsToRemoveList</w:t>
            </w:r>
          </w:p>
          <w:p w14:paraId="201BC471" w14:textId="77777777" w:rsidR="00A2294B" w:rsidRPr="00E136FF" w:rsidRDefault="00A2294B" w:rsidP="000A7183">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0A7183">
        <w:trPr>
          <w:cantSplit/>
          <w:trHeight w:val="52"/>
        </w:trPr>
        <w:tc>
          <w:tcPr>
            <w:tcW w:w="9639" w:type="dxa"/>
          </w:tcPr>
          <w:p w14:paraId="5DA8299C" w14:textId="77777777" w:rsidR="00A2294B" w:rsidRPr="00E136FF" w:rsidRDefault="00A2294B" w:rsidP="000A7183">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0A7183">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0A7183">
        <w:trPr>
          <w:cantSplit/>
          <w:trHeight w:val="52"/>
        </w:trPr>
        <w:tc>
          <w:tcPr>
            <w:tcW w:w="9639" w:type="dxa"/>
          </w:tcPr>
          <w:p w14:paraId="5D423AB7" w14:textId="77777777" w:rsidR="00A2294B" w:rsidRPr="00E136FF" w:rsidRDefault="00A2294B" w:rsidP="000A7183">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0A7183">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SimSun"/>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lastRenderedPageBreak/>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4737" w:name="_Toc20487424"/>
      <w:bookmarkStart w:id="4738" w:name="_Toc29342721"/>
      <w:bookmarkStart w:id="4739" w:name="_Toc29343860"/>
      <w:bookmarkStart w:id="4740" w:name="_Toc36567126"/>
      <w:bookmarkStart w:id="4741" w:name="_Toc36810570"/>
      <w:bookmarkStart w:id="4742" w:name="_Toc36846934"/>
      <w:bookmarkStart w:id="4743" w:name="_Toc36939587"/>
      <w:bookmarkStart w:id="4744" w:name="_Toc37082567"/>
      <w:bookmarkStart w:id="4745" w:name="_Toc46481208"/>
      <w:bookmarkStart w:id="4746" w:name="_Toc46482442"/>
      <w:bookmarkStart w:id="4747" w:name="_Toc46483676"/>
      <w:bookmarkStart w:id="4748" w:name="_Toc100791756"/>
      <w:r w:rsidRPr="00E136FF">
        <w:t>–</w:t>
      </w:r>
      <w:r w:rsidRPr="00E136FF">
        <w:tab/>
      </w:r>
      <w:r w:rsidRPr="00E136FF">
        <w:rPr>
          <w:i/>
          <w:noProof/>
        </w:rPr>
        <w:t>MeasObjectGERAN</w:t>
      </w:r>
      <w:bookmarkEnd w:id="4737"/>
      <w:bookmarkEnd w:id="4738"/>
      <w:bookmarkEnd w:id="4739"/>
      <w:bookmarkEnd w:id="4740"/>
      <w:bookmarkEnd w:id="4741"/>
      <w:bookmarkEnd w:id="4742"/>
      <w:bookmarkEnd w:id="4743"/>
      <w:bookmarkEnd w:id="4744"/>
      <w:bookmarkEnd w:id="4745"/>
      <w:bookmarkEnd w:id="4746"/>
      <w:bookmarkEnd w:id="4747"/>
      <w:bookmarkEnd w:id="4748"/>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4749" w:name="OLE_LINK50"/>
      <w:bookmarkStart w:id="4750"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4749"/>
    <w:bookmarkEnd w:id="4750"/>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4751" w:name="_Toc20487425"/>
      <w:bookmarkStart w:id="4752" w:name="_Toc29342722"/>
      <w:bookmarkStart w:id="4753" w:name="_Toc29343861"/>
      <w:bookmarkStart w:id="4754" w:name="_Toc36567127"/>
      <w:bookmarkStart w:id="4755" w:name="_Toc36810571"/>
      <w:bookmarkStart w:id="4756" w:name="_Toc36846935"/>
      <w:bookmarkStart w:id="4757" w:name="_Toc36939588"/>
      <w:bookmarkStart w:id="4758" w:name="_Toc37082568"/>
      <w:bookmarkStart w:id="4759" w:name="_Toc46481209"/>
      <w:bookmarkStart w:id="4760" w:name="_Toc46482443"/>
      <w:bookmarkStart w:id="4761" w:name="_Toc46483677"/>
      <w:bookmarkStart w:id="4762" w:name="_Toc100791757"/>
      <w:r w:rsidRPr="00E136FF">
        <w:t>–</w:t>
      </w:r>
      <w:r w:rsidRPr="00E136FF">
        <w:tab/>
      </w:r>
      <w:r w:rsidRPr="00E136FF">
        <w:rPr>
          <w:i/>
          <w:noProof/>
        </w:rPr>
        <w:t>MeasObjectId</w:t>
      </w:r>
      <w:bookmarkEnd w:id="4751"/>
      <w:bookmarkEnd w:id="4752"/>
      <w:bookmarkEnd w:id="4753"/>
      <w:bookmarkEnd w:id="4754"/>
      <w:bookmarkEnd w:id="4755"/>
      <w:bookmarkEnd w:id="4756"/>
      <w:bookmarkEnd w:id="4757"/>
      <w:bookmarkEnd w:id="4758"/>
      <w:bookmarkEnd w:id="4759"/>
      <w:bookmarkEnd w:id="4760"/>
      <w:bookmarkEnd w:id="4761"/>
      <w:bookmarkEnd w:id="4762"/>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lastRenderedPageBreak/>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4763" w:name="_Toc20487426"/>
      <w:bookmarkStart w:id="4764" w:name="_Toc29342723"/>
      <w:bookmarkStart w:id="4765" w:name="_Toc29343862"/>
      <w:bookmarkStart w:id="4766" w:name="_Toc36567128"/>
      <w:bookmarkStart w:id="4767" w:name="_Toc36810572"/>
      <w:bookmarkStart w:id="4768" w:name="_Toc36846936"/>
      <w:bookmarkStart w:id="4769" w:name="_Toc36939589"/>
      <w:bookmarkStart w:id="4770" w:name="_Toc37082569"/>
      <w:bookmarkStart w:id="4771" w:name="_Toc46481210"/>
      <w:bookmarkStart w:id="4772" w:name="_Toc46482444"/>
      <w:bookmarkStart w:id="4773" w:name="_Toc46483678"/>
      <w:bookmarkStart w:id="4774" w:name="_Toc100791758"/>
      <w:r w:rsidRPr="00E136FF">
        <w:t>–</w:t>
      </w:r>
      <w:r w:rsidRPr="00E136FF">
        <w:tab/>
      </w:r>
      <w:r w:rsidRPr="00E136FF">
        <w:rPr>
          <w:i/>
          <w:noProof/>
        </w:rPr>
        <w:t>MeasObjectNR</w:t>
      </w:r>
      <w:bookmarkEnd w:id="4763"/>
      <w:bookmarkEnd w:id="4764"/>
      <w:bookmarkEnd w:id="4765"/>
      <w:bookmarkEnd w:id="4766"/>
      <w:bookmarkEnd w:id="4767"/>
      <w:bookmarkEnd w:id="4768"/>
      <w:bookmarkEnd w:id="4769"/>
      <w:bookmarkEnd w:id="4770"/>
      <w:bookmarkEnd w:id="4771"/>
      <w:bookmarkEnd w:id="4772"/>
      <w:bookmarkEnd w:id="4773"/>
      <w:bookmarkEnd w:id="4774"/>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4775" w:name="_Toc20487427"/>
      <w:bookmarkStart w:id="4776" w:name="_Toc29342724"/>
      <w:bookmarkStart w:id="4777" w:name="_Toc29343863"/>
      <w:bookmarkStart w:id="4778" w:name="_Toc36567129"/>
      <w:bookmarkStart w:id="4779" w:name="_Toc36810574"/>
      <w:bookmarkStart w:id="4780" w:name="_Toc36846938"/>
      <w:bookmarkStart w:id="4781" w:name="_Toc36939591"/>
      <w:bookmarkStart w:id="4782" w:name="_Toc37082571"/>
      <w:bookmarkStart w:id="4783" w:name="_Toc46481211"/>
      <w:bookmarkStart w:id="4784" w:name="_Toc46482445"/>
      <w:bookmarkStart w:id="4785" w:name="_Toc46483679"/>
      <w:bookmarkStart w:id="4786" w:name="_Toc100791759"/>
      <w:r w:rsidRPr="00E136FF">
        <w:lastRenderedPageBreak/>
        <w:t>–</w:t>
      </w:r>
      <w:r w:rsidRPr="00E136FF">
        <w:tab/>
      </w:r>
      <w:r w:rsidRPr="00E136FF">
        <w:rPr>
          <w:i/>
          <w:noProof/>
        </w:rPr>
        <w:t>MeasObjectToAddModList</w:t>
      </w:r>
      <w:bookmarkEnd w:id="4775"/>
      <w:bookmarkEnd w:id="4776"/>
      <w:bookmarkEnd w:id="4777"/>
      <w:bookmarkEnd w:id="4778"/>
      <w:bookmarkEnd w:id="4779"/>
      <w:bookmarkEnd w:id="4780"/>
      <w:bookmarkEnd w:id="4781"/>
      <w:bookmarkEnd w:id="4782"/>
      <w:bookmarkEnd w:id="4783"/>
      <w:bookmarkEnd w:id="4784"/>
      <w:bookmarkEnd w:id="4785"/>
      <w:bookmarkEnd w:id="4786"/>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4787" w:name="_Toc20487428"/>
      <w:bookmarkStart w:id="4788" w:name="_Toc29342725"/>
      <w:bookmarkStart w:id="4789" w:name="_Toc29343864"/>
      <w:bookmarkStart w:id="4790" w:name="_Toc36567130"/>
      <w:bookmarkStart w:id="4791" w:name="_Toc36810575"/>
      <w:bookmarkStart w:id="4792" w:name="_Toc36846939"/>
      <w:bookmarkStart w:id="4793" w:name="_Toc36939592"/>
      <w:bookmarkStart w:id="4794" w:name="_Toc37082572"/>
      <w:bookmarkStart w:id="4795" w:name="_Toc46481212"/>
      <w:bookmarkStart w:id="4796" w:name="_Toc46482446"/>
      <w:bookmarkStart w:id="4797" w:name="_Toc46483680"/>
      <w:bookmarkStart w:id="4798" w:name="_Toc100791760"/>
      <w:r w:rsidRPr="00E136FF">
        <w:t>–</w:t>
      </w:r>
      <w:r w:rsidRPr="00E136FF">
        <w:tab/>
      </w:r>
      <w:r w:rsidRPr="00E136FF">
        <w:rPr>
          <w:i/>
          <w:noProof/>
        </w:rPr>
        <w:t>MeasObjectUTRA</w:t>
      </w:r>
      <w:bookmarkEnd w:id="4787"/>
      <w:bookmarkEnd w:id="4788"/>
      <w:bookmarkEnd w:id="4789"/>
      <w:bookmarkEnd w:id="4790"/>
      <w:bookmarkEnd w:id="4791"/>
      <w:bookmarkEnd w:id="4792"/>
      <w:bookmarkEnd w:id="4793"/>
      <w:bookmarkEnd w:id="4794"/>
      <w:bookmarkEnd w:id="4795"/>
      <w:bookmarkEnd w:id="4796"/>
      <w:bookmarkEnd w:id="4797"/>
      <w:bookmarkEnd w:id="4798"/>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4799" w:name="_Toc20487429"/>
      <w:bookmarkStart w:id="4800" w:name="_Toc29342726"/>
      <w:bookmarkStart w:id="4801" w:name="_Toc29343865"/>
      <w:bookmarkStart w:id="4802" w:name="_Toc36567131"/>
      <w:bookmarkStart w:id="4803" w:name="_Toc36810576"/>
      <w:bookmarkStart w:id="4804" w:name="_Toc36846940"/>
      <w:bookmarkStart w:id="4805" w:name="_Toc36939593"/>
      <w:bookmarkStart w:id="4806" w:name="_Toc37082573"/>
      <w:bookmarkStart w:id="4807" w:name="_Toc46481213"/>
      <w:bookmarkStart w:id="4808" w:name="_Toc46482447"/>
      <w:bookmarkStart w:id="4809" w:name="_Toc46483681"/>
      <w:bookmarkStart w:id="4810" w:name="_Toc100791761"/>
      <w:r w:rsidRPr="00E136FF">
        <w:t>–</w:t>
      </w:r>
      <w:r w:rsidRPr="00E136FF">
        <w:tab/>
      </w:r>
      <w:r w:rsidRPr="00E136FF">
        <w:rPr>
          <w:i/>
          <w:noProof/>
        </w:rPr>
        <w:t>MeasObjectWLAN</w:t>
      </w:r>
      <w:bookmarkEnd w:id="4799"/>
      <w:bookmarkEnd w:id="4800"/>
      <w:bookmarkEnd w:id="4801"/>
      <w:bookmarkEnd w:id="4802"/>
      <w:bookmarkEnd w:id="4803"/>
      <w:bookmarkEnd w:id="4804"/>
      <w:bookmarkEnd w:id="4805"/>
      <w:bookmarkEnd w:id="4806"/>
      <w:bookmarkEnd w:id="4807"/>
      <w:bookmarkEnd w:id="4808"/>
      <w:bookmarkEnd w:id="4809"/>
      <w:bookmarkEnd w:id="4810"/>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4811" w:name="_Toc20487430"/>
      <w:bookmarkStart w:id="4812" w:name="_Toc29342727"/>
      <w:bookmarkStart w:id="4813" w:name="_Toc29343866"/>
      <w:bookmarkStart w:id="4814" w:name="_Toc36567132"/>
      <w:bookmarkStart w:id="4815" w:name="_Toc36810577"/>
      <w:bookmarkStart w:id="4816" w:name="_Toc36846941"/>
      <w:bookmarkStart w:id="4817" w:name="_Toc36939594"/>
      <w:bookmarkStart w:id="4818" w:name="_Toc37082574"/>
      <w:bookmarkStart w:id="4819" w:name="_Toc46481214"/>
      <w:bookmarkStart w:id="4820" w:name="_Toc46482448"/>
      <w:bookmarkStart w:id="4821" w:name="_Toc46483682"/>
      <w:bookmarkStart w:id="4822" w:name="_Toc100791762"/>
      <w:r w:rsidRPr="00E136FF">
        <w:t>–</w:t>
      </w:r>
      <w:r w:rsidRPr="00E136FF">
        <w:tab/>
      </w:r>
      <w:r w:rsidRPr="00E136FF">
        <w:rPr>
          <w:i/>
          <w:noProof/>
        </w:rPr>
        <w:t>MeasResults</w:t>
      </w:r>
      <w:bookmarkEnd w:id="4811"/>
      <w:bookmarkEnd w:id="4812"/>
      <w:bookmarkEnd w:id="4813"/>
      <w:bookmarkEnd w:id="4814"/>
      <w:bookmarkEnd w:id="4815"/>
      <w:bookmarkEnd w:id="4816"/>
      <w:bookmarkEnd w:id="4817"/>
      <w:bookmarkEnd w:id="4818"/>
      <w:bookmarkEnd w:id="4819"/>
      <w:bookmarkEnd w:id="4820"/>
      <w:bookmarkEnd w:id="4821"/>
      <w:bookmarkEnd w:id="4822"/>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29635456" w14:textId="15B09658" w:rsidR="009722D5" w:rsidRPr="00E136FF" w:rsidRDefault="00440693" w:rsidP="00440693">
      <w:pPr>
        <w:pStyle w:val="PL"/>
        <w:shd w:val="clear" w:color="auto" w:fill="E6E6E6"/>
        <w:rPr>
          <w:rFonts w:eastAsia="SimSun"/>
        </w:rPr>
      </w:pPr>
      <w:r w:rsidRPr="00E136FF">
        <w:tab/>
        <w:t>]]</w:t>
      </w:r>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4823"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lastRenderedPageBreak/>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4823"/>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4824"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lastRenderedPageBreak/>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4824"/>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lastRenderedPageBreak/>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lastRenderedPageBreak/>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r w:rsidRPr="00E136FF">
              <w:rPr>
                <w:rFonts w:eastAsia="SimSun"/>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r w:rsidRPr="00E136FF">
              <w:rPr>
                <w:rFonts w:eastAsia="SimSun"/>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lastRenderedPageBreak/>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SimSun"/>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lastRenderedPageBreak/>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SimSun"/>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PCell</w:t>
            </w:r>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0A7183">
        <w:trPr>
          <w:cantSplit/>
          <w:trHeight w:val="105"/>
        </w:trPr>
        <w:tc>
          <w:tcPr>
            <w:tcW w:w="9639" w:type="dxa"/>
          </w:tcPr>
          <w:p w14:paraId="7AA21415" w14:textId="77777777" w:rsidR="00440693" w:rsidRPr="00E136FF" w:rsidRDefault="00440693" w:rsidP="000A7183">
            <w:pPr>
              <w:pStyle w:val="TAL"/>
              <w:rPr>
                <w:b/>
                <w:bCs/>
                <w:i/>
                <w:noProof/>
                <w:lang w:eastAsia="en-GB"/>
              </w:rPr>
            </w:pPr>
            <w:r w:rsidRPr="00E136FF">
              <w:rPr>
                <w:b/>
                <w:i/>
                <w:lang w:eastAsia="en-GB"/>
              </w:rPr>
              <w:t>uncomBarPreMeasResult</w:t>
            </w:r>
          </w:p>
          <w:p w14:paraId="36E964A9" w14:textId="6A01FC60"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4825" w:name="_Toc29342728"/>
      <w:bookmarkStart w:id="4826" w:name="_Toc29343867"/>
      <w:bookmarkStart w:id="4827" w:name="_Toc36567133"/>
      <w:bookmarkStart w:id="4828" w:name="_Toc36810578"/>
      <w:bookmarkStart w:id="4829" w:name="_Toc36846942"/>
      <w:bookmarkStart w:id="4830" w:name="_Toc36939595"/>
      <w:bookmarkStart w:id="4831" w:name="_Toc37082575"/>
      <w:bookmarkStart w:id="4832" w:name="_Toc46481215"/>
      <w:bookmarkStart w:id="4833" w:name="_Toc46482449"/>
      <w:bookmarkStart w:id="4834" w:name="_Toc46483683"/>
      <w:bookmarkStart w:id="4835"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4825"/>
      <w:bookmarkEnd w:id="4826"/>
      <w:bookmarkEnd w:id="4827"/>
      <w:bookmarkEnd w:id="4828"/>
      <w:bookmarkEnd w:id="4829"/>
      <w:bookmarkEnd w:id="4830"/>
      <w:bookmarkEnd w:id="4831"/>
      <w:bookmarkEnd w:id="4832"/>
      <w:bookmarkEnd w:id="4833"/>
      <w:bookmarkEnd w:id="4834"/>
      <w:bookmarkEnd w:id="4835"/>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4836" w:name="_Toc20487431"/>
      <w:bookmarkStart w:id="4837" w:name="_Toc29342729"/>
      <w:bookmarkStart w:id="4838" w:name="_Toc29343868"/>
      <w:bookmarkStart w:id="4839" w:name="_Toc36567134"/>
      <w:bookmarkStart w:id="4840" w:name="_Toc36810579"/>
      <w:bookmarkStart w:id="4841" w:name="_Toc36846943"/>
      <w:bookmarkStart w:id="4842" w:name="_Toc36939596"/>
      <w:bookmarkStart w:id="4843" w:name="_Toc37082576"/>
      <w:bookmarkStart w:id="4844" w:name="_Toc46481216"/>
      <w:bookmarkStart w:id="4845" w:name="_Toc46482450"/>
      <w:bookmarkStart w:id="4846" w:name="_Toc46483684"/>
      <w:bookmarkStart w:id="4847" w:name="_Toc100791764"/>
      <w:r w:rsidRPr="00E136FF">
        <w:t>–</w:t>
      </w:r>
      <w:r w:rsidRPr="00E136FF">
        <w:tab/>
      </w:r>
      <w:r w:rsidRPr="00E136FF">
        <w:rPr>
          <w:i/>
        </w:rPr>
        <w:t>MeasResultSCG-FailureMRDC</w:t>
      </w:r>
      <w:bookmarkEnd w:id="4836"/>
      <w:bookmarkEnd w:id="4837"/>
      <w:bookmarkEnd w:id="4838"/>
      <w:bookmarkEnd w:id="4839"/>
      <w:bookmarkEnd w:id="4840"/>
      <w:bookmarkEnd w:id="4841"/>
      <w:bookmarkEnd w:id="4842"/>
      <w:bookmarkEnd w:id="4843"/>
      <w:bookmarkEnd w:id="4844"/>
      <w:bookmarkEnd w:id="4845"/>
      <w:bookmarkEnd w:id="4846"/>
      <w:bookmarkEnd w:id="4847"/>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4848" w:name="_Toc29342730"/>
      <w:bookmarkStart w:id="4849" w:name="_Toc29343869"/>
      <w:bookmarkStart w:id="4850" w:name="_Toc36567135"/>
      <w:bookmarkStart w:id="4851" w:name="_Toc36810580"/>
      <w:bookmarkStart w:id="4852" w:name="_Toc36846944"/>
      <w:bookmarkStart w:id="4853" w:name="_Toc36939597"/>
      <w:bookmarkStart w:id="4854" w:name="_Toc37082577"/>
      <w:bookmarkStart w:id="4855" w:name="_Toc46481217"/>
      <w:bookmarkStart w:id="4856" w:name="_Toc46482451"/>
      <w:bookmarkStart w:id="4857" w:name="_Toc46483685"/>
      <w:bookmarkStart w:id="4858" w:name="_Toc100791765"/>
      <w:r w:rsidRPr="00E136FF">
        <w:rPr>
          <w:i/>
        </w:rPr>
        <w:t>–</w:t>
      </w:r>
      <w:r w:rsidRPr="00E136FF">
        <w:rPr>
          <w:i/>
        </w:rPr>
        <w:tab/>
      </w:r>
      <w:r w:rsidRPr="00E136FF">
        <w:rPr>
          <w:i/>
          <w:noProof/>
        </w:rPr>
        <w:t>MeasResultSSTD</w:t>
      </w:r>
      <w:bookmarkEnd w:id="4848"/>
      <w:bookmarkEnd w:id="4849"/>
      <w:bookmarkEnd w:id="4850"/>
      <w:bookmarkEnd w:id="4851"/>
      <w:bookmarkEnd w:id="4852"/>
      <w:bookmarkEnd w:id="4853"/>
      <w:bookmarkEnd w:id="4854"/>
      <w:bookmarkEnd w:id="4855"/>
      <w:bookmarkEnd w:id="4856"/>
      <w:bookmarkEnd w:id="4857"/>
      <w:bookmarkEnd w:id="4858"/>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4859" w:name="_Toc20487432"/>
      <w:bookmarkStart w:id="4860" w:name="_Toc29342731"/>
      <w:bookmarkStart w:id="4861" w:name="_Toc29343870"/>
      <w:bookmarkStart w:id="4862" w:name="_Toc36567136"/>
      <w:bookmarkStart w:id="4863" w:name="_Toc36810581"/>
      <w:bookmarkStart w:id="4864" w:name="_Toc36846945"/>
      <w:bookmarkStart w:id="4865" w:name="_Toc36939598"/>
      <w:bookmarkStart w:id="4866" w:name="_Toc37082578"/>
      <w:bookmarkStart w:id="4867" w:name="_Toc46481218"/>
      <w:bookmarkStart w:id="4868" w:name="_Toc46482452"/>
      <w:bookmarkStart w:id="4869" w:name="_Toc46483686"/>
      <w:bookmarkStart w:id="4870" w:name="_Toc100791766"/>
      <w:r w:rsidRPr="00E136FF">
        <w:t>–</w:t>
      </w:r>
      <w:r w:rsidRPr="00E136FF">
        <w:tab/>
      </w:r>
      <w:r w:rsidRPr="00E136FF">
        <w:rPr>
          <w:i/>
        </w:rPr>
        <w:t>MeasScaleFactor</w:t>
      </w:r>
      <w:bookmarkEnd w:id="4859"/>
      <w:bookmarkEnd w:id="4860"/>
      <w:bookmarkEnd w:id="4861"/>
      <w:bookmarkEnd w:id="4862"/>
      <w:bookmarkEnd w:id="4863"/>
      <w:bookmarkEnd w:id="4864"/>
      <w:bookmarkEnd w:id="4865"/>
      <w:bookmarkEnd w:id="4866"/>
      <w:bookmarkEnd w:id="4867"/>
      <w:bookmarkEnd w:id="4868"/>
      <w:bookmarkEnd w:id="4869"/>
      <w:bookmarkEnd w:id="4870"/>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4871" w:name="_Toc20487433"/>
      <w:bookmarkStart w:id="4872" w:name="_Toc29342732"/>
      <w:bookmarkStart w:id="4873" w:name="_Toc29343871"/>
      <w:bookmarkStart w:id="4874" w:name="_Toc36567137"/>
      <w:bookmarkStart w:id="4875" w:name="_Toc36810582"/>
      <w:bookmarkStart w:id="4876" w:name="_Toc36846946"/>
      <w:bookmarkStart w:id="4877" w:name="_Toc36939599"/>
      <w:bookmarkStart w:id="4878" w:name="_Toc37082579"/>
      <w:bookmarkStart w:id="4879" w:name="_Toc46481219"/>
      <w:bookmarkStart w:id="4880" w:name="_Toc46482453"/>
      <w:bookmarkStart w:id="4881" w:name="_Toc46483687"/>
      <w:bookmarkStart w:id="4882" w:name="_Toc100791767"/>
      <w:r w:rsidRPr="00E136FF">
        <w:t>–</w:t>
      </w:r>
      <w:r w:rsidRPr="00E136FF">
        <w:tab/>
      </w:r>
      <w:r w:rsidRPr="00E136FF">
        <w:rPr>
          <w:i/>
        </w:rPr>
        <w:t>MeasSensing-Config</w:t>
      </w:r>
      <w:bookmarkEnd w:id="4871"/>
      <w:bookmarkEnd w:id="4872"/>
      <w:bookmarkEnd w:id="4873"/>
      <w:bookmarkEnd w:id="4874"/>
      <w:bookmarkEnd w:id="4875"/>
      <w:bookmarkEnd w:id="4876"/>
      <w:bookmarkEnd w:id="4877"/>
      <w:bookmarkEnd w:id="4878"/>
      <w:bookmarkEnd w:id="4879"/>
      <w:bookmarkEnd w:id="4880"/>
      <w:bookmarkEnd w:id="4881"/>
      <w:bookmarkEnd w:id="4882"/>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128" type="#_x0000_t75" style="width:26.25pt;height:18.1pt" o:ole="">
                  <v:imagedata r:id="rId202" o:title=""/>
                </v:shape>
                <o:OLEObject Type="Embed" ProgID="Equation.3" ShapeID="_x0000_i1128" DrawAspect="Content" ObjectID="_1714461522" r:id="rId203"/>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129" type="#_x0000_t75" style="width:30.05pt;height:18.1pt" o:ole="">
                  <v:imagedata r:id="rId204" o:title=""/>
                </v:shape>
                <o:OLEObject Type="Embed" ProgID="Equation.3" ShapeID="_x0000_i1129" DrawAspect="Content" ObjectID="_1714461523" r:id="rId205"/>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130" type="#_x0000_t75" style="width:36.15pt;height:18.75pt" o:ole="">
                  <v:imagedata r:id="rId206" o:title=""/>
                </v:shape>
                <o:OLEObject Type="Embed" ProgID="Equation.3" ShapeID="_x0000_i1130" DrawAspect="Content" ObjectID="_1714461524" r:id="rId207"/>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131" type="#_x0000_t75" style="width:33.8pt;height:17.4pt" o:ole="">
                  <v:imagedata r:id="rId208" o:title=""/>
                </v:shape>
                <o:OLEObject Type="Embed" ProgID="Equation.3" ShapeID="_x0000_i1131" DrawAspect="Content" ObjectID="_1714461525" r:id="rId209"/>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4883" w:name="_Toc20487434"/>
      <w:bookmarkStart w:id="4884" w:name="_Toc29342733"/>
      <w:bookmarkStart w:id="4885" w:name="_Toc29343872"/>
      <w:bookmarkStart w:id="4886" w:name="_Toc36567138"/>
      <w:bookmarkStart w:id="4887" w:name="_Toc36810583"/>
      <w:bookmarkStart w:id="4888" w:name="_Toc36846947"/>
      <w:bookmarkStart w:id="4889" w:name="_Toc36939600"/>
      <w:bookmarkStart w:id="4890" w:name="_Toc37082580"/>
      <w:bookmarkStart w:id="4891" w:name="_Toc46481220"/>
      <w:bookmarkStart w:id="4892" w:name="_Toc46482454"/>
      <w:bookmarkStart w:id="4893" w:name="_Toc46483688"/>
      <w:bookmarkStart w:id="4894" w:name="_Toc100791768"/>
      <w:r w:rsidRPr="00E136FF">
        <w:rPr>
          <w:i/>
          <w:noProof/>
        </w:rPr>
        <w:lastRenderedPageBreak/>
        <w:t>–</w:t>
      </w:r>
      <w:r w:rsidRPr="00E136FF">
        <w:rPr>
          <w:i/>
          <w:noProof/>
        </w:rPr>
        <w:tab/>
        <w:t>MTC-SSB-NR</w:t>
      </w:r>
      <w:bookmarkEnd w:id="4883"/>
      <w:bookmarkEnd w:id="4884"/>
      <w:bookmarkEnd w:id="4885"/>
      <w:bookmarkEnd w:id="4886"/>
      <w:bookmarkEnd w:id="4887"/>
      <w:bookmarkEnd w:id="4888"/>
      <w:bookmarkEnd w:id="4889"/>
      <w:bookmarkEnd w:id="4890"/>
      <w:bookmarkEnd w:id="4891"/>
      <w:bookmarkEnd w:id="4892"/>
      <w:bookmarkEnd w:id="4893"/>
      <w:bookmarkEnd w:id="4894"/>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4895" w:name="_Toc20487435"/>
      <w:bookmarkStart w:id="4896" w:name="_Toc29342734"/>
      <w:bookmarkStart w:id="4897" w:name="_Toc29343873"/>
      <w:bookmarkStart w:id="4898" w:name="_Toc36567139"/>
      <w:bookmarkStart w:id="4899" w:name="_Toc36810584"/>
      <w:bookmarkStart w:id="4900" w:name="_Toc36846948"/>
      <w:bookmarkStart w:id="4901" w:name="_Toc36939601"/>
      <w:bookmarkStart w:id="4902" w:name="_Toc37082581"/>
      <w:bookmarkStart w:id="4903" w:name="_Toc46481221"/>
      <w:bookmarkStart w:id="4904" w:name="_Toc46482455"/>
      <w:bookmarkStart w:id="4905" w:name="_Toc46483689"/>
      <w:bookmarkStart w:id="4906" w:name="_Toc100791769"/>
      <w:r w:rsidRPr="00E136FF">
        <w:t>–</w:t>
      </w:r>
      <w:r w:rsidRPr="00E136FF">
        <w:tab/>
      </w:r>
      <w:r w:rsidRPr="00E136FF">
        <w:rPr>
          <w:i/>
          <w:noProof/>
        </w:rPr>
        <w:t>QuantityConfig</w:t>
      </w:r>
      <w:bookmarkEnd w:id="4895"/>
      <w:bookmarkEnd w:id="4896"/>
      <w:bookmarkEnd w:id="4897"/>
      <w:bookmarkEnd w:id="4898"/>
      <w:bookmarkEnd w:id="4899"/>
      <w:bookmarkEnd w:id="4900"/>
      <w:bookmarkEnd w:id="4901"/>
      <w:bookmarkEnd w:id="4902"/>
      <w:bookmarkEnd w:id="4903"/>
      <w:bookmarkEnd w:id="4904"/>
      <w:bookmarkEnd w:id="4905"/>
      <w:bookmarkEnd w:id="4906"/>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4907" w:name="OLE_LINK3"/>
      <w:bookmarkStart w:id="4908" w:name="OLE_LINK52"/>
      <w:r w:rsidRPr="00E136FF">
        <w:tab/>
      </w:r>
      <w:r w:rsidRPr="00E136FF">
        <w:tab/>
      </w:r>
      <w:r w:rsidRPr="00E136FF">
        <w:tab/>
      </w:r>
      <w:r w:rsidRPr="00E136FF">
        <w:tab/>
      </w:r>
      <w:r w:rsidRPr="00E136FF">
        <w:tab/>
        <w:t>DEFAULT fc4</w:t>
      </w:r>
      <w:bookmarkEnd w:id="4907"/>
      <w:bookmarkEnd w:id="4908"/>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4909" w:name="_Toc20487436"/>
      <w:bookmarkStart w:id="4910" w:name="_Toc29342735"/>
      <w:bookmarkStart w:id="4911" w:name="_Toc29343874"/>
      <w:bookmarkStart w:id="4912" w:name="_Toc36567140"/>
      <w:bookmarkStart w:id="4913" w:name="_Toc36810585"/>
      <w:bookmarkStart w:id="4914" w:name="_Toc36846949"/>
      <w:bookmarkStart w:id="4915" w:name="_Toc36939602"/>
      <w:bookmarkStart w:id="4916" w:name="_Toc37082582"/>
      <w:bookmarkStart w:id="4917" w:name="_Toc46481222"/>
      <w:bookmarkStart w:id="4918" w:name="_Toc46482456"/>
      <w:bookmarkStart w:id="4919" w:name="_Toc46483690"/>
      <w:bookmarkStart w:id="4920" w:name="_Toc100791770"/>
      <w:r w:rsidRPr="00E136FF">
        <w:t>–</w:t>
      </w:r>
      <w:r w:rsidRPr="00E136FF">
        <w:tab/>
      </w:r>
      <w:r w:rsidRPr="00E136FF">
        <w:rPr>
          <w:i/>
          <w:noProof/>
        </w:rPr>
        <w:t>ReportConfigEUTRA</w:t>
      </w:r>
      <w:bookmarkEnd w:id="4909"/>
      <w:bookmarkEnd w:id="4910"/>
      <w:bookmarkEnd w:id="4911"/>
      <w:bookmarkEnd w:id="4912"/>
      <w:bookmarkEnd w:id="4913"/>
      <w:bookmarkEnd w:id="4914"/>
      <w:bookmarkEnd w:id="4915"/>
      <w:bookmarkEnd w:id="4916"/>
      <w:bookmarkEnd w:id="4917"/>
      <w:bookmarkEnd w:id="4918"/>
      <w:bookmarkEnd w:id="4919"/>
      <w:bookmarkEnd w:id="4920"/>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lastRenderedPageBreak/>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1DCB7CE1" w14:textId="716D5009" w:rsidR="009722D5" w:rsidRPr="00E136FF" w:rsidRDefault="00440693" w:rsidP="00440693">
      <w:pPr>
        <w:pStyle w:val="PL"/>
        <w:shd w:val="clear" w:color="auto" w:fill="E6E6E6"/>
      </w:pPr>
      <w:r w:rsidRPr="00E136FF">
        <w:tab/>
        <w:t>]]</w:t>
      </w:r>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lastRenderedPageBreak/>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lastRenderedPageBreak/>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0A7183">
            <w:pPr>
              <w:pStyle w:val="TAL"/>
              <w:rPr>
                <w:noProof/>
                <w:lang w:eastAsia="ko-KR"/>
              </w:rPr>
            </w:pPr>
            <w:r w:rsidRPr="00E136FF">
              <w:rPr>
                <w:b/>
                <w:bCs/>
                <w:i/>
                <w:noProof/>
                <w:lang w:eastAsia="ko-KR"/>
              </w:rPr>
              <w:t>useAllowedCellList</w:t>
            </w:r>
          </w:p>
          <w:p w14:paraId="0B5F95E0" w14:textId="6CD76818" w:rsidR="00A2294B" w:rsidRPr="00E136FF" w:rsidRDefault="00A2294B" w:rsidP="000A7183">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4921" w:name="_Toc20487437"/>
      <w:bookmarkStart w:id="4922" w:name="_Toc29342736"/>
      <w:bookmarkStart w:id="4923" w:name="_Toc29343875"/>
      <w:bookmarkStart w:id="4924" w:name="_Toc36567141"/>
      <w:bookmarkStart w:id="4925" w:name="_Toc36810586"/>
      <w:bookmarkStart w:id="4926" w:name="_Toc36846950"/>
      <w:bookmarkStart w:id="4927" w:name="_Toc36939603"/>
      <w:bookmarkStart w:id="4928" w:name="_Toc37082583"/>
      <w:bookmarkStart w:id="4929" w:name="_Toc46481223"/>
      <w:bookmarkStart w:id="4930" w:name="_Toc46482457"/>
      <w:bookmarkStart w:id="4931" w:name="_Toc46483691"/>
      <w:bookmarkStart w:id="4932" w:name="_Toc100791771"/>
      <w:r w:rsidRPr="00E136FF">
        <w:t>–</w:t>
      </w:r>
      <w:r w:rsidRPr="00E136FF">
        <w:tab/>
      </w:r>
      <w:r w:rsidRPr="00E136FF">
        <w:rPr>
          <w:i/>
          <w:noProof/>
        </w:rPr>
        <w:t>ReportConfigId</w:t>
      </w:r>
      <w:bookmarkEnd w:id="4921"/>
      <w:bookmarkEnd w:id="4922"/>
      <w:bookmarkEnd w:id="4923"/>
      <w:bookmarkEnd w:id="4924"/>
      <w:bookmarkEnd w:id="4925"/>
      <w:bookmarkEnd w:id="4926"/>
      <w:bookmarkEnd w:id="4927"/>
      <w:bookmarkEnd w:id="4928"/>
      <w:bookmarkEnd w:id="4929"/>
      <w:bookmarkEnd w:id="4930"/>
      <w:bookmarkEnd w:id="4931"/>
      <w:bookmarkEnd w:id="4932"/>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4933" w:name="_Toc20487438"/>
      <w:bookmarkStart w:id="4934" w:name="_Toc29342737"/>
      <w:bookmarkStart w:id="4935" w:name="_Toc29343876"/>
      <w:bookmarkStart w:id="4936" w:name="_Toc36567142"/>
      <w:bookmarkStart w:id="4937" w:name="_Toc36810587"/>
      <w:bookmarkStart w:id="4938" w:name="_Toc36846951"/>
      <w:bookmarkStart w:id="4939" w:name="_Toc36939604"/>
      <w:bookmarkStart w:id="4940" w:name="_Toc37082584"/>
      <w:bookmarkStart w:id="4941" w:name="_Toc46481224"/>
      <w:bookmarkStart w:id="4942" w:name="_Toc46482458"/>
      <w:bookmarkStart w:id="4943" w:name="_Toc46483692"/>
      <w:bookmarkStart w:id="4944" w:name="_Toc100791772"/>
      <w:r w:rsidRPr="00E136FF">
        <w:t>–</w:t>
      </w:r>
      <w:r w:rsidRPr="00E136FF">
        <w:tab/>
      </w:r>
      <w:r w:rsidRPr="00E136FF">
        <w:rPr>
          <w:i/>
          <w:noProof/>
        </w:rPr>
        <w:t>ReportConfigInterRAT</w:t>
      </w:r>
      <w:bookmarkEnd w:id="4933"/>
      <w:bookmarkEnd w:id="4934"/>
      <w:bookmarkEnd w:id="4935"/>
      <w:bookmarkEnd w:id="4936"/>
      <w:bookmarkEnd w:id="4937"/>
      <w:bookmarkEnd w:id="4938"/>
      <w:bookmarkEnd w:id="4939"/>
      <w:bookmarkEnd w:id="4940"/>
      <w:bookmarkEnd w:id="4941"/>
      <w:bookmarkEnd w:id="4942"/>
      <w:bookmarkEnd w:id="4943"/>
      <w:bookmarkEnd w:id="4944"/>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lastRenderedPageBreak/>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4945" w:name="_Toc20487439"/>
      <w:bookmarkStart w:id="4946" w:name="_Toc29342738"/>
      <w:bookmarkStart w:id="4947" w:name="_Toc29343877"/>
      <w:bookmarkStart w:id="4948" w:name="_Toc36567143"/>
      <w:bookmarkStart w:id="4949" w:name="_Toc36810588"/>
      <w:bookmarkStart w:id="4950" w:name="_Toc36846952"/>
      <w:bookmarkStart w:id="4951" w:name="_Toc36939605"/>
      <w:bookmarkStart w:id="4952" w:name="_Toc37082585"/>
      <w:bookmarkStart w:id="4953" w:name="_Toc46481225"/>
      <w:bookmarkStart w:id="4954" w:name="_Toc46482459"/>
      <w:bookmarkStart w:id="4955" w:name="_Toc46483693"/>
      <w:bookmarkStart w:id="4956" w:name="_Toc100791773"/>
      <w:r w:rsidRPr="00E136FF">
        <w:t>–</w:t>
      </w:r>
      <w:r w:rsidRPr="00E136FF">
        <w:tab/>
      </w:r>
      <w:r w:rsidRPr="00E136FF">
        <w:rPr>
          <w:i/>
        </w:rPr>
        <w:t>ReportConfigToAddModList</w:t>
      </w:r>
      <w:bookmarkEnd w:id="4945"/>
      <w:bookmarkEnd w:id="4946"/>
      <w:bookmarkEnd w:id="4947"/>
      <w:bookmarkEnd w:id="4948"/>
      <w:bookmarkEnd w:id="4949"/>
      <w:bookmarkEnd w:id="4950"/>
      <w:bookmarkEnd w:id="4951"/>
      <w:bookmarkEnd w:id="4952"/>
      <w:bookmarkEnd w:id="4953"/>
      <w:bookmarkEnd w:id="4954"/>
      <w:bookmarkEnd w:id="4955"/>
      <w:bookmarkEnd w:id="4956"/>
    </w:p>
    <w:p w14:paraId="1070B0BC" w14:textId="77777777" w:rsidR="009722D5" w:rsidRPr="00E136FF" w:rsidRDefault="009722D5" w:rsidP="009722D5">
      <w:r w:rsidRPr="00E136FF">
        <w:t xml:space="preserve">The IE </w:t>
      </w:r>
      <w:bookmarkStart w:id="4957" w:name="OLE_LINK72"/>
      <w:bookmarkStart w:id="4958" w:name="OLE_LINK73"/>
      <w:r w:rsidRPr="00E136FF">
        <w:rPr>
          <w:i/>
          <w:noProof/>
        </w:rPr>
        <w:t>ReportConfig</w:t>
      </w:r>
      <w:bookmarkEnd w:id="4957"/>
      <w:bookmarkEnd w:id="4958"/>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4959" w:name="_Toc20487440"/>
      <w:bookmarkStart w:id="4960" w:name="_Toc29342739"/>
      <w:bookmarkStart w:id="4961" w:name="_Toc29343878"/>
      <w:bookmarkStart w:id="4962" w:name="_Toc36567144"/>
      <w:bookmarkStart w:id="4963" w:name="_Toc36810589"/>
      <w:bookmarkStart w:id="4964" w:name="_Toc36846953"/>
      <w:bookmarkStart w:id="4965" w:name="_Toc36939606"/>
      <w:bookmarkStart w:id="4966" w:name="_Toc37082586"/>
      <w:bookmarkStart w:id="4967" w:name="_Toc46481226"/>
      <w:bookmarkStart w:id="4968" w:name="_Toc46482460"/>
      <w:bookmarkStart w:id="4969" w:name="_Toc46483694"/>
      <w:bookmarkStart w:id="4970" w:name="_Toc100791774"/>
      <w:r w:rsidRPr="00E136FF">
        <w:lastRenderedPageBreak/>
        <w:t>–</w:t>
      </w:r>
      <w:r w:rsidRPr="00E136FF">
        <w:tab/>
      </w:r>
      <w:r w:rsidRPr="00E136FF">
        <w:rPr>
          <w:i/>
        </w:rPr>
        <w:t>ReportInterval</w:t>
      </w:r>
      <w:bookmarkEnd w:id="4959"/>
      <w:bookmarkEnd w:id="4960"/>
      <w:bookmarkEnd w:id="4961"/>
      <w:bookmarkEnd w:id="4962"/>
      <w:bookmarkEnd w:id="4963"/>
      <w:bookmarkEnd w:id="4964"/>
      <w:bookmarkEnd w:id="4965"/>
      <w:bookmarkEnd w:id="4966"/>
      <w:bookmarkEnd w:id="4967"/>
      <w:bookmarkEnd w:id="4968"/>
      <w:bookmarkEnd w:id="4969"/>
      <w:bookmarkEnd w:id="4970"/>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4971" w:name="_Toc20487441"/>
      <w:bookmarkStart w:id="4972" w:name="_Toc29342740"/>
      <w:bookmarkStart w:id="4973" w:name="_Toc29343879"/>
      <w:bookmarkStart w:id="4974" w:name="_Toc36567145"/>
      <w:bookmarkStart w:id="4975" w:name="_Toc36810590"/>
      <w:bookmarkStart w:id="4976" w:name="_Toc36846954"/>
      <w:bookmarkStart w:id="4977" w:name="_Toc36939607"/>
      <w:bookmarkStart w:id="4978" w:name="_Toc37082587"/>
      <w:bookmarkStart w:id="4979" w:name="_Toc46481227"/>
      <w:bookmarkStart w:id="4980" w:name="_Toc46482461"/>
      <w:bookmarkStart w:id="4981" w:name="_Toc46483695"/>
      <w:bookmarkStart w:id="4982" w:name="_Toc100791775"/>
      <w:r w:rsidRPr="00E136FF">
        <w:t>–</w:t>
      </w:r>
      <w:r w:rsidRPr="00E136FF">
        <w:tab/>
      </w:r>
      <w:r w:rsidRPr="00E136FF">
        <w:rPr>
          <w:i/>
          <w:noProof/>
        </w:rPr>
        <w:t>RS-IndexNR</w:t>
      </w:r>
      <w:bookmarkEnd w:id="4971"/>
      <w:bookmarkEnd w:id="4972"/>
      <w:bookmarkEnd w:id="4973"/>
      <w:bookmarkEnd w:id="4974"/>
      <w:bookmarkEnd w:id="4975"/>
      <w:bookmarkEnd w:id="4976"/>
      <w:bookmarkEnd w:id="4977"/>
      <w:bookmarkEnd w:id="4978"/>
      <w:bookmarkEnd w:id="4979"/>
      <w:bookmarkEnd w:id="4980"/>
      <w:bookmarkEnd w:id="4981"/>
      <w:bookmarkEnd w:id="4982"/>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4983" w:name="_Toc20487442"/>
      <w:bookmarkStart w:id="4984" w:name="_Toc29342741"/>
      <w:bookmarkStart w:id="4985" w:name="_Toc29343880"/>
      <w:bookmarkStart w:id="4986" w:name="_Toc36567146"/>
      <w:bookmarkStart w:id="4987" w:name="_Toc36810591"/>
      <w:bookmarkStart w:id="4988" w:name="_Toc36846955"/>
      <w:bookmarkStart w:id="4989" w:name="_Toc36939608"/>
      <w:bookmarkStart w:id="4990" w:name="_Toc37082588"/>
      <w:bookmarkStart w:id="4991" w:name="_Toc46481228"/>
      <w:bookmarkStart w:id="4992" w:name="_Toc46482462"/>
      <w:bookmarkStart w:id="4993" w:name="_Toc46483696"/>
      <w:bookmarkStart w:id="4994" w:name="_Toc100791776"/>
      <w:r w:rsidRPr="00E136FF">
        <w:t>–</w:t>
      </w:r>
      <w:r w:rsidRPr="00E136FF">
        <w:tab/>
      </w:r>
      <w:r w:rsidRPr="00E136FF">
        <w:rPr>
          <w:i/>
          <w:noProof/>
        </w:rPr>
        <w:t>RSRP-Range</w:t>
      </w:r>
      <w:bookmarkEnd w:id="4983"/>
      <w:bookmarkEnd w:id="4984"/>
      <w:bookmarkEnd w:id="4985"/>
      <w:bookmarkEnd w:id="4986"/>
      <w:bookmarkEnd w:id="4987"/>
      <w:bookmarkEnd w:id="4988"/>
      <w:bookmarkEnd w:id="4989"/>
      <w:bookmarkEnd w:id="4990"/>
      <w:bookmarkEnd w:id="4991"/>
      <w:bookmarkEnd w:id="4992"/>
      <w:bookmarkEnd w:id="4993"/>
      <w:bookmarkEnd w:id="4994"/>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4995" w:name="_Toc20487443"/>
      <w:bookmarkStart w:id="4996" w:name="_Toc29342742"/>
      <w:bookmarkStart w:id="4997" w:name="_Toc29343881"/>
      <w:bookmarkStart w:id="4998" w:name="_Toc36567147"/>
      <w:bookmarkStart w:id="4999" w:name="_Toc36810592"/>
      <w:bookmarkStart w:id="5000" w:name="_Toc36846956"/>
      <w:bookmarkStart w:id="5001" w:name="_Toc36939609"/>
      <w:bookmarkStart w:id="5002" w:name="_Toc37082589"/>
      <w:bookmarkStart w:id="5003" w:name="_Toc46481229"/>
      <w:bookmarkStart w:id="5004" w:name="_Toc46482463"/>
      <w:bookmarkStart w:id="5005" w:name="_Toc46483697"/>
      <w:bookmarkStart w:id="5006" w:name="_Toc100791777"/>
      <w:r w:rsidRPr="00E136FF">
        <w:t>–</w:t>
      </w:r>
      <w:r w:rsidRPr="00E136FF">
        <w:tab/>
      </w:r>
      <w:r w:rsidRPr="00E136FF">
        <w:rPr>
          <w:i/>
          <w:noProof/>
        </w:rPr>
        <w:t>RSRP-RangeNR</w:t>
      </w:r>
      <w:bookmarkEnd w:id="4995"/>
      <w:bookmarkEnd w:id="4996"/>
      <w:bookmarkEnd w:id="4997"/>
      <w:bookmarkEnd w:id="4998"/>
      <w:bookmarkEnd w:id="4999"/>
      <w:bookmarkEnd w:id="5000"/>
      <w:bookmarkEnd w:id="5001"/>
      <w:bookmarkEnd w:id="5002"/>
      <w:bookmarkEnd w:id="5003"/>
      <w:bookmarkEnd w:id="5004"/>
      <w:bookmarkEnd w:id="5005"/>
      <w:bookmarkEnd w:id="5006"/>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5007" w:name="_Toc20487444"/>
      <w:bookmarkStart w:id="5008" w:name="_Toc29342743"/>
      <w:bookmarkStart w:id="5009" w:name="_Toc29343882"/>
      <w:bookmarkStart w:id="5010" w:name="_Toc36567148"/>
      <w:bookmarkStart w:id="5011" w:name="_Toc36810593"/>
      <w:bookmarkStart w:id="5012" w:name="_Toc36846957"/>
      <w:bookmarkStart w:id="5013" w:name="_Toc36939610"/>
      <w:bookmarkStart w:id="5014" w:name="_Toc37082590"/>
      <w:bookmarkStart w:id="5015" w:name="_Toc46481230"/>
      <w:bookmarkStart w:id="5016" w:name="_Toc46482464"/>
      <w:bookmarkStart w:id="5017" w:name="_Toc46483698"/>
      <w:bookmarkStart w:id="5018" w:name="_Toc100791778"/>
      <w:r w:rsidRPr="00E136FF">
        <w:t>–</w:t>
      </w:r>
      <w:r w:rsidRPr="00E136FF">
        <w:tab/>
      </w:r>
      <w:r w:rsidRPr="00E136FF">
        <w:rPr>
          <w:i/>
          <w:noProof/>
        </w:rPr>
        <w:t>RSRQ-Range</w:t>
      </w:r>
      <w:bookmarkEnd w:id="5007"/>
      <w:bookmarkEnd w:id="5008"/>
      <w:bookmarkEnd w:id="5009"/>
      <w:bookmarkEnd w:id="5010"/>
      <w:bookmarkEnd w:id="5011"/>
      <w:bookmarkEnd w:id="5012"/>
      <w:bookmarkEnd w:id="5013"/>
      <w:bookmarkEnd w:id="5014"/>
      <w:bookmarkEnd w:id="5015"/>
      <w:bookmarkEnd w:id="5016"/>
      <w:bookmarkEnd w:id="5017"/>
      <w:bookmarkEnd w:id="5018"/>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5019" w:name="_Toc20487445"/>
      <w:bookmarkStart w:id="5020" w:name="_Toc29342744"/>
      <w:bookmarkStart w:id="5021" w:name="_Toc29343883"/>
      <w:bookmarkStart w:id="5022" w:name="_Toc36567149"/>
      <w:bookmarkStart w:id="5023" w:name="_Toc36810594"/>
      <w:bookmarkStart w:id="5024" w:name="_Toc36846958"/>
      <w:bookmarkStart w:id="5025" w:name="_Toc36939611"/>
      <w:bookmarkStart w:id="5026" w:name="_Toc37082591"/>
      <w:bookmarkStart w:id="5027" w:name="_Toc46481231"/>
      <w:bookmarkStart w:id="5028" w:name="_Toc46482465"/>
      <w:bookmarkStart w:id="5029" w:name="_Toc46483699"/>
      <w:bookmarkStart w:id="5030" w:name="_Toc100791779"/>
      <w:r w:rsidRPr="00E136FF">
        <w:t>–</w:t>
      </w:r>
      <w:r w:rsidRPr="00E136FF">
        <w:tab/>
      </w:r>
      <w:r w:rsidRPr="00E136FF">
        <w:rPr>
          <w:i/>
          <w:noProof/>
        </w:rPr>
        <w:t>RSRQ-RangeNR</w:t>
      </w:r>
      <w:bookmarkEnd w:id="5019"/>
      <w:bookmarkEnd w:id="5020"/>
      <w:bookmarkEnd w:id="5021"/>
      <w:bookmarkEnd w:id="5022"/>
      <w:bookmarkEnd w:id="5023"/>
      <w:bookmarkEnd w:id="5024"/>
      <w:bookmarkEnd w:id="5025"/>
      <w:bookmarkEnd w:id="5026"/>
      <w:bookmarkEnd w:id="5027"/>
      <w:bookmarkEnd w:id="5028"/>
      <w:bookmarkEnd w:id="5029"/>
      <w:bookmarkEnd w:id="5030"/>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lastRenderedPageBreak/>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5031" w:name="_Toc20487446"/>
      <w:bookmarkStart w:id="5032" w:name="_Toc29342745"/>
      <w:bookmarkStart w:id="5033" w:name="_Toc29343884"/>
      <w:bookmarkStart w:id="5034" w:name="_Toc36567150"/>
      <w:bookmarkStart w:id="5035" w:name="_Toc36810595"/>
      <w:bookmarkStart w:id="5036" w:name="_Toc36846959"/>
      <w:bookmarkStart w:id="5037" w:name="_Toc36939612"/>
      <w:bookmarkStart w:id="5038" w:name="_Toc37082592"/>
      <w:bookmarkStart w:id="5039" w:name="_Toc46481232"/>
      <w:bookmarkStart w:id="5040" w:name="_Toc46482466"/>
      <w:bookmarkStart w:id="5041" w:name="_Toc46483700"/>
      <w:bookmarkStart w:id="5042" w:name="_Toc100791780"/>
      <w:r w:rsidRPr="00E136FF">
        <w:t>–</w:t>
      </w:r>
      <w:r w:rsidRPr="00E136FF">
        <w:tab/>
      </w:r>
      <w:r w:rsidRPr="00E136FF">
        <w:rPr>
          <w:i/>
          <w:noProof/>
        </w:rPr>
        <w:t>RSRQ-</w:t>
      </w:r>
      <w:r w:rsidRPr="00E136FF">
        <w:rPr>
          <w:i/>
          <w:noProof/>
          <w:lang w:eastAsia="zh-CN"/>
        </w:rPr>
        <w:t>Type</w:t>
      </w:r>
      <w:bookmarkEnd w:id="5031"/>
      <w:bookmarkEnd w:id="5032"/>
      <w:bookmarkEnd w:id="5033"/>
      <w:bookmarkEnd w:id="5034"/>
      <w:bookmarkEnd w:id="5035"/>
      <w:bookmarkEnd w:id="5036"/>
      <w:bookmarkEnd w:id="5037"/>
      <w:bookmarkEnd w:id="5038"/>
      <w:bookmarkEnd w:id="5039"/>
      <w:bookmarkEnd w:id="5040"/>
      <w:bookmarkEnd w:id="5041"/>
      <w:bookmarkEnd w:id="5042"/>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5043" w:name="_Toc20487447"/>
      <w:bookmarkStart w:id="5044" w:name="_Toc29342746"/>
      <w:bookmarkStart w:id="5045" w:name="_Toc29343885"/>
      <w:bookmarkStart w:id="5046" w:name="_Toc36567151"/>
      <w:bookmarkStart w:id="5047" w:name="_Toc36810596"/>
      <w:bookmarkStart w:id="5048" w:name="_Toc36846960"/>
      <w:bookmarkStart w:id="5049" w:name="_Toc36939613"/>
      <w:bookmarkStart w:id="5050" w:name="_Toc37082593"/>
      <w:bookmarkStart w:id="5051" w:name="_Toc46481233"/>
      <w:bookmarkStart w:id="5052" w:name="_Toc46482467"/>
      <w:bookmarkStart w:id="5053" w:name="_Toc46483701"/>
      <w:bookmarkStart w:id="5054" w:name="_Toc100791781"/>
      <w:r w:rsidRPr="00E136FF">
        <w:t>–</w:t>
      </w:r>
      <w:r w:rsidRPr="00E136FF">
        <w:tab/>
      </w:r>
      <w:r w:rsidRPr="00E136FF">
        <w:rPr>
          <w:i/>
          <w:noProof/>
        </w:rPr>
        <w:t>RS-SINR-Range</w:t>
      </w:r>
      <w:bookmarkEnd w:id="5043"/>
      <w:bookmarkEnd w:id="5044"/>
      <w:bookmarkEnd w:id="5045"/>
      <w:bookmarkEnd w:id="5046"/>
      <w:bookmarkEnd w:id="5047"/>
      <w:bookmarkEnd w:id="5048"/>
      <w:bookmarkEnd w:id="5049"/>
      <w:bookmarkEnd w:id="5050"/>
      <w:bookmarkEnd w:id="5051"/>
      <w:bookmarkEnd w:id="5052"/>
      <w:bookmarkEnd w:id="5053"/>
      <w:bookmarkEnd w:id="5054"/>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5055" w:name="_Toc20487448"/>
      <w:bookmarkStart w:id="5056" w:name="_Toc29342747"/>
      <w:bookmarkStart w:id="5057" w:name="_Toc29343886"/>
      <w:bookmarkStart w:id="5058" w:name="_Toc36567152"/>
      <w:bookmarkStart w:id="5059" w:name="_Toc36810597"/>
      <w:bookmarkStart w:id="5060" w:name="_Toc36846961"/>
      <w:bookmarkStart w:id="5061" w:name="_Toc36939614"/>
      <w:bookmarkStart w:id="5062" w:name="_Toc37082594"/>
      <w:bookmarkStart w:id="5063" w:name="_Toc46481234"/>
      <w:bookmarkStart w:id="5064" w:name="_Toc46482468"/>
      <w:bookmarkStart w:id="5065" w:name="_Toc46483702"/>
      <w:bookmarkStart w:id="5066" w:name="_Toc100791782"/>
      <w:r w:rsidRPr="00E136FF">
        <w:t>–</w:t>
      </w:r>
      <w:r w:rsidRPr="00E136FF">
        <w:tab/>
      </w:r>
      <w:r w:rsidRPr="00E136FF">
        <w:rPr>
          <w:i/>
          <w:noProof/>
        </w:rPr>
        <w:t>RS-SINR-RangeNR</w:t>
      </w:r>
      <w:bookmarkEnd w:id="5055"/>
      <w:bookmarkEnd w:id="5056"/>
      <w:bookmarkEnd w:id="5057"/>
      <w:bookmarkEnd w:id="5058"/>
      <w:bookmarkEnd w:id="5059"/>
      <w:bookmarkEnd w:id="5060"/>
      <w:bookmarkEnd w:id="5061"/>
      <w:bookmarkEnd w:id="5062"/>
      <w:bookmarkEnd w:id="5063"/>
      <w:bookmarkEnd w:id="5064"/>
      <w:bookmarkEnd w:id="5065"/>
      <w:bookmarkEnd w:id="5066"/>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5067" w:name="_Toc20487449"/>
      <w:bookmarkStart w:id="5068" w:name="_Toc29342748"/>
      <w:bookmarkStart w:id="5069" w:name="_Toc29343887"/>
      <w:bookmarkStart w:id="5070" w:name="_Toc36567153"/>
      <w:bookmarkStart w:id="5071" w:name="_Toc36810598"/>
      <w:bookmarkStart w:id="5072" w:name="_Toc36846962"/>
      <w:bookmarkStart w:id="5073" w:name="_Toc36939615"/>
      <w:bookmarkStart w:id="5074" w:name="_Toc37082595"/>
      <w:bookmarkStart w:id="5075" w:name="_Toc46481235"/>
      <w:bookmarkStart w:id="5076" w:name="_Toc46482469"/>
      <w:bookmarkStart w:id="5077" w:name="_Toc46483703"/>
      <w:bookmarkStart w:id="5078" w:name="_Toc100791783"/>
      <w:r w:rsidRPr="00E136FF">
        <w:t>–</w:t>
      </w:r>
      <w:r w:rsidRPr="00E136FF">
        <w:tab/>
      </w:r>
      <w:r w:rsidRPr="00E136FF">
        <w:rPr>
          <w:i/>
        </w:rPr>
        <w:t>RSSI-Range-r13</w:t>
      </w:r>
      <w:bookmarkEnd w:id="5067"/>
      <w:bookmarkEnd w:id="5068"/>
      <w:bookmarkEnd w:id="5069"/>
      <w:bookmarkEnd w:id="5070"/>
      <w:bookmarkEnd w:id="5071"/>
      <w:bookmarkEnd w:id="5072"/>
      <w:bookmarkEnd w:id="5073"/>
      <w:bookmarkEnd w:id="5074"/>
      <w:bookmarkEnd w:id="5075"/>
      <w:bookmarkEnd w:id="5076"/>
      <w:bookmarkEnd w:id="5077"/>
      <w:bookmarkEnd w:id="5078"/>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5079" w:name="_Toc20487450"/>
      <w:bookmarkStart w:id="5080" w:name="_Toc29342749"/>
      <w:bookmarkStart w:id="5081" w:name="_Toc29343888"/>
      <w:bookmarkStart w:id="5082" w:name="_Toc36567154"/>
      <w:bookmarkStart w:id="5083" w:name="_Toc36810599"/>
      <w:bookmarkStart w:id="5084" w:name="_Toc36846963"/>
      <w:bookmarkStart w:id="5085" w:name="_Toc36939616"/>
      <w:bookmarkStart w:id="5086" w:name="_Toc37082596"/>
      <w:bookmarkStart w:id="5087" w:name="_Toc46481236"/>
      <w:bookmarkStart w:id="5088" w:name="_Toc46482470"/>
      <w:bookmarkStart w:id="5089" w:name="_Toc46483704"/>
      <w:bookmarkStart w:id="5090" w:name="_Toc100791784"/>
      <w:r w:rsidRPr="00E136FF">
        <w:t>–</w:t>
      </w:r>
      <w:r w:rsidRPr="00E136FF">
        <w:tab/>
      </w:r>
      <w:r w:rsidRPr="00E136FF">
        <w:rPr>
          <w:i/>
        </w:rPr>
        <w:t>SS-RSSI-Measurement</w:t>
      </w:r>
      <w:bookmarkEnd w:id="5079"/>
      <w:bookmarkEnd w:id="5080"/>
      <w:bookmarkEnd w:id="5081"/>
      <w:bookmarkEnd w:id="5082"/>
      <w:bookmarkEnd w:id="5083"/>
      <w:bookmarkEnd w:id="5084"/>
      <w:bookmarkEnd w:id="5085"/>
      <w:bookmarkEnd w:id="5086"/>
      <w:bookmarkEnd w:id="5087"/>
      <w:bookmarkEnd w:id="5088"/>
      <w:bookmarkEnd w:id="5089"/>
      <w:bookmarkEnd w:id="5090"/>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5091" w:name="_Toc46481237"/>
      <w:bookmarkStart w:id="5092" w:name="_Toc46482471"/>
      <w:bookmarkStart w:id="5093" w:name="_Toc46483705"/>
      <w:bookmarkStart w:id="5094" w:name="_Toc100791785"/>
      <w:r w:rsidRPr="00E136FF">
        <w:t>–</w:t>
      </w:r>
      <w:r w:rsidRPr="00E136FF">
        <w:tab/>
      </w:r>
      <w:r w:rsidRPr="00E136FF">
        <w:rPr>
          <w:i/>
          <w:iCs/>
        </w:rPr>
        <w:t>SSB</w:t>
      </w:r>
      <w:r w:rsidRPr="00E136FF">
        <w:rPr>
          <w:rFonts w:cs="Courier New"/>
          <w:i/>
          <w:iCs/>
        </w:rPr>
        <w:t>-PositionQCL-RelationNR</w:t>
      </w:r>
      <w:bookmarkEnd w:id="5091"/>
      <w:bookmarkEnd w:id="5092"/>
      <w:bookmarkEnd w:id="5093"/>
      <w:bookmarkEnd w:id="5094"/>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5095" w:name="_Toc20487451"/>
      <w:bookmarkStart w:id="5096" w:name="_Toc29342750"/>
      <w:bookmarkStart w:id="5097" w:name="_Toc29343889"/>
      <w:bookmarkStart w:id="5098" w:name="_Toc36567155"/>
      <w:bookmarkStart w:id="5099" w:name="_Toc36810600"/>
      <w:bookmarkStart w:id="5100" w:name="_Toc36846964"/>
      <w:bookmarkStart w:id="5101" w:name="_Toc36939617"/>
      <w:bookmarkStart w:id="5102" w:name="_Toc37082597"/>
      <w:bookmarkStart w:id="5103" w:name="_Toc46481238"/>
      <w:bookmarkStart w:id="5104" w:name="_Toc46482472"/>
      <w:bookmarkStart w:id="5105" w:name="_Toc46483706"/>
      <w:bookmarkStart w:id="5106" w:name="_Toc100791786"/>
      <w:r w:rsidRPr="00E136FF">
        <w:t>–</w:t>
      </w:r>
      <w:r w:rsidRPr="00E136FF">
        <w:tab/>
      </w:r>
      <w:r w:rsidRPr="00E136FF">
        <w:rPr>
          <w:i/>
        </w:rPr>
        <w:t>SSB-ToMeasure</w:t>
      </w:r>
      <w:bookmarkEnd w:id="5095"/>
      <w:bookmarkEnd w:id="5096"/>
      <w:bookmarkEnd w:id="5097"/>
      <w:bookmarkEnd w:id="5098"/>
      <w:bookmarkEnd w:id="5099"/>
      <w:bookmarkEnd w:id="5100"/>
      <w:bookmarkEnd w:id="5101"/>
      <w:bookmarkEnd w:id="5102"/>
      <w:bookmarkEnd w:id="5103"/>
      <w:bookmarkEnd w:id="5104"/>
      <w:bookmarkEnd w:id="5105"/>
      <w:bookmarkEnd w:id="5106"/>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lastRenderedPageBreak/>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5107" w:name="_Toc20487452"/>
      <w:bookmarkStart w:id="5108" w:name="_Toc29342751"/>
      <w:bookmarkStart w:id="5109" w:name="_Toc29343890"/>
      <w:bookmarkStart w:id="5110" w:name="_Toc36567156"/>
      <w:bookmarkStart w:id="5111" w:name="_Toc36810601"/>
      <w:bookmarkStart w:id="5112" w:name="_Toc36846965"/>
      <w:bookmarkStart w:id="5113" w:name="_Toc36939618"/>
      <w:bookmarkStart w:id="5114" w:name="_Toc37082598"/>
      <w:bookmarkStart w:id="5115" w:name="_Toc46481239"/>
      <w:bookmarkStart w:id="5116" w:name="_Toc46482473"/>
      <w:bookmarkStart w:id="5117" w:name="_Toc46483707"/>
      <w:bookmarkStart w:id="5118" w:name="_Toc100791787"/>
      <w:r w:rsidRPr="00E136FF">
        <w:t>–</w:t>
      </w:r>
      <w:r w:rsidRPr="00E136FF">
        <w:tab/>
      </w:r>
      <w:r w:rsidRPr="00E136FF">
        <w:rPr>
          <w:i/>
          <w:noProof/>
        </w:rPr>
        <w:t>TimeToTrigger</w:t>
      </w:r>
      <w:bookmarkEnd w:id="5107"/>
      <w:bookmarkEnd w:id="5108"/>
      <w:bookmarkEnd w:id="5109"/>
      <w:bookmarkEnd w:id="5110"/>
      <w:bookmarkEnd w:id="5111"/>
      <w:bookmarkEnd w:id="5112"/>
      <w:bookmarkEnd w:id="5113"/>
      <w:bookmarkEnd w:id="5114"/>
      <w:bookmarkEnd w:id="5115"/>
      <w:bookmarkEnd w:id="5116"/>
      <w:bookmarkEnd w:id="5117"/>
      <w:bookmarkEnd w:id="5118"/>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5119" w:name="_Toc20487453"/>
      <w:bookmarkStart w:id="5120" w:name="_Toc29342752"/>
      <w:bookmarkStart w:id="5121" w:name="_Toc29343891"/>
      <w:bookmarkStart w:id="5122" w:name="_Toc36567157"/>
      <w:bookmarkStart w:id="5123" w:name="_Toc36810602"/>
      <w:bookmarkStart w:id="5124" w:name="_Toc36846966"/>
      <w:bookmarkStart w:id="5125" w:name="_Toc36939619"/>
      <w:bookmarkStart w:id="5126" w:name="_Toc37082599"/>
      <w:bookmarkStart w:id="5127" w:name="_Toc46481240"/>
      <w:bookmarkStart w:id="5128" w:name="_Toc46482474"/>
      <w:bookmarkStart w:id="5129" w:name="_Toc46483708"/>
      <w:bookmarkStart w:id="5130" w:name="_Toc100791788"/>
      <w:r w:rsidRPr="00E136FF">
        <w:t>–</w:t>
      </w:r>
      <w:r w:rsidRPr="00E136FF">
        <w:tab/>
      </w:r>
      <w:r w:rsidRPr="00E136FF">
        <w:rPr>
          <w:i/>
          <w:noProof/>
        </w:rPr>
        <w:t>UL-DelayConfig</w:t>
      </w:r>
      <w:bookmarkEnd w:id="5119"/>
      <w:bookmarkEnd w:id="5120"/>
      <w:bookmarkEnd w:id="5121"/>
      <w:bookmarkEnd w:id="5122"/>
      <w:bookmarkEnd w:id="5123"/>
      <w:bookmarkEnd w:id="5124"/>
      <w:bookmarkEnd w:id="5125"/>
      <w:bookmarkEnd w:id="5126"/>
      <w:bookmarkEnd w:id="5127"/>
      <w:bookmarkEnd w:id="5128"/>
      <w:bookmarkEnd w:id="5129"/>
      <w:bookmarkEnd w:id="5130"/>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5131" w:name="_Toc36810603"/>
      <w:bookmarkStart w:id="5132" w:name="_Toc36846967"/>
      <w:bookmarkStart w:id="5133" w:name="_Toc36939620"/>
      <w:bookmarkStart w:id="5134" w:name="_Toc37082600"/>
      <w:bookmarkStart w:id="5135" w:name="_Toc46481241"/>
      <w:bookmarkStart w:id="5136" w:name="_Toc46482475"/>
      <w:bookmarkStart w:id="5137" w:name="_Toc46483709"/>
      <w:bookmarkStart w:id="5138" w:name="_Toc100791789"/>
      <w:r w:rsidRPr="00E136FF">
        <w:lastRenderedPageBreak/>
        <w:t>–</w:t>
      </w:r>
      <w:r w:rsidRPr="00E136FF">
        <w:tab/>
      </w:r>
      <w:r w:rsidRPr="00E136FF">
        <w:rPr>
          <w:i/>
          <w:noProof/>
        </w:rPr>
        <w:t>UL-DelayValueConfig</w:t>
      </w:r>
      <w:bookmarkEnd w:id="5131"/>
      <w:bookmarkEnd w:id="5132"/>
      <w:bookmarkEnd w:id="5133"/>
      <w:bookmarkEnd w:id="5134"/>
      <w:bookmarkEnd w:id="5135"/>
      <w:bookmarkEnd w:id="5136"/>
      <w:bookmarkEnd w:id="5137"/>
      <w:bookmarkEnd w:id="5138"/>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5139" w:name="_Toc20487454"/>
      <w:bookmarkStart w:id="5140" w:name="_Toc29342753"/>
      <w:bookmarkStart w:id="5141" w:name="_Toc29343892"/>
      <w:bookmarkStart w:id="5142" w:name="_Toc36567158"/>
      <w:bookmarkStart w:id="5143" w:name="_Toc36810604"/>
      <w:bookmarkStart w:id="5144" w:name="_Toc36846968"/>
      <w:bookmarkStart w:id="5145" w:name="_Toc36939621"/>
      <w:bookmarkStart w:id="5146" w:name="_Toc37082601"/>
      <w:bookmarkStart w:id="5147" w:name="_Toc46481242"/>
      <w:bookmarkStart w:id="5148" w:name="_Toc46482476"/>
      <w:bookmarkStart w:id="5149" w:name="_Toc46483710"/>
      <w:bookmarkStart w:id="5150" w:name="_Toc100791790"/>
      <w:r w:rsidRPr="00E136FF">
        <w:t>–</w:t>
      </w:r>
      <w:r w:rsidRPr="00E136FF">
        <w:tab/>
      </w:r>
      <w:r w:rsidRPr="00E136FF">
        <w:rPr>
          <w:i/>
          <w:noProof/>
        </w:rPr>
        <w:t>WLAN-CarrierInfo</w:t>
      </w:r>
      <w:bookmarkEnd w:id="5139"/>
      <w:bookmarkEnd w:id="5140"/>
      <w:bookmarkEnd w:id="5141"/>
      <w:bookmarkEnd w:id="5142"/>
      <w:bookmarkEnd w:id="5143"/>
      <w:bookmarkEnd w:id="5144"/>
      <w:bookmarkEnd w:id="5145"/>
      <w:bookmarkEnd w:id="5146"/>
      <w:bookmarkEnd w:id="5147"/>
      <w:bookmarkEnd w:id="5148"/>
      <w:bookmarkEnd w:id="5149"/>
      <w:bookmarkEnd w:id="5150"/>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5151" w:name="_Toc20487455"/>
      <w:bookmarkStart w:id="5152" w:name="_Toc29342754"/>
      <w:bookmarkStart w:id="5153" w:name="_Toc29343893"/>
      <w:bookmarkStart w:id="5154" w:name="_Toc36567159"/>
      <w:bookmarkStart w:id="5155" w:name="_Toc36810605"/>
      <w:bookmarkStart w:id="5156" w:name="_Toc36846969"/>
      <w:bookmarkStart w:id="5157" w:name="_Toc36939622"/>
      <w:bookmarkStart w:id="5158" w:name="_Toc37082602"/>
      <w:bookmarkStart w:id="5159" w:name="_Toc46481243"/>
      <w:bookmarkStart w:id="5160" w:name="_Toc46482477"/>
      <w:bookmarkStart w:id="5161" w:name="_Toc46483711"/>
      <w:bookmarkStart w:id="5162" w:name="_Toc100791791"/>
      <w:r w:rsidRPr="00E136FF">
        <w:t>–</w:t>
      </w:r>
      <w:r w:rsidRPr="00E136FF">
        <w:tab/>
      </w:r>
      <w:r w:rsidRPr="00E136FF">
        <w:rPr>
          <w:bCs/>
          <w:i/>
        </w:rPr>
        <w:t>WLAN-NameList</w:t>
      </w:r>
      <w:bookmarkEnd w:id="5151"/>
      <w:bookmarkEnd w:id="5152"/>
      <w:bookmarkEnd w:id="5153"/>
      <w:bookmarkEnd w:id="5154"/>
      <w:bookmarkEnd w:id="5155"/>
      <w:bookmarkEnd w:id="5156"/>
      <w:bookmarkEnd w:id="5157"/>
      <w:bookmarkEnd w:id="5158"/>
      <w:bookmarkEnd w:id="5159"/>
      <w:bookmarkEnd w:id="5160"/>
      <w:bookmarkEnd w:id="5161"/>
      <w:bookmarkEnd w:id="5162"/>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5163" w:name="_Toc20487456"/>
      <w:bookmarkStart w:id="5164" w:name="_Toc29342755"/>
      <w:bookmarkStart w:id="5165" w:name="_Toc29343894"/>
      <w:bookmarkStart w:id="5166" w:name="_Toc36567160"/>
      <w:bookmarkStart w:id="5167" w:name="_Toc36810606"/>
      <w:bookmarkStart w:id="5168" w:name="_Toc36846970"/>
      <w:bookmarkStart w:id="5169" w:name="_Toc36939623"/>
      <w:bookmarkStart w:id="5170" w:name="_Toc37082603"/>
      <w:bookmarkStart w:id="5171" w:name="_Toc46481244"/>
      <w:bookmarkStart w:id="5172" w:name="_Toc46482478"/>
      <w:bookmarkStart w:id="5173" w:name="_Toc46483712"/>
      <w:bookmarkStart w:id="5174" w:name="_Toc100791792"/>
      <w:r w:rsidRPr="00E136FF">
        <w:t>–</w:t>
      </w:r>
      <w:r w:rsidRPr="00E136FF">
        <w:tab/>
      </w:r>
      <w:r w:rsidRPr="00E136FF">
        <w:rPr>
          <w:i/>
        </w:rPr>
        <w:t>WLAN-</w:t>
      </w:r>
      <w:r w:rsidRPr="00E136FF">
        <w:rPr>
          <w:i/>
          <w:noProof/>
          <w:lang w:eastAsia="zh-CN"/>
        </w:rPr>
        <w:t>RSSI</w:t>
      </w:r>
      <w:r w:rsidRPr="00E136FF">
        <w:rPr>
          <w:i/>
          <w:noProof/>
        </w:rPr>
        <w:t>-Range</w:t>
      </w:r>
      <w:bookmarkEnd w:id="5163"/>
      <w:bookmarkEnd w:id="5164"/>
      <w:bookmarkEnd w:id="5165"/>
      <w:bookmarkEnd w:id="5166"/>
      <w:bookmarkEnd w:id="5167"/>
      <w:bookmarkEnd w:id="5168"/>
      <w:bookmarkEnd w:id="5169"/>
      <w:bookmarkEnd w:id="5170"/>
      <w:bookmarkEnd w:id="5171"/>
      <w:bookmarkEnd w:id="5172"/>
      <w:bookmarkEnd w:id="5173"/>
      <w:bookmarkEnd w:id="5174"/>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5175" w:name="_Toc20487457"/>
      <w:bookmarkStart w:id="5176" w:name="_Toc29342756"/>
      <w:bookmarkStart w:id="5177" w:name="_Toc29343895"/>
      <w:bookmarkStart w:id="5178" w:name="_Toc36567161"/>
      <w:bookmarkStart w:id="5179" w:name="_Toc36810607"/>
      <w:bookmarkStart w:id="5180" w:name="_Toc36846971"/>
      <w:bookmarkStart w:id="5181" w:name="_Toc36939624"/>
      <w:bookmarkStart w:id="5182" w:name="_Toc37082604"/>
      <w:bookmarkStart w:id="5183" w:name="_Toc46481245"/>
      <w:bookmarkStart w:id="5184" w:name="_Toc46482479"/>
      <w:bookmarkStart w:id="5185" w:name="_Toc46483713"/>
      <w:bookmarkStart w:id="5186" w:name="_Toc100791793"/>
      <w:r w:rsidRPr="00E136FF">
        <w:t>–</w:t>
      </w:r>
      <w:r w:rsidRPr="00E136FF">
        <w:tab/>
      </w:r>
      <w:r w:rsidRPr="00E136FF">
        <w:rPr>
          <w:i/>
          <w:lang w:eastAsia="zh-CN"/>
        </w:rPr>
        <w:t>WLAN-RTT</w:t>
      </w:r>
      <w:bookmarkEnd w:id="5175"/>
      <w:bookmarkEnd w:id="5176"/>
      <w:bookmarkEnd w:id="5177"/>
      <w:bookmarkEnd w:id="5178"/>
      <w:bookmarkEnd w:id="5179"/>
      <w:bookmarkEnd w:id="5180"/>
      <w:bookmarkEnd w:id="5181"/>
      <w:bookmarkEnd w:id="5182"/>
      <w:bookmarkEnd w:id="5183"/>
      <w:bookmarkEnd w:id="5184"/>
      <w:bookmarkEnd w:id="5185"/>
      <w:bookmarkEnd w:id="5186"/>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5187" w:name="_Toc20487458"/>
      <w:bookmarkStart w:id="5188" w:name="_Toc29342757"/>
      <w:bookmarkStart w:id="5189" w:name="_Toc29343896"/>
      <w:bookmarkStart w:id="5190" w:name="_Toc36567162"/>
      <w:bookmarkStart w:id="5191" w:name="_Toc36810608"/>
      <w:bookmarkStart w:id="5192" w:name="_Toc36846972"/>
      <w:bookmarkStart w:id="5193" w:name="_Toc36939625"/>
      <w:bookmarkStart w:id="5194" w:name="_Toc37082605"/>
      <w:bookmarkStart w:id="5195" w:name="_Toc46481246"/>
      <w:bookmarkStart w:id="5196" w:name="_Toc46482480"/>
      <w:bookmarkStart w:id="5197" w:name="_Toc46483714"/>
      <w:bookmarkStart w:id="5198" w:name="_Toc100791794"/>
      <w:r w:rsidRPr="00E136FF">
        <w:t>–</w:t>
      </w:r>
      <w:r w:rsidRPr="00E136FF">
        <w:tab/>
      </w:r>
      <w:r w:rsidRPr="00E136FF">
        <w:rPr>
          <w:i/>
          <w:lang w:eastAsia="ko-KR"/>
        </w:rPr>
        <w:t>WLAN-Status</w:t>
      </w:r>
      <w:bookmarkEnd w:id="5187"/>
      <w:bookmarkEnd w:id="5188"/>
      <w:bookmarkEnd w:id="5189"/>
      <w:bookmarkEnd w:id="5190"/>
      <w:bookmarkEnd w:id="5191"/>
      <w:bookmarkEnd w:id="5192"/>
      <w:bookmarkEnd w:id="5193"/>
      <w:bookmarkEnd w:id="5194"/>
      <w:bookmarkEnd w:id="5195"/>
      <w:bookmarkEnd w:id="5196"/>
      <w:bookmarkEnd w:id="5197"/>
      <w:bookmarkEnd w:id="5198"/>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lastRenderedPageBreak/>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5199" w:name="_Toc20487459"/>
      <w:bookmarkStart w:id="5200" w:name="_Toc29342758"/>
      <w:bookmarkStart w:id="5201" w:name="_Toc29343897"/>
      <w:bookmarkStart w:id="5202" w:name="_Toc36567163"/>
      <w:bookmarkStart w:id="5203" w:name="_Toc36810609"/>
      <w:bookmarkStart w:id="5204" w:name="_Toc36846973"/>
      <w:bookmarkStart w:id="5205" w:name="_Toc36939626"/>
      <w:bookmarkStart w:id="5206" w:name="_Toc37082606"/>
      <w:bookmarkStart w:id="5207" w:name="_Toc46481247"/>
      <w:bookmarkStart w:id="5208" w:name="_Toc46482481"/>
      <w:bookmarkStart w:id="5209" w:name="_Toc46483715"/>
      <w:bookmarkStart w:id="5210" w:name="_Toc100791795"/>
      <w:r w:rsidRPr="00E136FF">
        <w:rPr>
          <w:i/>
          <w:lang w:eastAsia="ko-KR"/>
        </w:rPr>
        <w:t>–</w:t>
      </w:r>
      <w:r w:rsidRPr="00E136FF">
        <w:rPr>
          <w:i/>
          <w:lang w:eastAsia="ko-KR"/>
        </w:rPr>
        <w:tab/>
        <w:t>WLAN-SuspendConfig</w:t>
      </w:r>
      <w:bookmarkEnd w:id="5199"/>
      <w:bookmarkEnd w:id="5200"/>
      <w:bookmarkEnd w:id="5201"/>
      <w:bookmarkEnd w:id="5202"/>
      <w:bookmarkEnd w:id="5203"/>
      <w:bookmarkEnd w:id="5204"/>
      <w:bookmarkEnd w:id="5205"/>
      <w:bookmarkEnd w:id="5206"/>
      <w:bookmarkEnd w:id="5207"/>
      <w:bookmarkEnd w:id="5208"/>
      <w:bookmarkEnd w:id="5209"/>
      <w:bookmarkEnd w:id="5210"/>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5211" w:name="_Toc20487460"/>
      <w:bookmarkStart w:id="5212" w:name="_Toc29342759"/>
      <w:bookmarkStart w:id="5213" w:name="_Toc29343898"/>
      <w:bookmarkStart w:id="5214" w:name="_Toc36567164"/>
      <w:bookmarkStart w:id="5215" w:name="_Toc36810610"/>
      <w:bookmarkStart w:id="5216" w:name="_Toc36846974"/>
      <w:bookmarkStart w:id="5217" w:name="_Toc36939627"/>
      <w:bookmarkStart w:id="5218" w:name="_Toc37082607"/>
      <w:bookmarkStart w:id="5219" w:name="_Toc46481248"/>
      <w:bookmarkStart w:id="5220" w:name="_Toc46482482"/>
      <w:bookmarkStart w:id="5221" w:name="_Toc46483716"/>
      <w:bookmarkStart w:id="5222" w:name="_Toc100791796"/>
      <w:r w:rsidRPr="00E136FF">
        <w:t>6.3.6</w:t>
      </w:r>
      <w:r w:rsidRPr="00E136FF">
        <w:tab/>
        <w:t>Other information elements</w:t>
      </w:r>
      <w:bookmarkEnd w:id="5211"/>
      <w:bookmarkEnd w:id="5212"/>
      <w:bookmarkEnd w:id="5213"/>
      <w:bookmarkEnd w:id="5214"/>
      <w:bookmarkEnd w:id="5215"/>
      <w:bookmarkEnd w:id="5216"/>
      <w:bookmarkEnd w:id="5217"/>
      <w:bookmarkEnd w:id="5218"/>
      <w:bookmarkEnd w:id="5219"/>
      <w:bookmarkEnd w:id="5220"/>
      <w:bookmarkEnd w:id="5221"/>
      <w:bookmarkEnd w:id="5222"/>
    </w:p>
    <w:p w14:paraId="2F8EEC7E" w14:textId="77777777" w:rsidR="009722D5" w:rsidRPr="00E136FF" w:rsidRDefault="009722D5" w:rsidP="009722D5">
      <w:pPr>
        <w:pStyle w:val="Heading4"/>
      </w:pPr>
      <w:bookmarkStart w:id="5223" w:name="_Toc20487461"/>
      <w:bookmarkStart w:id="5224" w:name="_Toc29342760"/>
      <w:bookmarkStart w:id="5225" w:name="_Toc29343899"/>
      <w:bookmarkStart w:id="5226" w:name="_Toc36567165"/>
      <w:bookmarkStart w:id="5227" w:name="_Toc36810611"/>
      <w:bookmarkStart w:id="5228" w:name="_Toc36846975"/>
      <w:bookmarkStart w:id="5229" w:name="_Toc36939628"/>
      <w:bookmarkStart w:id="5230" w:name="_Toc37082608"/>
      <w:bookmarkStart w:id="5231" w:name="_Toc46481249"/>
      <w:bookmarkStart w:id="5232" w:name="_Toc46482483"/>
      <w:bookmarkStart w:id="5233" w:name="_Toc46483717"/>
      <w:bookmarkStart w:id="5234" w:name="_Toc100791797"/>
      <w:r w:rsidRPr="00E136FF">
        <w:t>–</w:t>
      </w:r>
      <w:r w:rsidRPr="00E136FF">
        <w:tab/>
      </w:r>
      <w:r w:rsidRPr="00E136FF">
        <w:rPr>
          <w:i/>
        </w:rPr>
        <w:t>AbsoluteTimeInfo</w:t>
      </w:r>
      <w:bookmarkEnd w:id="5223"/>
      <w:bookmarkEnd w:id="5224"/>
      <w:bookmarkEnd w:id="5225"/>
      <w:bookmarkEnd w:id="5226"/>
      <w:bookmarkEnd w:id="5227"/>
      <w:bookmarkEnd w:id="5228"/>
      <w:bookmarkEnd w:id="5229"/>
      <w:bookmarkEnd w:id="5230"/>
      <w:bookmarkEnd w:id="5231"/>
      <w:bookmarkEnd w:id="5232"/>
      <w:bookmarkEnd w:id="5233"/>
      <w:bookmarkEnd w:id="5234"/>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5235" w:name="_Toc20487462"/>
      <w:bookmarkStart w:id="5236" w:name="_Toc29342761"/>
      <w:bookmarkStart w:id="5237" w:name="_Toc29343900"/>
      <w:bookmarkStart w:id="5238" w:name="_Toc36567166"/>
      <w:bookmarkStart w:id="5239" w:name="_Toc36810612"/>
      <w:bookmarkStart w:id="5240" w:name="_Toc36846976"/>
      <w:bookmarkStart w:id="5241" w:name="_Toc36939629"/>
      <w:bookmarkStart w:id="5242" w:name="_Toc37082609"/>
      <w:bookmarkStart w:id="5243" w:name="_Toc46481250"/>
      <w:bookmarkStart w:id="5244" w:name="_Toc46482484"/>
      <w:bookmarkStart w:id="5245" w:name="_Toc46483718"/>
      <w:bookmarkStart w:id="5246" w:name="_Toc100791798"/>
      <w:r w:rsidRPr="00E136FF">
        <w:t>–</w:t>
      </w:r>
      <w:r w:rsidRPr="00E136FF">
        <w:tab/>
      </w:r>
      <w:r w:rsidRPr="00E136FF">
        <w:rPr>
          <w:i/>
        </w:rPr>
        <w:t>AMF-Identifier</w:t>
      </w:r>
      <w:bookmarkEnd w:id="5235"/>
      <w:bookmarkEnd w:id="5236"/>
      <w:bookmarkEnd w:id="5237"/>
      <w:bookmarkEnd w:id="5238"/>
      <w:bookmarkEnd w:id="5239"/>
      <w:bookmarkEnd w:id="5240"/>
      <w:bookmarkEnd w:id="5241"/>
      <w:bookmarkEnd w:id="5242"/>
      <w:bookmarkEnd w:id="5243"/>
      <w:bookmarkEnd w:id="5244"/>
      <w:bookmarkEnd w:id="5245"/>
      <w:bookmarkEnd w:id="5246"/>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5247" w:name="_Toc20487463"/>
      <w:bookmarkStart w:id="5248" w:name="_Toc29342762"/>
      <w:bookmarkStart w:id="5249" w:name="_Toc29343901"/>
      <w:bookmarkStart w:id="5250" w:name="_Toc36567167"/>
      <w:bookmarkStart w:id="5251" w:name="_Toc36810613"/>
      <w:bookmarkStart w:id="5252" w:name="_Toc36846977"/>
      <w:bookmarkStart w:id="5253" w:name="_Toc36939630"/>
      <w:bookmarkStart w:id="5254" w:name="_Toc37082610"/>
      <w:bookmarkStart w:id="5255" w:name="_Toc46481251"/>
      <w:bookmarkStart w:id="5256" w:name="_Toc46482485"/>
      <w:bookmarkStart w:id="5257" w:name="_Toc46483719"/>
      <w:bookmarkStart w:id="5258" w:name="_Toc100791799"/>
      <w:r w:rsidRPr="00E136FF">
        <w:lastRenderedPageBreak/>
        <w:t>–</w:t>
      </w:r>
      <w:r w:rsidRPr="00E136FF">
        <w:tab/>
      </w:r>
      <w:r w:rsidRPr="00E136FF">
        <w:rPr>
          <w:i/>
        </w:rPr>
        <w:t>AreaConfiguration</w:t>
      </w:r>
      <w:bookmarkEnd w:id="5247"/>
      <w:bookmarkEnd w:id="5248"/>
      <w:bookmarkEnd w:id="5249"/>
      <w:bookmarkEnd w:id="5250"/>
      <w:bookmarkEnd w:id="5251"/>
      <w:bookmarkEnd w:id="5252"/>
      <w:bookmarkEnd w:id="5253"/>
      <w:bookmarkEnd w:id="5254"/>
      <w:bookmarkEnd w:id="5255"/>
      <w:bookmarkEnd w:id="5256"/>
      <w:bookmarkEnd w:id="5257"/>
      <w:bookmarkEnd w:id="5258"/>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5259" w:name="_Toc29342763"/>
      <w:bookmarkStart w:id="5260" w:name="_Toc29343902"/>
      <w:bookmarkStart w:id="5261" w:name="_Toc36567168"/>
      <w:bookmarkStart w:id="5262" w:name="_Toc36810614"/>
      <w:bookmarkStart w:id="5263" w:name="_Toc36846978"/>
      <w:bookmarkStart w:id="5264" w:name="_Toc36939631"/>
      <w:bookmarkStart w:id="5265" w:name="_Toc37082611"/>
      <w:bookmarkStart w:id="5266" w:name="_Toc46481252"/>
      <w:bookmarkStart w:id="5267" w:name="_Toc46482486"/>
      <w:bookmarkStart w:id="5268" w:name="_Toc46483720"/>
      <w:bookmarkStart w:id="5269" w:name="_Toc100791800"/>
      <w:r w:rsidRPr="00E136FF">
        <w:rPr>
          <w:i/>
        </w:rPr>
        <w:t>–</w:t>
      </w:r>
      <w:r w:rsidRPr="00E136FF">
        <w:rPr>
          <w:i/>
        </w:rPr>
        <w:tab/>
      </w:r>
      <w:r w:rsidRPr="00E136FF">
        <w:rPr>
          <w:i/>
          <w:noProof/>
        </w:rPr>
        <w:t>BandCombinationList</w:t>
      </w:r>
      <w:bookmarkEnd w:id="5259"/>
      <w:bookmarkEnd w:id="5260"/>
      <w:bookmarkEnd w:id="5261"/>
      <w:bookmarkEnd w:id="5262"/>
      <w:bookmarkEnd w:id="5263"/>
      <w:bookmarkEnd w:id="5264"/>
      <w:bookmarkEnd w:id="5265"/>
      <w:bookmarkEnd w:id="5266"/>
      <w:bookmarkEnd w:id="5267"/>
      <w:bookmarkEnd w:id="5268"/>
      <w:bookmarkEnd w:id="5269"/>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5270" w:name="_Toc20487464"/>
      <w:bookmarkStart w:id="5271" w:name="_Toc29342764"/>
      <w:bookmarkStart w:id="5272" w:name="_Toc29343903"/>
      <w:bookmarkStart w:id="5273" w:name="_Toc36567169"/>
      <w:bookmarkStart w:id="5274" w:name="_Toc36810615"/>
      <w:bookmarkStart w:id="5275" w:name="_Toc36846979"/>
      <w:bookmarkStart w:id="5276" w:name="_Toc36939632"/>
      <w:bookmarkStart w:id="5277" w:name="_Toc37082612"/>
      <w:bookmarkStart w:id="5278" w:name="_Toc46481253"/>
      <w:bookmarkStart w:id="5279" w:name="_Toc46482487"/>
      <w:bookmarkStart w:id="5280" w:name="_Toc46483721"/>
      <w:bookmarkStart w:id="5281" w:name="_Toc100791801"/>
      <w:r w:rsidRPr="00E136FF">
        <w:t>–</w:t>
      </w:r>
      <w:r w:rsidRPr="00E136FF">
        <w:tab/>
      </w:r>
      <w:r w:rsidRPr="00E136FF">
        <w:rPr>
          <w:i/>
          <w:noProof/>
        </w:rPr>
        <w:t>C-RNTI</w:t>
      </w:r>
      <w:bookmarkEnd w:id="5270"/>
      <w:bookmarkEnd w:id="5271"/>
      <w:bookmarkEnd w:id="5272"/>
      <w:bookmarkEnd w:id="5273"/>
      <w:bookmarkEnd w:id="5274"/>
      <w:bookmarkEnd w:id="5275"/>
      <w:bookmarkEnd w:id="5276"/>
      <w:bookmarkEnd w:id="5277"/>
      <w:bookmarkEnd w:id="5278"/>
      <w:bookmarkEnd w:id="5279"/>
      <w:bookmarkEnd w:id="5280"/>
      <w:bookmarkEnd w:id="5281"/>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5282" w:name="_Toc20487465"/>
      <w:bookmarkStart w:id="5283" w:name="_Toc29342765"/>
      <w:bookmarkStart w:id="5284" w:name="_Toc29343904"/>
      <w:bookmarkStart w:id="5285" w:name="_Toc36567170"/>
      <w:bookmarkStart w:id="5286" w:name="_Toc36810616"/>
      <w:bookmarkStart w:id="5287" w:name="_Toc36846980"/>
      <w:bookmarkStart w:id="5288" w:name="_Toc36939633"/>
      <w:bookmarkStart w:id="5289" w:name="_Toc37082613"/>
      <w:bookmarkStart w:id="5290" w:name="_Toc46481254"/>
      <w:bookmarkStart w:id="5291" w:name="_Toc46482488"/>
      <w:bookmarkStart w:id="5292" w:name="_Toc46483722"/>
      <w:bookmarkStart w:id="5293" w:name="_Toc100791802"/>
      <w:r w:rsidRPr="00E136FF">
        <w:lastRenderedPageBreak/>
        <w:t>–</w:t>
      </w:r>
      <w:r w:rsidRPr="00E136FF">
        <w:tab/>
      </w:r>
      <w:r w:rsidRPr="00E136FF">
        <w:rPr>
          <w:i/>
        </w:rPr>
        <w:t>DedicatedInfoCDMA2000</w:t>
      </w:r>
      <w:bookmarkEnd w:id="5282"/>
      <w:bookmarkEnd w:id="5283"/>
      <w:bookmarkEnd w:id="5284"/>
      <w:bookmarkEnd w:id="5285"/>
      <w:bookmarkEnd w:id="5286"/>
      <w:bookmarkEnd w:id="5287"/>
      <w:bookmarkEnd w:id="5288"/>
      <w:bookmarkEnd w:id="5289"/>
      <w:bookmarkEnd w:id="5290"/>
      <w:bookmarkEnd w:id="5291"/>
      <w:bookmarkEnd w:id="5292"/>
      <w:bookmarkEnd w:id="5293"/>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5294" w:name="_Toc478015804"/>
      <w:bookmarkStart w:id="5295" w:name="_Toc36810617"/>
      <w:bookmarkStart w:id="5296" w:name="_Toc36846981"/>
      <w:bookmarkStart w:id="5297" w:name="_Toc36939634"/>
      <w:bookmarkStart w:id="5298" w:name="_Toc37082614"/>
      <w:bookmarkStart w:id="5299" w:name="_Toc46481255"/>
      <w:bookmarkStart w:id="5300" w:name="_Toc46482489"/>
      <w:bookmarkStart w:id="5301" w:name="_Toc46483723"/>
      <w:bookmarkStart w:id="5302" w:name="_Toc100791803"/>
      <w:r w:rsidRPr="00E136FF">
        <w:t>–</w:t>
      </w:r>
      <w:r w:rsidRPr="00E136FF">
        <w:tab/>
      </w:r>
      <w:bookmarkStart w:id="5303" w:name="_Hlk25298997"/>
      <w:r w:rsidRPr="00E136FF">
        <w:rPr>
          <w:i/>
          <w:iCs/>
          <w:noProof/>
        </w:rPr>
        <w:t>DedicatedInfo</w:t>
      </w:r>
      <w:bookmarkEnd w:id="5294"/>
      <w:r w:rsidRPr="00E136FF">
        <w:rPr>
          <w:i/>
          <w:iCs/>
          <w:noProof/>
        </w:rPr>
        <w:t>F1</w:t>
      </w:r>
      <w:r w:rsidR="00B54B87" w:rsidRPr="00E136FF">
        <w:rPr>
          <w:i/>
          <w:iCs/>
          <w:noProof/>
        </w:rPr>
        <w:t>c</w:t>
      </w:r>
      <w:bookmarkEnd w:id="5295"/>
      <w:bookmarkEnd w:id="5296"/>
      <w:bookmarkEnd w:id="5297"/>
      <w:bookmarkEnd w:id="5298"/>
      <w:bookmarkEnd w:id="5299"/>
      <w:bookmarkEnd w:id="5300"/>
      <w:bookmarkEnd w:id="5301"/>
      <w:bookmarkEnd w:id="5302"/>
      <w:bookmarkEnd w:id="5303"/>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5304" w:name="_Toc20487466"/>
      <w:bookmarkStart w:id="5305" w:name="_Toc29342766"/>
      <w:bookmarkStart w:id="5306" w:name="_Toc29343905"/>
      <w:bookmarkStart w:id="5307" w:name="_Toc36567171"/>
      <w:bookmarkStart w:id="5308" w:name="_Toc36810618"/>
      <w:bookmarkStart w:id="5309" w:name="_Toc36846982"/>
      <w:bookmarkStart w:id="5310" w:name="_Toc36939635"/>
      <w:bookmarkStart w:id="5311" w:name="_Toc37082615"/>
      <w:bookmarkStart w:id="5312" w:name="_Toc46481256"/>
      <w:bookmarkStart w:id="5313" w:name="_Toc46482490"/>
      <w:bookmarkStart w:id="5314" w:name="_Toc46483724"/>
      <w:bookmarkStart w:id="5315" w:name="_Toc100791804"/>
      <w:r w:rsidRPr="00E136FF">
        <w:t>–</w:t>
      </w:r>
      <w:r w:rsidRPr="00E136FF">
        <w:tab/>
      </w:r>
      <w:r w:rsidRPr="00E136FF">
        <w:rPr>
          <w:i/>
          <w:noProof/>
        </w:rPr>
        <w:t>DedicatedInfoNAS</w:t>
      </w:r>
      <w:bookmarkEnd w:id="5304"/>
      <w:bookmarkEnd w:id="5305"/>
      <w:bookmarkEnd w:id="5306"/>
      <w:bookmarkEnd w:id="5307"/>
      <w:bookmarkEnd w:id="5308"/>
      <w:bookmarkEnd w:id="5309"/>
      <w:bookmarkEnd w:id="5310"/>
      <w:bookmarkEnd w:id="5311"/>
      <w:bookmarkEnd w:id="5312"/>
      <w:bookmarkEnd w:id="5313"/>
      <w:bookmarkEnd w:id="5314"/>
      <w:bookmarkEnd w:id="5315"/>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5316" w:name="_Toc20487467"/>
      <w:bookmarkStart w:id="5317" w:name="_Toc29342767"/>
      <w:bookmarkStart w:id="5318" w:name="_Toc29343906"/>
      <w:bookmarkStart w:id="5319" w:name="_Toc36567172"/>
      <w:bookmarkStart w:id="5320" w:name="_Toc36810619"/>
      <w:bookmarkStart w:id="5321" w:name="_Toc36846983"/>
      <w:bookmarkStart w:id="5322" w:name="_Toc36939636"/>
      <w:bookmarkStart w:id="5323" w:name="_Toc37082616"/>
      <w:bookmarkStart w:id="5324" w:name="_Toc46481257"/>
      <w:bookmarkStart w:id="5325" w:name="_Toc46482491"/>
      <w:bookmarkStart w:id="5326" w:name="_Toc46483725"/>
      <w:bookmarkStart w:id="5327" w:name="_Toc100791805"/>
      <w:r w:rsidRPr="00E136FF">
        <w:t>–</w:t>
      </w:r>
      <w:r w:rsidRPr="00E136FF">
        <w:tab/>
      </w:r>
      <w:r w:rsidRPr="00E136FF">
        <w:rPr>
          <w:i/>
          <w:noProof/>
        </w:rPr>
        <w:t>FilterCoefficient</w:t>
      </w:r>
      <w:bookmarkEnd w:id="5316"/>
      <w:bookmarkEnd w:id="5317"/>
      <w:bookmarkEnd w:id="5318"/>
      <w:bookmarkEnd w:id="5319"/>
      <w:bookmarkEnd w:id="5320"/>
      <w:bookmarkEnd w:id="5321"/>
      <w:bookmarkEnd w:id="5322"/>
      <w:bookmarkEnd w:id="5323"/>
      <w:bookmarkEnd w:id="5324"/>
      <w:bookmarkEnd w:id="5325"/>
      <w:bookmarkEnd w:id="5326"/>
      <w:bookmarkEnd w:id="5327"/>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5328" w:name="_Toc20487468"/>
      <w:bookmarkStart w:id="5329" w:name="_Toc29342768"/>
      <w:bookmarkStart w:id="5330" w:name="_Toc29343907"/>
      <w:bookmarkStart w:id="5331" w:name="_Toc36567173"/>
      <w:bookmarkStart w:id="5332" w:name="_Toc36810620"/>
      <w:bookmarkStart w:id="5333" w:name="_Toc36846984"/>
      <w:bookmarkStart w:id="5334" w:name="_Toc36939637"/>
      <w:bookmarkStart w:id="5335" w:name="_Toc37082617"/>
      <w:bookmarkStart w:id="5336" w:name="_Toc46481258"/>
      <w:bookmarkStart w:id="5337" w:name="_Toc46482492"/>
      <w:bookmarkStart w:id="5338" w:name="_Toc46483726"/>
      <w:bookmarkStart w:id="5339"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5328"/>
      <w:bookmarkEnd w:id="5329"/>
      <w:bookmarkEnd w:id="5330"/>
      <w:bookmarkEnd w:id="5331"/>
      <w:bookmarkEnd w:id="5332"/>
      <w:bookmarkEnd w:id="5333"/>
      <w:bookmarkEnd w:id="5334"/>
      <w:bookmarkEnd w:id="5335"/>
      <w:bookmarkEnd w:id="5336"/>
      <w:bookmarkEnd w:id="5337"/>
      <w:bookmarkEnd w:id="5338"/>
      <w:bookmarkEnd w:id="5339"/>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lastRenderedPageBreak/>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5340" w:name="_Toc20487469"/>
      <w:bookmarkStart w:id="5341" w:name="_Toc29342769"/>
      <w:bookmarkStart w:id="5342" w:name="_Toc29343908"/>
      <w:bookmarkStart w:id="5343" w:name="_Toc36567174"/>
      <w:bookmarkStart w:id="5344" w:name="_Toc36810621"/>
      <w:bookmarkStart w:id="5345" w:name="_Toc36846985"/>
      <w:bookmarkStart w:id="5346" w:name="_Toc36939638"/>
      <w:bookmarkStart w:id="5347" w:name="_Toc37082618"/>
      <w:bookmarkStart w:id="5348" w:name="_Toc46481259"/>
      <w:bookmarkStart w:id="5349" w:name="_Toc46482493"/>
      <w:bookmarkStart w:id="5350" w:name="_Toc46483727"/>
      <w:bookmarkStart w:id="5351" w:name="_Toc100791807"/>
      <w:r w:rsidRPr="00E136FF">
        <w:t>–</w:t>
      </w:r>
      <w:r w:rsidRPr="00E136FF">
        <w:tab/>
      </w:r>
      <w:r w:rsidRPr="00E136FF">
        <w:rPr>
          <w:i/>
          <w:snapToGrid w:val="0"/>
        </w:rPr>
        <w:t>GNSS-ID</w:t>
      </w:r>
      <w:bookmarkEnd w:id="5340"/>
      <w:bookmarkEnd w:id="5341"/>
      <w:bookmarkEnd w:id="5342"/>
      <w:bookmarkEnd w:id="5343"/>
      <w:bookmarkEnd w:id="5344"/>
      <w:bookmarkEnd w:id="5345"/>
      <w:bookmarkEnd w:id="5346"/>
      <w:bookmarkEnd w:id="5347"/>
      <w:bookmarkEnd w:id="5348"/>
      <w:bookmarkEnd w:id="5349"/>
      <w:bookmarkEnd w:id="5350"/>
      <w:bookmarkEnd w:id="5351"/>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1BACB535" w14:textId="77777777" w:rsidR="00C4066C" w:rsidRPr="00E136FF" w:rsidRDefault="00C4066C" w:rsidP="00C4066C">
      <w:pPr>
        <w:pStyle w:val="Heading4"/>
        <w:rPr>
          <w:rFonts w:eastAsia="MS Mincho"/>
        </w:rPr>
      </w:pPr>
      <w:bookmarkStart w:id="5352" w:name="_Toc20487470"/>
      <w:bookmarkStart w:id="5353" w:name="_Toc29342770"/>
      <w:bookmarkStart w:id="5354" w:name="_Toc29343909"/>
      <w:bookmarkStart w:id="5355" w:name="_Toc36567175"/>
      <w:bookmarkStart w:id="5356" w:name="_Toc36810622"/>
      <w:bookmarkStart w:id="5357" w:name="_Toc36846986"/>
      <w:bookmarkStart w:id="5358" w:name="_Toc36939639"/>
      <w:bookmarkStart w:id="5359" w:name="_Toc37082619"/>
      <w:bookmarkStart w:id="5360" w:name="_Toc46481260"/>
      <w:bookmarkStart w:id="5361" w:name="_Toc46482494"/>
      <w:bookmarkStart w:id="5362" w:name="_Toc46483728"/>
      <w:bookmarkStart w:id="5363" w:name="_Toc100791808"/>
      <w:r w:rsidRPr="00E136FF">
        <w:rPr>
          <w:rFonts w:eastAsia="MS Mincho"/>
        </w:rPr>
        <w:t>–</w:t>
      </w:r>
      <w:r w:rsidRPr="00E136FF">
        <w:rPr>
          <w:rFonts w:eastAsia="MS Mincho"/>
        </w:rPr>
        <w:tab/>
      </w:r>
      <w:r w:rsidRPr="00E136FF">
        <w:rPr>
          <w:rFonts w:eastAsia="MS Mincho"/>
          <w:i/>
        </w:rPr>
        <w:t>I-RNTI</w:t>
      </w:r>
      <w:bookmarkEnd w:id="5352"/>
      <w:bookmarkEnd w:id="5353"/>
      <w:bookmarkEnd w:id="5354"/>
      <w:bookmarkEnd w:id="5355"/>
      <w:bookmarkEnd w:id="5356"/>
      <w:bookmarkEnd w:id="5357"/>
      <w:bookmarkEnd w:id="5358"/>
      <w:bookmarkEnd w:id="5359"/>
      <w:bookmarkEnd w:id="5360"/>
      <w:bookmarkEnd w:id="5361"/>
      <w:bookmarkEnd w:id="5362"/>
      <w:bookmarkEnd w:id="5363"/>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5364" w:name="_Toc20487471"/>
      <w:bookmarkStart w:id="5365" w:name="_Toc29342771"/>
      <w:bookmarkStart w:id="5366" w:name="_Toc29343910"/>
      <w:bookmarkStart w:id="5367" w:name="_Toc36567176"/>
      <w:bookmarkStart w:id="5368" w:name="_Toc36810623"/>
      <w:bookmarkStart w:id="5369" w:name="_Toc36846987"/>
      <w:bookmarkStart w:id="5370" w:name="_Toc36939640"/>
      <w:bookmarkStart w:id="5371" w:name="_Toc37082620"/>
      <w:bookmarkStart w:id="5372" w:name="_Toc46481261"/>
      <w:bookmarkStart w:id="5373" w:name="_Toc46482495"/>
      <w:bookmarkStart w:id="5374" w:name="_Toc46483729"/>
      <w:bookmarkStart w:id="5375" w:name="_Toc100791809"/>
      <w:r w:rsidRPr="00E136FF">
        <w:t>–</w:t>
      </w:r>
      <w:r w:rsidRPr="00E136FF">
        <w:tab/>
      </w:r>
      <w:r w:rsidRPr="00E136FF">
        <w:rPr>
          <w:i/>
        </w:rPr>
        <w:t>LoggingDuration</w:t>
      </w:r>
      <w:bookmarkEnd w:id="5364"/>
      <w:bookmarkEnd w:id="5365"/>
      <w:bookmarkEnd w:id="5366"/>
      <w:bookmarkEnd w:id="5367"/>
      <w:bookmarkEnd w:id="5368"/>
      <w:bookmarkEnd w:id="5369"/>
      <w:bookmarkEnd w:id="5370"/>
      <w:bookmarkEnd w:id="5371"/>
      <w:bookmarkEnd w:id="5372"/>
      <w:bookmarkEnd w:id="5373"/>
      <w:bookmarkEnd w:id="5374"/>
      <w:bookmarkEnd w:id="5375"/>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5376" w:name="_Toc20487472"/>
      <w:bookmarkStart w:id="5377" w:name="_Toc29342772"/>
      <w:bookmarkStart w:id="5378" w:name="_Toc29343911"/>
      <w:bookmarkStart w:id="5379" w:name="_Toc36567177"/>
      <w:bookmarkStart w:id="5380" w:name="_Toc36810624"/>
      <w:bookmarkStart w:id="5381" w:name="_Toc36846988"/>
      <w:bookmarkStart w:id="5382" w:name="_Toc36939641"/>
      <w:bookmarkStart w:id="5383" w:name="_Toc37082621"/>
      <w:bookmarkStart w:id="5384" w:name="_Toc46481262"/>
      <w:bookmarkStart w:id="5385" w:name="_Toc46482496"/>
      <w:bookmarkStart w:id="5386" w:name="_Toc46483730"/>
      <w:bookmarkStart w:id="5387" w:name="_Toc100791810"/>
      <w:r w:rsidRPr="00E136FF">
        <w:lastRenderedPageBreak/>
        <w:t>–</w:t>
      </w:r>
      <w:r w:rsidRPr="00E136FF">
        <w:tab/>
      </w:r>
      <w:r w:rsidRPr="00E136FF">
        <w:rPr>
          <w:i/>
        </w:rPr>
        <w:t>LoggingInterval</w:t>
      </w:r>
      <w:bookmarkEnd w:id="5376"/>
      <w:bookmarkEnd w:id="5377"/>
      <w:bookmarkEnd w:id="5378"/>
      <w:bookmarkEnd w:id="5379"/>
      <w:bookmarkEnd w:id="5380"/>
      <w:bookmarkEnd w:id="5381"/>
      <w:bookmarkEnd w:id="5382"/>
      <w:bookmarkEnd w:id="5383"/>
      <w:bookmarkEnd w:id="5384"/>
      <w:bookmarkEnd w:id="5385"/>
      <w:bookmarkEnd w:id="5386"/>
      <w:bookmarkEnd w:id="5387"/>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5388" w:name="_Toc20487473"/>
      <w:bookmarkStart w:id="5389" w:name="_Toc29342773"/>
      <w:bookmarkStart w:id="5390" w:name="_Toc29343912"/>
      <w:bookmarkStart w:id="5391" w:name="_Toc36567178"/>
      <w:bookmarkStart w:id="5392" w:name="_Toc36810625"/>
      <w:bookmarkStart w:id="5393" w:name="_Toc36846989"/>
      <w:bookmarkStart w:id="5394" w:name="_Toc36939642"/>
      <w:bookmarkStart w:id="5395" w:name="_Toc37082622"/>
      <w:bookmarkStart w:id="5396" w:name="_Toc46481263"/>
      <w:bookmarkStart w:id="5397" w:name="_Toc46482497"/>
      <w:bookmarkStart w:id="5398" w:name="_Toc46483731"/>
      <w:bookmarkStart w:id="5399" w:name="_Toc100791811"/>
      <w:r w:rsidRPr="00E136FF">
        <w:t>–</w:t>
      </w:r>
      <w:r w:rsidRPr="00E136FF">
        <w:tab/>
      </w:r>
      <w:r w:rsidRPr="00E136FF">
        <w:rPr>
          <w:i/>
          <w:iCs/>
        </w:rPr>
        <w:t>MeasSubframePattern</w:t>
      </w:r>
      <w:bookmarkEnd w:id="5388"/>
      <w:bookmarkEnd w:id="5389"/>
      <w:bookmarkEnd w:id="5390"/>
      <w:bookmarkEnd w:id="5391"/>
      <w:bookmarkEnd w:id="5392"/>
      <w:bookmarkEnd w:id="5393"/>
      <w:bookmarkEnd w:id="5394"/>
      <w:bookmarkEnd w:id="5395"/>
      <w:bookmarkEnd w:id="5396"/>
      <w:bookmarkEnd w:id="5397"/>
      <w:bookmarkEnd w:id="5398"/>
      <w:bookmarkEnd w:id="5399"/>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5400" w:name="_Toc20487474"/>
      <w:bookmarkStart w:id="5401" w:name="_Toc29342774"/>
      <w:bookmarkStart w:id="5402" w:name="_Toc29343913"/>
      <w:bookmarkStart w:id="5403" w:name="_Toc36567179"/>
      <w:bookmarkStart w:id="5404" w:name="_Toc36810626"/>
      <w:bookmarkStart w:id="5405" w:name="_Toc36846990"/>
      <w:bookmarkStart w:id="5406" w:name="_Toc36939643"/>
      <w:bookmarkStart w:id="5407" w:name="_Toc37082623"/>
      <w:bookmarkStart w:id="5408" w:name="_Toc46481264"/>
      <w:bookmarkStart w:id="5409" w:name="_Toc46482498"/>
      <w:bookmarkStart w:id="5410" w:name="_Toc46483732"/>
      <w:bookmarkStart w:id="5411" w:name="_Toc100791812"/>
      <w:r w:rsidRPr="00E136FF">
        <w:t>–</w:t>
      </w:r>
      <w:r w:rsidRPr="00E136FF">
        <w:tab/>
      </w:r>
      <w:r w:rsidRPr="00E136FF">
        <w:rPr>
          <w:i/>
          <w:noProof/>
        </w:rPr>
        <w:t>MMEC</w:t>
      </w:r>
      <w:bookmarkEnd w:id="5400"/>
      <w:bookmarkEnd w:id="5401"/>
      <w:bookmarkEnd w:id="5402"/>
      <w:bookmarkEnd w:id="5403"/>
      <w:bookmarkEnd w:id="5404"/>
      <w:bookmarkEnd w:id="5405"/>
      <w:bookmarkEnd w:id="5406"/>
      <w:bookmarkEnd w:id="5407"/>
      <w:bookmarkEnd w:id="5408"/>
      <w:bookmarkEnd w:id="5409"/>
      <w:bookmarkEnd w:id="5410"/>
      <w:bookmarkEnd w:id="5411"/>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5412" w:name="_Toc20487475"/>
      <w:bookmarkStart w:id="5413" w:name="_Toc29342775"/>
      <w:bookmarkStart w:id="5414" w:name="_Toc29343914"/>
      <w:bookmarkStart w:id="5415" w:name="_Toc36567180"/>
      <w:bookmarkStart w:id="5416" w:name="_Toc36810627"/>
      <w:bookmarkStart w:id="5417" w:name="_Toc36846991"/>
      <w:bookmarkStart w:id="5418" w:name="_Toc36939644"/>
      <w:bookmarkStart w:id="5419" w:name="_Toc37082624"/>
      <w:bookmarkStart w:id="5420" w:name="_Toc46481265"/>
      <w:bookmarkStart w:id="5421" w:name="_Toc46482499"/>
      <w:bookmarkStart w:id="5422" w:name="_Toc46483733"/>
      <w:bookmarkStart w:id="5423" w:name="_Toc100791813"/>
      <w:r w:rsidRPr="00E136FF">
        <w:t>–</w:t>
      </w:r>
      <w:r w:rsidRPr="00E136FF">
        <w:tab/>
      </w:r>
      <w:r w:rsidRPr="00E136FF">
        <w:rPr>
          <w:i/>
          <w:noProof/>
        </w:rPr>
        <w:t>NeighCellConfig</w:t>
      </w:r>
      <w:bookmarkEnd w:id="5412"/>
      <w:bookmarkEnd w:id="5413"/>
      <w:bookmarkEnd w:id="5414"/>
      <w:bookmarkEnd w:id="5415"/>
      <w:bookmarkEnd w:id="5416"/>
      <w:bookmarkEnd w:id="5417"/>
      <w:bookmarkEnd w:id="5418"/>
      <w:bookmarkEnd w:id="5419"/>
      <w:bookmarkEnd w:id="5420"/>
      <w:bookmarkEnd w:id="5421"/>
      <w:bookmarkEnd w:id="5422"/>
      <w:bookmarkEnd w:id="5423"/>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lastRenderedPageBreak/>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5424" w:name="_Toc20487476"/>
      <w:bookmarkStart w:id="5425" w:name="_Toc29342776"/>
      <w:bookmarkStart w:id="5426" w:name="_Toc29343915"/>
      <w:bookmarkStart w:id="5427" w:name="_Toc36567181"/>
      <w:bookmarkStart w:id="5428" w:name="_Toc36810628"/>
      <w:bookmarkStart w:id="5429" w:name="_Toc36846992"/>
      <w:bookmarkStart w:id="5430" w:name="_Toc36939645"/>
      <w:bookmarkStart w:id="5431" w:name="_Toc37082625"/>
      <w:bookmarkStart w:id="5432" w:name="_Toc46481266"/>
      <w:bookmarkStart w:id="5433" w:name="_Toc46482500"/>
      <w:bookmarkStart w:id="5434" w:name="_Toc46483734"/>
      <w:bookmarkStart w:id="5435" w:name="_Toc100791814"/>
      <w:r w:rsidRPr="00E136FF">
        <w:t>–</w:t>
      </w:r>
      <w:r w:rsidRPr="00E136FF">
        <w:tab/>
      </w:r>
      <w:r w:rsidRPr="00E136FF">
        <w:rPr>
          <w:i/>
        </w:rPr>
        <w:t>NG-5G-S-TMSI</w:t>
      </w:r>
      <w:bookmarkEnd w:id="5424"/>
      <w:bookmarkEnd w:id="5425"/>
      <w:bookmarkEnd w:id="5426"/>
      <w:bookmarkEnd w:id="5427"/>
      <w:bookmarkEnd w:id="5428"/>
      <w:bookmarkEnd w:id="5429"/>
      <w:bookmarkEnd w:id="5430"/>
      <w:bookmarkEnd w:id="5431"/>
      <w:bookmarkEnd w:id="5432"/>
      <w:bookmarkEnd w:id="5433"/>
      <w:bookmarkEnd w:id="5434"/>
      <w:bookmarkEnd w:id="5435"/>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5436" w:name="_Toc20487477"/>
      <w:bookmarkStart w:id="5437" w:name="_Toc29342777"/>
      <w:bookmarkStart w:id="5438" w:name="_Toc29343916"/>
      <w:bookmarkStart w:id="5439" w:name="_Toc36567182"/>
      <w:bookmarkStart w:id="5440" w:name="_Toc36810629"/>
      <w:bookmarkStart w:id="5441" w:name="_Toc36846993"/>
      <w:bookmarkStart w:id="5442" w:name="_Toc36939646"/>
      <w:bookmarkStart w:id="5443" w:name="_Toc37082626"/>
      <w:bookmarkStart w:id="5444" w:name="_Toc46481267"/>
      <w:bookmarkStart w:id="5445" w:name="_Toc46482501"/>
      <w:bookmarkStart w:id="5446" w:name="_Toc46483735"/>
      <w:bookmarkStart w:id="5447" w:name="_Toc100791815"/>
      <w:r w:rsidRPr="00E136FF">
        <w:t>–</w:t>
      </w:r>
      <w:r w:rsidRPr="00E136FF">
        <w:tab/>
      </w:r>
      <w:r w:rsidRPr="00E136FF">
        <w:rPr>
          <w:i/>
        </w:rPr>
        <w:t>OtherConfig</w:t>
      </w:r>
      <w:bookmarkEnd w:id="5436"/>
      <w:bookmarkEnd w:id="5437"/>
      <w:bookmarkEnd w:id="5438"/>
      <w:bookmarkEnd w:id="5439"/>
      <w:bookmarkEnd w:id="5440"/>
      <w:bookmarkEnd w:id="5441"/>
      <w:bookmarkEnd w:id="5442"/>
      <w:bookmarkEnd w:id="5443"/>
      <w:bookmarkEnd w:id="5444"/>
      <w:bookmarkEnd w:id="5445"/>
      <w:bookmarkEnd w:id="5446"/>
      <w:bookmarkEnd w:id="5447"/>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lastRenderedPageBreak/>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5448" w:name="OLE_LINK56"/>
      <w:r w:rsidRPr="00E136FF">
        <w:t>autonomousDenialSubframes</w:t>
      </w:r>
      <w:bookmarkEnd w:id="5448"/>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5449" w:name="_Toc20487478"/>
      <w:bookmarkStart w:id="5450" w:name="_Toc29342778"/>
      <w:bookmarkStart w:id="5451" w:name="_Toc29343917"/>
      <w:bookmarkStart w:id="5452" w:name="_Toc36567183"/>
      <w:bookmarkStart w:id="5453" w:name="_Toc36810630"/>
      <w:bookmarkStart w:id="5454" w:name="_Toc36846994"/>
      <w:bookmarkStart w:id="5455" w:name="_Toc36939647"/>
      <w:bookmarkStart w:id="5456" w:name="_Toc37082627"/>
      <w:bookmarkStart w:id="5457" w:name="_Toc46481268"/>
      <w:bookmarkStart w:id="5458" w:name="_Toc46482502"/>
      <w:bookmarkStart w:id="5459" w:name="_Toc46483736"/>
      <w:bookmarkStart w:id="5460" w:name="_Toc100791816"/>
      <w:r w:rsidRPr="00E136FF">
        <w:rPr>
          <w:rFonts w:eastAsia="MS Mincho"/>
        </w:rPr>
        <w:t>–</w:t>
      </w:r>
      <w:r w:rsidRPr="00E136FF">
        <w:rPr>
          <w:rFonts w:eastAsia="MS Mincho"/>
        </w:rPr>
        <w:tab/>
      </w:r>
      <w:r w:rsidRPr="00E136FF">
        <w:rPr>
          <w:rFonts w:eastAsia="MS Mincho"/>
          <w:i/>
        </w:rPr>
        <w:t>RAN-AreaCode</w:t>
      </w:r>
      <w:bookmarkEnd w:id="5449"/>
      <w:bookmarkEnd w:id="5450"/>
      <w:bookmarkEnd w:id="5451"/>
      <w:bookmarkEnd w:id="5452"/>
      <w:bookmarkEnd w:id="5453"/>
      <w:bookmarkEnd w:id="5454"/>
      <w:bookmarkEnd w:id="5455"/>
      <w:bookmarkEnd w:id="5456"/>
      <w:bookmarkEnd w:id="5457"/>
      <w:bookmarkEnd w:id="5458"/>
      <w:bookmarkEnd w:id="5459"/>
      <w:bookmarkEnd w:id="5460"/>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5461" w:name="_Toc20487479"/>
      <w:bookmarkStart w:id="5462" w:name="_Toc29342779"/>
      <w:bookmarkStart w:id="5463" w:name="_Toc29343918"/>
      <w:bookmarkStart w:id="5464" w:name="_Toc36567184"/>
      <w:bookmarkStart w:id="5465" w:name="_Toc36810631"/>
      <w:bookmarkStart w:id="5466" w:name="_Toc36846995"/>
      <w:bookmarkStart w:id="5467" w:name="_Toc36939648"/>
      <w:bookmarkStart w:id="5468" w:name="_Toc37082628"/>
      <w:bookmarkStart w:id="5469" w:name="_Toc46481269"/>
      <w:bookmarkStart w:id="5470" w:name="_Toc46482503"/>
      <w:bookmarkStart w:id="5471" w:name="_Toc46483737"/>
      <w:bookmarkStart w:id="5472" w:name="_Toc100791817"/>
      <w:r w:rsidRPr="00E136FF">
        <w:t>–</w:t>
      </w:r>
      <w:r w:rsidRPr="00E136FF">
        <w:tab/>
      </w:r>
      <w:r w:rsidRPr="00E136FF">
        <w:rPr>
          <w:i/>
        </w:rPr>
        <w:t>RAND-CDMA2000 (1xRTT)</w:t>
      </w:r>
      <w:bookmarkEnd w:id="5461"/>
      <w:bookmarkEnd w:id="5462"/>
      <w:bookmarkEnd w:id="5463"/>
      <w:bookmarkEnd w:id="5464"/>
      <w:bookmarkEnd w:id="5465"/>
      <w:bookmarkEnd w:id="5466"/>
      <w:bookmarkEnd w:id="5467"/>
      <w:bookmarkEnd w:id="5468"/>
      <w:bookmarkEnd w:id="5469"/>
      <w:bookmarkEnd w:id="5470"/>
      <w:bookmarkEnd w:id="5471"/>
      <w:bookmarkEnd w:id="5472"/>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5473" w:name="_Toc20487480"/>
      <w:bookmarkStart w:id="5474" w:name="_Toc29342780"/>
      <w:bookmarkStart w:id="5475" w:name="_Toc29343919"/>
      <w:bookmarkStart w:id="5476" w:name="_Toc36567185"/>
      <w:bookmarkStart w:id="5477" w:name="_Toc36810632"/>
      <w:bookmarkStart w:id="5478" w:name="_Toc36846996"/>
      <w:bookmarkStart w:id="5479" w:name="_Toc36939649"/>
      <w:bookmarkStart w:id="5480" w:name="_Toc37082629"/>
      <w:bookmarkStart w:id="5481" w:name="_Toc46481270"/>
      <w:bookmarkStart w:id="5482" w:name="_Toc46482504"/>
      <w:bookmarkStart w:id="5483" w:name="_Toc46483738"/>
      <w:bookmarkStart w:id="5484" w:name="_Toc100791818"/>
      <w:r w:rsidRPr="00E136FF">
        <w:t>–</w:t>
      </w:r>
      <w:r w:rsidRPr="00E136FF">
        <w:tab/>
      </w:r>
      <w:r w:rsidRPr="00E136FF">
        <w:rPr>
          <w:i/>
          <w:noProof/>
        </w:rPr>
        <w:t>RAT-Type</w:t>
      </w:r>
      <w:bookmarkEnd w:id="5473"/>
      <w:bookmarkEnd w:id="5474"/>
      <w:bookmarkEnd w:id="5475"/>
      <w:bookmarkEnd w:id="5476"/>
      <w:bookmarkEnd w:id="5477"/>
      <w:bookmarkEnd w:id="5478"/>
      <w:bookmarkEnd w:id="5479"/>
      <w:bookmarkEnd w:id="5480"/>
      <w:bookmarkEnd w:id="5481"/>
      <w:bookmarkEnd w:id="5482"/>
      <w:bookmarkEnd w:id="5483"/>
      <w:bookmarkEnd w:id="5484"/>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5485" w:name="_Toc20487481"/>
      <w:bookmarkStart w:id="5486" w:name="_Toc29342781"/>
      <w:bookmarkStart w:id="5487" w:name="_Toc29343920"/>
      <w:bookmarkStart w:id="5488" w:name="_Toc36567186"/>
      <w:bookmarkStart w:id="5489" w:name="_Toc36810633"/>
      <w:bookmarkStart w:id="5490" w:name="_Toc36846997"/>
      <w:bookmarkStart w:id="5491" w:name="_Toc36939650"/>
      <w:bookmarkStart w:id="5492" w:name="_Toc37082630"/>
      <w:bookmarkStart w:id="5493" w:name="_Toc46481271"/>
      <w:bookmarkStart w:id="5494" w:name="_Toc46482505"/>
      <w:bookmarkStart w:id="5495" w:name="_Toc46483739"/>
      <w:bookmarkStart w:id="5496" w:name="_Toc100791819"/>
      <w:r w:rsidRPr="00E136FF">
        <w:t>–</w:t>
      </w:r>
      <w:r w:rsidRPr="00E136FF">
        <w:tab/>
      </w:r>
      <w:r w:rsidRPr="00E136FF">
        <w:rPr>
          <w:i/>
          <w:noProof/>
        </w:rPr>
        <w:t>ResumeIdentity</w:t>
      </w:r>
      <w:bookmarkEnd w:id="5485"/>
      <w:bookmarkEnd w:id="5486"/>
      <w:bookmarkEnd w:id="5487"/>
      <w:bookmarkEnd w:id="5488"/>
      <w:bookmarkEnd w:id="5489"/>
      <w:bookmarkEnd w:id="5490"/>
      <w:bookmarkEnd w:id="5491"/>
      <w:bookmarkEnd w:id="5492"/>
      <w:bookmarkEnd w:id="5493"/>
      <w:bookmarkEnd w:id="5494"/>
      <w:bookmarkEnd w:id="5495"/>
      <w:bookmarkEnd w:id="5496"/>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5497" w:name="_Toc20487482"/>
      <w:bookmarkStart w:id="5498" w:name="_Toc29342782"/>
      <w:bookmarkStart w:id="5499" w:name="_Toc29343921"/>
      <w:bookmarkStart w:id="5500" w:name="_Toc36567187"/>
      <w:bookmarkStart w:id="5501" w:name="_Toc36810634"/>
      <w:bookmarkStart w:id="5502" w:name="_Toc36846998"/>
      <w:bookmarkStart w:id="5503" w:name="_Toc36939651"/>
      <w:bookmarkStart w:id="5504" w:name="_Toc37082631"/>
      <w:bookmarkStart w:id="5505" w:name="_Toc46481272"/>
      <w:bookmarkStart w:id="5506" w:name="_Toc46482506"/>
      <w:bookmarkStart w:id="5507" w:name="_Toc46483740"/>
      <w:bookmarkStart w:id="5508" w:name="_Toc100791820"/>
      <w:r w:rsidRPr="00E136FF">
        <w:t>–</w:t>
      </w:r>
      <w:r w:rsidRPr="00E136FF">
        <w:tab/>
      </w:r>
      <w:r w:rsidRPr="00E136FF">
        <w:rPr>
          <w:i/>
          <w:noProof/>
        </w:rPr>
        <w:t>RRC-TransactionIdentifier</w:t>
      </w:r>
      <w:bookmarkEnd w:id="5497"/>
      <w:bookmarkEnd w:id="5498"/>
      <w:bookmarkEnd w:id="5499"/>
      <w:bookmarkEnd w:id="5500"/>
      <w:bookmarkEnd w:id="5501"/>
      <w:bookmarkEnd w:id="5502"/>
      <w:bookmarkEnd w:id="5503"/>
      <w:bookmarkEnd w:id="5504"/>
      <w:bookmarkEnd w:id="5505"/>
      <w:bookmarkEnd w:id="5506"/>
      <w:bookmarkEnd w:id="5507"/>
      <w:bookmarkEnd w:id="5508"/>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5509" w:name="_Toc20487483"/>
      <w:bookmarkStart w:id="5510" w:name="_Toc29342783"/>
      <w:bookmarkStart w:id="5511" w:name="_Toc29343922"/>
      <w:bookmarkStart w:id="5512" w:name="_Toc36567188"/>
      <w:bookmarkStart w:id="5513" w:name="_Toc36810635"/>
      <w:bookmarkStart w:id="5514" w:name="_Toc36846999"/>
      <w:bookmarkStart w:id="5515" w:name="_Toc36939652"/>
      <w:bookmarkStart w:id="5516" w:name="_Toc37082632"/>
      <w:bookmarkStart w:id="5517" w:name="_Toc46481273"/>
      <w:bookmarkStart w:id="5518" w:name="_Toc46482507"/>
      <w:bookmarkStart w:id="5519" w:name="_Toc46483741"/>
      <w:bookmarkStart w:id="5520" w:name="_Toc100791821"/>
      <w:r w:rsidRPr="00E136FF">
        <w:t>–</w:t>
      </w:r>
      <w:r w:rsidRPr="00E136FF">
        <w:tab/>
      </w:r>
      <w:r w:rsidRPr="00E136FF">
        <w:rPr>
          <w:i/>
          <w:snapToGrid w:val="0"/>
        </w:rPr>
        <w:t>SBAS-ID</w:t>
      </w:r>
      <w:bookmarkEnd w:id="5509"/>
      <w:bookmarkEnd w:id="5510"/>
      <w:bookmarkEnd w:id="5511"/>
      <w:bookmarkEnd w:id="5512"/>
      <w:bookmarkEnd w:id="5513"/>
      <w:bookmarkEnd w:id="5514"/>
      <w:bookmarkEnd w:id="5515"/>
      <w:bookmarkEnd w:id="5516"/>
      <w:bookmarkEnd w:id="5517"/>
      <w:bookmarkEnd w:id="5518"/>
      <w:bookmarkEnd w:id="5519"/>
      <w:bookmarkEnd w:id="5520"/>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5521" w:name="_Toc20487484"/>
      <w:bookmarkStart w:id="5522" w:name="_Toc29342784"/>
      <w:bookmarkStart w:id="5523" w:name="_Toc29343923"/>
      <w:bookmarkStart w:id="5524" w:name="_Toc36567189"/>
      <w:bookmarkStart w:id="5525" w:name="_Toc36810636"/>
      <w:bookmarkStart w:id="5526" w:name="_Toc36847000"/>
      <w:bookmarkStart w:id="5527" w:name="_Toc36939653"/>
      <w:bookmarkStart w:id="5528" w:name="_Toc37082633"/>
      <w:bookmarkStart w:id="5529" w:name="_Toc46481274"/>
      <w:bookmarkStart w:id="5530" w:name="_Toc46482508"/>
      <w:bookmarkStart w:id="5531" w:name="_Toc46483742"/>
      <w:bookmarkStart w:id="5532" w:name="_Toc100791822"/>
      <w:r w:rsidRPr="00E136FF">
        <w:rPr>
          <w:rFonts w:eastAsia="MS Mincho"/>
        </w:rPr>
        <w:t>–</w:t>
      </w:r>
      <w:r w:rsidRPr="00E136FF">
        <w:rPr>
          <w:rFonts w:eastAsia="MS Mincho"/>
        </w:rPr>
        <w:tab/>
      </w:r>
      <w:r w:rsidRPr="00E136FF">
        <w:rPr>
          <w:rFonts w:eastAsia="MS Mincho"/>
          <w:i/>
        </w:rPr>
        <w:t>ShortI-RNTI</w:t>
      </w:r>
      <w:bookmarkEnd w:id="5521"/>
      <w:bookmarkEnd w:id="5522"/>
      <w:bookmarkEnd w:id="5523"/>
      <w:bookmarkEnd w:id="5524"/>
      <w:bookmarkEnd w:id="5525"/>
      <w:bookmarkEnd w:id="5526"/>
      <w:bookmarkEnd w:id="5527"/>
      <w:bookmarkEnd w:id="5528"/>
      <w:bookmarkEnd w:id="5529"/>
      <w:bookmarkEnd w:id="5530"/>
      <w:bookmarkEnd w:id="5531"/>
      <w:bookmarkEnd w:id="5532"/>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5533" w:name="_Toc20487485"/>
      <w:bookmarkStart w:id="5534" w:name="_Toc29342785"/>
      <w:bookmarkStart w:id="5535" w:name="_Toc29343924"/>
      <w:bookmarkStart w:id="5536" w:name="_Toc36567190"/>
      <w:bookmarkStart w:id="5537" w:name="_Toc36810637"/>
      <w:bookmarkStart w:id="5538" w:name="_Toc36847001"/>
      <w:bookmarkStart w:id="5539" w:name="_Toc36939654"/>
      <w:bookmarkStart w:id="5540" w:name="_Toc37082634"/>
      <w:bookmarkStart w:id="5541" w:name="_Toc46481275"/>
      <w:bookmarkStart w:id="5542" w:name="_Toc46482509"/>
      <w:bookmarkStart w:id="5543" w:name="_Toc46483743"/>
      <w:bookmarkStart w:id="5544" w:name="_Toc100791823"/>
      <w:r w:rsidRPr="00E136FF">
        <w:rPr>
          <w:i/>
        </w:rPr>
        <w:t>–</w:t>
      </w:r>
      <w:r w:rsidRPr="00E136FF">
        <w:rPr>
          <w:i/>
        </w:rPr>
        <w:tab/>
        <w:t>S-NSSAI</w:t>
      </w:r>
      <w:bookmarkEnd w:id="5533"/>
      <w:bookmarkEnd w:id="5534"/>
      <w:bookmarkEnd w:id="5535"/>
      <w:bookmarkEnd w:id="5536"/>
      <w:bookmarkEnd w:id="5537"/>
      <w:bookmarkEnd w:id="5538"/>
      <w:bookmarkEnd w:id="5539"/>
      <w:bookmarkEnd w:id="5540"/>
      <w:bookmarkEnd w:id="5541"/>
      <w:bookmarkEnd w:id="5542"/>
      <w:bookmarkEnd w:id="5543"/>
      <w:bookmarkEnd w:id="5544"/>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lastRenderedPageBreak/>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5545" w:name="_Toc20487486"/>
      <w:bookmarkStart w:id="5546" w:name="_Toc29342786"/>
      <w:bookmarkStart w:id="5547" w:name="_Toc29343925"/>
      <w:bookmarkStart w:id="5548" w:name="_Toc36567191"/>
      <w:bookmarkStart w:id="5549" w:name="_Toc36810638"/>
      <w:bookmarkStart w:id="5550" w:name="_Toc36847002"/>
      <w:bookmarkStart w:id="5551" w:name="_Toc36939655"/>
      <w:bookmarkStart w:id="5552" w:name="_Toc37082635"/>
      <w:bookmarkStart w:id="5553" w:name="_Toc46481276"/>
      <w:bookmarkStart w:id="5554" w:name="_Toc46482510"/>
      <w:bookmarkStart w:id="5555" w:name="_Toc46483744"/>
      <w:bookmarkStart w:id="5556" w:name="_Toc100791824"/>
      <w:r w:rsidRPr="00E136FF">
        <w:t>–</w:t>
      </w:r>
      <w:r w:rsidRPr="00E136FF">
        <w:tab/>
      </w:r>
      <w:r w:rsidRPr="00E136FF">
        <w:rPr>
          <w:i/>
          <w:noProof/>
        </w:rPr>
        <w:t>S-TMSI</w:t>
      </w:r>
      <w:bookmarkEnd w:id="5545"/>
      <w:bookmarkEnd w:id="5546"/>
      <w:bookmarkEnd w:id="5547"/>
      <w:bookmarkEnd w:id="5548"/>
      <w:bookmarkEnd w:id="5549"/>
      <w:bookmarkEnd w:id="5550"/>
      <w:bookmarkEnd w:id="5551"/>
      <w:bookmarkEnd w:id="5552"/>
      <w:bookmarkEnd w:id="5553"/>
      <w:bookmarkEnd w:id="5554"/>
      <w:bookmarkEnd w:id="5555"/>
      <w:bookmarkEnd w:id="5556"/>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36DFA49" w:rsidR="000D415B" w:rsidRPr="00E136FF" w:rsidRDefault="000D415B" w:rsidP="00171E6C">
      <w:pPr>
        <w:pStyle w:val="Heading4"/>
      </w:pPr>
      <w:r w:rsidRPr="00E136FF">
        <w:t>–</w:t>
      </w:r>
      <w:r w:rsidRPr="00E136FF">
        <w:tab/>
        <w:t>Time</w:t>
      </w:r>
      <w:ins w:id="5557" w:author="Rapporteur-r1" w:date="2022-05-18T11:12:00Z">
        <w:r w:rsidR="000301EC">
          <w:t>Offset</w:t>
        </w:r>
      </w:ins>
      <w:r w:rsidRPr="00E136FF">
        <w:t>UTC</w:t>
      </w:r>
    </w:p>
    <w:p w14:paraId="5E18A798" w14:textId="022F6B6C" w:rsidR="000D415B" w:rsidRPr="00E136FF" w:rsidRDefault="000D415B" w:rsidP="00D0366B">
      <w:r w:rsidRPr="00E136FF">
        <w:t xml:space="preserve">The IE </w:t>
      </w:r>
      <w:r w:rsidRPr="00E136FF">
        <w:rPr>
          <w:i/>
        </w:rPr>
        <w:t>Time</w:t>
      </w:r>
      <w:ins w:id="5558" w:author="Rapporteur-r1" w:date="2022-05-18T11:12:00Z">
        <w:r w:rsidR="000301EC">
          <w:rPr>
            <w:i/>
          </w:rPr>
          <w:t>Offset</w:t>
        </w:r>
      </w:ins>
      <w:r w:rsidRPr="00E136FF">
        <w:rPr>
          <w:i/>
        </w:rPr>
        <w:t>UTC</w:t>
      </w:r>
      <w:r w:rsidRPr="00E136FF">
        <w:t xml:space="preserve"> provides the </w:t>
      </w:r>
      <w:ins w:id="5559" w:author="Rapporteur-r1" w:date="2022-05-18T11:13:00Z">
        <w:r w:rsidR="000301EC">
          <w:t xml:space="preserve">time offset to </w:t>
        </w:r>
      </w:ins>
      <w:ins w:id="5560" w:author="Rapporteur-r1" w:date="2022-05-18T11:14:00Z">
        <w:r w:rsidR="000301EC">
          <w:t xml:space="preserve">the beginning of week </w:t>
        </w:r>
        <w:r w:rsidR="000301EC" w:rsidRPr="00636E82">
          <w:t>(Monday 00:00:00 UTC</w:t>
        </w:r>
        <w:r w:rsidR="000301EC">
          <w:t>)</w:t>
        </w:r>
      </w:ins>
      <w:ins w:id="5561" w:author="Rapporteur-r1" w:date="2022-05-18T11:15:00Z">
        <w:r w:rsidR="000301EC">
          <w:t>. Units in seconds.</w:t>
        </w:r>
      </w:ins>
      <w:ins w:id="5562" w:author="Rapporteur-r1" w:date="2022-05-18T11:14:00Z">
        <w:r w:rsidR="000301EC">
          <w:t xml:space="preserve"> </w:t>
        </w:r>
      </w:ins>
      <w:del w:id="5563" w:author="Rapporteur-r1" w:date="2022-05-18T11:13:00Z">
        <w:r w:rsidRPr="00E136FF" w:rsidDel="000301EC">
          <w:delText>number of UTC seconds in 10 ms units since 00:00:00 on Gregorian calendar date 1 January, 1900 (midnight between Sunday, December 31, 1899 and Monday, January 1, 1900).</w:delText>
        </w:r>
      </w:del>
    </w:p>
    <w:p w14:paraId="72E251AD" w14:textId="031C4D4E" w:rsidR="000D415B" w:rsidRPr="00E136FF" w:rsidRDefault="000D415B" w:rsidP="000D415B">
      <w:pPr>
        <w:keepNext/>
        <w:keepLines/>
        <w:spacing w:before="60"/>
        <w:jc w:val="center"/>
        <w:rPr>
          <w:rFonts w:ascii="Arial" w:hAnsi="Arial"/>
          <w:b/>
        </w:rPr>
      </w:pPr>
      <w:r w:rsidRPr="00E136FF">
        <w:rPr>
          <w:rFonts w:ascii="Arial" w:hAnsi="Arial"/>
          <w:b/>
          <w:i/>
        </w:rPr>
        <w:t>Time</w:t>
      </w:r>
      <w:ins w:id="5564" w:author="Rapporteur-r1" w:date="2022-05-18T11:12:00Z">
        <w:r w:rsidR="000301EC">
          <w:rPr>
            <w:rFonts w:ascii="Arial" w:hAnsi="Arial"/>
            <w:b/>
            <w:i/>
          </w:rPr>
          <w:t>Offset</w:t>
        </w:r>
      </w:ins>
      <w:r w:rsidRPr="00E136FF">
        <w:rPr>
          <w:rFonts w:ascii="Arial" w:hAnsi="Arial"/>
          <w:b/>
          <w:i/>
        </w:rPr>
        <w:t xml:space="preserv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28EBAF2D" w:rsidR="000D415B" w:rsidRPr="00E136FF" w:rsidRDefault="000D415B" w:rsidP="000D415B">
      <w:pPr>
        <w:pStyle w:val="PL"/>
        <w:shd w:val="clear" w:color="auto" w:fill="E6E6E6"/>
      </w:pPr>
      <w:r w:rsidRPr="00E136FF">
        <w:t>Time</w:t>
      </w:r>
      <w:ins w:id="5565" w:author="Rapporteur-r1" w:date="2022-05-18T11:12:00Z">
        <w:r w:rsidR="000301EC">
          <w:t>Offset</w:t>
        </w:r>
      </w:ins>
      <w:r w:rsidRPr="00E136FF">
        <w:t>UTC-r17 ::=</w:t>
      </w:r>
      <w:r w:rsidRPr="00E136FF">
        <w:tab/>
      </w:r>
      <w:r w:rsidRPr="00E136FF">
        <w:tab/>
        <w:t>INTEGER (0..</w:t>
      </w:r>
      <w:ins w:id="5566" w:author="Rapporteur-r1" w:date="2022-05-18T11:12:00Z">
        <w:r w:rsidR="000301EC">
          <w:t>1048575</w:t>
        </w:r>
      </w:ins>
      <w:del w:id="5567" w:author="Rapporteur-r1" w:date="2022-05-18T11:12:00Z">
        <w:r w:rsidRPr="00E136FF" w:rsidDel="000301EC">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5568" w:name="_Toc20487487"/>
      <w:bookmarkStart w:id="5569" w:name="_Toc29342787"/>
      <w:bookmarkStart w:id="5570" w:name="_Toc29343926"/>
      <w:bookmarkStart w:id="5571" w:name="_Toc36567192"/>
      <w:bookmarkStart w:id="5572" w:name="_Toc36810639"/>
      <w:bookmarkStart w:id="5573" w:name="_Toc36847003"/>
      <w:bookmarkStart w:id="5574" w:name="_Toc36939656"/>
      <w:bookmarkStart w:id="5575" w:name="_Toc37082636"/>
      <w:bookmarkStart w:id="5576" w:name="_Toc46481277"/>
      <w:bookmarkStart w:id="5577" w:name="_Toc46482511"/>
      <w:bookmarkStart w:id="5578" w:name="_Toc46483745"/>
      <w:bookmarkStart w:id="5579" w:name="_Toc100791825"/>
      <w:r w:rsidRPr="00E136FF">
        <w:t>–</w:t>
      </w:r>
      <w:r w:rsidRPr="00E136FF">
        <w:tab/>
      </w:r>
      <w:r w:rsidRPr="00E136FF">
        <w:rPr>
          <w:i/>
        </w:rPr>
        <w:t>TraceReference</w:t>
      </w:r>
      <w:bookmarkEnd w:id="5568"/>
      <w:bookmarkEnd w:id="5569"/>
      <w:bookmarkEnd w:id="5570"/>
      <w:bookmarkEnd w:id="5571"/>
      <w:bookmarkEnd w:id="5572"/>
      <w:bookmarkEnd w:id="5573"/>
      <w:bookmarkEnd w:id="5574"/>
      <w:bookmarkEnd w:id="5575"/>
      <w:bookmarkEnd w:id="5576"/>
      <w:bookmarkEnd w:id="5577"/>
      <w:bookmarkEnd w:id="5578"/>
      <w:bookmarkEnd w:id="5579"/>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lastRenderedPageBreak/>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5580" w:name="_Toc20487488"/>
      <w:bookmarkStart w:id="5581" w:name="_Toc29342788"/>
      <w:bookmarkStart w:id="5582" w:name="_Toc29343927"/>
      <w:bookmarkStart w:id="5583" w:name="_Toc36567193"/>
      <w:bookmarkStart w:id="5584" w:name="_Toc36810640"/>
      <w:bookmarkStart w:id="5585" w:name="_Toc36847004"/>
      <w:bookmarkStart w:id="5586" w:name="_Toc36939657"/>
      <w:bookmarkStart w:id="5587" w:name="_Toc37082637"/>
      <w:bookmarkStart w:id="5588" w:name="_Toc46481278"/>
      <w:bookmarkStart w:id="5589" w:name="_Toc46482512"/>
      <w:bookmarkStart w:id="5590" w:name="_Toc46483746"/>
      <w:bookmarkStart w:id="5591" w:name="_Toc100791826"/>
      <w:r w:rsidRPr="00E136FF">
        <w:t>–</w:t>
      </w:r>
      <w:r w:rsidRPr="00E136FF">
        <w:tab/>
      </w:r>
      <w:r w:rsidRPr="00E136FF">
        <w:rPr>
          <w:i/>
          <w:noProof/>
        </w:rPr>
        <w:t>UE-CapabilityRAT-ContainerList</w:t>
      </w:r>
      <w:bookmarkEnd w:id="5580"/>
      <w:bookmarkEnd w:id="5581"/>
      <w:bookmarkEnd w:id="5582"/>
      <w:bookmarkEnd w:id="5583"/>
      <w:bookmarkEnd w:id="5584"/>
      <w:bookmarkEnd w:id="5585"/>
      <w:bookmarkEnd w:id="5586"/>
      <w:bookmarkEnd w:id="5587"/>
      <w:bookmarkEnd w:id="5588"/>
      <w:bookmarkEnd w:id="5589"/>
      <w:bookmarkEnd w:id="5590"/>
      <w:bookmarkEnd w:id="5591"/>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5592" w:name="_Toc20487489"/>
      <w:bookmarkStart w:id="5593" w:name="_Toc29342789"/>
      <w:bookmarkStart w:id="5594" w:name="_Toc29343928"/>
      <w:bookmarkStart w:id="5595" w:name="_Toc36567194"/>
      <w:bookmarkStart w:id="5596" w:name="_Toc36810641"/>
      <w:bookmarkStart w:id="5597" w:name="_Toc36847005"/>
      <w:bookmarkStart w:id="5598" w:name="_Toc36939658"/>
      <w:bookmarkStart w:id="5599" w:name="_Toc37082638"/>
      <w:bookmarkStart w:id="5600" w:name="_Toc46481279"/>
      <w:bookmarkStart w:id="5601" w:name="_Toc46482513"/>
      <w:bookmarkStart w:id="5602" w:name="_Toc46483747"/>
      <w:bookmarkStart w:id="5603" w:name="_Toc100791827"/>
      <w:r w:rsidRPr="00E136FF">
        <w:t>–</w:t>
      </w:r>
      <w:r w:rsidRPr="00E136FF">
        <w:tab/>
      </w:r>
      <w:r w:rsidRPr="00E136FF">
        <w:rPr>
          <w:i/>
          <w:noProof/>
        </w:rPr>
        <w:t>UE-EUTRA-Capability</w:t>
      </w:r>
      <w:bookmarkEnd w:id="5592"/>
      <w:bookmarkEnd w:id="5593"/>
      <w:bookmarkEnd w:id="5594"/>
      <w:bookmarkEnd w:id="5595"/>
      <w:bookmarkEnd w:id="5596"/>
      <w:bookmarkEnd w:id="5597"/>
      <w:bookmarkEnd w:id="5598"/>
      <w:bookmarkEnd w:id="5599"/>
      <w:bookmarkEnd w:id="5600"/>
      <w:bookmarkEnd w:id="5601"/>
      <w:bookmarkEnd w:id="5602"/>
      <w:bookmarkEnd w:id="5603"/>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5604" w:name="OLE_LINK112"/>
      <w:bookmarkStart w:id="5605" w:name="OLE_LINK113"/>
      <w:r w:rsidRPr="00E136FF">
        <w:t xml:space="preserve"> :</w:t>
      </w:r>
      <w:bookmarkEnd w:id="5604"/>
      <w:bookmarkEnd w:id="5605"/>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lastRenderedPageBreak/>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lastRenderedPageBreak/>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lastRenderedPageBreak/>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lastRenderedPageBreak/>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lastRenderedPageBreak/>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5606"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5606"/>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lastRenderedPageBreak/>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lastRenderedPageBreak/>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1353A184" w:rsidR="000D415B" w:rsidRPr="00E136FF" w:rsidRDefault="000D415B" w:rsidP="000D415B">
      <w:pPr>
        <w:pStyle w:val="PL"/>
        <w:shd w:val="clear" w:color="auto" w:fill="E6E6E6"/>
      </w:pPr>
      <w:r w:rsidRPr="00E136FF">
        <w:tab/>
        <w:t>ntn-PUR-Timer</w:t>
      </w:r>
      <w:ins w:id="5607" w:author="Huawei" w:date="2022-04-29T14:24:00Z">
        <w:r w:rsidR="00B87097">
          <w:t>Delay</w:t>
        </w:r>
      </w:ins>
      <w:del w:id="5608" w:author="Huawei" w:date="2022-04-29T14:24:00Z">
        <w:r w:rsidRPr="00E136FF" w:rsidDel="00B87097">
          <w:delText>E</w:delText>
        </w:r>
      </w:del>
      <w:del w:id="5609" w:author="Huawei" w:date="2022-04-28T13:44:00Z">
        <w:r w:rsidRPr="00E136FF" w:rsidDel="00406B53">
          <w:delText>nhancement</w:delText>
        </w:r>
      </w:del>
      <w:r w:rsidRPr="00E136FF">
        <w:t>-r17</w:t>
      </w:r>
      <w:r w:rsidRPr="00E136FF">
        <w:tab/>
        <w:t>ENUMERATED {supported}</w:t>
      </w:r>
      <w:r w:rsidRPr="00E136FF">
        <w:tab/>
      </w:r>
      <w:r w:rsidRPr="00E136FF">
        <w:tab/>
      </w:r>
      <w:r w:rsidRPr="00E136FF">
        <w:tab/>
        <w:t>OPTIONAL</w:t>
      </w:r>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lastRenderedPageBreak/>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5610"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5610"/>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lastRenderedPageBreak/>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5611"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5611"/>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lastRenderedPageBreak/>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lastRenderedPageBreak/>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lastRenderedPageBreak/>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lastRenderedPageBreak/>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lastRenderedPageBreak/>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lastRenderedPageBreak/>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lastRenderedPageBreak/>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lastRenderedPageBreak/>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lastRenderedPageBreak/>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lastRenderedPageBreak/>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lastRenderedPageBreak/>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lastRenderedPageBreak/>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lastRenderedPageBreak/>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lastRenderedPageBreak/>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5612"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5612"/>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lastRenderedPageBreak/>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5613"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5613"/>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lastRenderedPageBreak/>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lastRenderedPageBreak/>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lastRenderedPageBreak/>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lastRenderedPageBreak/>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0A7183">
            <w:pPr>
              <w:pStyle w:val="TAL"/>
              <w:rPr>
                <w:b/>
                <w:i/>
                <w:lang w:eastAsia="en-GB"/>
              </w:rPr>
            </w:pPr>
            <w:r w:rsidRPr="00E136FF">
              <w:rPr>
                <w:b/>
                <w:i/>
                <w:lang w:eastAsia="en-GB"/>
              </w:rPr>
              <w:t>allowedCellList</w:t>
            </w:r>
          </w:p>
          <w:p w14:paraId="5EA3B267" w14:textId="77777777" w:rsidR="00A2294B" w:rsidRPr="00E136FF" w:rsidRDefault="00A2294B" w:rsidP="000A7183">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0A7183">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lastRenderedPageBreak/>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lastRenderedPageBreak/>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lastRenderedPageBreak/>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0A7183">
            <w:pPr>
              <w:pStyle w:val="TAL"/>
              <w:rPr>
                <w:b/>
                <w:i/>
                <w:lang w:eastAsia="zh-CN"/>
              </w:rPr>
            </w:pPr>
            <w:r w:rsidRPr="00E136FF">
              <w:rPr>
                <w:b/>
                <w:i/>
                <w:lang w:eastAsia="zh-CN"/>
              </w:rPr>
              <w:t>ce-EUTRA-5GC-HO-ToNR-TDD-FR2-2</w:t>
            </w:r>
          </w:p>
          <w:p w14:paraId="0541CCCB" w14:textId="77777777" w:rsidR="002B162F" w:rsidRPr="00E136FF" w:rsidRDefault="002B162F" w:rsidP="000A7183">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0A7183">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0A7183">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0A7183">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lastRenderedPageBreak/>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0A7183">
            <w:pPr>
              <w:pStyle w:val="TAL"/>
              <w:rPr>
                <w:b/>
                <w:bCs/>
                <w:i/>
                <w:noProof/>
                <w:lang w:eastAsia="en-GB"/>
              </w:rPr>
            </w:pPr>
            <w:r w:rsidRPr="00E136FF">
              <w:rPr>
                <w:b/>
                <w:bCs/>
                <w:i/>
                <w:noProof/>
                <w:lang w:eastAsia="en-GB"/>
              </w:rPr>
              <w:t>ce-PDSCH-MaxTBS</w:t>
            </w:r>
          </w:p>
          <w:p w14:paraId="7DB3841D" w14:textId="77777777" w:rsidR="00AE0481" w:rsidRPr="00E136FF" w:rsidRDefault="00AE0481" w:rsidP="000A7183">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5614"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5614"/>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5615" w:name="_Hlk32577787"/>
            <w:r w:rsidRPr="00E136FF">
              <w:rPr>
                <w:rFonts w:eastAsia="MS PGothic" w:cs="Arial"/>
                <w:szCs w:val="18"/>
              </w:rPr>
              <w:t>whether the UE supports conditional handover including execution condition, candidate cell configuration</w:t>
            </w:r>
            <w:bookmarkEnd w:id="5615"/>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5616" w:name="_Hlk32577805"/>
            <w:r w:rsidRPr="00E136FF">
              <w:rPr>
                <w:rFonts w:eastAsia="MS PGothic" w:cs="Arial"/>
                <w:szCs w:val="18"/>
              </w:rPr>
              <w:t>whether the UE supports conditional handover during re-establishment procedure when the selected cell is configured as candidate cell for condition handover.</w:t>
            </w:r>
            <w:bookmarkEnd w:id="5616"/>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lastRenderedPageBreak/>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lastRenderedPageBreak/>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lastRenderedPageBreak/>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lastRenderedPageBreak/>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5617" w:name="_Hlk523747801"/>
            <w:r w:rsidRPr="00E136FF">
              <w:rPr>
                <w:lang w:eastAsia="en-GB"/>
              </w:rPr>
              <w:t>Indicates whether the UE supports sDCI monitoring in DMRS based SPDCCH for MBSFN subframe</w:t>
            </w:r>
            <w:bookmarkEnd w:id="5617"/>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lastRenderedPageBreak/>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lastRenderedPageBreak/>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0A7183">
            <w:pPr>
              <w:pStyle w:val="TAL"/>
              <w:rPr>
                <w:b/>
                <w:i/>
                <w:lang w:eastAsia="zh-CN"/>
              </w:rPr>
            </w:pPr>
            <w:r w:rsidRPr="00E136FF">
              <w:rPr>
                <w:b/>
                <w:i/>
                <w:lang w:eastAsia="zh-CN"/>
              </w:rPr>
              <w:t>eutra-5GC-HO-ToNR-TDD-FR2-2</w:t>
            </w:r>
          </w:p>
          <w:p w14:paraId="627EE090" w14:textId="77777777" w:rsidR="002B162F" w:rsidRPr="00E136FF" w:rsidRDefault="002B162F" w:rsidP="000A7183">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0A7183">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0A7183">
            <w:pPr>
              <w:pStyle w:val="TAL"/>
              <w:rPr>
                <w:b/>
                <w:i/>
                <w:lang w:eastAsia="zh-CN"/>
              </w:rPr>
            </w:pPr>
            <w:r w:rsidRPr="00E136FF">
              <w:rPr>
                <w:b/>
                <w:i/>
                <w:lang w:eastAsia="zh-CN"/>
              </w:rPr>
              <w:t>eutra-EPC-HO-ToNR-TDD-FR2-2</w:t>
            </w:r>
          </w:p>
          <w:p w14:paraId="575E6586" w14:textId="77777777" w:rsidR="002B162F" w:rsidRPr="00E136FF" w:rsidRDefault="002B162F" w:rsidP="000A7183">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0A7183">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lastRenderedPageBreak/>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lastRenderedPageBreak/>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0A7183">
            <w:pPr>
              <w:pStyle w:val="TAL"/>
              <w:rPr>
                <w:b/>
                <w:bCs/>
                <w:i/>
                <w:noProof/>
                <w:lang w:eastAsia="en-GB"/>
              </w:rPr>
            </w:pPr>
            <w:r w:rsidRPr="00E136FF">
              <w:rPr>
                <w:b/>
                <w:bCs/>
                <w:i/>
                <w:noProof/>
                <w:lang w:eastAsia="en-GB"/>
              </w:rPr>
              <w:t>immMeasUnComBarPre</w:t>
            </w:r>
          </w:p>
          <w:p w14:paraId="7BEB36C9" w14:textId="77777777" w:rsidR="00440693" w:rsidRPr="00E136FF" w:rsidRDefault="00440693" w:rsidP="000A7183">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0A7183">
            <w:pPr>
              <w:pStyle w:val="TAL"/>
              <w:rPr>
                <w:b/>
                <w:bCs/>
                <w:i/>
                <w:noProof/>
                <w:lang w:eastAsia="en-GB"/>
              </w:rPr>
            </w:pPr>
            <w:r w:rsidRPr="00E136FF">
              <w:rPr>
                <w:b/>
                <w:bCs/>
                <w:i/>
                <w:noProof/>
                <w:lang w:eastAsia="en-GB"/>
              </w:rPr>
              <w:t>ims-VoiceOverNR-FR2-2</w:t>
            </w:r>
          </w:p>
          <w:p w14:paraId="375A9DCA" w14:textId="77777777" w:rsidR="002B162F" w:rsidRPr="00E136FF" w:rsidRDefault="002B162F" w:rsidP="000A7183">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0A7183">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lastRenderedPageBreak/>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lastRenderedPageBreak/>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lastRenderedPageBreak/>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0A7183">
            <w:pPr>
              <w:pStyle w:val="TAL"/>
              <w:rPr>
                <w:b/>
                <w:i/>
                <w:lang w:eastAsia="zh-CN"/>
              </w:rPr>
            </w:pPr>
            <w:r w:rsidRPr="00E136FF">
              <w:rPr>
                <w:b/>
                <w:i/>
                <w:lang w:eastAsia="zh-CN"/>
              </w:rPr>
              <w:t>loggedMeasIdleEventL1</w:t>
            </w:r>
          </w:p>
          <w:p w14:paraId="5A2F4ABE"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0A7183">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0A7183">
            <w:pPr>
              <w:pStyle w:val="TAL"/>
              <w:rPr>
                <w:b/>
                <w:i/>
                <w:lang w:eastAsia="zh-CN"/>
              </w:rPr>
            </w:pPr>
            <w:r w:rsidRPr="00E136FF">
              <w:rPr>
                <w:b/>
                <w:i/>
                <w:lang w:eastAsia="zh-CN"/>
              </w:rPr>
              <w:t>loggedMeasIdleEventOutOfCoverage</w:t>
            </w:r>
          </w:p>
          <w:p w14:paraId="2B908ABD"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0A7183">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0A7183">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0A7183">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1061E79"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0A7183">
            <w:pPr>
              <w:pStyle w:val="TAL"/>
              <w:rPr>
                <w:b/>
                <w:i/>
                <w:lang w:eastAsia="zh-CN"/>
              </w:rPr>
            </w:pPr>
            <w:r w:rsidRPr="00E136FF">
              <w:rPr>
                <w:b/>
                <w:i/>
                <w:lang w:eastAsia="zh-CN"/>
              </w:rPr>
              <w:lastRenderedPageBreak/>
              <w:t>loggedMeasurementsIdle</w:t>
            </w:r>
          </w:p>
          <w:p w14:paraId="13CEF823" w14:textId="77777777" w:rsidR="00C73EBE" w:rsidRPr="00E136FF" w:rsidRDefault="00C73EBE" w:rsidP="000A7183">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0A7183">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lastRenderedPageBreak/>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lastRenderedPageBreak/>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lastRenderedPageBreak/>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CapabilityPerBand</w:t>
            </w:r>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SimSun"/>
                <w:b/>
                <w:i/>
                <w:lang w:eastAsia="zh-CN"/>
              </w:rPr>
              <w:t>naics-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SimSun"/>
                <w:i/>
                <w:lang w:eastAsia="zh-CN"/>
              </w:rPr>
              <w:t>numberOfNAICS-CapableCC</w:t>
            </w:r>
            <w:r w:rsidRPr="00E136FF">
              <w:rPr>
                <w:rFonts w:eastAsia="SimSun"/>
                <w:lang w:eastAsia="zh-CN"/>
              </w:rPr>
              <w:t xml:space="preserve"> indicates the number of component carriers where the NAICS processing is supported and the field </w:t>
            </w:r>
            <w:r w:rsidRPr="00E136FF">
              <w:rPr>
                <w:rFonts w:eastAsia="SimSun"/>
                <w:i/>
                <w:lang w:eastAsia="zh-CN"/>
              </w:rPr>
              <w:t>numberOfAggregatedPRB</w:t>
            </w:r>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1,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2,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3,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4,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5,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lastRenderedPageBreak/>
              <w:t>n-MaxList (in MIMO-UE-ParametersPerTM)</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lastRenderedPageBreak/>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ToEN-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0A7183">
            <w:pPr>
              <w:pStyle w:val="TAL"/>
              <w:rPr>
                <w:b/>
                <w:bCs/>
                <w:i/>
                <w:iCs/>
                <w:kern w:val="2"/>
              </w:rPr>
            </w:pPr>
            <w:r w:rsidRPr="00E136FF">
              <w:rPr>
                <w:b/>
                <w:bCs/>
                <w:i/>
                <w:iCs/>
                <w:kern w:val="2"/>
              </w:rPr>
              <w:t>ntn-Connectivity-EPC</w:t>
            </w:r>
          </w:p>
          <w:p w14:paraId="56C56D83" w14:textId="77777777" w:rsidR="000D415B" w:rsidRPr="00E136FF" w:rsidRDefault="000D415B" w:rsidP="000A7183">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0A7183">
            <w:pPr>
              <w:pStyle w:val="TAL"/>
              <w:jc w:val="center"/>
              <w:rPr>
                <w:rFonts w:eastAsia="SimSun"/>
                <w:noProof/>
                <w:lang w:eastAsia="zh-CN"/>
              </w:rPr>
            </w:pPr>
            <w:r w:rsidRPr="00E136FF">
              <w:rPr>
                <w:rFonts w:eastAsia="SimSun"/>
                <w:noProof/>
                <w:lang w:eastAsia="zh-CN"/>
              </w:rPr>
              <w:t>-</w:t>
            </w:r>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2AB20C50" w:rsidR="000D415B" w:rsidRPr="00E136FF" w:rsidRDefault="000D415B" w:rsidP="000A7183">
            <w:pPr>
              <w:pStyle w:val="TAL"/>
              <w:rPr>
                <w:b/>
                <w:i/>
                <w:lang w:eastAsia="zh-CN"/>
              </w:rPr>
            </w:pPr>
            <w:r w:rsidRPr="00E136FF">
              <w:rPr>
                <w:b/>
                <w:i/>
                <w:lang w:eastAsia="zh-CN"/>
              </w:rPr>
              <w:t>ntn-PUR-Timer</w:t>
            </w:r>
            <w:ins w:id="5618" w:author="Huawei" w:date="2022-04-29T14:24:00Z">
              <w:r w:rsidR="00B87097">
                <w:rPr>
                  <w:b/>
                  <w:i/>
                  <w:lang w:eastAsia="zh-CN"/>
                </w:rPr>
                <w:t>Delay</w:t>
              </w:r>
            </w:ins>
            <w:del w:id="5619" w:author="Huawei" w:date="2022-04-29T14:24:00Z">
              <w:r w:rsidRPr="00E136FF" w:rsidDel="00B87097">
                <w:rPr>
                  <w:b/>
                  <w:i/>
                  <w:lang w:eastAsia="zh-CN"/>
                </w:rPr>
                <w:delText>E</w:delText>
              </w:r>
            </w:del>
            <w:del w:id="5620" w:author="Huawei" w:date="2022-04-28T13:45:00Z">
              <w:r w:rsidRPr="00E136FF" w:rsidDel="00406B53">
                <w:rPr>
                  <w:b/>
                  <w:i/>
                  <w:lang w:eastAsia="zh-CN"/>
                </w:rPr>
                <w:delText>nhancement</w:delText>
              </w:r>
            </w:del>
          </w:p>
          <w:p w14:paraId="53314E52" w14:textId="06189B20" w:rsidR="000D415B" w:rsidRPr="00E136FF" w:rsidRDefault="000D415B" w:rsidP="00B87097">
            <w:pPr>
              <w:pStyle w:val="TAL"/>
              <w:rPr>
                <w:lang w:eastAsia="zh-CN"/>
              </w:rPr>
            </w:pPr>
            <w:r w:rsidRPr="00E136FF">
              <w:rPr>
                <w:lang w:eastAsia="zh-CN"/>
              </w:rPr>
              <w:t xml:space="preserve">Indicates whether the UE supports </w:t>
            </w:r>
            <w:ins w:id="5621"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5622" w:author="Huawei" w:date="2022-04-29T14:26:00Z">
              <w:r w:rsidRPr="00E136FF" w:rsidDel="00B87097">
                <w:rPr>
                  <w:lang w:eastAsia="zh-CN"/>
                </w:rPr>
                <w:delText>PUR timer e</w:delText>
              </w:r>
            </w:del>
            <w:del w:id="5623" w:author="Huawei" w:date="2022-04-28T13:45:00Z">
              <w:r w:rsidRPr="00E136FF" w:rsidDel="00406B53">
                <w:rPr>
                  <w:lang w:eastAsia="zh-CN"/>
                </w:rPr>
                <w:delText>nhancement</w:delText>
              </w:r>
            </w:del>
            <w:del w:id="5624" w:author="Huawei" w:date="2022-04-29T14:26:00Z">
              <w:r w:rsidRPr="00E136FF" w:rsidDel="00B87097">
                <w:rPr>
                  <w:lang w:eastAsia="zh-CN"/>
                </w:rPr>
                <w:delText xml:space="preserve"> </w:delText>
              </w:r>
            </w:del>
            <w:r w:rsidRPr="00E136FF">
              <w:rPr>
                <w:lang w:eastAsia="zh-CN"/>
              </w:rPr>
              <w:t>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Pr="00E136FF" w:rsidRDefault="000D415B" w:rsidP="000A7183">
            <w:pPr>
              <w:pStyle w:val="TAL"/>
              <w:rPr>
                <w:b/>
                <w:i/>
                <w:lang w:eastAsia="zh-CN"/>
              </w:rPr>
            </w:pPr>
            <w:r w:rsidRPr="00E136FF">
              <w:rPr>
                <w:b/>
                <w:i/>
                <w:lang w:eastAsia="zh-CN"/>
              </w:rPr>
              <w:t>ntn-TA-report</w:t>
            </w:r>
          </w:p>
          <w:p w14:paraId="60455AD7" w14:textId="77777777" w:rsidR="000D415B" w:rsidRPr="00E136FF" w:rsidRDefault="000D415B" w:rsidP="000A7183">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E136FF" w:rsidRDefault="0072069F" w:rsidP="0072069F">
            <w:pPr>
              <w:pStyle w:val="TAL"/>
              <w:rPr>
                <w:b/>
                <w:i/>
                <w:lang w:eastAsia="zh-CN"/>
              </w:rPr>
            </w:pPr>
            <w:r w:rsidRPr="00E136FF">
              <w:rPr>
                <w:b/>
                <w:i/>
                <w:lang w:eastAsia="zh-CN"/>
              </w:rPr>
              <w:t>numberOfBlindDecodesUSS</w:t>
            </w:r>
          </w:p>
          <w:p w14:paraId="34A5379D" w14:textId="77777777" w:rsidR="0072069F" w:rsidRPr="00E136FF" w:rsidRDefault="0072069F" w:rsidP="0072069F">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E136FF" w:rsidRDefault="00650BBE" w:rsidP="00650BBE">
            <w:pPr>
              <w:pStyle w:val="TAL"/>
              <w:rPr>
                <w:b/>
                <w:i/>
              </w:rPr>
            </w:pPr>
            <w:r w:rsidRPr="00E136FF">
              <w:rPr>
                <w:b/>
                <w:i/>
              </w:rPr>
              <w:t>nzp-CSI-RS-AperiodicInfo</w:t>
            </w:r>
          </w:p>
          <w:p w14:paraId="444754B0" w14:textId="77777777" w:rsidR="00650BBE" w:rsidRPr="00E136FF" w:rsidRDefault="00650BBE" w:rsidP="00650BBE">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E136FF" w:rsidRDefault="00650BBE" w:rsidP="00650BBE">
            <w:pPr>
              <w:pStyle w:val="TAL"/>
              <w:rPr>
                <w:b/>
                <w:i/>
              </w:rPr>
            </w:pPr>
            <w:r w:rsidRPr="00E136FF">
              <w:rPr>
                <w:b/>
                <w:i/>
              </w:rPr>
              <w:lastRenderedPageBreak/>
              <w:t>nzp-CSI-RS-PeriodicInfo</w:t>
            </w:r>
          </w:p>
          <w:p w14:paraId="07F71199" w14:textId="77777777" w:rsidR="00650BBE" w:rsidRPr="00E136FF" w:rsidRDefault="00650BBE" w:rsidP="00650BBE">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E136FF" w:rsidRDefault="0072069F" w:rsidP="0072069F">
            <w:pPr>
              <w:pStyle w:val="TAL"/>
              <w:rPr>
                <w:b/>
                <w:i/>
                <w:lang w:eastAsia="en-GB"/>
              </w:rPr>
            </w:pPr>
            <w:r w:rsidRPr="00E136FF">
              <w:rPr>
                <w:b/>
                <w:i/>
                <w:lang w:eastAsia="en-GB"/>
              </w:rPr>
              <w:t>otdoa-UE-Assisted</w:t>
            </w:r>
          </w:p>
          <w:p w14:paraId="268279DC" w14:textId="77777777" w:rsidR="0072069F" w:rsidRPr="00E136FF" w:rsidRDefault="0072069F" w:rsidP="0072069F">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E136FF" w:rsidRDefault="0072069F" w:rsidP="0072069F">
            <w:pPr>
              <w:pStyle w:val="TAL"/>
              <w:rPr>
                <w:b/>
                <w:i/>
              </w:rPr>
            </w:pPr>
            <w:r w:rsidRPr="00E136FF">
              <w:rPr>
                <w:b/>
                <w:i/>
              </w:rPr>
              <w:t>outOfOrderDelivery</w:t>
            </w:r>
          </w:p>
          <w:p w14:paraId="0F1CFBCA" w14:textId="77777777" w:rsidR="0072069F" w:rsidRPr="00E136FF" w:rsidRDefault="0072069F" w:rsidP="0072069F">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E136FF" w:rsidRDefault="0072069F" w:rsidP="0072069F">
            <w:pPr>
              <w:pStyle w:val="TAL"/>
              <w:rPr>
                <w:b/>
                <w:i/>
                <w:lang w:eastAsia="en-GB"/>
              </w:rPr>
            </w:pPr>
            <w:r w:rsidRPr="00E136FF">
              <w:rPr>
                <w:b/>
                <w:i/>
                <w:lang w:eastAsia="en-GB"/>
              </w:rPr>
              <w:t>outOfSequenceGrantHandling</w:t>
            </w:r>
          </w:p>
          <w:p w14:paraId="1B031865" w14:textId="77777777" w:rsidR="0072069F" w:rsidRPr="00E136FF" w:rsidRDefault="0072069F" w:rsidP="0072069F">
            <w:pPr>
              <w:pStyle w:val="TAL"/>
              <w:rPr>
                <w:b/>
                <w:lang w:eastAsia="en-GB"/>
              </w:rPr>
            </w:pPr>
            <w:r w:rsidRPr="00E136FF">
              <w:t>Indicates whether the UE supports PUSCH transmissions with out of sequence UL grants as defined in TS 36.213 [2</w:t>
            </w:r>
            <w:r w:rsidR="006D7571" w:rsidRPr="00E136FF">
              <w:t>3</w:t>
            </w:r>
            <w:r w:rsidRPr="00E136FF">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E136FF" w:rsidRDefault="0072069F" w:rsidP="0072069F">
            <w:pPr>
              <w:pStyle w:val="TAL"/>
              <w:rPr>
                <w:b/>
                <w:i/>
                <w:lang w:eastAsia="en-GB"/>
              </w:rPr>
            </w:pPr>
            <w:r w:rsidRPr="00E136FF">
              <w:rPr>
                <w:b/>
                <w:i/>
                <w:lang w:eastAsia="en-GB"/>
              </w:rPr>
              <w:t>overheatingInd</w:t>
            </w:r>
          </w:p>
          <w:p w14:paraId="4DC1F060" w14:textId="77777777" w:rsidR="0072069F" w:rsidRPr="00E136FF" w:rsidRDefault="0072069F" w:rsidP="0072069F">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E136FF" w:rsidRDefault="00326E7A" w:rsidP="00326E7A">
            <w:pPr>
              <w:pStyle w:val="TAL"/>
              <w:rPr>
                <w:b/>
                <w:i/>
                <w:lang w:eastAsia="en-GB"/>
              </w:rPr>
            </w:pPr>
            <w:r w:rsidRPr="00E136FF">
              <w:rPr>
                <w:b/>
                <w:i/>
                <w:lang w:eastAsia="en-GB"/>
              </w:rPr>
              <w:t>overheatingIndForSCG</w:t>
            </w:r>
          </w:p>
          <w:p w14:paraId="74DF7D59" w14:textId="77777777" w:rsidR="00326E7A" w:rsidRPr="00E136FF" w:rsidRDefault="00326E7A" w:rsidP="00326E7A">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E136FF" w:rsidRDefault="006F64E7" w:rsidP="0072069F">
            <w:pPr>
              <w:keepNext/>
              <w:keepLines/>
              <w:spacing w:after="0"/>
              <w:jc w:val="center"/>
              <w:rPr>
                <w:rFonts w:ascii="Arial" w:hAnsi="Arial"/>
                <w:bCs/>
                <w:noProof/>
                <w:sz w:val="18"/>
                <w:lang w:eastAsia="zh-CN"/>
              </w:rPr>
            </w:pPr>
            <w:r w:rsidRPr="00E136FF">
              <w:rPr>
                <w:noProof/>
              </w:rPr>
              <w:t>-</w:t>
            </w:r>
          </w:p>
        </w:tc>
      </w:tr>
      <w:tr w:rsidR="00E136FF"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E136FF" w:rsidRDefault="0072069F" w:rsidP="0072069F">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72069F" w:rsidRPr="00E136FF" w:rsidRDefault="0072069F" w:rsidP="0072069F">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E136FF" w:rsidRDefault="0072069F" w:rsidP="0072069F">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E136FF"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E136FF" w:rsidRDefault="0072069F" w:rsidP="0072069F">
            <w:pPr>
              <w:pStyle w:val="TAL"/>
              <w:rPr>
                <w:rFonts w:cs="Arial"/>
                <w:b/>
                <w:i/>
                <w:szCs w:val="18"/>
                <w:lang w:eastAsia="en-GB"/>
              </w:rPr>
            </w:pPr>
            <w:r w:rsidRPr="00E136FF">
              <w:rPr>
                <w:rFonts w:cs="Arial"/>
                <w:b/>
                <w:i/>
                <w:szCs w:val="18"/>
                <w:lang w:eastAsia="en-GB"/>
              </w:rPr>
              <w:t>pdcp-Duplication</w:t>
            </w:r>
          </w:p>
          <w:p w14:paraId="38F760D1" w14:textId="77777777" w:rsidR="0072069F" w:rsidRPr="00E136FF" w:rsidRDefault="0072069F" w:rsidP="0072069F">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E136FF" w:rsidRDefault="0072069F" w:rsidP="0072069F">
            <w:pPr>
              <w:pStyle w:val="TAL"/>
              <w:jc w:val="center"/>
              <w:rPr>
                <w:noProof/>
              </w:rPr>
            </w:pPr>
            <w:r w:rsidRPr="00E136FF">
              <w:rPr>
                <w:noProof/>
              </w:rPr>
              <w:t>-</w:t>
            </w:r>
          </w:p>
        </w:tc>
      </w:tr>
      <w:tr w:rsidR="00E136FF"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E136FF" w:rsidRDefault="0072069F" w:rsidP="0072069F">
            <w:pPr>
              <w:pStyle w:val="TAL"/>
              <w:rPr>
                <w:b/>
                <w:i/>
                <w:lang w:eastAsia="en-GB"/>
              </w:rPr>
            </w:pPr>
            <w:r w:rsidRPr="00E136FF">
              <w:rPr>
                <w:b/>
                <w:i/>
                <w:lang w:eastAsia="en-GB"/>
              </w:rPr>
              <w:t>pdcp-SN-Extension</w:t>
            </w:r>
          </w:p>
          <w:p w14:paraId="6BA6C230" w14:textId="77777777" w:rsidR="0072069F" w:rsidRPr="00E136FF" w:rsidRDefault="0072069F" w:rsidP="0072069F">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SN-Extension-18bits</w:t>
            </w:r>
          </w:p>
          <w:p w14:paraId="587B17C9"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TransferSplitUL</w:t>
            </w:r>
          </w:p>
          <w:p w14:paraId="3547C224" w14:textId="77777777" w:rsidR="0072069F" w:rsidRPr="00E136FF" w:rsidRDefault="0072069F" w:rsidP="0072069F">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E136FF" w:rsidRDefault="00F227C4" w:rsidP="00F227C4">
            <w:pPr>
              <w:keepNext/>
              <w:keepLines/>
              <w:spacing w:after="0"/>
              <w:rPr>
                <w:rFonts w:ascii="Arial" w:hAnsi="Arial"/>
                <w:b/>
                <w:i/>
                <w:sz w:val="18"/>
              </w:rPr>
            </w:pPr>
            <w:r w:rsidRPr="00E136FF">
              <w:rPr>
                <w:rFonts w:ascii="Arial" w:hAnsi="Arial"/>
                <w:b/>
                <w:i/>
                <w:sz w:val="18"/>
              </w:rPr>
              <w:t>pdcp-VersionChangeWithoutHO</w:t>
            </w:r>
          </w:p>
          <w:p w14:paraId="320EC139" w14:textId="77777777" w:rsidR="00F227C4" w:rsidRPr="00E136FF" w:rsidRDefault="00F227C4" w:rsidP="00F227C4">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E136FF" w:rsidRDefault="00F227C4"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E136FF" w:rsidRDefault="00A171DB" w:rsidP="00A171DB">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A171DB" w:rsidRPr="00E136FF" w:rsidRDefault="00A171DB" w:rsidP="004E6D61">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E136FF" w:rsidRDefault="00A171DB" w:rsidP="00A171DB">
            <w:pPr>
              <w:pStyle w:val="TAL"/>
              <w:rPr>
                <w:b/>
                <w:bCs/>
                <w:i/>
                <w:iCs/>
                <w:lang w:eastAsia="en-GB"/>
              </w:rPr>
            </w:pPr>
            <w:r w:rsidRPr="00E136FF">
              <w:rPr>
                <w:b/>
                <w:bCs/>
                <w:i/>
                <w:iCs/>
                <w:lang w:eastAsia="en-GB"/>
              </w:rPr>
              <w:t>pdsch-MultiTB-CE-ModeA, pdsch-MultiTB-CE-ModeB</w:t>
            </w:r>
          </w:p>
          <w:p w14:paraId="0A7071C2" w14:textId="77777777" w:rsidR="00A171DB" w:rsidRPr="00E136FF" w:rsidRDefault="00A171DB" w:rsidP="004E6D61">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E136FF" w:rsidRDefault="0072069F" w:rsidP="0072069F">
            <w:pPr>
              <w:pStyle w:val="TAL"/>
              <w:rPr>
                <w:b/>
                <w:i/>
              </w:rPr>
            </w:pPr>
            <w:r w:rsidRPr="00E136FF">
              <w:rPr>
                <w:b/>
                <w:i/>
              </w:rPr>
              <w:t>pdsch-RepSubframe</w:t>
            </w:r>
          </w:p>
          <w:p w14:paraId="33A04E92" w14:textId="77777777" w:rsidR="0072069F" w:rsidRPr="00E136FF" w:rsidRDefault="0072069F" w:rsidP="0072069F">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E136FF" w:rsidRDefault="0072069F" w:rsidP="0072069F">
            <w:pPr>
              <w:pStyle w:val="TAL"/>
              <w:rPr>
                <w:b/>
                <w:i/>
              </w:rPr>
            </w:pPr>
            <w:r w:rsidRPr="00E136FF">
              <w:rPr>
                <w:b/>
                <w:i/>
              </w:rPr>
              <w:t>pdsch-RepSlot</w:t>
            </w:r>
          </w:p>
          <w:p w14:paraId="6A48E007" w14:textId="77777777" w:rsidR="0072069F" w:rsidRPr="00E136FF" w:rsidRDefault="0072069F" w:rsidP="0072069F">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E136FF" w:rsidRDefault="0072069F" w:rsidP="0072069F">
            <w:pPr>
              <w:pStyle w:val="TAL"/>
              <w:rPr>
                <w:b/>
                <w:i/>
              </w:rPr>
            </w:pPr>
            <w:r w:rsidRPr="00E136FF">
              <w:rPr>
                <w:b/>
                <w:i/>
              </w:rPr>
              <w:t>pdsch-RepSubslot</w:t>
            </w:r>
          </w:p>
          <w:p w14:paraId="2FAF9016" w14:textId="77777777" w:rsidR="0072069F" w:rsidRPr="00E136FF" w:rsidRDefault="0072069F" w:rsidP="0072069F">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72069F" w:rsidRPr="00E136FF" w:rsidRDefault="0072069F" w:rsidP="0072069F">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E136FF" w:rsidRDefault="00650BBE" w:rsidP="0072069F">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E136FF"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E136FF" w:rsidRDefault="0072069F" w:rsidP="0072069F">
            <w:pPr>
              <w:pStyle w:val="TAL"/>
              <w:rPr>
                <w:b/>
                <w:i/>
                <w:lang w:eastAsia="en-GB"/>
              </w:rPr>
            </w:pPr>
            <w:r w:rsidRPr="00E136FF">
              <w:rPr>
                <w:b/>
                <w:i/>
                <w:lang w:eastAsia="en-GB"/>
              </w:rPr>
              <w:t>perServingCellMeasurementGap</w:t>
            </w:r>
          </w:p>
          <w:p w14:paraId="145538C5" w14:textId="77777777" w:rsidR="0072069F" w:rsidRPr="00E136FF" w:rsidRDefault="0072069F" w:rsidP="0072069F">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r w:rsidRPr="00E136FF">
              <w:rPr>
                <w:rFonts w:ascii="Arial" w:eastAsia="SimSun" w:hAnsi="Arial" w:cs="Arial"/>
                <w:b/>
                <w:i/>
                <w:sz w:val="18"/>
                <w:szCs w:val="18"/>
                <w:lang w:eastAsia="zh-CN"/>
              </w:rPr>
              <w:t>P</w:t>
            </w:r>
            <w:r w:rsidRPr="00E136FF">
              <w:rPr>
                <w:rFonts w:ascii="Arial" w:eastAsia="SimSun" w:hAnsi="Arial" w:cs="Arial"/>
                <w:b/>
                <w:i/>
                <w:sz w:val="18"/>
                <w:szCs w:val="18"/>
              </w:rPr>
              <w:t>Cell</w:t>
            </w:r>
          </w:p>
          <w:p w14:paraId="39A09F28" w14:textId="77777777" w:rsidR="0072069F" w:rsidRPr="00E136FF" w:rsidRDefault="0072069F" w:rsidP="0072069F">
            <w:pPr>
              <w:pStyle w:val="TAL"/>
              <w:rPr>
                <w:b/>
                <w:i/>
                <w:lang w:eastAsia="en-GB"/>
              </w:rPr>
            </w:pPr>
            <w:r w:rsidRPr="00E136F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SimSun"/>
                <w:lang w:eastAsia="en-GB"/>
              </w:rPr>
              <w:t xml:space="preserve"> and </w:t>
            </w:r>
            <w:r w:rsidRPr="00E136FF">
              <w:rPr>
                <w:rFonts w:eastAsia="SimSun"/>
                <w:i/>
                <w:lang w:eastAsia="en-GB"/>
              </w:rPr>
              <w:t>phy-TDD-ReConfig-TDD-PCell</w:t>
            </w:r>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E136FF" w:rsidRDefault="0072069F" w:rsidP="0072069F">
            <w:pPr>
              <w:pStyle w:val="TAL"/>
              <w:jc w:val="center"/>
              <w:rPr>
                <w:bCs/>
                <w:noProof/>
                <w:lang w:eastAsia="en-GB"/>
              </w:rPr>
            </w:pPr>
            <w:r w:rsidRPr="00E136FF">
              <w:rPr>
                <w:rFonts w:eastAsia="SimSun"/>
                <w:bCs/>
                <w:noProof/>
                <w:lang w:eastAsia="zh-CN"/>
              </w:rPr>
              <w:t>No</w:t>
            </w:r>
          </w:p>
        </w:tc>
      </w:tr>
      <w:tr w:rsidR="00E136FF"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TDD-PCell</w:t>
            </w:r>
          </w:p>
          <w:p w14:paraId="21C27FB4" w14:textId="77777777" w:rsidR="0072069F" w:rsidRPr="00E136FF" w:rsidRDefault="0072069F" w:rsidP="0072069F">
            <w:pPr>
              <w:pStyle w:val="TAL"/>
              <w:rPr>
                <w:b/>
                <w:i/>
                <w:lang w:eastAsia="en-GB"/>
              </w:rPr>
            </w:pPr>
            <w:r w:rsidRPr="00E136F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211B12F8" w14:textId="77777777" w:rsidTr="000A718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Pr="00E136FF" w:rsidRDefault="00B65DC2" w:rsidP="000A7183">
            <w:pPr>
              <w:pStyle w:val="TAL"/>
              <w:rPr>
                <w:b/>
                <w:i/>
                <w:lang w:eastAsia="en-GB"/>
              </w:rPr>
            </w:pPr>
            <w:r w:rsidRPr="00E136FF">
              <w:rPr>
                <w:b/>
                <w:i/>
                <w:lang w:eastAsia="en-GB"/>
              </w:rPr>
              <w:lastRenderedPageBreak/>
              <w:t>pmch-Bandwidth-n40, pmch-Bandwidth-n35, pmch-Bandwidth-n30</w:t>
            </w:r>
          </w:p>
          <w:p w14:paraId="71BAF2F1" w14:textId="45EE874B" w:rsidR="00B65DC2" w:rsidRPr="00E136FF" w:rsidRDefault="00B65DC2" w:rsidP="000A7183">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w:t>
            </w:r>
            <w:r w:rsidR="00336CC6" w:rsidRPr="00E136FF">
              <w:rPr>
                <w:i/>
                <w:noProof/>
                <w:lang w:eastAsia="en-GB"/>
              </w:rPr>
              <w:t>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E136FF" w:rsidRDefault="00B65DC2" w:rsidP="000A7183">
            <w:pPr>
              <w:pStyle w:val="TAL"/>
              <w:jc w:val="center"/>
              <w:rPr>
                <w:bCs/>
                <w:noProof/>
                <w:lang w:eastAsia="en-GB"/>
              </w:rPr>
            </w:pPr>
            <w:r w:rsidRPr="00E136FF">
              <w:rPr>
                <w:bCs/>
                <w:noProof/>
                <w:lang w:eastAsia="en-GB"/>
              </w:rPr>
              <w:t>-</w:t>
            </w:r>
          </w:p>
        </w:tc>
      </w:tr>
      <w:tr w:rsidR="00E136FF"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E136FF" w:rsidRDefault="0072069F" w:rsidP="0072069F">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E136FF" w:rsidRDefault="0072069F" w:rsidP="0072069F">
            <w:pPr>
              <w:pStyle w:val="TAL"/>
              <w:rPr>
                <w:b/>
                <w:i/>
                <w:lang w:eastAsia="en-GB"/>
              </w:rPr>
            </w:pPr>
            <w:r w:rsidRPr="00E136FF">
              <w:rPr>
                <w:b/>
                <w:i/>
                <w:lang w:eastAsia="en-GB"/>
              </w:rPr>
              <w:t>powerClass-14dBm</w:t>
            </w:r>
          </w:p>
          <w:p w14:paraId="7371C1E6" w14:textId="77777777" w:rsidR="0072069F" w:rsidRPr="00E136FF" w:rsidRDefault="0072069F" w:rsidP="0072069F">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E136FF" w:rsidRDefault="0072069F" w:rsidP="0072069F">
            <w:pPr>
              <w:pStyle w:val="TAL"/>
              <w:rPr>
                <w:b/>
                <w:i/>
                <w:lang w:eastAsia="en-GB"/>
              </w:rPr>
            </w:pPr>
            <w:r w:rsidRPr="00E136FF">
              <w:rPr>
                <w:b/>
                <w:i/>
                <w:lang w:eastAsia="en-GB"/>
              </w:rPr>
              <w:t>powerPrefInd</w:t>
            </w:r>
          </w:p>
          <w:p w14:paraId="52455B47" w14:textId="77777777" w:rsidR="0072069F" w:rsidRPr="00E136FF" w:rsidRDefault="0072069F" w:rsidP="0072069F">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E136FF" w:rsidRDefault="0072069F" w:rsidP="0072069F">
            <w:pPr>
              <w:pStyle w:val="TAL"/>
              <w:rPr>
                <w:b/>
                <w:i/>
                <w:lang w:eastAsia="en-GB"/>
              </w:rPr>
            </w:pPr>
            <w:r w:rsidRPr="00E136FF">
              <w:rPr>
                <w:b/>
                <w:i/>
                <w:lang w:eastAsia="en-GB"/>
              </w:rPr>
              <w:t>powerUCI-SlotPUSCH, powerUCI-SubslotPUSCH</w:t>
            </w:r>
          </w:p>
          <w:p w14:paraId="0DD5B687" w14:textId="77777777" w:rsidR="0072069F" w:rsidRPr="00E136FF" w:rsidRDefault="0072069F" w:rsidP="0072069F">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E136FF" w:rsidRDefault="0072069F" w:rsidP="0072069F">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E136FF"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E136FF" w:rsidRDefault="0072069F" w:rsidP="0072069F">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72069F" w:rsidRPr="00E136FF" w:rsidRDefault="0072069F" w:rsidP="0072069F">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E136FF"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E136FF" w:rsidRDefault="00A171DB" w:rsidP="00A171DB">
            <w:pPr>
              <w:pStyle w:val="TAL"/>
              <w:rPr>
                <w:b/>
                <w:i/>
                <w:lang w:eastAsia="en-GB"/>
              </w:rPr>
            </w:pPr>
            <w:r w:rsidRPr="00E136FF">
              <w:rPr>
                <w:b/>
                <w:i/>
                <w:lang w:eastAsia="en-GB"/>
              </w:rPr>
              <w:t>pur-CP-EPC-CE-ModeA, pur-CP-EPC-CE-ModeB, pur-CP-5GC-CE-ModeA, pur-CP-5GC-CE-ModeB</w:t>
            </w:r>
          </w:p>
          <w:p w14:paraId="4CCDB38E" w14:textId="77777777" w:rsidR="00A171DB" w:rsidRPr="00E136FF" w:rsidDel="00A171DB" w:rsidRDefault="00A171DB" w:rsidP="00A171DB">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E136FF" w:rsidRDefault="00A171DB" w:rsidP="00A171DB">
            <w:pPr>
              <w:pStyle w:val="TAL"/>
              <w:rPr>
                <w:b/>
                <w:i/>
                <w:lang w:eastAsia="en-GB"/>
              </w:rPr>
            </w:pPr>
            <w:r w:rsidRPr="00E136FF">
              <w:rPr>
                <w:b/>
                <w:i/>
                <w:lang w:eastAsia="en-GB"/>
              </w:rPr>
              <w:t>pur-CP-L1Ack</w:t>
            </w:r>
          </w:p>
          <w:p w14:paraId="0C21B516" w14:textId="77777777" w:rsidR="00A171DB" w:rsidRPr="00E136FF" w:rsidDel="00A171DB" w:rsidRDefault="00A171DB" w:rsidP="00A171DB">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E136FF" w:rsidRDefault="00A171DB" w:rsidP="00A171DB">
            <w:pPr>
              <w:pStyle w:val="TAL"/>
              <w:rPr>
                <w:b/>
                <w:i/>
                <w:lang w:eastAsia="en-GB"/>
              </w:rPr>
            </w:pPr>
            <w:r w:rsidRPr="00E136FF">
              <w:rPr>
                <w:b/>
                <w:i/>
                <w:lang w:eastAsia="en-GB"/>
              </w:rPr>
              <w:t>pur-FrequencyHopping</w:t>
            </w:r>
          </w:p>
          <w:p w14:paraId="6AAA895A" w14:textId="77777777" w:rsidR="00A171DB" w:rsidRPr="00E136FF" w:rsidDel="00A171DB" w:rsidRDefault="00A171DB" w:rsidP="00A171DB">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E136FF" w:rsidRDefault="00A171DB" w:rsidP="00A171DB">
            <w:pPr>
              <w:pStyle w:val="TAL"/>
              <w:rPr>
                <w:b/>
                <w:bCs/>
                <w:i/>
                <w:noProof/>
                <w:lang w:eastAsia="en-GB"/>
              </w:rPr>
            </w:pPr>
            <w:r w:rsidRPr="00E136FF">
              <w:rPr>
                <w:b/>
                <w:bCs/>
                <w:i/>
                <w:noProof/>
                <w:lang w:eastAsia="en-GB"/>
              </w:rPr>
              <w:t>pur-PUSCH-NB-MaxTBS</w:t>
            </w:r>
          </w:p>
          <w:p w14:paraId="5DF1E9B8" w14:textId="77777777" w:rsidR="00A171DB" w:rsidRPr="00E136FF" w:rsidDel="00A171DB" w:rsidRDefault="00A171DB" w:rsidP="00A171DB">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E136FF" w:rsidRDefault="00A171DB" w:rsidP="00A171DB">
            <w:pPr>
              <w:pStyle w:val="TAL"/>
              <w:rPr>
                <w:b/>
                <w:i/>
                <w:lang w:eastAsia="en-GB"/>
              </w:rPr>
            </w:pPr>
            <w:r w:rsidRPr="00E136FF">
              <w:rPr>
                <w:b/>
                <w:i/>
                <w:lang w:eastAsia="en-GB"/>
              </w:rPr>
              <w:t>pur-RSRP-Validation</w:t>
            </w:r>
          </w:p>
          <w:p w14:paraId="1087AEDC" w14:textId="77777777" w:rsidR="00A171DB" w:rsidRPr="00E136FF" w:rsidDel="00A171DB" w:rsidRDefault="00A171DB" w:rsidP="00A171DB">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E136FF" w:rsidRDefault="00A171DB" w:rsidP="00A171DB">
            <w:pPr>
              <w:pStyle w:val="TAL"/>
              <w:rPr>
                <w:b/>
                <w:i/>
                <w:lang w:eastAsia="en-GB"/>
              </w:rPr>
            </w:pPr>
            <w:r w:rsidRPr="00E136FF">
              <w:rPr>
                <w:b/>
                <w:i/>
                <w:lang w:eastAsia="en-GB"/>
              </w:rPr>
              <w:t>pur-SubPRB-CE-ModeA, pur-SubPRB-CE-ModeB</w:t>
            </w:r>
          </w:p>
          <w:p w14:paraId="39E216AF" w14:textId="77777777" w:rsidR="00A171DB" w:rsidRPr="00E136FF" w:rsidDel="00A171DB" w:rsidRDefault="00A171DB" w:rsidP="00A171DB">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E136FF" w:rsidRDefault="00A171DB" w:rsidP="00A171DB">
            <w:pPr>
              <w:pStyle w:val="TAL"/>
              <w:rPr>
                <w:b/>
                <w:i/>
                <w:lang w:eastAsia="en-GB"/>
              </w:rPr>
            </w:pPr>
            <w:r w:rsidRPr="00E136FF">
              <w:rPr>
                <w:b/>
                <w:i/>
                <w:lang w:eastAsia="en-GB"/>
              </w:rPr>
              <w:t>pur-UP-EPC-CE-ModeA, pur-UP-EPC-CE-ModeB, pur-UP-5GC-CE-ModeA, pur-UP-5GC-CE-ModeB</w:t>
            </w:r>
          </w:p>
          <w:p w14:paraId="449E6116" w14:textId="77777777" w:rsidR="00A171DB" w:rsidRPr="00E136FF" w:rsidDel="00A171DB" w:rsidRDefault="00A171DB" w:rsidP="00A171DB">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E136FF" w:rsidRDefault="0072069F" w:rsidP="004E6D61">
            <w:pPr>
              <w:pStyle w:val="TAL"/>
              <w:rPr>
                <w:b/>
                <w:bCs/>
                <w:i/>
                <w:iCs/>
              </w:rPr>
            </w:pPr>
            <w:r w:rsidRPr="00E136FF">
              <w:rPr>
                <w:b/>
                <w:bCs/>
                <w:i/>
                <w:iCs/>
              </w:rPr>
              <w:t>pusch-Enhancements</w:t>
            </w:r>
          </w:p>
          <w:p w14:paraId="1D11A392" w14:textId="77777777" w:rsidR="0072069F" w:rsidRPr="00E136FF" w:rsidRDefault="0072069F" w:rsidP="004E6D61">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E136FF" w:rsidRDefault="0072069F" w:rsidP="004E6D61">
            <w:pPr>
              <w:pStyle w:val="TAL"/>
              <w:jc w:val="center"/>
              <w:rPr>
                <w:bCs/>
                <w:noProof/>
                <w:lang w:eastAsia="zh-CN"/>
              </w:rPr>
            </w:pPr>
            <w:r w:rsidRPr="00E136FF">
              <w:rPr>
                <w:bCs/>
                <w:noProof/>
                <w:lang w:eastAsia="zh-CN"/>
              </w:rPr>
              <w:t>Yes</w:t>
            </w:r>
          </w:p>
        </w:tc>
      </w:tr>
      <w:tr w:rsidR="00E136FF"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E136FF" w:rsidRDefault="0072069F" w:rsidP="004E6D61">
            <w:pPr>
              <w:pStyle w:val="TAL"/>
              <w:rPr>
                <w:b/>
                <w:bCs/>
                <w:i/>
                <w:iCs/>
              </w:rPr>
            </w:pPr>
            <w:r w:rsidRPr="00E136FF">
              <w:rPr>
                <w:b/>
                <w:bCs/>
                <w:i/>
                <w:iCs/>
              </w:rPr>
              <w:t>pusch-FeedbackMode</w:t>
            </w:r>
          </w:p>
          <w:p w14:paraId="061DE984" w14:textId="77777777" w:rsidR="0072069F" w:rsidRPr="00E136FF" w:rsidRDefault="0072069F" w:rsidP="004E6D61">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E136FF" w:rsidRDefault="0072069F" w:rsidP="004E6D61">
            <w:pPr>
              <w:pStyle w:val="TAL"/>
              <w:jc w:val="center"/>
              <w:rPr>
                <w:bCs/>
                <w:noProof/>
              </w:rPr>
            </w:pPr>
            <w:r w:rsidRPr="00E136FF">
              <w:rPr>
                <w:bCs/>
                <w:noProof/>
              </w:rPr>
              <w:t>No</w:t>
            </w:r>
          </w:p>
        </w:tc>
      </w:tr>
      <w:tr w:rsidR="00E136FF"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E136FF" w:rsidRDefault="00A171DB" w:rsidP="00A171DB">
            <w:pPr>
              <w:pStyle w:val="TAL"/>
              <w:rPr>
                <w:lang w:eastAsia="en-GB"/>
              </w:rPr>
            </w:pPr>
            <w:r w:rsidRPr="00E136FF">
              <w:rPr>
                <w:b/>
                <w:i/>
                <w:lang w:eastAsia="en-GB"/>
              </w:rPr>
              <w:t>pusch-MultiTB-CE-ModeA, pusch-MultiTB-CE-ModeB</w:t>
            </w:r>
          </w:p>
          <w:p w14:paraId="49DD3E78" w14:textId="77777777" w:rsidR="00A171DB" w:rsidRPr="00E136FF" w:rsidRDefault="00A171DB" w:rsidP="00A171DB">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E136FF" w:rsidRDefault="00A171DB" w:rsidP="00A171DB">
            <w:pPr>
              <w:pStyle w:val="TAL"/>
              <w:jc w:val="center"/>
              <w:rPr>
                <w:bCs/>
                <w:noProof/>
              </w:rPr>
            </w:pPr>
            <w:r w:rsidRPr="00E136FF">
              <w:rPr>
                <w:bCs/>
                <w:noProof/>
                <w:lang w:eastAsia="en-GB"/>
              </w:rPr>
              <w:t>Yes</w:t>
            </w:r>
          </w:p>
        </w:tc>
      </w:tr>
      <w:tr w:rsidR="00E136FF"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E136FF" w:rsidRDefault="00A171DB" w:rsidP="00A171DB">
            <w:pPr>
              <w:pStyle w:val="TAL"/>
              <w:rPr>
                <w:b/>
                <w:i/>
              </w:rPr>
            </w:pPr>
            <w:r w:rsidRPr="00E136FF">
              <w:rPr>
                <w:b/>
                <w:i/>
              </w:rPr>
              <w:t>pusch-SPS-MaxConfigSlot</w:t>
            </w:r>
          </w:p>
          <w:p w14:paraId="1FDCC417" w14:textId="77777777" w:rsidR="00A171DB" w:rsidRPr="00E136FF" w:rsidRDefault="00A171DB" w:rsidP="00A171DB">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E136FF" w:rsidRDefault="00650BBE" w:rsidP="00A171DB">
            <w:pPr>
              <w:pStyle w:val="TAL"/>
              <w:jc w:val="center"/>
              <w:rPr>
                <w:bCs/>
                <w:noProof/>
              </w:rPr>
            </w:pPr>
            <w:r w:rsidRPr="00E136FF">
              <w:rPr>
                <w:bCs/>
                <w:noProof/>
              </w:rPr>
              <w:t>Yes</w:t>
            </w:r>
          </w:p>
        </w:tc>
      </w:tr>
      <w:tr w:rsidR="00E136FF"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E136FF" w:rsidRDefault="00A171DB" w:rsidP="00A171DB">
            <w:pPr>
              <w:pStyle w:val="TAL"/>
              <w:rPr>
                <w:b/>
                <w:i/>
              </w:rPr>
            </w:pPr>
            <w:r w:rsidRPr="00E136FF">
              <w:rPr>
                <w:b/>
                <w:i/>
              </w:rPr>
              <w:lastRenderedPageBreak/>
              <w:t>pusch-SPS-MultiConfigSlot</w:t>
            </w:r>
          </w:p>
          <w:p w14:paraId="7C567C89" w14:textId="77777777" w:rsidR="00A171DB" w:rsidRPr="00E136FF" w:rsidRDefault="00A171DB" w:rsidP="00A171DB">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E136FF" w:rsidRDefault="00650BBE" w:rsidP="00A171DB">
            <w:pPr>
              <w:pStyle w:val="TAL"/>
              <w:jc w:val="center"/>
              <w:rPr>
                <w:bCs/>
                <w:noProof/>
              </w:rPr>
            </w:pPr>
            <w:r w:rsidRPr="00E136FF">
              <w:rPr>
                <w:bCs/>
                <w:noProof/>
              </w:rPr>
              <w:t>Yes</w:t>
            </w:r>
          </w:p>
        </w:tc>
      </w:tr>
      <w:tr w:rsidR="00E136FF"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E136FF" w:rsidRDefault="00A171DB" w:rsidP="00A171DB">
            <w:pPr>
              <w:pStyle w:val="TAL"/>
              <w:rPr>
                <w:b/>
                <w:i/>
              </w:rPr>
            </w:pPr>
            <w:r w:rsidRPr="00E136FF">
              <w:rPr>
                <w:b/>
                <w:i/>
              </w:rPr>
              <w:t>pusch-SPS-MaxConfigSubframe</w:t>
            </w:r>
          </w:p>
          <w:p w14:paraId="2EB74BD4" w14:textId="77777777" w:rsidR="00A171DB" w:rsidRPr="00E136FF" w:rsidRDefault="00A171DB" w:rsidP="00A171DB">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E136FF" w:rsidRDefault="00650BBE" w:rsidP="00A171DB">
            <w:pPr>
              <w:pStyle w:val="TAL"/>
              <w:jc w:val="center"/>
              <w:rPr>
                <w:bCs/>
                <w:noProof/>
              </w:rPr>
            </w:pPr>
            <w:r w:rsidRPr="00E136FF">
              <w:rPr>
                <w:bCs/>
                <w:noProof/>
              </w:rPr>
              <w:t>Yes</w:t>
            </w:r>
          </w:p>
        </w:tc>
      </w:tr>
      <w:tr w:rsidR="00E136FF"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E136FF" w:rsidRDefault="00A171DB" w:rsidP="00A171DB">
            <w:pPr>
              <w:pStyle w:val="TAL"/>
              <w:rPr>
                <w:b/>
                <w:i/>
              </w:rPr>
            </w:pPr>
            <w:r w:rsidRPr="00E136FF">
              <w:rPr>
                <w:b/>
                <w:i/>
              </w:rPr>
              <w:t>pusch-SPS-MultiConfigSubframe</w:t>
            </w:r>
          </w:p>
          <w:p w14:paraId="63C9ACE0" w14:textId="77777777" w:rsidR="00A171DB" w:rsidRPr="00E136FF" w:rsidRDefault="00A171DB" w:rsidP="00A171DB">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E136FF" w:rsidRDefault="00650BBE" w:rsidP="00A171DB">
            <w:pPr>
              <w:pStyle w:val="TAL"/>
              <w:jc w:val="center"/>
              <w:rPr>
                <w:bCs/>
                <w:noProof/>
              </w:rPr>
            </w:pPr>
            <w:r w:rsidRPr="00E136FF">
              <w:rPr>
                <w:bCs/>
                <w:noProof/>
              </w:rPr>
              <w:t>Yes</w:t>
            </w:r>
          </w:p>
        </w:tc>
      </w:tr>
      <w:tr w:rsidR="00E136FF"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E136FF" w:rsidRDefault="00A171DB" w:rsidP="00A171DB">
            <w:pPr>
              <w:pStyle w:val="TAL"/>
              <w:rPr>
                <w:b/>
                <w:i/>
              </w:rPr>
            </w:pPr>
            <w:r w:rsidRPr="00E136FF">
              <w:rPr>
                <w:b/>
                <w:i/>
              </w:rPr>
              <w:t>pusch-SPS-MaxConfigSubslot</w:t>
            </w:r>
          </w:p>
          <w:p w14:paraId="5563610E" w14:textId="77777777" w:rsidR="00A171DB" w:rsidRPr="00E136FF" w:rsidRDefault="00A171DB" w:rsidP="00A171DB">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E136FF" w:rsidRDefault="00A171DB" w:rsidP="00A171DB">
            <w:pPr>
              <w:pStyle w:val="TAL"/>
              <w:jc w:val="center"/>
              <w:rPr>
                <w:bCs/>
                <w:noProof/>
              </w:rPr>
            </w:pPr>
            <w:r w:rsidRPr="00E136FF">
              <w:rPr>
                <w:bCs/>
                <w:noProof/>
              </w:rPr>
              <w:t>-</w:t>
            </w:r>
          </w:p>
        </w:tc>
      </w:tr>
      <w:tr w:rsidR="00E136FF"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E136FF" w:rsidRDefault="00A171DB" w:rsidP="00A171DB">
            <w:pPr>
              <w:pStyle w:val="TAL"/>
              <w:rPr>
                <w:b/>
                <w:i/>
              </w:rPr>
            </w:pPr>
            <w:r w:rsidRPr="00E136FF">
              <w:rPr>
                <w:b/>
                <w:i/>
              </w:rPr>
              <w:t>pusch-SPS-MultiConfigSubslot</w:t>
            </w:r>
          </w:p>
          <w:p w14:paraId="039E4729" w14:textId="77777777" w:rsidR="00A171DB" w:rsidRPr="00E136FF" w:rsidRDefault="00A171DB" w:rsidP="00A171DB">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E136FF" w:rsidRDefault="00A171DB" w:rsidP="00A171DB">
            <w:pPr>
              <w:pStyle w:val="TAL"/>
              <w:jc w:val="center"/>
              <w:rPr>
                <w:bCs/>
                <w:noProof/>
              </w:rPr>
            </w:pPr>
            <w:r w:rsidRPr="00E136FF">
              <w:rPr>
                <w:bCs/>
                <w:noProof/>
              </w:rPr>
              <w:t>-</w:t>
            </w:r>
          </w:p>
        </w:tc>
      </w:tr>
      <w:tr w:rsidR="00E136FF"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E136FF" w:rsidRDefault="00A171DB" w:rsidP="00A171DB">
            <w:pPr>
              <w:pStyle w:val="TAL"/>
              <w:rPr>
                <w:b/>
                <w:i/>
              </w:rPr>
            </w:pPr>
            <w:r w:rsidRPr="00E136FF">
              <w:rPr>
                <w:b/>
                <w:i/>
              </w:rPr>
              <w:t>pusch-SPS-SlotRepPCell</w:t>
            </w:r>
          </w:p>
          <w:p w14:paraId="1A7C8817" w14:textId="77777777" w:rsidR="00A171DB" w:rsidRPr="00E136FF" w:rsidRDefault="00A171DB" w:rsidP="00A171DB">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E136FF" w:rsidRDefault="00650BBE" w:rsidP="00A171DB">
            <w:pPr>
              <w:pStyle w:val="TAL"/>
              <w:jc w:val="center"/>
              <w:rPr>
                <w:bCs/>
                <w:noProof/>
              </w:rPr>
            </w:pPr>
            <w:r w:rsidRPr="00E136FF">
              <w:rPr>
                <w:bCs/>
                <w:noProof/>
              </w:rPr>
              <w:t>Yes</w:t>
            </w:r>
          </w:p>
        </w:tc>
      </w:tr>
      <w:tr w:rsidR="00E136FF"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E136FF" w:rsidRDefault="00A171DB" w:rsidP="00A171DB">
            <w:pPr>
              <w:pStyle w:val="TAL"/>
              <w:rPr>
                <w:b/>
                <w:i/>
              </w:rPr>
            </w:pPr>
            <w:r w:rsidRPr="00E136FF">
              <w:rPr>
                <w:b/>
                <w:i/>
              </w:rPr>
              <w:t>pusch-SPS-SlotRepPSCell</w:t>
            </w:r>
          </w:p>
          <w:p w14:paraId="6877B0E3" w14:textId="77777777" w:rsidR="00A171DB" w:rsidRPr="00E136FF" w:rsidRDefault="00A171DB" w:rsidP="00A171DB">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E136FF" w:rsidRDefault="00650BBE" w:rsidP="00A171DB">
            <w:pPr>
              <w:pStyle w:val="TAL"/>
              <w:jc w:val="center"/>
              <w:rPr>
                <w:bCs/>
                <w:noProof/>
              </w:rPr>
            </w:pPr>
            <w:r w:rsidRPr="00E136FF">
              <w:rPr>
                <w:bCs/>
                <w:noProof/>
              </w:rPr>
              <w:t>Yes</w:t>
            </w:r>
          </w:p>
        </w:tc>
      </w:tr>
      <w:tr w:rsidR="00E136FF"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E136FF" w:rsidRDefault="00A171DB" w:rsidP="00A171DB">
            <w:pPr>
              <w:pStyle w:val="TAL"/>
              <w:rPr>
                <w:b/>
                <w:i/>
              </w:rPr>
            </w:pPr>
            <w:r w:rsidRPr="00E136FF">
              <w:rPr>
                <w:b/>
                <w:i/>
              </w:rPr>
              <w:t>pusch-SPS-SlotRepSCell</w:t>
            </w:r>
          </w:p>
          <w:p w14:paraId="7CCAECB9" w14:textId="77777777" w:rsidR="00A171DB" w:rsidRPr="00E136FF" w:rsidRDefault="00A171DB" w:rsidP="00A171DB">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E136FF" w:rsidRDefault="00650BBE" w:rsidP="00A171DB">
            <w:pPr>
              <w:pStyle w:val="TAL"/>
              <w:jc w:val="center"/>
              <w:rPr>
                <w:bCs/>
                <w:noProof/>
              </w:rPr>
            </w:pPr>
            <w:r w:rsidRPr="00E136FF">
              <w:rPr>
                <w:bCs/>
                <w:noProof/>
              </w:rPr>
              <w:t>Yes</w:t>
            </w:r>
          </w:p>
        </w:tc>
      </w:tr>
      <w:tr w:rsidR="00E136FF"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E136FF" w:rsidRDefault="00A171DB" w:rsidP="00A171DB">
            <w:pPr>
              <w:pStyle w:val="TAL"/>
              <w:rPr>
                <w:b/>
                <w:i/>
              </w:rPr>
            </w:pPr>
            <w:r w:rsidRPr="00E136FF">
              <w:rPr>
                <w:b/>
                <w:i/>
              </w:rPr>
              <w:t>pusch-SPS-SubframeRepPCell</w:t>
            </w:r>
          </w:p>
          <w:p w14:paraId="5BEF32AC" w14:textId="77777777" w:rsidR="00A171DB" w:rsidRPr="00E136FF" w:rsidRDefault="00A171DB" w:rsidP="00A171DB">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E136FF" w:rsidRDefault="00650BBE" w:rsidP="00A171DB">
            <w:pPr>
              <w:pStyle w:val="TAL"/>
              <w:jc w:val="center"/>
              <w:rPr>
                <w:bCs/>
                <w:noProof/>
              </w:rPr>
            </w:pPr>
            <w:r w:rsidRPr="00E136FF">
              <w:rPr>
                <w:bCs/>
                <w:noProof/>
              </w:rPr>
              <w:t>Yes</w:t>
            </w:r>
          </w:p>
        </w:tc>
      </w:tr>
      <w:tr w:rsidR="00E136FF"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E136FF" w:rsidRDefault="00A171DB" w:rsidP="00A171DB">
            <w:pPr>
              <w:pStyle w:val="TAL"/>
              <w:rPr>
                <w:b/>
                <w:i/>
              </w:rPr>
            </w:pPr>
            <w:r w:rsidRPr="00E136FF">
              <w:rPr>
                <w:b/>
                <w:i/>
              </w:rPr>
              <w:t>pusch-SPS-SubframeRepPSCell</w:t>
            </w:r>
          </w:p>
          <w:p w14:paraId="7EA3341A" w14:textId="77777777" w:rsidR="00A171DB" w:rsidRPr="00E136FF" w:rsidRDefault="00A171DB" w:rsidP="00A171DB">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E136FF" w:rsidRDefault="00650BBE" w:rsidP="00A171DB">
            <w:pPr>
              <w:pStyle w:val="TAL"/>
              <w:jc w:val="center"/>
              <w:rPr>
                <w:bCs/>
                <w:noProof/>
              </w:rPr>
            </w:pPr>
            <w:r w:rsidRPr="00E136FF">
              <w:rPr>
                <w:bCs/>
                <w:noProof/>
              </w:rPr>
              <w:t>Yes</w:t>
            </w:r>
          </w:p>
        </w:tc>
      </w:tr>
      <w:tr w:rsidR="00E136FF"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E136FF" w:rsidRDefault="00A171DB" w:rsidP="00A171DB">
            <w:pPr>
              <w:pStyle w:val="TAL"/>
              <w:rPr>
                <w:b/>
                <w:i/>
              </w:rPr>
            </w:pPr>
            <w:r w:rsidRPr="00E136FF">
              <w:rPr>
                <w:b/>
                <w:i/>
              </w:rPr>
              <w:t>pusch-SPS-SubframeRepSCell</w:t>
            </w:r>
          </w:p>
          <w:p w14:paraId="5BA2AA28" w14:textId="77777777" w:rsidR="00A171DB" w:rsidRPr="00E136FF" w:rsidRDefault="00A171DB" w:rsidP="00A171DB">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E136FF" w:rsidRDefault="00650BBE" w:rsidP="00A171DB">
            <w:pPr>
              <w:pStyle w:val="TAL"/>
              <w:jc w:val="center"/>
              <w:rPr>
                <w:bCs/>
                <w:noProof/>
              </w:rPr>
            </w:pPr>
            <w:r w:rsidRPr="00E136FF">
              <w:rPr>
                <w:bCs/>
                <w:noProof/>
              </w:rPr>
              <w:t>Yes</w:t>
            </w:r>
          </w:p>
        </w:tc>
      </w:tr>
      <w:tr w:rsidR="00E136FF"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E136FF" w:rsidRDefault="00A171DB" w:rsidP="00A171DB">
            <w:pPr>
              <w:pStyle w:val="TAL"/>
              <w:rPr>
                <w:b/>
                <w:i/>
              </w:rPr>
            </w:pPr>
            <w:r w:rsidRPr="00E136FF">
              <w:rPr>
                <w:b/>
                <w:i/>
              </w:rPr>
              <w:t>pusch-SPS-SubslotRepPCell</w:t>
            </w:r>
          </w:p>
          <w:p w14:paraId="3975D4A3" w14:textId="77777777" w:rsidR="00A171DB" w:rsidRPr="00E136FF" w:rsidRDefault="00A171DB" w:rsidP="00A171DB">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E136FF" w:rsidRDefault="00A171DB" w:rsidP="00A171DB">
            <w:pPr>
              <w:pStyle w:val="TAL"/>
              <w:jc w:val="center"/>
              <w:rPr>
                <w:bCs/>
                <w:noProof/>
              </w:rPr>
            </w:pPr>
            <w:r w:rsidRPr="00E136FF">
              <w:rPr>
                <w:bCs/>
                <w:noProof/>
              </w:rPr>
              <w:t>-</w:t>
            </w:r>
          </w:p>
        </w:tc>
      </w:tr>
      <w:tr w:rsidR="00E136FF"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E136FF" w:rsidRDefault="00A171DB" w:rsidP="00A171DB">
            <w:pPr>
              <w:pStyle w:val="TAL"/>
              <w:rPr>
                <w:b/>
                <w:i/>
              </w:rPr>
            </w:pPr>
            <w:r w:rsidRPr="00E136FF">
              <w:rPr>
                <w:b/>
                <w:i/>
              </w:rPr>
              <w:t>pusch-SPS-SubslotRepPSCell</w:t>
            </w:r>
          </w:p>
          <w:p w14:paraId="537BF012" w14:textId="77777777" w:rsidR="00A171DB" w:rsidRPr="00E136FF" w:rsidRDefault="00A171DB" w:rsidP="00A171DB">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E136FF" w:rsidRDefault="00A171DB" w:rsidP="00A171DB">
            <w:pPr>
              <w:pStyle w:val="TAL"/>
              <w:jc w:val="center"/>
              <w:rPr>
                <w:bCs/>
                <w:noProof/>
              </w:rPr>
            </w:pPr>
            <w:r w:rsidRPr="00E136FF">
              <w:rPr>
                <w:bCs/>
                <w:noProof/>
              </w:rPr>
              <w:t>-</w:t>
            </w:r>
          </w:p>
        </w:tc>
      </w:tr>
      <w:tr w:rsidR="00E136FF"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E136FF" w:rsidRDefault="00A171DB" w:rsidP="00A171DB">
            <w:pPr>
              <w:pStyle w:val="TAL"/>
              <w:rPr>
                <w:b/>
                <w:i/>
              </w:rPr>
            </w:pPr>
            <w:r w:rsidRPr="00E136FF">
              <w:rPr>
                <w:b/>
                <w:i/>
              </w:rPr>
              <w:t>pusch-SPS-SubslotRepSCell</w:t>
            </w:r>
          </w:p>
          <w:p w14:paraId="40D4689C" w14:textId="77777777" w:rsidR="00A171DB" w:rsidRPr="00E136FF" w:rsidRDefault="00A171DB" w:rsidP="00A171DB">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E136FF" w:rsidRDefault="00A171DB" w:rsidP="00A171DB">
            <w:pPr>
              <w:pStyle w:val="TAL"/>
              <w:jc w:val="center"/>
              <w:rPr>
                <w:bCs/>
                <w:noProof/>
              </w:rPr>
            </w:pPr>
            <w:r w:rsidRPr="00E136FF">
              <w:rPr>
                <w:bCs/>
                <w:noProof/>
              </w:rPr>
              <w:t>-</w:t>
            </w:r>
          </w:p>
        </w:tc>
      </w:tr>
      <w:tr w:rsidR="00E136FF"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usch-SRS-PowerControl-SubframeSet</w:t>
            </w:r>
          </w:p>
          <w:p w14:paraId="0875919A" w14:textId="77777777" w:rsidR="00A171DB" w:rsidRPr="00E136FF" w:rsidRDefault="00A171DB" w:rsidP="00A171DB">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E136FF" w:rsidRDefault="00A171DB" w:rsidP="00A171DB">
            <w:pPr>
              <w:pStyle w:val="TAL"/>
              <w:jc w:val="center"/>
              <w:rPr>
                <w:bCs/>
                <w:noProof/>
                <w:lang w:eastAsia="en-GB"/>
              </w:rPr>
            </w:pPr>
            <w:r w:rsidRPr="00E136FF">
              <w:rPr>
                <w:rFonts w:eastAsia="SimSun"/>
                <w:bCs/>
                <w:noProof/>
                <w:lang w:eastAsia="zh-CN"/>
              </w:rPr>
              <w:t>Yes</w:t>
            </w:r>
          </w:p>
        </w:tc>
      </w:tr>
      <w:tr w:rsidR="00E136FF"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CRI-BasedCSI-Reporting</w:t>
            </w:r>
          </w:p>
          <w:p w14:paraId="5B10E68A"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E136FF" w:rsidRDefault="00A171DB" w:rsidP="00A171DB">
            <w:pPr>
              <w:pStyle w:val="TAL"/>
              <w:jc w:val="center"/>
              <w:rPr>
                <w:rFonts w:eastAsia="SimSun"/>
                <w:bCs/>
                <w:noProof/>
                <w:lang w:eastAsia="zh-CN"/>
              </w:rPr>
            </w:pPr>
            <w:r w:rsidRPr="00E136FF">
              <w:rPr>
                <w:rFonts w:eastAsia="SimSun"/>
                <w:bCs/>
                <w:noProof/>
                <w:lang w:eastAsia="zh-CN"/>
              </w:rPr>
              <w:t>-</w:t>
            </w:r>
          </w:p>
        </w:tc>
      </w:tr>
      <w:tr w:rsidR="00E136FF"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TypeC-Operation</w:t>
            </w:r>
          </w:p>
          <w:p w14:paraId="437D8A92" w14:textId="77777777" w:rsidR="00A171DB" w:rsidRPr="00E136FF" w:rsidRDefault="00A171DB" w:rsidP="00A171DB">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E136FF" w:rsidRDefault="00A171DB" w:rsidP="00A171DB">
            <w:pPr>
              <w:pStyle w:val="TAL"/>
              <w:jc w:val="center"/>
              <w:rPr>
                <w:rFonts w:eastAsia="SimSun"/>
                <w:bCs/>
                <w:noProof/>
                <w:lang w:eastAsia="zh-CN"/>
              </w:rPr>
            </w:pPr>
            <w:r w:rsidRPr="00E136FF">
              <w:rPr>
                <w:bCs/>
                <w:noProof/>
              </w:rPr>
              <w:t>-</w:t>
            </w:r>
          </w:p>
        </w:tc>
      </w:tr>
      <w:tr w:rsidR="00E136FF"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E136FF" w:rsidRDefault="00A171DB" w:rsidP="00A171DB">
            <w:pPr>
              <w:pStyle w:val="TAL"/>
              <w:rPr>
                <w:b/>
                <w:i/>
              </w:rPr>
            </w:pPr>
            <w:r w:rsidRPr="00E136FF">
              <w:rPr>
                <w:b/>
                <w:i/>
              </w:rPr>
              <w:t>qoe-MeasReport</w:t>
            </w:r>
          </w:p>
          <w:p w14:paraId="4FC1DA72" w14:textId="77777777" w:rsidR="00A171DB" w:rsidRPr="00E136FF" w:rsidRDefault="00A171DB" w:rsidP="00A171DB">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E136FF" w:rsidRDefault="00A171DB" w:rsidP="00A171DB">
            <w:pPr>
              <w:pStyle w:val="TAL"/>
              <w:rPr>
                <w:b/>
                <w:i/>
              </w:rPr>
            </w:pPr>
            <w:r w:rsidRPr="00E136FF">
              <w:rPr>
                <w:b/>
                <w:i/>
              </w:rPr>
              <w:t>qoe-MTSI-MeasReport</w:t>
            </w:r>
          </w:p>
          <w:p w14:paraId="323A3EF5" w14:textId="77777777" w:rsidR="00A171DB" w:rsidRPr="00E136FF" w:rsidRDefault="00A171DB" w:rsidP="00A171DB">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E136FF" w:rsidRDefault="00A171DB" w:rsidP="00A171DB">
            <w:pPr>
              <w:pStyle w:val="TAL"/>
              <w:jc w:val="center"/>
              <w:rPr>
                <w:bCs/>
                <w:noProof/>
                <w:lang w:eastAsia="zh-CN"/>
              </w:rPr>
            </w:pPr>
          </w:p>
        </w:tc>
      </w:tr>
      <w:tr w:rsidR="00E136FF"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E136FF" w:rsidRDefault="00A171DB" w:rsidP="00A171DB">
            <w:pPr>
              <w:pStyle w:val="TAL"/>
              <w:jc w:val="center"/>
              <w:rPr>
                <w:rFonts w:eastAsia="SimSun"/>
                <w:bCs/>
                <w:noProof/>
                <w:lang w:eastAsia="zh-CN"/>
              </w:rPr>
            </w:pPr>
            <w:r w:rsidRPr="00E136FF">
              <w:rPr>
                <w:lang w:eastAsia="zh-CN"/>
              </w:rPr>
              <w:t>-</w:t>
            </w:r>
          </w:p>
        </w:tc>
      </w:tr>
      <w:tr w:rsidR="00E136FF"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E136FF" w:rsidRDefault="00A171DB" w:rsidP="00A171DB">
            <w:pPr>
              <w:pStyle w:val="TAL"/>
              <w:rPr>
                <w:b/>
                <w:i/>
                <w:lang w:eastAsia="zh-CN"/>
              </w:rPr>
            </w:pPr>
            <w:r w:rsidRPr="00E136FF">
              <w:rPr>
                <w:b/>
                <w:i/>
                <w:lang w:eastAsia="zh-CN"/>
              </w:rPr>
              <w:t>rach-Report</w:t>
            </w:r>
          </w:p>
          <w:p w14:paraId="2522F38E" w14:textId="77777777" w:rsidR="00A171DB" w:rsidRPr="00E136FF" w:rsidRDefault="00A171DB" w:rsidP="00A171DB">
            <w:pPr>
              <w:pStyle w:val="TAL"/>
              <w:rPr>
                <w:b/>
                <w:i/>
                <w:lang w:eastAsia="zh-CN"/>
              </w:rPr>
            </w:pPr>
            <w:r w:rsidRPr="00E136FF">
              <w:rPr>
                <w:lang w:eastAsia="zh-CN"/>
              </w:rPr>
              <w:t xml:space="preserve">Indicates whether the UE supports delivery of </w:t>
            </w:r>
            <w:r w:rsidRPr="00E136FF">
              <w:rPr>
                <w:i/>
                <w:iCs/>
                <w:lang w:eastAsia="zh-CN"/>
              </w:rPr>
              <w:t>rach</w:t>
            </w:r>
            <w:r w:rsidR="001F328B" w:rsidRPr="00E136FF">
              <w:rPr>
                <w:i/>
                <w:iCs/>
                <w:lang w:eastAsia="zh-CN"/>
              </w:rPr>
              <w:t>-</w:t>
            </w:r>
            <w:r w:rsidRPr="00E136FF">
              <w:rPr>
                <w:i/>
                <w:iCs/>
                <w:lang w:eastAsia="zh-CN"/>
              </w:rPr>
              <w:t>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E136FF" w:rsidRDefault="00A171DB" w:rsidP="00A171DB">
            <w:pPr>
              <w:pStyle w:val="TAL"/>
              <w:jc w:val="center"/>
              <w:rPr>
                <w:lang w:eastAsia="zh-CN"/>
              </w:rPr>
            </w:pPr>
            <w:r w:rsidRPr="00E136FF">
              <w:rPr>
                <w:lang w:eastAsia="zh-CN"/>
              </w:rPr>
              <w:t>-</w:t>
            </w:r>
          </w:p>
        </w:tc>
      </w:tr>
      <w:tr w:rsidR="00E136FF"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E136FF" w:rsidRDefault="00A171DB" w:rsidP="00A171DB">
            <w:pPr>
              <w:pStyle w:val="TAL"/>
              <w:rPr>
                <w:b/>
                <w:i/>
                <w:kern w:val="2"/>
              </w:rPr>
            </w:pPr>
            <w:r w:rsidRPr="00E136FF">
              <w:rPr>
                <w:b/>
                <w:i/>
                <w:kern w:val="2"/>
              </w:rPr>
              <w:t>rai-Support</w:t>
            </w:r>
          </w:p>
          <w:p w14:paraId="49453B7B" w14:textId="77777777" w:rsidR="00A171DB" w:rsidRPr="00E136FF" w:rsidRDefault="00A171DB" w:rsidP="00A171DB">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E136FF" w:rsidRDefault="00A171DB" w:rsidP="00A171DB">
            <w:pPr>
              <w:pStyle w:val="TAL"/>
              <w:jc w:val="center"/>
              <w:rPr>
                <w:rFonts w:eastAsia="SimSun"/>
                <w:noProof/>
                <w:lang w:eastAsia="zh-CN"/>
              </w:rPr>
            </w:pPr>
            <w:r w:rsidRPr="00E136FF">
              <w:rPr>
                <w:rFonts w:eastAsia="SimSun"/>
                <w:noProof/>
                <w:lang w:eastAsia="zh-CN"/>
              </w:rPr>
              <w:t>No</w:t>
            </w:r>
          </w:p>
        </w:tc>
      </w:tr>
      <w:tr w:rsidR="00E136FF"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E136FF" w:rsidRDefault="00A171DB" w:rsidP="00A171DB">
            <w:pPr>
              <w:pStyle w:val="TAL"/>
              <w:rPr>
                <w:b/>
                <w:bCs/>
                <w:i/>
                <w:iCs/>
              </w:rPr>
            </w:pPr>
            <w:r w:rsidRPr="00E136FF">
              <w:rPr>
                <w:b/>
                <w:bCs/>
                <w:i/>
                <w:iCs/>
              </w:rPr>
              <w:t>rai-SupportEnh</w:t>
            </w:r>
          </w:p>
          <w:p w14:paraId="3DA64450" w14:textId="77777777" w:rsidR="00A171DB" w:rsidRPr="00E136FF" w:rsidRDefault="00A171DB" w:rsidP="00A171DB">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E136FF" w:rsidRDefault="00A171DB" w:rsidP="00A171DB">
            <w:pPr>
              <w:pStyle w:val="TAL"/>
              <w:rPr>
                <w:b/>
                <w:i/>
                <w:lang w:eastAsia="en-GB"/>
              </w:rPr>
            </w:pPr>
            <w:r w:rsidRPr="00E136FF">
              <w:rPr>
                <w:b/>
                <w:i/>
                <w:lang w:eastAsia="en-GB"/>
              </w:rPr>
              <w:lastRenderedPageBreak/>
              <w:t>rclwi</w:t>
            </w:r>
          </w:p>
          <w:p w14:paraId="6C5E928D" w14:textId="77777777" w:rsidR="00A171DB" w:rsidRPr="00E136FF" w:rsidRDefault="00A171DB" w:rsidP="00A171DB">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E136FF" w:rsidRDefault="00A171DB" w:rsidP="00A171DB">
            <w:pPr>
              <w:pStyle w:val="TAL"/>
              <w:rPr>
                <w:b/>
                <w:i/>
                <w:lang w:eastAsia="zh-CN"/>
              </w:rPr>
            </w:pPr>
            <w:r w:rsidRPr="00E136FF">
              <w:rPr>
                <w:b/>
                <w:i/>
                <w:lang w:eastAsia="zh-CN"/>
              </w:rPr>
              <w:t>recommendedBitRate</w:t>
            </w:r>
          </w:p>
          <w:p w14:paraId="7A3B4751" w14:textId="77777777" w:rsidR="00A171DB" w:rsidRPr="00E136FF" w:rsidRDefault="00A171DB" w:rsidP="00A171DB">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E136FF" w:rsidRDefault="00A171DB" w:rsidP="00A171DB">
            <w:pPr>
              <w:pStyle w:val="TAL"/>
              <w:rPr>
                <w:b/>
                <w:bCs/>
                <w:i/>
                <w:noProof/>
                <w:lang w:eastAsia="en-GB"/>
              </w:rPr>
            </w:pPr>
            <w:r w:rsidRPr="00E136FF">
              <w:rPr>
                <w:b/>
                <w:bCs/>
                <w:i/>
                <w:noProof/>
                <w:lang w:eastAsia="en-GB"/>
              </w:rPr>
              <w:t>recommendedBitRateMultiplier</w:t>
            </w:r>
          </w:p>
          <w:p w14:paraId="17B88323" w14:textId="77777777" w:rsidR="00A171DB" w:rsidRPr="00E136FF" w:rsidRDefault="00A171DB" w:rsidP="00A171DB">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A171DB" w:rsidRPr="00E136FF" w:rsidRDefault="00A171DB" w:rsidP="00A171DB">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CP-Latency</w:t>
            </w:r>
          </w:p>
          <w:p w14:paraId="0D61D658" w14:textId="77777777" w:rsidR="00A171DB" w:rsidRPr="00E136FF" w:rsidRDefault="00A171DB" w:rsidP="00A171DB">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E136FF" w:rsidRDefault="00A171DB" w:rsidP="00A171DB">
            <w:pPr>
              <w:pStyle w:val="TAL"/>
              <w:jc w:val="center"/>
              <w:rPr>
                <w:bCs/>
                <w:noProof/>
              </w:rPr>
            </w:pPr>
            <w:r w:rsidRPr="00E136FF">
              <w:rPr>
                <w:bCs/>
                <w:noProof/>
              </w:rPr>
              <w:t>Yes</w:t>
            </w:r>
          </w:p>
        </w:tc>
      </w:tr>
      <w:tr w:rsidR="00E136FF"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E136FF" w:rsidRDefault="00A171DB" w:rsidP="00A171DB">
            <w:pPr>
              <w:pStyle w:val="TAL"/>
              <w:rPr>
                <w:b/>
                <w:i/>
              </w:rPr>
            </w:pPr>
            <w:r w:rsidRPr="00E136FF">
              <w:rPr>
                <w:b/>
                <w:i/>
              </w:rPr>
              <w:t>reducedIntNonContComb</w:t>
            </w:r>
          </w:p>
          <w:p w14:paraId="554F992B" w14:textId="77777777" w:rsidR="00A171DB" w:rsidRPr="00E136FF" w:rsidRDefault="00A171DB" w:rsidP="00A171DB">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E136FF" w:rsidRDefault="00A171DB" w:rsidP="00A171DB">
            <w:pPr>
              <w:pStyle w:val="TAL"/>
              <w:jc w:val="center"/>
            </w:pPr>
            <w:r w:rsidRPr="00E136FF">
              <w:t>-</w:t>
            </w:r>
          </w:p>
        </w:tc>
      </w:tr>
      <w:tr w:rsidR="00E136FF"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IntNonContCombRequested</w:t>
            </w:r>
          </w:p>
          <w:p w14:paraId="6F75BDAE" w14:textId="77777777" w:rsidR="00A171DB" w:rsidRPr="00E136FF" w:rsidRDefault="00A171DB" w:rsidP="00A171DB">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E136FF" w:rsidRDefault="00A171DB" w:rsidP="00A171DB">
            <w:pPr>
              <w:keepNext/>
              <w:keepLines/>
              <w:spacing w:after="0"/>
              <w:jc w:val="center"/>
              <w:rPr>
                <w:rFonts w:ascii="Arial" w:hAnsi="Arial"/>
                <w:sz w:val="18"/>
              </w:rPr>
            </w:pPr>
            <w:r w:rsidRPr="00E136FF">
              <w:rPr>
                <w:rFonts w:ascii="Arial" w:hAnsi="Arial"/>
                <w:sz w:val="18"/>
              </w:rPr>
              <w:t>-</w:t>
            </w:r>
          </w:p>
        </w:tc>
      </w:tr>
      <w:tr w:rsidR="00E136FF"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E136FF" w:rsidRDefault="00A171DB" w:rsidP="00A171DB">
            <w:pPr>
              <w:pStyle w:val="TAL"/>
              <w:rPr>
                <w:b/>
                <w:i/>
              </w:rPr>
            </w:pPr>
            <w:r w:rsidRPr="00E136FF">
              <w:rPr>
                <w:b/>
                <w:i/>
              </w:rPr>
              <w:t>reflectiveQoS</w:t>
            </w:r>
          </w:p>
          <w:p w14:paraId="22566121" w14:textId="77777777" w:rsidR="00A171DB" w:rsidRPr="00E136FF" w:rsidRDefault="00A171DB" w:rsidP="00A171DB">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E136FF" w:rsidRDefault="00A171DB" w:rsidP="00A171DB">
            <w:pPr>
              <w:pStyle w:val="TAL"/>
              <w:jc w:val="center"/>
            </w:pPr>
            <w:r w:rsidRPr="00E136FF">
              <w:rPr>
                <w:kern w:val="2"/>
              </w:rPr>
              <w:t>No</w:t>
            </w:r>
          </w:p>
        </w:tc>
      </w:tr>
      <w:tr w:rsidR="00E136FF"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A171DB" w:rsidRPr="00E136FF" w:rsidRDefault="00A171DB" w:rsidP="00A171DB">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E136FF" w:rsidRDefault="00A171DB" w:rsidP="00A171DB">
            <w:pPr>
              <w:pStyle w:val="TAL"/>
              <w:jc w:val="center"/>
              <w:rPr>
                <w:kern w:val="2"/>
              </w:rPr>
            </w:pPr>
            <w:r w:rsidRPr="00E136FF">
              <w:rPr>
                <w:kern w:val="2"/>
              </w:rPr>
              <w:t>-</w:t>
            </w:r>
          </w:p>
        </w:tc>
      </w:tr>
      <w:tr w:rsidR="00E136FF"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E136FF" w:rsidRDefault="00A171DB" w:rsidP="00A171DB">
            <w:pPr>
              <w:pStyle w:val="TAL"/>
              <w:rPr>
                <w:b/>
                <w:i/>
                <w:lang w:eastAsia="zh-CN"/>
              </w:rPr>
            </w:pPr>
            <w:r w:rsidRPr="00E136FF">
              <w:rPr>
                <w:b/>
                <w:i/>
                <w:lang w:eastAsia="zh-CN"/>
              </w:rPr>
              <w:t>reportCGI-NR-EN-DC</w:t>
            </w:r>
          </w:p>
          <w:p w14:paraId="3871D5DF"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E136FF" w:rsidRDefault="00A171DB" w:rsidP="00A171DB">
            <w:pPr>
              <w:pStyle w:val="TAL"/>
              <w:rPr>
                <w:b/>
                <w:i/>
                <w:lang w:eastAsia="zh-CN"/>
              </w:rPr>
            </w:pPr>
            <w:r w:rsidRPr="00E136FF">
              <w:rPr>
                <w:b/>
                <w:i/>
                <w:lang w:eastAsia="zh-CN"/>
              </w:rPr>
              <w:t>reportCGI-NR-NoEN-DC</w:t>
            </w:r>
          </w:p>
          <w:p w14:paraId="7DFA506E"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E136FF" w:rsidRDefault="000B1E10" w:rsidP="000B1E10">
            <w:pPr>
              <w:pStyle w:val="TAL"/>
              <w:rPr>
                <w:b/>
                <w:i/>
                <w:lang w:eastAsia="en-GB"/>
              </w:rPr>
            </w:pPr>
            <w:r w:rsidRPr="00E136FF">
              <w:rPr>
                <w:b/>
                <w:i/>
                <w:lang w:eastAsia="en-GB"/>
              </w:rPr>
              <w:t>resumeWithMCG-SCellConfig</w:t>
            </w:r>
          </w:p>
          <w:p w14:paraId="39F50B61" w14:textId="77777777" w:rsidR="000B1E10" w:rsidRPr="00E136FF" w:rsidRDefault="000B1E10" w:rsidP="000B1E10">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E136FF" w:rsidRDefault="000B1E10" w:rsidP="000B1E10">
            <w:pPr>
              <w:pStyle w:val="TAL"/>
              <w:rPr>
                <w:b/>
                <w:i/>
                <w:lang w:eastAsia="en-GB"/>
              </w:rPr>
            </w:pPr>
            <w:r w:rsidRPr="00E136FF">
              <w:rPr>
                <w:b/>
                <w:i/>
                <w:lang w:eastAsia="en-GB"/>
              </w:rPr>
              <w:t>resumeWithSCG-Config</w:t>
            </w:r>
          </w:p>
          <w:p w14:paraId="68EBB1C5" w14:textId="77777777" w:rsidR="000B1E10" w:rsidRPr="00E136FF" w:rsidRDefault="000B1E10" w:rsidP="000B1E10">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E136FF" w:rsidRDefault="000B1E10" w:rsidP="000B1E10">
            <w:pPr>
              <w:pStyle w:val="TAL"/>
              <w:rPr>
                <w:b/>
                <w:i/>
                <w:lang w:eastAsia="en-GB"/>
              </w:rPr>
            </w:pPr>
            <w:r w:rsidRPr="00E136FF">
              <w:rPr>
                <w:b/>
                <w:i/>
                <w:lang w:eastAsia="en-GB"/>
              </w:rPr>
              <w:t>resumeWithStoredMCG-SCells</w:t>
            </w:r>
          </w:p>
          <w:p w14:paraId="7789EF82" w14:textId="77777777" w:rsidR="000B1E10" w:rsidRPr="00E136FF" w:rsidRDefault="000B1E10" w:rsidP="000B1E10">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E136FF" w:rsidRDefault="000B1E10" w:rsidP="000B1E10">
            <w:pPr>
              <w:pStyle w:val="TAL"/>
              <w:rPr>
                <w:b/>
                <w:i/>
                <w:lang w:eastAsia="en-GB"/>
              </w:rPr>
            </w:pPr>
            <w:r w:rsidRPr="00E136FF">
              <w:rPr>
                <w:b/>
                <w:i/>
                <w:lang w:eastAsia="en-GB"/>
              </w:rPr>
              <w:t>resumeWithStoredSCG</w:t>
            </w:r>
          </w:p>
          <w:p w14:paraId="673417B5" w14:textId="77777777" w:rsidR="000B1E10" w:rsidRPr="00E136FF" w:rsidRDefault="000B1E10" w:rsidP="000B1E10">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E136FF" w:rsidRDefault="00A171DB" w:rsidP="00A171DB">
            <w:pPr>
              <w:pStyle w:val="TAL"/>
              <w:rPr>
                <w:b/>
                <w:i/>
              </w:rPr>
            </w:pPr>
            <w:r w:rsidRPr="00E136FF">
              <w:rPr>
                <w:b/>
                <w:i/>
              </w:rPr>
              <w:t>srs-CapabilityPerBandPairList</w:t>
            </w:r>
          </w:p>
          <w:p w14:paraId="220FB2DE" w14:textId="77777777" w:rsidR="00A171DB" w:rsidRPr="00E136FF" w:rsidRDefault="00A171DB" w:rsidP="00A171DB">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A171DB" w:rsidRPr="00E136FF" w:rsidRDefault="00A171DB" w:rsidP="00A171DB">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E136FF" w:rsidRDefault="00A171DB" w:rsidP="00A171DB">
            <w:pPr>
              <w:pStyle w:val="TAL"/>
              <w:jc w:val="center"/>
              <w:rPr>
                <w:lang w:eastAsia="zh-CN"/>
              </w:rPr>
            </w:pPr>
            <w:r w:rsidRPr="00E136FF">
              <w:rPr>
                <w:lang w:eastAsia="zh-CN"/>
              </w:rPr>
              <w:t>-</w:t>
            </w:r>
          </w:p>
        </w:tc>
      </w:tr>
      <w:tr w:rsidR="00E136FF"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E136FF" w:rsidRDefault="00A171DB" w:rsidP="00A171DB">
            <w:pPr>
              <w:pStyle w:val="TAL"/>
              <w:rPr>
                <w:b/>
                <w:i/>
                <w:lang w:eastAsia="en-GB"/>
              </w:rPr>
            </w:pPr>
            <w:r w:rsidRPr="00E136FF">
              <w:rPr>
                <w:b/>
                <w:i/>
                <w:lang w:eastAsia="en-GB"/>
              </w:rPr>
              <w:t>requestedBands</w:t>
            </w:r>
          </w:p>
          <w:p w14:paraId="77BA43D0" w14:textId="77777777" w:rsidR="00A171DB" w:rsidRPr="00E136FF" w:rsidRDefault="00A171DB" w:rsidP="00A171DB">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E136FF" w:rsidRDefault="00A171DB" w:rsidP="00A171DB">
            <w:pPr>
              <w:pStyle w:val="TAL"/>
              <w:jc w:val="center"/>
              <w:rPr>
                <w:lang w:eastAsia="zh-CN"/>
              </w:rPr>
            </w:pPr>
            <w:r w:rsidRPr="00E136FF">
              <w:rPr>
                <w:lang w:eastAsia="zh-CN"/>
              </w:rPr>
              <w:t>-</w:t>
            </w:r>
          </w:p>
        </w:tc>
      </w:tr>
      <w:tr w:rsidR="00E136FF"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E136FF" w:rsidRDefault="00A171DB" w:rsidP="00A171DB">
            <w:pPr>
              <w:pStyle w:val="TAL"/>
              <w:rPr>
                <w:b/>
                <w:i/>
                <w:lang w:eastAsia="en-GB"/>
              </w:rPr>
            </w:pPr>
            <w:r w:rsidRPr="00E136FF">
              <w:rPr>
                <w:b/>
                <w:i/>
              </w:rPr>
              <w:t>requestedCCsDL, requestedCCsUL</w:t>
            </w:r>
          </w:p>
          <w:p w14:paraId="7D9751A8" w14:textId="77777777" w:rsidR="00A171DB" w:rsidRPr="00E136FF" w:rsidRDefault="00A171DB" w:rsidP="00A171DB">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E136FF" w:rsidRDefault="00A171DB" w:rsidP="00A171DB">
            <w:pPr>
              <w:pStyle w:val="TAL"/>
              <w:jc w:val="center"/>
              <w:rPr>
                <w:lang w:eastAsia="zh-CN"/>
              </w:rPr>
            </w:pPr>
            <w:r w:rsidRPr="00E136FF">
              <w:rPr>
                <w:lang w:eastAsia="zh-CN"/>
              </w:rPr>
              <w:t>-</w:t>
            </w:r>
          </w:p>
        </w:tc>
      </w:tr>
      <w:tr w:rsidR="00E136FF"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E136FF" w:rsidRDefault="00A171DB" w:rsidP="00A171DB">
            <w:pPr>
              <w:pStyle w:val="TAL"/>
              <w:rPr>
                <w:b/>
                <w:i/>
              </w:rPr>
            </w:pPr>
            <w:r w:rsidRPr="00E136FF">
              <w:rPr>
                <w:b/>
                <w:i/>
              </w:rPr>
              <w:lastRenderedPageBreak/>
              <w:t>requestedDiffFallbackCombList</w:t>
            </w:r>
          </w:p>
          <w:p w14:paraId="6734D62F" w14:textId="77777777" w:rsidR="00A171DB" w:rsidRPr="00E136FF" w:rsidRDefault="00A171DB" w:rsidP="00A171DB">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E136FF" w:rsidRDefault="00A171DB" w:rsidP="00A171DB">
            <w:pPr>
              <w:pStyle w:val="TAL"/>
              <w:jc w:val="center"/>
              <w:rPr>
                <w:lang w:eastAsia="zh-CN"/>
              </w:rPr>
            </w:pPr>
            <w:r w:rsidRPr="00E136FF">
              <w:rPr>
                <w:lang w:eastAsia="zh-CN"/>
              </w:rPr>
              <w:t>-</w:t>
            </w:r>
          </w:p>
        </w:tc>
      </w:tr>
      <w:tr w:rsidR="00E136FF"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E136FF" w:rsidRDefault="00A171DB" w:rsidP="00A171DB">
            <w:pPr>
              <w:pStyle w:val="TAL"/>
              <w:rPr>
                <w:b/>
                <w:i/>
              </w:rPr>
            </w:pPr>
            <w:r w:rsidRPr="00E136FF">
              <w:rPr>
                <w:b/>
                <w:i/>
              </w:rPr>
              <w:t>rf</w:t>
            </w:r>
            <w:r w:rsidRPr="00E136FF">
              <w:rPr>
                <w:b/>
                <w:i/>
                <w:lang w:eastAsia="zh-CN"/>
              </w:rPr>
              <w:t>-</w:t>
            </w:r>
            <w:r w:rsidRPr="00E136FF">
              <w:rPr>
                <w:b/>
                <w:i/>
              </w:rPr>
              <w:t>RetuningTimeDL</w:t>
            </w:r>
          </w:p>
          <w:p w14:paraId="7AF98432" w14:textId="77777777" w:rsidR="00A171DB" w:rsidRPr="00E136FF" w:rsidRDefault="00A171DB" w:rsidP="00A171DB">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E136FF" w:rsidRDefault="00A171DB" w:rsidP="00A171DB">
            <w:pPr>
              <w:pStyle w:val="TAL"/>
              <w:jc w:val="center"/>
              <w:rPr>
                <w:lang w:eastAsia="zh-CN"/>
              </w:rPr>
            </w:pPr>
            <w:r w:rsidRPr="00E136FF">
              <w:rPr>
                <w:lang w:eastAsia="zh-CN"/>
              </w:rPr>
              <w:t>-</w:t>
            </w:r>
          </w:p>
        </w:tc>
      </w:tr>
      <w:tr w:rsidR="00E136FF"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E136FF" w:rsidRDefault="00A171DB" w:rsidP="00A171DB">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A171DB" w:rsidRPr="00E136FF" w:rsidRDefault="00A171DB" w:rsidP="00A171DB">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E136FF" w:rsidRDefault="00A171DB" w:rsidP="00A171DB">
            <w:pPr>
              <w:pStyle w:val="TAL"/>
              <w:jc w:val="center"/>
              <w:rPr>
                <w:lang w:eastAsia="zh-CN"/>
              </w:rPr>
            </w:pPr>
            <w:r w:rsidRPr="00E136FF">
              <w:rPr>
                <w:lang w:eastAsia="zh-CN"/>
              </w:rPr>
              <w:t>-</w:t>
            </w:r>
          </w:p>
        </w:tc>
      </w:tr>
      <w:tr w:rsidR="00E136FF"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E136FF" w:rsidRDefault="00A171DB" w:rsidP="00A171DB">
            <w:pPr>
              <w:pStyle w:val="TAL"/>
              <w:rPr>
                <w:b/>
                <w:i/>
                <w:lang w:eastAsia="zh-CN"/>
              </w:rPr>
            </w:pPr>
            <w:r w:rsidRPr="00E136FF">
              <w:rPr>
                <w:b/>
                <w:i/>
                <w:lang w:eastAsia="zh-CN"/>
              </w:rPr>
              <w:t>rlc-AM-Ooo-Delivery</w:t>
            </w:r>
          </w:p>
          <w:p w14:paraId="6012E3B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E136FF" w:rsidRDefault="00A171DB" w:rsidP="00A171DB">
            <w:pPr>
              <w:pStyle w:val="TAL"/>
              <w:rPr>
                <w:b/>
                <w:i/>
                <w:lang w:eastAsia="zh-CN"/>
              </w:rPr>
            </w:pPr>
            <w:r w:rsidRPr="00E136FF">
              <w:rPr>
                <w:b/>
                <w:i/>
                <w:lang w:eastAsia="zh-CN"/>
              </w:rPr>
              <w:t>rlc-UM-Ooo-Delivery</w:t>
            </w:r>
          </w:p>
          <w:p w14:paraId="4F61D4F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E136FF" w:rsidRDefault="00A171DB" w:rsidP="00A171DB">
            <w:pPr>
              <w:pStyle w:val="TAL"/>
              <w:rPr>
                <w:b/>
                <w:i/>
                <w:lang w:eastAsia="zh-CN"/>
              </w:rPr>
            </w:pPr>
            <w:r w:rsidRPr="00E136FF">
              <w:rPr>
                <w:b/>
                <w:i/>
                <w:lang w:eastAsia="zh-CN"/>
              </w:rPr>
              <w:t>rlm-ReportSupport</w:t>
            </w:r>
          </w:p>
          <w:p w14:paraId="2A46E849" w14:textId="77777777" w:rsidR="00A171DB" w:rsidRPr="00E136FF" w:rsidRDefault="00A171DB" w:rsidP="00A171DB">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E136FF" w:rsidRDefault="00A171DB" w:rsidP="00A171DB">
            <w:pPr>
              <w:pStyle w:val="TAL"/>
              <w:jc w:val="center"/>
              <w:rPr>
                <w:lang w:eastAsia="zh-CN"/>
              </w:rPr>
            </w:pPr>
            <w:r w:rsidRPr="00E136FF">
              <w:rPr>
                <w:lang w:eastAsia="zh-CN"/>
              </w:rPr>
              <w:t>-</w:t>
            </w:r>
          </w:p>
        </w:tc>
      </w:tr>
      <w:tr w:rsidR="00E136FF"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E136FF" w:rsidRDefault="00A171DB" w:rsidP="00A171DB">
            <w:pPr>
              <w:pStyle w:val="TAL"/>
              <w:rPr>
                <w:b/>
                <w:i/>
              </w:rPr>
            </w:pPr>
            <w:r w:rsidRPr="00E136FF">
              <w:rPr>
                <w:b/>
                <w:i/>
              </w:rPr>
              <w:t>rohc-ContextContinue</w:t>
            </w:r>
          </w:p>
          <w:p w14:paraId="66E384DA" w14:textId="77777777" w:rsidR="00A171DB" w:rsidRPr="00E136FF" w:rsidRDefault="00A171DB" w:rsidP="00A171DB">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E136FF" w:rsidRDefault="00A171DB" w:rsidP="00A171DB">
            <w:pPr>
              <w:pStyle w:val="TAL"/>
              <w:jc w:val="center"/>
              <w:rPr>
                <w:lang w:eastAsia="zh-CN"/>
              </w:rPr>
            </w:pPr>
            <w:r w:rsidRPr="00E136FF">
              <w:rPr>
                <w:lang w:eastAsia="zh-CN"/>
              </w:rPr>
              <w:t>No</w:t>
            </w:r>
          </w:p>
        </w:tc>
      </w:tr>
      <w:tr w:rsidR="00E136FF"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E136FF" w:rsidRDefault="00A171DB" w:rsidP="00A171DB">
            <w:pPr>
              <w:pStyle w:val="TAL"/>
              <w:rPr>
                <w:b/>
                <w:i/>
                <w:lang w:eastAsia="zh-CN"/>
              </w:rPr>
            </w:pPr>
            <w:r w:rsidRPr="00E136FF">
              <w:rPr>
                <w:b/>
                <w:i/>
                <w:lang w:eastAsia="zh-CN"/>
              </w:rPr>
              <w:t>rohc-ContextMaxSessions</w:t>
            </w:r>
          </w:p>
          <w:p w14:paraId="404B13E9" w14:textId="77777777" w:rsidR="00A171DB" w:rsidRPr="00E136FF" w:rsidRDefault="00A171DB" w:rsidP="00A171DB">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E136FF" w:rsidRDefault="00A171DB" w:rsidP="00A171DB">
            <w:pPr>
              <w:pStyle w:val="TAL"/>
              <w:jc w:val="center"/>
              <w:rPr>
                <w:lang w:eastAsia="zh-CN"/>
              </w:rPr>
            </w:pPr>
            <w:r w:rsidRPr="00E136FF">
              <w:rPr>
                <w:lang w:eastAsia="zh-CN"/>
              </w:rPr>
              <w:t>No</w:t>
            </w:r>
          </w:p>
        </w:tc>
      </w:tr>
      <w:tr w:rsidR="00E136FF"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E136FF" w:rsidRDefault="00A171DB" w:rsidP="00A171DB">
            <w:pPr>
              <w:pStyle w:val="TAL"/>
              <w:rPr>
                <w:b/>
                <w:i/>
              </w:rPr>
            </w:pPr>
            <w:r w:rsidRPr="00E136FF">
              <w:rPr>
                <w:b/>
                <w:i/>
              </w:rPr>
              <w:t>rohc-Profiles</w:t>
            </w:r>
          </w:p>
          <w:p w14:paraId="3D123849" w14:textId="77777777" w:rsidR="00A171DB" w:rsidRPr="00E136FF" w:rsidRDefault="00A171DB" w:rsidP="00A171DB">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E136FF" w:rsidRDefault="00A171DB" w:rsidP="00A171DB">
            <w:pPr>
              <w:pStyle w:val="TAL"/>
              <w:jc w:val="center"/>
              <w:rPr>
                <w:lang w:eastAsia="zh-CN"/>
              </w:rPr>
            </w:pPr>
            <w:r w:rsidRPr="00E136FF">
              <w:rPr>
                <w:lang w:eastAsia="zh-CN"/>
              </w:rPr>
              <w:t>No</w:t>
            </w:r>
          </w:p>
        </w:tc>
      </w:tr>
      <w:tr w:rsidR="00E136FF"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E136FF" w:rsidRDefault="00A171DB" w:rsidP="00A171DB">
            <w:pPr>
              <w:pStyle w:val="TAL"/>
              <w:rPr>
                <w:b/>
                <w:i/>
              </w:rPr>
            </w:pPr>
            <w:r w:rsidRPr="00E136FF">
              <w:rPr>
                <w:b/>
                <w:i/>
              </w:rPr>
              <w:t>rohc-ProfilesUL-Only</w:t>
            </w:r>
          </w:p>
          <w:p w14:paraId="2CDFBE38" w14:textId="77777777" w:rsidR="00A171DB" w:rsidRPr="00E136FF" w:rsidRDefault="00A171DB" w:rsidP="00A171DB">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E136FF" w:rsidRDefault="00A171DB" w:rsidP="00A171DB">
            <w:pPr>
              <w:pStyle w:val="TAL"/>
              <w:jc w:val="center"/>
              <w:rPr>
                <w:lang w:eastAsia="zh-CN"/>
              </w:rPr>
            </w:pPr>
            <w:r w:rsidRPr="00E136FF">
              <w:rPr>
                <w:lang w:eastAsia="zh-CN"/>
              </w:rPr>
              <w:t>No</w:t>
            </w:r>
          </w:p>
        </w:tc>
      </w:tr>
      <w:tr w:rsidR="00E136FF"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E136FF" w:rsidRDefault="00A171DB" w:rsidP="00A171DB">
            <w:pPr>
              <w:pStyle w:val="TAL"/>
              <w:rPr>
                <w:b/>
                <w:i/>
                <w:lang w:eastAsia="zh-CN"/>
              </w:rPr>
            </w:pPr>
            <w:r w:rsidRPr="00E136FF">
              <w:rPr>
                <w:b/>
                <w:i/>
                <w:lang w:eastAsia="zh-CN"/>
              </w:rPr>
              <w:t>rsrqMeasWideband</w:t>
            </w:r>
          </w:p>
          <w:p w14:paraId="3E263026" w14:textId="77777777" w:rsidR="00A171DB" w:rsidRPr="00E136FF" w:rsidRDefault="00A171DB" w:rsidP="00A171DB">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E136FF" w:rsidRDefault="00A171DB" w:rsidP="00A171DB">
            <w:pPr>
              <w:pStyle w:val="TAL"/>
              <w:jc w:val="center"/>
              <w:rPr>
                <w:lang w:eastAsia="zh-CN"/>
              </w:rPr>
            </w:pPr>
            <w:r w:rsidRPr="00E136FF">
              <w:rPr>
                <w:lang w:eastAsia="zh-CN"/>
              </w:rPr>
              <w:t>Yes</w:t>
            </w:r>
          </w:p>
        </w:tc>
      </w:tr>
      <w:tr w:rsidR="00E136FF" w:rsidRPr="00E136FF" w14:paraId="6163E55A" w14:textId="77777777" w:rsidTr="00CA557B">
        <w:trPr>
          <w:cantSplit/>
        </w:trPr>
        <w:tc>
          <w:tcPr>
            <w:tcW w:w="7825" w:type="dxa"/>
            <w:gridSpan w:val="2"/>
          </w:tcPr>
          <w:p w14:paraId="674B35E5" w14:textId="77777777" w:rsidR="00A171DB" w:rsidRPr="00E136FF" w:rsidRDefault="00A171DB" w:rsidP="00A171DB">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A171DB" w:rsidRPr="00E136FF" w:rsidRDefault="00A171DB" w:rsidP="00A171DB">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073439A2" w14:textId="77777777" w:rsidTr="00CA557B">
        <w:trPr>
          <w:cantSplit/>
        </w:trPr>
        <w:tc>
          <w:tcPr>
            <w:tcW w:w="7825" w:type="dxa"/>
            <w:gridSpan w:val="2"/>
          </w:tcPr>
          <w:p w14:paraId="5062879C"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A171DB" w:rsidRPr="00E136FF" w:rsidRDefault="00A171DB" w:rsidP="00A171DB">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AFBFE3F" w14:textId="77777777" w:rsidTr="00CA557B">
        <w:trPr>
          <w:cantSplit/>
        </w:trPr>
        <w:tc>
          <w:tcPr>
            <w:tcW w:w="7825" w:type="dxa"/>
            <w:gridSpan w:val="2"/>
          </w:tcPr>
          <w:p w14:paraId="7993ABBA"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04AFEB0" w14:textId="77777777" w:rsidTr="00CA557B">
        <w:trPr>
          <w:cantSplit/>
        </w:trPr>
        <w:tc>
          <w:tcPr>
            <w:tcW w:w="7825" w:type="dxa"/>
            <w:gridSpan w:val="2"/>
          </w:tcPr>
          <w:p w14:paraId="6055B058" w14:textId="77777777" w:rsidR="00A171DB" w:rsidRPr="00E136FF" w:rsidRDefault="00A171DB" w:rsidP="00A171DB">
            <w:pPr>
              <w:pStyle w:val="TAL"/>
              <w:rPr>
                <w:b/>
                <w:i/>
                <w:noProof/>
              </w:rPr>
            </w:pPr>
            <w:r w:rsidRPr="00E136FF">
              <w:rPr>
                <w:b/>
                <w:i/>
                <w:noProof/>
              </w:rPr>
              <w:t>sa-NR</w:t>
            </w:r>
          </w:p>
          <w:p w14:paraId="525B0ABE" w14:textId="77777777" w:rsidR="00A171DB" w:rsidRPr="00E136FF" w:rsidRDefault="00A171DB" w:rsidP="00A171DB">
            <w:pPr>
              <w:pStyle w:val="TAL"/>
              <w:rPr>
                <w:lang w:eastAsia="zh-CN"/>
              </w:rPr>
            </w:pPr>
            <w:r w:rsidRPr="00E136FF">
              <w:t>Indicates whether the UE supports standalone NR as specified in TS 38.331 [82].</w:t>
            </w:r>
          </w:p>
        </w:tc>
        <w:tc>
          <w:tcPr>
            <w:tcW w:w="830" w:type="dxa"/>
          </w:tcPr>
          <w:p w14:paraId="09B7EEA6" w14:textId="77777777" w:rsidR="00A171DB" w:rsidRPr="00E136FF" w:rsidRDefault="00A171DB" w:rsidP="00A171DB">
            <w:pPr>
              <w:pStyle w:val="TAL"/>
              <w:jc w:val="center"/>
              <w:rPr>
                <w:bCs/>
                <w:noProof/>
              </w:rPr>
            </w:pPr>
            <w:r w:rsidRPr="00E136FF">
              <w:t>No</w:t>
            </w:r>
          </w:p>
        </w:tc>
      </w:tr>
      <w:tr w:rsidR="00E136FF" w:rsidRPr="00E136FF" w14:paraId="63171426" w14:textId="77777777" w:rsidTr="00CA557B">
        <w:trPr>
          <w:cantSplit/>
        </w:trPr>
        <w:tc>
          <w:tcPr>
            <w:tcW w:w="7825" w:type="dxa"/>
            <w:gridSpan w:val="2"/>
          </w:tcPr>
          <w:p w14:paraId="0819A279" w14:textId="77777777" w:rsidR="00FA30F2" w:rsidRPr="00E136FF" w:rsidRDefault="00FA30F2" w:rsidP="00FA30F2">
            <w:pPr>
              <w:keepNext/>
              <w:keepLines/>
              <w:spacing w:after="0"/>
              <w:rPr>
                <w:rFonts w:ascii="Arial" w:hAnsi="Arial"/>
                <w:b/>
                <w:bCs/>
                <w:i/>
                <w:iCs/>
                <w:noProof/>
                <w:sz w:val="18"/>
                <w:lang w:eastAsia="en-GB"/>
              </w:rPr>
            </w:pPr>
            <w:bookmarkStart w:id="5625" w:name="_Hlk56074310"/>
            <w:r w:rsidRPr="00E136FF">
              <w:rPr>
                <w:rFonts w:ascii="Arial" w:hAnsi="Arial"/>
                <w:b/>
                <w:bCs/>
                <w:i/>
                <w:iCs/>
                <w:noProof/>
                <w:sz w:val="18"/>
                <w:lang w:eastAsia="en-GB"/>
              </w:rPr>
              <w:t>scalingFactorTxSidelink, scalingFactor</w:t>
            </w:r>
            <w:r w:rsidR="00CE11A1" w:rsidRPr="00E136FF">
              <w:rPr>
                <w:rFonts w:ascii="Arial" w:hAnsi="Arial"/>
                <w:b/>
                <w:bCs/>
                <w:i/>
                <w:iCs/>
                <w:noProof/>
                <w:sz w:val="18"/>
                <w:lang w:eastAsia="en-GB"/>
              </w:rPr>
              <w:t>R</w:t>
            </w:r>
            <w:r w:rsidRPr="00E136FF">
              <w:rPr>
                <w:rFonts w:ascii="Arial" w:hAnsi="Arial"/>
                <w:b/>
                <w:bCs/>
                <w:i/>
                <w:iCs/>
                <w:noProof/>
                <w:sz w:val="18"/>
                <w:lang w:eastAsia="en-GB"/>
              </w:rPr>
              <w:t>xSidelink</w:t>
            </w:r>
          </w:p>
          <w:p w14:paraId="5A7AAB3C" w14:textId="77777777" w:rsidR="00FA30F2" w:rsidRPr="00E136FF" w:rsidRDefault="00FA30F2" w:rsidP="00FA30F2">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as indicated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and so on. For each value of </w:t>
            </w:r>
            <w:r w:rsidRPr="00E136FF">
              <w:rPr>
                <w:i/>
              </w:rPr>
              <w:t>ScalingFactorSidelink-r16</w:t>
            </w:r>
            <w:r w:rsidRPr="00E136FF">
              <w:t>, value f0p4 indicates the scaling factor 0.4, f0p75 indicates 0.75, and so on.</w:t>
            </w:r>
            <w:bookmarkEnd w:id="5625"/>
          </w:p>
        </w:tc>
        <w:tc>
          <w:tcPr>
            <w:tcW w:w="830" w:type="dxa"/>
          </w:tcPr>
          <w:p w14:paraId="2F080E3D" w14:textId="77777777" w:rsidR="00FA30F2" w:rsidRPr="00E136FF" w:rsidRDefault="00FA30F2" w:rsidP="00FA30F2">
            <w:pPr>
              <w:pStyle w:val="TAL"/>
              <w:jc w:val="center"/>
            </w:pPr>
            <w:r w:rsidRPr="00E136FF">
              <w:rPr>
                <w:lang w:eastAsia="zh-CN"/>
              </w:rPr>
              <w:t>-</w:t>
            </w:r>
          </w:p>
        </w:tc>
      </w:tr>
      <w:tr w:rsidR="00E136FF" w:rsidRPr="00E136FF" w14:paraId="5C795196" w14:textId="77777777" w:rsidTr="00CA557B">
        <w:trPr>
          <w:cantSplit/>
        </w:trPr>
        <w:tc>
          <w:tcPr>
            <w:tcW w:w="7825" w:type="dxa"/>
            <w:gridSpan w:val="2"/>
          </w:tcPr>
          <w:p w14:paraId="076CD56B" w14:textId="77777777" w:rsidR="00A171DB" w:rsidRPr="00E136FF" w:rsidRDefault="00A171DB" w:rsidP="00A171DB">
            <w:pPr>
              <w:pStyle w:val="TAL"/>
              <w:rPr>
                <w:b/>
                <w:bCs/>
                <w:i/>
                <w:iCs/>
                <w:noProof/>
                <w:lang w:eastAsia="en-GB"/>
              </w:rPr>
            </w:pPr>
            <w:r w:rsidRPr="00E136FF">
              <w:rPr>
                <w:b/>
                <w:bCs/>
                <w:i/>
                <w:iCs/>
                <w:noProof/>
                <w:lang w:eastAsia="en-GB"/>
              </w:rPr>
              <w:t>scptm-AsyncDC</w:t>
            </w:r>
          </w:p>
          <w:p w14:paraId="754414A7"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A171DB" w:rsidRPr="00E136FF" w:rsidRDefault="00A171DB" w:rsidP="00A171DB">
            <w:pPr>
              <w:pStyle w:val="TAL"/>
              <w:jc w:val="center"/>
              <w:rPr>
                <w:bCs/>
                <w:noProof/>
              </w:rPr>
            </w:pPr>
            <w:r w:rsidRPr="00E136FF">
              <w:rPr>
                <w:lang w:eastAsia="zh-CN"/>
              </w:rPr>
              <w:t>Yes</w:t>
            </w:r>
          </w:p>
        </w:tc>
      </w:tr>
      <w:tr w:rsidR="00E136FF" w:rsidRPr="00E136FF" w14:paraId="6A69D2C1" w14:textId="77777777" w:rsidTr="00CA557B">
        <w:trPr>
          <w:cantSplit/>
        </w:trPr>
        <w:tc>
          <w:tcPr>
            <w:tcW w:w="7825" w:type="dxa"/>
            <w:gridSpan w:val="2"/>
          </w:tcPr>
          <w:p w14:paraId="353BBE8F" w14:textId="77777777" w:rsidR="00A171DB" w:rsidRPr="00E136FF" w:rsidRDefault="00A171DB" w:rsidP="00A171DB">
            <w:pPr>
              <w:pStyle w:val="TAL"/>
              <w:rPr>
                <w:b/>
                <w:bCs/>
                <w:i/>
                <w:iCs/>
                <w:noProof/>
                <w:lang w:eastAsia="en-GB"/>
              </w:rPr>
            </w:pPr>
            <w:r w:rsidRPr="00E136FF">
              <w:rPr>
                <w:b/>
                <w:bCs/>
                <w:i/>
                <w:iCs/>
                <w:noProof/>
                <w:lang w:eastAsia="zh-CN"/>
              </w:rPr>
              <w:lastRenderedPageBreak/>
              <w:t>scptm</w:t>
            </w:r>
            <w:r w:rsidRPr="00E136FF">
              <w:rPr>
                <w:b/>
                <w:bCs/>
                <w:i/>
                <w:iCs/>
                <w:noProof/>
                <w:lang w:eastAsia="en-GB"/>
              </w:rPr>
              <w:t>-NonServingCell</w:t>
            </w:r>
          </w:p>
          <w:p w14:paraId="500A5056" w14:textId="77777777" w:rsidR="00A171DB" w:rsidRPr="00E136FF" w:rsidRDefault="00A171DB" w:rsidP="00A171DB">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16BF2619" w14:textId="77777777" w:rsidTr="00CA557B">
        <w:trPr>
          <w:cantSplit/>
        </w:trPr>
        <w:tc>
          <w:tcPr>
            <w:tcW w:w="7825" w:type="dxa"/>
            <w:gridSpan w:val="2"/>
          </w:tcPr>
          <w:p w14:paraId="78C7377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E136FF" w:rsidRDefault="00A171DB" w:rsidP="00A171DB">
            <w:pPr>
              <w:keepNext/>
              <w:keepLines/>
              <w:spacing w:after="0"/>
              <w:jc w:val="center"/>
              <w:rPr>
                <w:rFonts w:ascii="Arial" w:hAnsi="Arial"/>
                <w:bCs/>
                <w:noProof/>
                <w:sz w:val="18"/>
              </w:rPr>
            </w:pPr>
            <w:r w:rsidRPr="00E136FF">
              <w:rPr>
                <w:rFonts w:ascii="Arial" w:hAnsi="Arial"/>
                <w:sz w:val="18"/>
                <w:lang w:eastAsia="zh-CN"/>
              </w:rPr>
              <w:t>Yes</w:t>
            </w:r>
          </w:p>
        </w:tc>
      </w:tr>
      <w:tr w:rsidR="00E136FF" w:rsidRPr="00E136FF" w14:paraId="0BDC05CF" w14:textId="77777777" w:rsidTr="00CA557B">
        <w:trPr>
          <w:cantSplit/>
        </w:trPr>
        <w:tc>
          <w:tcPr>
            <w:tcW w:w="7825" w:type="dxa"/>
            <w:gridSpan w:val="2"/>
          </w:tcPr>
          <w:p w14:paraId="3E254641" w14:textId="77777777" w:rsidR="00A171DB" w:rsidRPr="00E136FF" w:rsidRDefault="00A171DB" w:rsidP="00A171DB">
            <w:pPr>
              <w:pStyle w:val="TAL"/>
              <w:rPr>
                <w:b/>
                <w:bCs/>
                <w:i/>
                <w:iCs/>
                <w:noProof/>
                <w:lang w:eastAsia="en-GB"/>
              </w:rPr>
            </w:pPr>
            <w:r w:rsidRPr="00E136FF">
              <w:rPr>
                <w:b/>
                <w:bCs/>
                <w:i/>
                <w:iCs/>
                <w:noProof/>
                <w:lang w:eastAsia="en-GB"/>
              </w:rPr>
              <w:t>scptm-SCell</w:t>
            </w:r>
          </w:p>
          <w:p w14:paraId="3704F5CB"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E136FF" w:rsidRDefault="00A171DB" w:rsidP="00A171DB">
            <w:pPr>
              <w:pStyle w:val="TAL"/>
              <w:jc w:val="center"/>
              <w:rPr>
                <w:bCs/>
                <w:noProof/>
              </w:rPr>
            </w:pPr>
            <w:r w:rsidRPr="00E136FF">
              <w:rPr>
                <w:lang w:eastAsia="zh-CN"/>
              </w:rPr>
              <w:t>Yes</w:t>
            </w:r>
          </w:p>
        </w:tc>
      </w:tr>
      <w:tr w:rsidR="00E136FF" w:rsidRPr="00E136FF" w14:paraId="6911F05D" w14:textId="77777777" w:rsidTr="00CA557B">
        <w:trPr>
          <w:cantSplit/>
        </w:trPr>
        <w:tc>
          <w:tcPr>
            <w:tcW w:w="7825" w:type="dxa"/>
            <w:gridSpan w:val="2"/>
          </w:tcPr>
          <w:p w14:paraId="12D77C7E" w14:textId="77777777" w:rsidR="00A171DB" w:rsidRPr="00E136FF" w:rsidRDefault="00A171DB" w:rsidP="00A171DB">
            <w:pPr>
              <w:pStyle w:val="TAL"/>
              <w:rPr>
                <w:b/>
                <w:i/>
                <w:lang w:eastAsia="en-GB"/>
              </w:rPr>
            </w:pPr>
            <w:r w:rsidRPr="00E136FF">
              <w:rPr>
                <w:b/>
                <w:i/>
                <w:lang w:eastAsia="en-GB"/>
              </w:rPr>
              <w:t>scptm-ParallelReception</w:t>
            </w:r>
          </w:p>
          <w:p w14:paraId="6FCF9A47" w14:textId="77777777" w:rsidR="00A171DB" w:rsidRPr="00E136FF" w:rsidRDefault="00A171DB" w:rsidP="00A171DB">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E136FF" w:rsidRDefault="00A171DB" w:rsidP="00A171DB">
            <w:pPr>
              <w:keepNext/>
              <w:keepLines/>
              <w:spacing w:after="0"/>
              <w:jc w:val="center"/>
              <w:rPr>
                <w:rFonts w:ascii="Arial" w:hAnsi="Arial"/>
                <w:sz w:val="18"/>
              </w:rPr>
            </w:pPr>
            <w:r w:rsidRPr="00E136FF">
              <w:rPr>
                <w:rFonts w:ascii="Arial" w:hAnsi="Arial"/>
                <w:sz w:val="18"/>
                <w:lang w:eastAsia="zh-CN"/>
              </w:rPr>
              <w:t>Yes</w:t>
            </w:r>
          </w:p>
        </w:tc>
      </w:tr>
      <w:tr w:rsidR="00E136FF" w:rsidRPr="00E136FF" w14:paraId="6077B05E" w14:textId="77777777" w:rsidTr="00CA557B">
        <w:trPr>
          <w:cantSplit/>
        </w:trPr>
        <w:tc>
          <w:tcPr>
            <w:tcW w:w="7825" w:type="dxa"/>
            <w:gridSpan w:val="2"/>
            <w:tcBorders>
              <w:bottom w:val="single" w:sz="4" w:space="0" w:color="808080"/>
            </w:tcBorders>
          </w:tcPr>
          <w:p w14:paraId="703F1EDC" w14:textId="77777777" w:rsidR="00A171DB" w:rsidRPr="00E136FF" w:rsidRDefault="00A171DB" w:rsidP="00A171DB">
            <w:pPr>
              <w:pStyle w:val="TAL"/>
              <w:rPr>
                <w:b/>
                <w:i/>
                <w:lang w:eastAsia="en-GB"/>
              </w:rPr>
            </w:pPr>
            <w:r w:rsidRPr="00E136FF">
              <w:rPr>
                <w:b/>
                <w:i/>
                <w:lang w:eastAsia="en-GB"/>
              </w:rPr>
              <w:t>secondSlotStartingPosition</w:t>
            </w:r>
          </w:p>
          <w:p w14:paraId="408FE086" w14:textId="77777777" w:rsidR="00A171DB" w:rsidRPr="00E136FF" w:rsidRDefault="00A171DB" w:rsidP="00A171DB">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bottom w:val="single" w:sz="4" w:space="0" w:color="808080"/>
            </w:tcBorders>
          </w:tcPr>
          <w:p w14:paraId="6AA53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FF80138" w14:textId="77777777" w:rsidTr="00CA557B">
        <w:trPr>
          <w:cantSplit/>
        </w:trPr>
        <w:tc>
          <w:tcPr>
            <w:tcW w:w="7825" w:type="dxa"/>
            <w:gridSpan w:val="2"/>
            <w:tcBorders>
              <w:bottom w:val="single" w:sz="4" w:space="0" w:color="808080"/>
            </w:tcBorders>
          </w:tcPr>
          <w:p w14:paraId="6AB6029A" w14:textId="77777777" w:rsidR="00A171DB" w:rsidRPr="00E136FF" w:rsidRDefault="00A171DB" w:rsidP="00A171DB">
            <w:pPr>
              <w:pStyle w:val="TAL"/>
              <w:rPr>
                <w:b/>
                <w:i/>
              </w:rPr>
            </w:pPr>
            <w:r w:rsidRPr="00E136FF">
              <w:rPr>
                <w:b/>
                <w:i/>
              </w:rPr>
              <w:t>semiOL</w:t>
            </w:r>
          </w:p>
          <w:p w14:paraId="638EC2D5" w14:textId="77777777" w:rsidR="00A171DB" w:rsidRPr="00E136FF" w:rsidRDefault="00A171DB" w:rsidP="00A171DB">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29A3BCEE" w14:textId="77777777" w:rsidTr="00CA557B">
        <w:trPr>
          <w:cantSplit/>
        </w:trPr>
        <w:tc>
          <w:tcPr>
            <w:tcW w:w="7825" w:type="dxa"/>
            <w:gridSpan w:val="2"/>
            <w:tcBorders>
              <w:bottom w:val="single" w:sz="4" w:space="0" w:color="808080"/>
            </w:tcBorders>
          </w:tcPr>
          <w:p w14:paraId="1853A3E1" w14:textId="77777777" w:rsidR="00A171DB" w:rsidRPr="00E136FF" w:rsidRDefault="00A171DB" w:rsidP="00A171DB">
            <w:pPr>
              <w:pStyle w:val="TAL"/>
              <w:rPr>
                <w:b/>
                <w:i/>
                <w:lang w:eastAsia="en-GB"/>
              </w:rPr>
            </w:pPr>
            <w:r w:rsidRPr="00E136FF">
              <w:rPr>
                <w:b/>
                <w:i/>
                <w:lang w:eastAsia="en-GB"/>
              </w:rPr>
              <w:t>semiStaticCFI</w:t>
            </w:r>
          </w:p>
          <w:p w14:paraId="5BC29CD1"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425E847F" w14:textId="77777777" w:rsidTr="00CA557B">
        <w:trPr>
          <w:cantSplit/>
        </w:trPr>
        <w:tc>
          <w:tcPr>
            <w:tcW w:w="7825" w:type="dxa"/>
            <w:gridSpan w:val="2"/>
            <w:tcBorders>
              <w:bottom w:val="single" w:sz="4" w:space="0" w:color="808080"/>
            </w:tcBorders>
          </w:tcPr>
          <w:p w14:paraId="0993D014" w14:textId="77777777" w:rsidR="00A171DB" w:rsidRPr="00E136FF" w:rsidRDefault="00A171DB" w:rsidP="00A171DB">
            <w:pPr>
              <w:pStyle w:val="TAL"/>
              <w:rPr>
                <w:b/>
                <w:i/>
                <w:lang w:eastAsia="en-GB"/>
              </w:rPr>
            </w:pPr>
            <w:r w:rsidRPr="00E136FF">
              <w:rPr>
                <w:b/>
                <w:i/>
                <w:lang w:eastAsia="en-GB"/>
              </w:rPr>
              <w:t>semiStaticCFI-Pattern</w:t>
            </w:r>
          </w:p>
          <w:p w14:paraId="06A24C09"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278AD28" w14:textId="77777777" w:rsidTr="00CA557B">
        <w:trPr>
          <w:cantSplit/>
        </w:trPr>
        <w:tc>
          <w:tcPr>
            <w:tcW w:w="7825" w:type="dxa"/>
            <w:gridSpan w:val="2"/>
            <w:tcBorders>
              <w:bottom w:val="single" w:sz="4" w:space="0" w:color="808080"/>
            </w:tcBorders>
          </w:tcPr>
          <w:p w14:paraId="3C14200F" w14:textId="77777777" w:rsidR="00220309" w:rsidRPr="00E136FF" w:rsidRDefault="00220309" w:rsidP="00220309">
            <w:pPr>
              <w:pStyle w:val="TAL"/>
              <w:rPr>
                <w:b/>
                <w:i/>
                <w:kern w:val="2"/>
              </w:rPr>
            </w:pPr>
            <w:r w:rsidRPr="00E136FF">
              <w:rPr>
                <w:b/>
                <w:i/>
                <w:kern w:val="2"/>
              </w:rPr>
              <w:t>sharedSpectrumMeasNR-EN-DC</w:t>
            </w:r>
          </w:p>
          <w:p w14:paraId="52CE5004" w14:textId="6B1EBAB6"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261DD1BA" w14:textId="77777777" w:rsidTr="00CA557B">
        <w:trPr>
          <w:cantSplit/>
        </w:trPr>
        <w:tc>
          <w:tcPr>
            <w:tcW w:w="7825" w:type="dxa"/>
            <w:gridSpan w:val="2"/>
            <w:tcBorders>
              <w:bottom w:val="single" w:sz="4" w:space="0" w:color="808080"/>
            </w:tcBorders>
          </w:tcPr>
          <w:p w14:paraId="6A74352B" w14:textId="77777777" w:rsidR="00220309" w:rsidRPr="00E136FF" w:rsidRDefault="00220309" w:rsidP="00220309">
            <w:pPr>
              <w:pStyle w:val="TAL"/>
              <w:rPr>
                <w:b/>
                <w:i/>
                <w:kern w:val="2"/>
              </w:rPr>
            </w:pPr>
            <w:r w:rsidRPr="00E136FF">
              <w:rPr>
                <w:b/>
                <w:i/>
                <w:kern w:val="2"/>
              </w:rPr>
              <w:t>sharedSpectrumMeasNR-SA</w:t>
            </w:r>
          </w:p>
          <w:p w14:paraId="69869B29" w14:textId="0728A617"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5AA8FFF4" w14:textId="77777777" w:rsidTr="00CA557B">
        <w:trPr>
          <w:cantSplit/>
        </w:trPr>
        <w:tc>
          <w:tcPr>
            <w:tcW w:w="7825" w:type="dxa"/>
            <w:gridSpan w:val="2"/>
            <w:tcBorders>
              <w:bottom w:val="single" w:sz="4" w:space="0" w:color="808080"/>
            </w:tcBorders>
          </w:tcPr>
          <w:p w14:paraId="3F0DD274" w14:textId="77777777" w:rsidR="00A171DB" w:rsidRPr="00E136FF" w:rsidRDefault="00A171DB" w:rsidP="00A171DB">
            <w:pPr>
              <w:pStyle w:val="TAL"/>
              <w:rPr>
                <w:b/>
                <w:bCs/>
                <w:i/>
                <w:noProof/>
                <w:lang w:eastAsia="en-GB"/>
              </w:rPr>
            </w:pPr>
            <w:r w:rsidRPr="00E136FF">
              <w:rPr>
                <w:b/>
                <w:bCs/>
                <w:i/>
                <w:noProof/>
                <w:lang w:eastAsia="en-GB"/>
              </w:rPr>
              <w:t>shortCQI-ForSCellActivation</w:t>
            </w:r>
          </w:p>
          <w:p w14:paraId="104F8F93" w14:textId="77777777" w:rsidR="00A171DB" w:rsidRPr="00E136FF" w:rsidRDefault="00A171DB" w:rsidP="00A171DB">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5C1AC666" w14:textId="77777777" w:rsidTr="00CA557B">
        <w:trPr>
          <w:cantSplit/>
        </w:trPr>
        <w:tc>
          <w:tcPr>
            <w:tcW w:w="7825" w:type="dxa"/>
            <w:gridSpan w:val="2"/>
          </w:tcPr>
          <w:p w14:paraId="20700B75" w14:textId="77777777" w:rsidR="00A171DB" w:rsidRPr="00E136FF" w:rsidRDefault="00A171DB" w:rsidP="00A171DB">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No</w:t>
            </w:r>
          </w:p>
        </w:tc>
      </w:tr>
      <w:tr w:rsidR="00E136FF" w:rsidRPr="00E136FF" w14:paraId="6B6F0529" w14:textId="77777777" w:rsidTr="00CA557B">
        <w:trPr>
          <w:cantSplit/>
        </w:trPr>
        <w:tc>
          <w:tcPr>
            <w:tcW w:w="7825" w:type="dxa"/>
            <w:gridSpan w:val="2"/>
            <w:tcBorders>
              <w:bottom w:val="single" w:sz="4" w:space="0" w:color="808080"/>
            </w:tcBorders>
          </w:tcPr>
          <w:p w14:paraId="0A3A2188"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4B35C195" w14:textId="77777777" w:rsidTr="00CA557B">
        <w:trPr>
          <w:cantSplit/>
        </w:trPr>
        <w:tc>
          <w:tcPr>
            <w:tcW w:w="7825" w:type="dxa"/>
            <w:gridSpan w:val="2"/>
            <w:tcBorders>
              <w:bottom w:val="single" w:sz="4" w:space="0" w:color="808080"/>
            </w:tcBorders>
          </w:tcPr>
          <w:p w14:paraId="1D25E085"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E136FF" w:rsidRDefault="00A171DB" w:rsidP="00A171DB">
            <w:pPr>
              <w:pStyle w:val="TAL"/>
              <w:rPr>
                <w:b/>
                <w:i/>
                <w:lang w:eastAsia="zh-CN"/>
              </w:rPr>
            </w:pPr>
            <w:r w:rsidRPr="00E136FF">
              <w:rPr>
                <w:b/>
                <w:i/>
                <w:lang w:eastAsia="zh-CN"/>
              </w:rPr>
              <w:t>simultaneousPUCCH-PUSCH</w:t>
            </w:r>
          </w:p>
          <w:p w14:paraId="6BCEB876" w14:textId="77777777" w:rsidR="00A171DB" w:rsidRPr="00E136FF" w:rsidRDefault="00A171DB" w:rsidP="00A171DB">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E136FF" w:rsidRDefault="00A171DB" w:rsidP="00A171DB">
            <w:pPr>
              <w:pStyle w:val="TAL"/>
              <w:jc w:val="center"/>
              <w:rPr>
                <w:lang w:eastAsia="zh-CN"/>
              </w:rPr>
            </w:pPr>
            <w:r w:rsidRPr="00E136FF">
              <w:rPr>
                <w:lang w:eastAsia="zh-CN"/>
              </w:rPr>
              <w:t>Yes</w:t>
            </w:r>
          </w:p>
        </w:tc>
      </w:tr>
      <w:tr w:rsidR="00E136FF"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E136FF" w:rsidRDefault="00A171DB" w:rsidP="00A171DB">
            <w:pPr>
              <w:pStyle w:val="TAL"/>
              <w:rPr>
                <w:b/>
                <w:i/>
                <w:lang w:eastAsia="zh-CN"/>
              </w:rPr>
            </w:pPr>
            <w:r w:rsidRPr="00E136FF">
              <w:rPr>
                <w:b/>
                <w:i/>
                <w:lang w:eastAsia="zh-CN"/>
              </w:rPr>
              <w:t>simultaneousRx-Tx</w:t>
            </w:r>
          </w:p>
          <w:p w14:paraId="483FE76A" w14:textId="77777777" w:rsidR="00A171DB" w:rsidRPr="00E136FF" w:rsidRDefault="00A171DB" w:rsidP="00A171DB">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E136FF" w:rsidRDefault="00A171DB" w:rsidP="00A171DB">
            <w:pPr>
              <w:pStyle w:val="TAL"/>
              <w:jc w:val="center"/>
              <w:rPr>
                <w:lang w:eastAsia="zh-CN"/>
              </w:rPr>
            </w:pPr>
            <w:r w:rsidRPr="00E136FF">
              <w:rPr>
                <w:lang w:eastAsia="zh-CN"/>
              </w:rPr>
              <w:t>-</w:t>
            </w:r>
          </w:p>
        </w:tc>
      </w:tr>
      <w:tr w:rsidR="00E136FF"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E136FF" w:rsidRDefault="00A171DB" w:rsidP="00A171DB">
            <w:pPr>
              <w:pStyle w:val="TAL"/>
              <w:rPr>
                <w:b/>
                <w:i/>
                <w:lang w:eastAsia="zh-CN"/>
              </w:rPr>
            </w:pPr>
            <w:r w:rsidRPr="00E136FF">
              <w:rPr>
                <w:b/>
                <w:i/>
                <w:lang w:eastAsia="zh-CN"/>
              </w:rPr>
              <w:t>simultaneousTx-DifferentTx-Duration</w:t>
            </w:r>
          </w:p>
          <w:p w14:paraId="7141B28D" w14:textId="77777777" w:rsidR="00A171DB" w:rsidRPr="00E136FF" w:rsidRDefault="00A171DB" w:rsidP="00A171DB">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E136FF" w:rsidRDefault="00A171DB" w:rsidP="00A171DB">
            <w:pPr>
              <w:pStyle w:val="TAL"/>
              <w:jc w:val="center"/>
              <w:rPr>
                <w:lang w:eastAsia="zh-CN"/>
              </w:rPr>
            </w:pPr>
            <w:r w:rsidRPr="00E136FF">
              <w:rPr>
                <w:lang w:eastAsia="zh-CN"/>
              </w:rPr>
              <w:t>-</w:t>
            </w:r>
          </w:p>
        </w:tc>
      </w:tr>
      <w:tr w:rsidR="00E136FF"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b/>
                <w:i/>
                <w:sz w:val="18"/>
                <w:lang w:eastAsia="zh-CN"/>
              </w:rPr>
              <w:lastRenderedPageBreak/>
              <w:t>skipFallbackCombRequested</w:t>
            </w:r>
          </w:p>
          <w:p w14:paraId="57098DA4" w14:textId="77777777" w:rsidR="00A171DB" w:rsidRPr="00E136FF" w:rsidRDefault="00A171DB" w:rsidP="00A171DB">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No</w:t>
            </w:r>
          </w:p>
        </w:tc>
      </w:tr>
      <w:tr w:rsidR="00E136FF"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E136FF" w:rsidRDefault="00A171DB" w:rsidP="00A171DB">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E136FF" w:rsidRDefault="00A171DB" w:rsidP="00A171DB">
            <w:pPr>
              <w:pStyle w:val="TAL"/>
              <w:rPr>
                <w:b/>
                <w:i/>
                <w:lang w:eastAsia="en-GB"/>
              </w:rPr>
            </w:pPr>
            <w:r w:rsidRPr="00E136FF">
              <w:rPr>
                <w:b/>
                <w:i/>
                <w:lang w:eastAsia="en-GB"/>
              </w:rPr>
              <w:t>sl-64QAM-Rx</w:t>
            </w:r>
          </w:p>
          <w:p w14:paraId="60819F6C" w14:textId="77777777" w:rsidR="00A171DB" w:rsidRPr="00E136FF" w:rsidRDefault="00A171DB" w:rsidP="00A171DB">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E136FF" w:rsidRDefault="00A171DB" w:rsidP="00A171DB">
            <w:pPr>
              <w:pStyle w:val="TAL"/>
              <w:jc w:val="center"/>
              <w:rPr>
                <w:lang w:eastAsia="zh-CN"/>
              </w:rPr>
            </w:pPr>
            <w:r w:rsidRPr="00E136FF">
              <w:rPr>
                <w:lang w:eastAsia="zh-CN"/>
              </w:rPr>
              <w:t>-</w:t>
            </w:r>
          </w:p>
        </w:tc>
      </w:tr>
      <w:tr w:rsidR="00E136FF"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E136FF" w:rsidRDefault="00A171DB" w:rsidP="00A171DB">
            <w:pPr>
              <w:pStyle w:val="TAL"/>
              <w:rPr>
                <w:b/>
                <w:i/>
              </w:rPr>
            </w:pPr>
            <w:r w:rsidRPr="00E136FF">
              <w:rPr>
                <w:b/>
                <w:i/>
              </w:rPr>
              <w:t>sl-64QAM-Tx</w:t>
            </w:r>
          </w:p>
          <w:p w14:paraId="0A0821B9" w14:textId="77777777" w:rsidR="00A171DB" w:rsidRPr="00E136FF" w:rsidRDefault="00A171DB" w:rsidP="00A171DB">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E136FF" w:rsidRDefault="00A171DB" w:rsidP="00A171DB">
            <w:pPr>
              <w:pStyle w:val="TAL"/>
              <w:jc w:val="center"/>
              <w:rPr>
                <w:lang w:eastAsia="zh-CN"/>
              </w:rPr>
            </w:pPr>
            <w:r w:rsidRPr="00E136FF">
              <w:rPr>
                <w:lang w:eastAsia="zh-CN"/>
              </w:rPr>
              <w:t>-</w:t>
            </w:r>
          </w:p>
        </w:tc>
      </w:tr>
      <w:tr w:rsidR="00E136FF"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E136FF" w:rsidRDefault="00A171DB" w:rsidP="00A171DB">
            <w:pPr>
              <w:pStyle w:val="TAL"/>
              <w:rPr>
                <w:b/>
                <w:i/>
                <w:lang w:eastAsia="en-GB"/>
              </w:rPr>
            </w:pPr>
            <w:r w:rsidRPr="00E136FF">
              <w:rPr>
                <w:b/>
                <w:i/>
                <w:lang w:eastAsia="en-GB"/>
              </w:rPr>
              <w:t>sl-CongestionControl</w:t>
            </w:r>
          </w:p>
          <w:p w14:paraId="29790167" w14:textId="77777777" w:rsidR="00A171DB" w:rsidRPr="00E136FF" w:rsidRDefault="00A171DB" w:rsidP="00A171DB">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E136FF" w:rsidRDefault="00A171DB" w:rsidP="00A171DB">
            <w:pPr>
              <w:keepNext/>
              <w:keepLines/>
              <w:spacing w:after="0"/>
              <w:jc w:val="center"/>
              <w:rPr>
                <w:bCs/>
                <w:noProof/>
                <w:lang w:eastAsia="ko-KR"/>
              </w:rPr>
            </w:pPr>
            <w:r w:rsidRPr="00E136FF">
              <w:rPr>
                <w:bCs/>
                <w:noProof/>
                <w:lang w:eastAsia="ko-KR"/>
              </w:rPr>
              <w:t>-</w:t>
            </w:r>
          </w:p>
        </w:tc>
      </w:tr>
      <w:tr w:rsidR="00E136FF"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A171DB" w:rsidRPr="00E136FF" w:rsidRDefault="00A171DB" w:rsidP="00A171DB">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E136FF" w:rsidRDefault="00C93BB3" w:rsidP="004E6D61">
            <w:pPr>
              <w:pStyle w:val="TAL"/>
              <w:rPr>
                <w:b/>
                <w:bCs/>
                <w:i/>
                <w:iCs/>
                <w:lang w:eastAsia="en-GB"/>
              </w:rPr>
            </w:pPr>
            <w:r w:rsidRPr="00E136FF">
              <w:rPr>
                <w:b/>
                <w:bCs/>
                <w:i/>
                <w:iCs/>
                <w:lang w:eastAsia="en-GB"/>
              </w:rPr>
              <w:t>sl-ParameterNR</w:t>
            </w:r>
          </w:p>
          <w:p w14:paraId="2B70D596" w14:textId="77777777" w:rsidR="00C93BB3" w:rsidRPr="00E136FF" w:rsidRDefault="00C93BB3" w:rsidP="004E6D61">
            <w:pPr>
              <w:pStyle w:val="TAL"/>
              <w:rPr>
                <w:lang w:eastAsia="en-GB"/>
              </w:rPr>
            </w:pPr>
            <w:r w:rsidRPr="00E136FF">
              <w:t xml:space="preserve">Includes the </w:t>
            </w:r>
            <w:r w:rsidRPr="00E136FF">
              <w:rPr>
                <w:i/>
                <w:iCs/>
              </w:rPr>
              <w:t>SidelinkParameters</w:t>
            </w:r>
            <w:r w:rsidR="00801342" w:rsidRPr="00E136FF">
              <w:rPr>
                <w:i/>
                <w:iCs/>
              </w:rPr>
              <w:t>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E136FF" w:rsidRDefault="00C93BB3" w:rsidP="004E6D61">
            <w:pPr>
              <w:pStyle w:val="TAL"/>
              <w:jc w:val="center"/>
              <w:rPr>
                <w:bCs/>
                <w:noProof/>
                <w:lang w:eastAsia="zh-CN"/>
              </w:rPr>
            </w:pPr>
            <w:r w:rsidRPr="00E136FF">
              <w:rPr>
                <w:bCs/>
                <w:noProof/>
                <w:lang w:eastAsia="zh-CN"/>
              </w:rPr>
              <w:t>-</w:t>
            </w:r>
          </w:p>
        </w:tc>
      </w:tr>
      <w:tr w:rsidR="00E136FF"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E136FF" w:rsidRDefault="00A171DB" w:rsidP="00A171DB">
            <w:pPr>
              <w:keepNext/>
              <w:keepLines/>
              <w:spacing w:after="0"/>
              <w:rPr>
                <w:rFonts w:ascii="Arial" w:hAnsi="Arial"/>
                <w:b/>
                <w:i/>
                <w:sz w:val="18"/>
              </w:rPr>
            </w:pPr>
            <w:r w:rsidRPr="00E136FF">
              <w:rPr>
                <w:rFonts w:ascii="Arial" w:hAnsi="Arial"/>
                <w:b/>
                <w:i/>
                <w:sz w:val="18"/>
              </w:rPr>
              <w:t>sl-RateMatchingTBSScaling</w:t>
            </w:r>
          </w:p>
          <w:p w14:paraId="7DF0C758" w14:textId="77777777" w:rsidR="00A171DB" w:rsidRPr="00E136FF" w:rsidRDefault="00A171DB" w:rsidP="00A171DB">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E136FF" w:rsidRDefault="00A171DB" w:rsidP="00A171DB">
            <w:pPr>
              <w:pStyle w:val="TAL"/>
              <w:rPr>
                <w:b/>
                <w:i/>
                <w:lang w:eastAsia="en-GB"/>
              </w:rPr>
            </w:pPr>
            <w:r w:rsidRPr="00E136FF">
              <w:rPr>
                <w:b/>
                <w:i/>
                <w:lang w:eastAsia="en-GB"/>
              </w:rPr>
              <w:t>slotPDSCH-TxDiv-TM8</w:t>
            </w:r>
          </w:p>
          <w:p w14:paraId="0FABC801" w14:textId="77777777" w:rsidR="00A171DB" w:rsidRPr="00E136FF" w:rsidRDefault="00A171DB" w:rsidP="00A171DB">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w:t>
            </w:r>
          </w:p>
        </w:tc>
      </w:tr>
      <w:tr w:rsidR="00E136FF"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E136FF" w:rsidRDefault="00A171DB" w:rsidP="00A171DB">
            <w:pPr>
              <w:pStyle w:val="TAL"/>
              <w:rPr>
                <w:b/>
                <w:i/>
                <w:lang w:eastAsia="en-GB"/>
              </w:rPr>
            </w:pPr>
            <w:r w:rsidRPr="00E136FF">
              <w:rPr>
                <w:b/>
                <w:i/>
                <w:lang w:eastAsia="en-GB"/>
              </w:rPr>
              <w:t>slotPDSCH-TxDiv-TM9and10</w:t>
            </w:r>
          </w:p>
          <w:p w14:paraId="39E311D5" w14:textId="77777777" w:rsidR="00A171DB" w:rsidRPr="00E136FF" w:rsidRDefault="00A171DB" w:rsidP="00A171DB">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Yes</w:t>
            </w:r>
          </w:p>
        </w:tc>
      </w:tr>
      <w:tr w:rsidR="00E136FF"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E136FF" w:rsidRDefault="00A171DB" w:rsidP="00A171DB">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A171DB" w:rsidRPr="00E136FF" w:rsidRDefault="00A171DB" w:rsidP="00A171DB">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E136FF" w:rsidRDefault="00A171DB" w:rsidP="00A171DB">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E136FF"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E136FF" w:rsidRDefault="00A171DB" w:rsidP="00A171DB">
            <w:pPr>
              <w:pStyle w:val="TAL"/>
              <w:rPr>
                <w:b/>
                <w:i/>
              </w:rPr>
            </w:pPr>
            <w:r w:rsidRPr="00E136FF">
              <w:rPr>
                <w:b/>
                <w:i/>
              </w:rPr>
              <w:t>slss-SupportedTxFreq</w:t>
            </w:r>
          </w:p>
          <w:p w14:paraId="20A89D3B" w14:textId="77777777" w:rsidR="00A171DB" w:rsidRPr="00E136FF" w:rsidRDefault="00A171DB" w:rsidP="00A171DB">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E136FF" w:rsidRDefault="00A171DB" w:rsidP="00A171DB">
            <w:pPr>
              <w:pStyle w:val="TAL"/>
              <w:rPr>
                <w:b/>
                <w:i/>
                <w:lang w:eastAsia="en-GB"/>
              </w:rPr>
            </w:pPr>
            <w:r w:rsidRPr="00E136FF">
              <w:rPr>
                <w:b/>
                <w:i/>
                <w:lang w:eastAsia="en-GB"/>
              </w:rPr>
              <w:t>slss-TxRx</w:t>
            </w:r>
          </w:p>
          <w:p w14:paraId="0217629F" w14:textId="77777777" w:rsidR="00A171DB" w:rsidRPr="00E136FF" w:rsidRDefault="00A171DB" w:rsidP="00A171DB">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E136FF" w:rsidRDefault="00A171DB" w:rsidP="00A171DB">
            <w:pPr>
              <w:pStyle w:val="TAL"/>
              <w:jc w:val="center"/>
              <w:rPr>
                <w:lang w:eastAsia="zh-CN"/>
              </w:rPr>
            </w:pPr>
            <w:r w:rsidRPr="00E136FF">
              <w:rPr>
                <w:bCs/>
                <w:noProof/>
                <w:lang w:eastAsia="ko-KR"/>
              </w:rPr>
              <w:t>-</w:t>
            </w:r>
          </w:p>
        </w:tc>
      </w:tr>
      <w:tr w:rsidR="00E136FF"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E136FF" w:rsidRDefault="00A171DB" w:rsidP="00A171DB">
            <w:pPr>
              <w:pStyle w:val="TAL"/>
              <w:rPr>
                <w:b/>
                <w:i/>
              </w:rPr>
            </w:pPr>
            <w:r w:rsidRPr="00E136FF">
              <w:rPr>
                <w:b/>
                <w:i/>
              </w:rPr>
              <w:t>sl-TxDiversity</w:t>
            </w:r>
          </w:p>
          <w:p w14:paraId="37982C31" w14:textId="77777777" w:rsidR="00A171DB" w:rsidRPr="00E136FF" w:rsidRDefault="00A171DB" w:rsidP="00A171DB">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E136FF" w:rsidRDefault="00A171DB" w:rsidP="00A171DB">
            <w:pPr>
              <w:pStyle w:val="TAL"/>
              <w:rPr>
                <w:b/>
                <w:i/>
              </w:rPr>
            </w:pPr>
            <w:r w:rsidRPr="00E136FF">
              <w:rPr>
                <w:b/>
                <w:i/>
              </w:rPr>
              <w:t>sn-SizeLo</w:t>
            </w:r>
          </w:p>
          <w:p w14:paraId="029502FF" w14:textId="77777777" w:rsidR="00A171DB" w:rsidRPr="00E136FF" w:rsidRDefault="00A171DB" w:rsidP="00A171DB">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E136FF" w:rsidRDefault="00A171DB" w:rsidP="00A171DB">
            <w:pPr>
              <w:pStyle w:val="TAL"/>
              <w:jc w:val="center"/>
              <w:rPr>
                <w:bCs/>
                <w:noProof/>
                <w:lang w:eastAsia="ko-KR"/>
              </w:rPr>
            </w:pPr>
            <w:r w:rsidRPr="00E136FF">
              <w:rPr>
                <w:bCs/>
                <w:noProof/>
                <w:lang w:eastAsia="ko-KR"/>
              </w:rPr>
              <w:t>No</w:t>
            </w:r>
          </w:p>
        </w:tc>
      </w:tr>
      <w:tr w:rsidR="00E136FF"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E136FF" w:rsidRDefault="00A171DB" w:rsidP="00A171DB">
            <w:pPr>
              <w:pStyle w:val="TAL"/>
              <w:rPr>
                <w:b/>
                <w:i/>
              </w:rPr>
            </w:pPr>
            <w:r w:rsidRPr="00E136FF">
              <w:rPr>
                <w:b/>
                <w:i/>
              </w:rPr>
              <w:t>spatialBundling-HARQ-ACK</w:t>
            </w:r>
          </w:p>
          <w:p w14:paraId="42A7B826" w14:textId="77777777" w:rsidR="00A171DB" w:rsidRPr="00E136FF" w:rsidRDefault="00A171DB" w:rsidP="00A171DB">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E136FF" w:rsidRDefault="00A171DB" w:rsidP="00A171DB">
            <w:pPr>
              <w:pStyle w:val="TAL"/>
              <w:jc w:val="center"/>
            </w:pPr>
            <w:r w:rsidRPr="00E136FF">
              <w:t>No</w:t>
            </w:r>
          </w:p>
        </w:tc>
      </w:tr>
      <w:tr w:rsidR="00E136FF"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E136FF" w:rsidRDefault="00A171DB" w:rsidP="00A171DB">
            <w:pPr>
              <w:pStyle w:val="TAL"/>
              <w:rPr>
                <w:b/>
                <w:i/>
              </w:rPr>
            </w:pPr>
            <w:r w:rsidRPr="00E136FF">
              <w:rPr>
                <w:b/>
                <w:i/>
              </w:rPr>
              <w:lastRenderedPageBreak/>
              <w:t>spdcch-differentRS-types</w:t>
            </w:r>
          </w:p>
          <w:p w14:paraId="5DFAC19E" w14:textId="77777777" w:rsidR="00A171DB" w:rsidRPr="00E136FF" w:rsidRDefault="00A171DB" w:rsidP="00A171DB">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E136FF" w:rsidRDefault="00650BBE" w:rsidP="00A171DB">
            <w:pPr>
              <w:pStyle w:val="TAL"/>
              <w:jc w:val="center"/>
            </w:pPr>
            <w:r w:rsidRPr="00E136FF">
              <w:t>Yes</w:t>
            </w:r>
          </w:p>
        </w:tc>
      </w:tr>
      <w:tr w:rsidR="00E136FF"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E136FF" w:rsidRDefault="00A171DB" w:rsidP="00A171DB">
            <w:pPr>
              <w:pStyle w:val="TAL"/>
              <w:rPr>
                <w:b/>
                <w:i/>
              </w:rPr>
            </w:pPr>
            <w:r w:rsidRPr="00E136FF">
              <w:rPr>
                <w:b/>
                <w:i/>
              </w:rPr>
              <w:t>spdcch-Reuse</w:t>
            </w:r>
          </w:p>
          <w:p w14:paraId="4707EC13" w14:textId="77777777" w:rsidR="00A171DB" w:rsidRPr="00E136FF" w:rsidRDefault="00A171DB" w:rsidP="00A171DB">
            <w:pPr>
              <w:pStyle w:val="TAL"/>
            </w:pPr>
            <w:bookmarkStart w:id="5626" w:name="_Hlk523747968"/>
            <w:r w:rsidRPr="00E136FF">
              <w:t>Indicates whether the UE supports L1 based SPDCCH reuse</w:t>
            </w:r>
            <w:bookmarkEnd w:id="5626"/>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E136FF" w:rsidRDefault="00650BBE" w:rsidP="00A171DB">
            <w:pPr>
              <w:pStyle w:val="TAL"/>
              <w:jc w:val="center"/>
            </w:pPr>
            <w:r w:rsidRPr="00E136FF">
              <w:t>Yes</w:t>
            </w:r>
          </w:p>
        </w:tc>
      </w:tr>
      <w:tr w:rsidR="00E136FF"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E136FF" w:rsidRDefault="00A171DB" w:rsidP="00A171DB">
            <w:pPr>
              <w:pStyle w:val="TAL"/>
              <w:rPr>
                <w:b/>
                <w:i/>
              </w:rPr>
            </w:pPr>
            <w:r w:rsidRPr="00E136FF">
              <w:rPr>
                <w:b/>
                <w:i/>
              </w:rPr>
              <w:t>sps-CyclicShift</w:t>
            </w:r>
          </w:p>
          <w:p w14:paraId="6855EC05" w14:textId="77777777" w:rsidR="00A171DB" w:rsidRPr="00E136FF" w:rsidRDefault="00A171DB" w:rsidP="00A171DB">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E136FF" w:rsidRDefault="00650BBE" w:rsidP="00A171DB">
            <w:pPr>
              <w:pStyle w:val="TAL"/>
              <w:jc w:val="center"/>
            </w:pPr>
            <w:r w:rsidRPr="00E136FF">
              <w:t>Yes</w:t>
            </w:r>
          </w:p>
        </w:tc>
      </w:tr>
      <w:tr w:rsidR="00E136FF"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A171DB" w:rsidRPr="00E136FF" w:rsidRDefault="00A171DB" w:rsidP="00A171DB">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E136FF" w:rsidRDefault="00A171DB" w:rsidP="00A171DB">
            <w:pPr>
              <w:pStyle w:val="TAL"/>
              <w:jc w:val="center"/>
            </w:pPr>
            <w:r w:rsidRPr="00E136FF">
              <w:rPr>
                <w:lang w:eastAsia="zh-CN"/>
              </w:rPr>
              <w:t>-</w:t>
            </w:r>
          </w:p>
        </w:tc>
      </w:tr>
      <w:tr w:rsidR="00E136FF"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E136FF" w:rsidRDefault="00A171DB" w:rsidP="00A171DB">
            <w:pPr>
              <w:pStyle w:val="TAL"/>
              <w:rPr>
                <w:b/>
                <w:i/>
              </w:rPr>
            </w:pPr>
            <w:r w:rsidRPr="00E136FF">
              <w:rPr>
                <w:b/>
                <w:i/>
              </w:rPr>
              <w:t>sps-STTI</w:t>
            </w:r>
          </w:p>
          <w:p w14:paraId="33407537" w14:textId="77777777" w:rsidR="00A171DB" w:rsidRPr="00E136FF" w:rsidRDefault="00A171DB" w:rsidP="00A171DB">
            <w:pPr>
              <w:pStyle w:val="TAL"/>
            </w:pPr>
            <w:bookmarkStart w:id="5627" w:name="_Hlk523748019"/>
            <w:r w:rsidRPr="00E136FF">
              <w:t xml:space="preserve">Indicates whether the UE supports SPS in DL and/or UL for slot or subslot based PDSCH and PUSCH, respectively. </w:t>
            </w:r>
            <w:bookmarkEnd w:id="5627"/>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E136FF" w:rsidRDefault="00650BBE" w:rsidP="00A171DB">
            <w:pPr>
              <w:pStyle w:val="TAL"/>
              <w:jc w:val="center"/>
            </w:pPr>
            <w:r w:rsidRPr="00E136FF">
              <w:t>Yes</w:t>
            </w:r>
          </w:p>
        </w:tc>
      </w:tr>
      <w:tr w:rsidR="00E136FF"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E136FF" w:rsidRDefault="00A171DB" w:rsidP="00A171DB">
            <w:pPr>
              <w:pStyle w:val="TAL"/>
              <w:rPr>
                <w:b/>
                <w:i/>
              </w:rPr>
            </w:pPr>
            <w:r w:rsidRPr="00E136FF">
              <w:rPr>
                <w:b/>
                <w:i/>
              </w:rPr>
              <w:t>srs-DCI7-TriggeringFS2</w:t>
            </w:r>
          </w:p>
          <w:p w14:paraId="0C0F54AF" w14:textId="77777777" w:rsidR="00A171DB" w:rsidRPr="00E136FF" w:rsidRDefault="00A171DB" w:rsidP="00A171DB">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E136FF" w:rsidRDefault="00A171DB" w:rsidP="00A171DB">
            <w:pPr>
              <w:pStyle w:val="TAL"/>
              <w:jc w:val="center"/>
              <w:rPr>
                <w:bCs/>
                <w:noProof/>
                <w:lang w:eastAsia="en-GB"/>
              </w:rPr>
            </w:pPr>
            <w:r w:rsidRPr="00E136FF">
              <w:t>-</w:t>
            </w:r>
          </w:p>
        </w:tc>
      </w:tr>
      <w:tr w:rsidR="00E136FF"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E136FF" w:rsidRDefault="00A171DB" w:rsidP="00A171DB">
            <w:pPr>
              <w:pStyle w:val="TAL"/>
              <w:rPr>
                <w:b/>
                <w:i/>
              </w:rPr>
            </w:pPr>
            <w:r w:rsidRPr="00E136FF">
              <w:rPr>
                <w:b/>
                <w:i/>
              </w:rPr>
              <w:t>srs-Enhancements</w:t>
            </w:r>
          </w:p>
          <w:p w14:paraId="2F31BFB6" w14:textId="77777777" w:rsidR="00A171DB" w:rsidRPr="00E136FF" w:rsidRDefault="00A171DB" w:rsidP="00A171DB">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E136FF" w:rsidRDefault="00650BBE" w:rsidP="00A171DB">
            <w:pPr>
              <w:pStyle w:val="TAL"/>
              <w:jc w:val="center"/>
            </w:pPr>
            <w:r w:rsidRPr="00E136FF">
              <w:t>Yes</w:t>
            </w:r>
          </w:p>
        </w:tc>
      </w:tr>
      <w:tr w:rsidR="00E136FF"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E136FF" w:rsidRDefault="00A171DB" w:rsidP="00A171DB">
            <w:pPr>
              <w:pStyle w:val="TAL"/>
              <w:rPr>
                <w:b/>
                <w:i/>
              </w:rPr>
            </w:pPr>
            <w:r w:rsidRPr="00E136FF">
              <w:rPr>
                <w:b/>
                <w:i/>
              </w:rPr>
              <w:t>srs-EnhancementsTDD</w:t>
            </w:r>
          </w:p>
          <w:p w14:paraId="0FB4B403" w14:textId="77777777" w:rsidR="00A171DB" w:rsidRPr="00E136FF" w:rsidRDefault="00A171DB" w:rsidP="00A171DB">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E136FF" w:rsidRDefault="00A171DB" w:rsidP="00A171DB">
            <w:pPr>
              <w:pStyle w:val="TAL"/>
              <w:jc w:val="center"/>
            </w:pPr>
            <w:r w:rsidRPr="00E136FF">
              <w:t>Yes</w:t>
            </w:r>
          </w:p>
        </w:tc>
      </w:tr>
      <w:tr w:rsidR="00E136FF"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E136FF" w:rsidRDefault="00A171DB" w:rsidP="00A171DB">
            <w:pPr>
              <w:pStyle w:val="TAL"/>
              <w:jc w:val="center"/>
            </w:pPr>
            <w:r w:rsidRPr="00E136FF">
              <w:t>-</w:t>
            </w:r>
          </w:p>
        </w:tc>
      </w:tr>
      <w:tr w:rsidR="00E136FF"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E136FF" w:rsidRDefault="00A171DB" w:rsidP="00A171DB">
            <w:pPr>
              <w:pStyle w:val="TAL"/>
              <w:jc w:val="center"/>
            </w:pPr>
            <w:r w:rsidRPr="00E136FF">
              <w:t>-</w:t>
            </w:r>
          </w:p>
        </w:tc>
      </w:tr>
      <w:tr w:rsidR="00E136FF"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E136FF" w:rsidRDefault="00A171DB" w:rsidP="00A171DB">
            <w:pPr>
              <w:pStyle w:val="TAL"/>
              <w:rPr>
                <w:b/>
                <w:i/>
              </w:rPr>
            </w:pPr>
            <w:r w:rsidRPr="00E136FF">
              <w:rPr>
                <w:b/>
                <w:i/>
              </w:rPr>
              <w:t>srs-MaxSimultaneousCCs</w:t>
            </w:r>
          </w:p>
          <w:p w14:paraId="5B143183" w14:textId="77777777" w:rsidR="00A171DB" w:rsidRPr="00E136FF" w:rsidRDefault="00A171DB" w:rsidP="00A171DB">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E136FF" w:rsidRDefault="00A171DB" w:rsidP="00A171DB">
            <w:pPr>
              <w:pStyle w:val="TAL"/>
              <w:jc w:val="center"/>
            </w:pPr>
            <w:r w:rsidRPr="00E136FF">
              <w:t>-</w:t>
            </w:r>
          </w:p>
        </w:tc>
      </w:tr>
      <w:tr w:rsidR="00E136FF"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E136FF" w:rsidRDefault="00A171DB" w:rsidP="00A171DB">
            <w:pPr>
              <w:pStyle w:val="TAL"/>
              <w:rPr>
                <w:b/>
                <w:i/>
              </w:rPr>
            </w:pPr>
            <w:r w:rsidRPr="00E136FF">
              <w:rPr>
                <w:b/>
                <w:i/>
              </w:rPr>
              <w:t>srs-UpPTS-6sym</w:t>
            </w:r>
          </w:p>
          <w:p w14:paraId="212132FC" w14:textId="77777777" w:rsidR="00A171DB" w:rsidRPr="00E136FF" w:rsidRDefault="00A171DB" w:rsidP="00A171DB">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E136FF" w:rsidRDefault="00A171DB" w:rsidP="00A171DB">
            <w:pPr>
              <w:pStyle w:val="TAL"/>
              <w:jc w:val="center"/>
            </w:pPr>
            <w:r w:rsidRPr="00E136FF">
              <w:t>-</w:t>
            </w:r>
          </w:p>
        </w:tc>
      </w:tr>
      <w:tr w:rsidR="00E136FF"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E136FF" w:rsidRDefault="00A171DB" w:rsidP="00A171DB">
            <w:pPr>
              <w:pStyle w:val="TAL"/>
              <w:rPr>
                <w:b/>
                <w:bCs/>
                <w:i/>
                <w:noProof/>
                <w:lang w:eastAsia="en-GB"/>
              </w:rPr>
            </w:pPr>
            <w:r w:rsidRPr="00E136FF">
              <w:rPr>
                <w:b/>
                <w:bCs/>
                <w:i/>
                <w:noProof/>
                <w:lang w:eastAsia="en-GB"/>
              </w:rPr>
              <w:t>srvcc-FromUTRA-FDD-ToGERAN</w:t>
            </w:r>
          </w:p>
          <w:p w14:paraId="553A0F35" w14:textId="77777777" w:rsidR="00A171DB" w:rsidRPr="00E136FF" w:rsidRDefault="00A171DB" w:rsidP="00A171DB">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E136FF" w:rsidRDefault="00A171DB" w:rsidP="00A171DB">
            <w:pPr>
              <w:pStyle w:val="TAL"/>
              <w:rPr>
                <w:b/>
                <w:bCs/>
                <w:i/>
                <w:noProof/>
                <w:lang w:eastAsia="en-GB"/>
              </w:rPr>
            </w:pPr>
            <w:r w:rsidRPr="00E136FF">
              <w:rPr>
                <w:b/>
                <w:bCs/>
                <w:i/>
                <w:noProof/>
                <w:lang w:eastAsia="en-GB"/>
              </w:rPr>
              <w:t>srvcc-FromUTRA-FDD-ToUTRA-FDD</w:t>
            </w:r>
          </w:p>
          <w:p w14:paraId="7D680323" w14:textId="77777777" w:rsidR="00A171DB" w:rsidRPr="00E136FF" w:rsidRDefault="00A171DB" w:rsidP="00A171DB">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E136FF" w:rsidRDefault="00A171DB" w:rsidP="00A171DB">
            <w:pPr>
              <w:pStyle w:val="TAL"/>
              <w:rPr>
                <w:b/>
                <w:bCs/>
                <w:i/>
                <w:noProof/>
                <w:lang w:eastAsia="en-GB"/>
              </w:rPr>
            </w:pPr>
            <w:r w:rsidRPr="00E136FF">
              <w:rPr>
                <w:b/>
                <w:bCs/>
                <w:i/>
                <w:noProof/>
                <w:lang w:eastAsia="en-GB"/>
              </w:rPr>
              <w:t>srvcc-FromUTRA-TDD128-ToGERAN</w:t>
            </w:r>
          </w:p>
          <w:p w14:paraId="74284286" w14:textId="77777777" w:rsidR="00A171DB" w:rsidRPr="00E136FF" w:rsidRDefault="00A171DB" w:rsidP="00A171DB">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E136FF" w:rsidRDefault="00A171DB" w:rsidP="00A171DB">
            <w:pPr>
              <w:pStyle w:val="TAL"/>
              <w:rPr>
                <w:b/>
                <w:bCs/>
                <w:i/>
                <w:noProof/>
                <w:lang w:eastAsia="en-GB"/>
              </w:rPr>
            </w:pPr>
            <w:r w:rsidRPr="00E136FF">
              <w:rPr>
                <w:b/>
                <w:bCs/>
                <w:i/>
                <w:noProof/>
                <w:lang w:eastAsia="en-GB"/>
              </w:rPr>
              <w:t>srvcc-FromUTRA-TDD128-ToUTRA-TDD128</w:t>
            </w:r>
          </w:p>
          <w:p w14:paraId="4F216637" w14:textId="77777777" w:rsidR="00A171DB" w:rsidRPr="00E136FF" w:rsidRDefault="00A171DB" w:rsidP="00A171DB">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E136FF" w:rsidRDefault="00A171DB" w:rsidP="00A171DB">
            <w:pPr>
              <w:pStyle w:val="TAL"/>
              <w:rPr>
                <w:b/>
                <w:bCs/>
                <w:i/>
                <w:noProof/>
                <w:lang w:eastAsia="en-GB"/>
              </w:rPr>
            </w:pPr>
            <w:r w:rsidRPr="00E136FF">
              <w:rPr>
                <w:b/>
                <w:bCs/>
                <w:i/>
                <w:noProof/>
                <w:lang w:eastAsia="en-GB"/>
              </w:rPr>
              <w:t>ss-CCH-InterfHandl</w:t>
            </w:r>
          </w:p>
          <w:p w14:paraId="2E29D105" w14:textId="77777777" w:rsidR="00A171DB" w:rsidRPr="00E136FF" w:rsidRDefault="00A171DB" w:rsidP="00A171DB">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E136FF" w:rsidRDefault="00A171DB" w:rsidP="00A171DB">
            <w:pPr>
              <w:pStyle w:val="TAL"/>
              <w:rPr>
                <w:b/>
                <w:bCs/>
                <w:i/>
                <w:noProof/>
                <w:lang w:eastAsia="en-GB"/>
              </w:rPr>
            </w:pPr>
            <w:r w:rsidRPr="00E136FF">
              <w:rPr>
                <w:b/>
                <w:bCs/>
                <w:i/>
                <w:noProof/>
                <w:lang w:eastAsia="en-GB"/>
              </w:rPr>
              <w:t>ss-SINR-Meas-NR-FR1, ss-SINR-Meas-NR-FR2</w:t>
            </w:r>
          </w:p>
          <w:p w14:paraId="4D4DE012" w14:textId="77777777" w:rsidR="00A171DB" w:rsidRPr="00E136FF" w:rsidRDefault="00A171DB" w:rsidP="00A171DB">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E136FF" w:rsidRDefault="00A171DB" w:rsidP="00A171DB">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A171DB" w:rsidRPr="00E136FF" w:rsidRDefault="00A171DB" w:rsidP="00A171DB">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E136FF" w:rsidRDefault="00A171DB" w:rsidP="00A171DB">
            <w:pPr>
              <w:pStyle w:val="TAL"/>
              <w:rPr>
                <w:b/>
                <w:i/>
                <w:lang w:eastAsia="zh-CN"/>
              </w:rPr>
            </w:pPr>
            <w:r w:rsidRPr="00E136FF">
              <w:rPr>
                <w:b/>
                <w:i/>
                <w:lang w:eastAsia="zh-CN"/>
              </w:rPr>
              <w:t>standaloneGNSS-Location</w:t>
            </w:r>
          </w:p>
          <w:p w14:paraId="64B9BCAA"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E136FF" w:rsidRDefault="00A171DB" w:rsidP="00A171DB">
            <w:pPr>
              <w:pStyle w:val="TAL"/>
              <w:jc w:val="center"/>
              <w:rPr>
                <w:lang w:eastAsia="zh-CN"/>
              </w:rPr>
            </w:pPr>
            <w:r w:rsidRPr="00E136FF">
              <w:rPr>
                <w:lang w:eastAsia="zh-CN"/>
              </w:rPr>
              <w:t>-</w:t>
            </w:r>
          </w:p>
        </w:tc>
      </w:tr>
      <w:tr w:rsidR="00E136FF"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E136FF" w:rsidRDefault="00A171DB" w:rsidP="00A171DB">
            <w:pPr>
              <w:pStyle w:val="TAL"/>
              <w:rPr>
                <w:b/>
                <w:i/>
                <w:lang w:eastAsia="zh-CN"/>
              </w:rPr>
            </w:pPr>
            <w:r w:rsidRPr="00E136FF">
              <w:rPr>
                <w:b/>
                <w:i/>
                <w:lang w:eastAsia="zh-CN"/>
              </w:rPr>
              <w:t>sTTI-SPT-Supported</w:t>
            </w:r>
          </w:p>
          <w:p w14:paraId="11993387" w14:textId="77777777" w:rsidR="00A171DB" w:rsidRPr="00E136FF" w:rsidRDefault="00A171DB" w:rsidP="00A171DB">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E136FF" w:rsidRDefault="00A171DB" w:rsidP="00A171DB">
            <w:pPr>
              <w:pStyle w:val="TAL"/>
              <w:jc w:val="center"/>
              <w:rPr>
                <w:lang w:eastAsia="zh-CN"/>
              </w:rPr>
            </w:pPr>
            <w:r w:rsidRPr="00E136FF">
              <w:rPr>
                <w:lang w:eastAsia="zh-CN"/>
              </w:rPr>
              <w:t>-</w:t>
            </w:r>
          </w:p>
        </w:tc>
      </w:tr>
      <w:tr w:rsidR="00E136FF"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E136FF" w:rsidRDefault="00A171DB" w:rsidP="00A171DB">
            <w:pPr>
              <w:pStyle w:val="TAL"/>
              <w:rPr>
                <w:b/>
                <w:i/>
                <w:lang w:eastAsia="zh-CN"/>
              </w:rPr>
            </w:pPr>
            <w:r w:rsidRPr="00E136FF">
              <w:rPr>
                <w:b/>
                <w:i/>
                <w:lang w:eastAsia="zh-CN"/>
              </w:rPr>
              <w:t>sTTI-FD-MIMO-Coexistence</w:t>
            </w:r>
          </w:p>
          <w:p w14:paraId="3F63BDD1"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E136FF" w:rsidRDefault="00A171DB" w:rsidP="00A171DB">
            <w:pPr>
              <w:pStyle w:val="TAL"/>
              <w:jc w:val="center"/>
              <w:rPr>
                <w:lang w:eastAsia="zh-CN"/>
              </w:rPr>
            </w:pPr>
            <w:r w:rsidRPr="00E136FF">
              <w:rPr>
                <w:lang w:eastAsia="zh-CN"/>
              </w:rPr>
              <w:t>-</w:t>
            </w:r>
          </w:p>
        </w:tc>
      </w:tr>
      <w:tr w:rsidR="00E136FF"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E136FF" w:rsidRDefault="00A171DB" w:rsidP="00A171DB">
            <w:pPr>
              <w:pStyle w:val="TAL"/>
              <w:rPr>
                <w:b/>
                <w:i/>
              </w:rPr>
            </w:pPr>
            <w:r w:rsidRPr="00E136FF">
              <w:rPr>
                <w:b/>
                <w:i/>
              </w:rPr>
              <w:lastRenderedPageBreak/>
              <w:t>sTTI-SupportedCombinations</w:t>
            </w:r>
          </w:p>
          <w:p w14:paraId="2261BBA7" w14:textId="77777777" w:rsidR="00A171DB" w:rsidRPr="00E136FF" w:rsidRDefault="00A171DB" w:rsidP="00A171DB">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E136FF" w:rsidRDefault="00A171DB" w:rsidP="00A171DB">
            <w:pPr>
              <w:pStyle w:val="TAL"/>
              <w:jc w:val="center"/>
              <w:rPr>
                <w:lang w:eastAsia="zh-CN"/>
              </w:rPr>
            </w:pPr>
            <w:r w:rsidRPr="00E136FF">
              <w:rPr>
                <w:lang w:eastAsia="zh-CN"/>
              </w:rPr>
              <w:t>-</w:t>
            </w:r>
          </w:p>
        </w:tc>
      </w:tr>
      <w:tr w:rsidR="00E136FF"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E136FF" w:rsidRDefault="00A171DB" w:rsidP="00A171DB">
            <w:pPr>
              <w:pStyle w:val="TAL"/>
              <w:rPr>
                <w:b/>
                <w:i/>
                <w:lang w:eastAsia="en-GB"/>
              </w:rPr>
            </w:pPr>
            <w:r w:rsidRPr="00E136FF">
              <w:rPr>
                <w:b/>
                <w:i/>
                <w:lang w:eastAsia="en-GB"/>
              </w:rPr>
              <w:t>subcarrierPuncturingCE-ModeA, subcarrierPuncturingCE-ModeB</w:t>
            </w:r>
          </w:p>
          <w:p w14:paraId="37202FC2" w14:textId="77777777" w:rsidR="00A171DB" w:rsidRPr="00E136FF" w:rsidRDefault="00A171DB" w:rsidP="00A171DB">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E136FF" w:rsidRDefault="00A171DB" w:rsidP="00A171DB">
            <w:pPr>
              <w:pStyle w:val="TAL"/>
              <w:rPr>
                <w:b/>
                <w:bCs/>
                <w:i/>
                <w:noProof/>
                <w:lang w:eastAsia="en-GB"/>
              </w:rPr>
            </w:pPr>
            <w:r w:rsidRPr="00E136FF">
              <w:rPr>
                <w:b/>
                <w:i/>
              </w:rPr>
              <w:t>subcarrierSpacingMBMS-khz7dot5, subcarrierSpacingMBMS-khz1dot25</w:t>
            </w:r>
          </w:p>
          <w:p w14:paraId="753E27D4" w14:textId="77777777" w:rsidR="00A171DB" w:rsidRPr="00E136FF" w:rsidRDefault="00A171DB" w:rsidP="00A171DB">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E136FF" w:rsidRDefault="00A171DB" w:rsidP="00A171DB">
            <w:pPr>
              <w:pStyle w:val="TAL"/>
              <w:jc w:val="center"/>
              <w:rPr>
                <w:lang w:eastAsia="zh-CN"/>
              </w:rPr>
            </w:pPr>
            <w:r w:rsidRPr="00E136FF">
              <w:rPr>
                <w:lang w:eastAsia="zh-CN"/>
              </w:rPr>
              <w:t>-</w:t>
            </w:r>
          </w:p>
        </w:tc>
      </w:tr>
      <w:tr w:rsidR="00E136FF"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E136FF" w:rsidRDefault="008B5D34" w:rsidP="008B5D34">
            <w:pPr>
              <w:pStyle w:val="TAL"/>
              <w:rPr>
                <w:b/>
                <w:bCs/>
                <w:i/>
                <w:noProof/>
                <w:lang w:eastAsia="en-GB"/>
              </w:rPr>
            </w:pPr>
            <w:r w:rsidRPr="00E136FF">
              <w:rPr>
                <w:b/>
                <w:i/>
              </w:rPr>
              <w:t>subcarrierSpacingMBMS-khz2dot5, subcarrierSpacingMBMS-khz0dot37</w:t>
            </w:r>
          </w:p>
          <w:p w14:paraId="76869238" w14:textId="77777777" w:rsidR="008B5D34" w:rsidRPr="00E136FF" w:rsidRDefault="008B5D34" w:rsidP="008B5D34">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E136FF" w:rsidRDefault="008B5D34" w:rsidP="00A171DB">
            <w:pPr>
              <w:pStyle w:val="TAL"/>
              <w:jc w:val="center"/>
              <w:rPr>
                <w:lang w:eastAsia="zh-CN"/>
              </w:rPr>
            </w:pPr>
            <w:r w:rsidRPr="00E136FF">
              <w:rPr>
                <w:lang w:eastAsia="zh-CN"/>
              </w:rPr>
              <w:t>-</w:t>
            </w:r>
          </w:p>
        </w:tc>
      </w:tr>
      <w:tr w:rsidR="00E136FF"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E136FF" w:rsidRDefault="00A171DB" w:rsidP="00A171DB">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A171DB" w:rsidRPr="00E136FF" w:rsidRDefault="00A171DB" w:rsidP="00A171DB">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E136FF" w:rsidRDefault="00A171DB" w:rsidP="00A171DB">
            <w:pPr>
              <w:pStyle w:val="TAL"/>
              <w:rPr>
                <w:b/>
                <w:i/>
                <w:lang w:eastAsia="en-GB"/>
              </w:rPr>
            </w:pPr>
            <w:r w:rsidRPr="00E136FF">
              <w:rPr>
                <w:b/>
                <w:i/>
                <w:lang w:eastAsia="en-GB"/>
              </w:rPr>
              <w:t>subslotPDSCH-TxDiv-TM9and10</w:t>
            </w:r>
          </w:p>
          <w:p w14:paraId="5B108F92" w14:textId="77777777" w:rsidR="00A171DB" w:rsidRPr="00E136FF" w:rsidRDefault="00A171DB" w:rsidP="00A171DB">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E136FF" w:rsidRDefault="00650BBE" w:rsidP="00A171DB">
            <w:pPr>
              <w:pStyle w:val="TAL"/>
              <w:jc w:val="center"/>
              <w:rPr>
                <w:lang w:eastAsia="zh-CN"/>
              </w:rPr>
            </w:pPr>
            <w:r w:rsidRPr="00E136FF">
              <w:rPr>
                <w:lang w:eastAsia="zh-CN"/>
              </w:rPr>
              <w:t>Yes</w:t>
            </w:r>
          </w:p>
        </w:tc>
      </w:tr>
      <w:tr w:rsidR="00E136FF"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E136FF" w:rsidRDefault="00A171DB" w:rsidP="00A171DB">
            <w:pPr>
              <w:pStyle w:val="TAL"/>
              <w:rPr>
                <w:b/>
                <w:i/>
                <w:iCs/>
                <w:noProof/>
              </w:rPr>
            </w:pPr>
            <w:r w:rsidRPr="00E136FF">
              <w:rPr>
                <w:b/>
                <w:i/>
                <w:iCs/>
                <w:noProof/>
              </w:rPr>
              <w:t>supportedBandCombination</w:t>
            </w:r>
          </w:p>
          <w:p w14:paraId="046D5189" w14:textId="77777777" w:rsidR="00A171DB" w:rsidRPr="00E136FF" w:rsidRDefault="00A171DB" w:rsidP="00A171DB">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E136FF" w:rsidRDefault="00A171DB" w:rsidP="00A171DB">
            <w:pPr>
              <w:pStyle w:val="TAL"/>
              <w:rPr>
                <w:b/>
                <w:i/>
                <w:iCs/>
                <w:noProof/>
              </w:rPr>
            </w:pPr>
            <w:r w:rsidRPr="00E136FF">
              <w:rPr>
                <w:b/>
                <w:i/>
                <w:iCs/>
                <w:noProof/>
              </w:rPr>
              <w:t>supportedBandCombinationAdd</w:t>
            </w:r>
            <w:r w:rsidRPr="00E136FF">
              <w:rPr>
                <w:b/>
                <w:i/>
                <w:iCs/>
                <w:noProof/>
                <w:lang w:eastAsia="ko-KR"/>
              </w:rPr>
              <w:t>-r11</w:t>
            </w:r>
          </w:p>
          <w:p w14:paraId="34727B81" w14:textId="77777777" w:rsidR="00A171DB" w:rsidRPr="00E136FF" w:rsidRDefault="00A171DB" w:rsidP="00A171DB">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E136FF" w:rsidRDefault="00A171DB" w:rsidP="00A171DB">
            <w:pPr>
              <w:pStyle w:val="TAL"/>
              <w:jc w:val="center"/>
              <w:rPr>
                <w:lang w:eastAsia="en-GB"/>
              </w:rPr>
            </w:pPr>
            <w:r w:rsidRPr="00E136FF">
              <w:rPr>
                <w:bCs/>
                <w:noProof/>
                <w:lang w:eastAsia="zh-TW"/>
              </w:rPr>
              <w:t>-</w:t>
            </w:r>
          </w:p>
        </w:tc>
      </w:tr>
      <w:tr w:rsidR="00E136FF"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E136FF" w:rsidRDefault="00A171DB" w:rsidP="00515E0D">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E136FF">
              <w:rPr>
                <w:b/>
                <w:bCs/>
                <w:i/>
                <w:noProof/>
              </w:rPr>
              <w:t>, SupportedBandCombinationAdd</w:t>
            </w:r>
            <w:r w:rsidR="00755C0B" w:rsidRPr="00E136FF">
              <w:rPr>
                <w:b/>
                <w:bCs/>
                <w:i/>
                <w:noProof/>
              </w:rPr>
              <w:t>-v1630</w:t>
            </w:r>
          </w:p>
          <w:p w14:paraId="48B06189" w14:textId="77777777" w:rsidR="00A171DB" w:rsidRPr="00E136FF" w:rsidRDefault="00A171DB" w:rsidP="00A171DB">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E136FF" w:rsidRDefault="00A171DB" w:rsidP="004E6D61">
            <w:pPr>
              <w:pStyle w:val="TAL"/>
              <w:rPr>
                <w:b/>
                <w:bCs/>
                <w:i/>
                <w:iCs/>
                <w:noProof/>
              </w:rPr>
            </w:pPr>
            <w:r w:rsidRPr="00E136FF">
              <w:rPr>
                <w:b/>
                <w:bCs/>
                <w:i/>
                <w:iCs/>
                <w:noProof/>
              </w:rPr>
              <w:t>SupportedBandCombinationAdd</w:t>
            </w:r>
            <w:r w:rsidR="0029285D" w:rsidRPr="00E136FF">
              <w:rPr>
                <w:b/>
                <w:bCs/>
                <w:i/>
                <w:iCs/>
                <w:noProof/>
              </w:rPr>
              <w:t>-v1610</w:t>
            </w:r>
          </w:p>
          <w:p w14:paraId="1432A3A3" w14:textId="77777777" w:rsidR="00A171DB" w:rsidRPr="00E136FF" w:rsidRDefault="00A171DB" w:rsidP="004E6D61">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E136FF" w:rsidRDefault="00DF3358" w:rsidP="004E6D61">
            <w:pPr>
              <w:pStyle w:val="TAL"/>
              <w:jc w:val="center"/>
              <w:rPr>
                <w:noProof/>
                <w:lang w:eastAsia="zh-TW"/>
              </w:rPr>
            </w:pPr>
            <w:r w:rsidRPr="00E136FF">
              <w:rPr>
                <w:bCs/>
                <w:noProof/>
                <w:lang w:eastAsia="zh-TW"/>
              </w:rPr>
              <w:t>-</w:t>
            </w:r>
          </w:p>
        </w:tc>
      </w:tr>
      <w:tr w:rsidR="00E136FF"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E136FF" w:rsidRDefault="00A171DB" w:rsidP="00515E0D">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E136FF">
              <w:rPr>
                <w:b/>
                <w:bCs/>
                <w:i/>
                <w:iCs/>
                <w:noProof/>
              </w:rPr>
              <w:t>, SupportedBandCombination</w:t>
            </w:r>
            <w:r w:rsidR="00755C0B" w:rsidRPr="00E136FF">
              <w:rPr>
                <w:b/>
                <w:bCs/>
                <w:i/>
                <w:iCs/>
                <w:noProof/>
              </w:rPr>
              <w:t>-v1630</w:t>
            </w:r>
          </w:p>
          <w:p w14:paraId="7545D374"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E136FF" w:rsidRDefault="00A171DB" w:rsidP="00A171DB">
            <w:pPr>
              <w:pStyle w:val="TAL"/>
              <w:rPr>
                <w:b/>
                <w:bCs/>
                <w:i/>
                <w:iCs/>
                <w:noProof/>
              </w:rPr>
            </w:pPr>
            <w:r w:rsidRPr="00E136FF">
              <w:rPr>
                <w:b/>
                <w:bCs/>
                <w:i/>
                <w:iCs/>
                <w:noProof/>
              </w:rPr>
              <w:t>SupportedBandCombination</w:t>
            </w:r>
            <w:r w:rsidR="0029285D" w:rsidRPr="00E136FF">
              <w:rPr>
                <w:b/>
                <w:bCs/>
                <w:i/>
                <w:iCs/>
                <w:noProof/>
              </w:rPr>
              <w:t>-v1610</w:t>
            </w:r>
          </w:p>
          <w:p w14:paraId="51806A1C" w14:textId="77777777" w:rsidR="00A171DB" w:rsidRPr="00E136FF" w:rsidRDefault="00A171DB" w:rsidP="00A171DB">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E136FF" w:rsidRDefault="00DF3358" w:rsidP="00A171DB">
            <w:pPr>
              <w:pStyle w:val="TAL"/>
              <w:jc w:val="center"/>
              <w:rPr>
                <w:bCs/>
                <w:noProof/>
                <w:lang w:eastAsia="zh-TW"/>
              </w:rPr>
            </w:pPr>
            <w:r w:rsidRPr="00E136FF">
              <w:rPr>
                <w:bCs/>
                <w:noProof/>
                <w:lang w:eastAsia="zh-TW"/>
              </w:rPr>
              <w:t>-</w:t>
            </w:r>
          </w:p>
        </w:tc>
      </w:tr>
      <w:tr w:rsidR="00E136FF"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lastRenderedPageBreak/>
              <w:t>supportedBandCombinationReduced</w:t>
            </w:r>
          </w:p>
          <w:p w14:paraId="66B71DAD" w14:textId="77777777" w:rsidR="00A171DB" w:rsidRPr="00E136FF" w:rsidRDefault="00A171DB" w:rsidP="00A171DB">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E136FF">
              <w:rPr>
                <w:rFonts w:ascii="Arial" w:hAnsi="Arial"/>
                <w:b/>
                <w:bCs/>
                <w:i/>
                <w:iCs/>
                <w:noProof/>
                <w:sz w:val="18"/>
              </w:rPr>
              <w:t>, SupportedBandCombinationReduced</w:t>
            </w:r>
            <w:r w:rsidR="00755C0B" w:rsidRPr="00E136FF">
              <w:rPr>
                <w:rFonts w:ascii="Arial" w:hAnsi="Arial"/>
                <w:b/>
                <w:bCs/>
                <w:i/>
                <w:iCs/>
                <w:noProof/>
                <w:sz w:val="18"/>
              </w:rPr>
              <w:t>-v1630</w:t>
            </w:r>
          </w:p>
          <w:p w14:paraId="504A8943" w14:textId="77777777" w:rsidR="00A171DB" w:rsidRPr="00E136FF" w:rsidRDefault="00A171DB" w:rsidP="00A171DB">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E136FF" w:rsidRDefault="00A171DB" w:rsidP="004E6D61">
            <w:pPr>
              <w:pStyle w:val="TAL"/>
              <w:rPr>
                <w:b/>
                <w:bCs/>
                <w:i/>
                <w:iCs/>
                <w:noProof/>
              </w:rPr>
            </w:pPr>
            <w:r w:rsidRPr="00E136FF">
              <w:rPr>
                <w:b/>
                <w:bCs/>
                <w:i/>
                <w:iCs/>
                <w:noProof/>
              </w:rPr>
              <w:t>SupportedBandCombinationReduced</w:t>
            </w:r>
            <w:r w:rsidR="0029285D" w:rsidRPr="00E136FF">
              <w:rPr>
                <w:b/>
                <w:bCs/>
                <w:i/>
                <w:iCs/>
                <w:noProof/>
              </w:rPr>
              <w:t>-v1610</w:t>
            </w:r>
          </w:p>
          <w:p w14:paraId="697E0D00" w14:textId="77777777" w:rsidR="00A171DB" w:rsidRPr="00E136FF" w:rsidRDefault="00A171DB" w:rsidP="004E6D61">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E136FF" w:rsidRDefault="00DF3358" w:rsidP="004E6D61">
            <w:pPr>
              <w:pStyle w:val="TAL"/>
              <w:jc w:val="center"/>
              <w:rPr>
                <w:noProof/>
              </w:rPr>
            </w:pPr>
            <w:r w:rsidRPr="00E136FF">
              <w:rPr>
                <w:bCs/>
                <w:noProof/>
                <w:lang w:eastAsia="zh-TW"/>
              </w:rPr>
              <w:t>-</w:t>
            </w:r>
          </w:p>
        </w:tc>
      </w:tr>
      <w:tr w:rsidR="00E136FF"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A171DB" w:rsidRPr="00E136FF" w:rsidRDefault="00A171DB" w:rsidP="00A171DB">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E136FF" w:rsidRDefault="00A171DB" w:rsidP="00A171DB">
            <w:pPr>
              <w:pStyle w:val="TAL"/>
              <w:rPr>
                <w:b/>
                <w:bCs/>
                <w:i/>
                <w:noProof/>
                <w:lang w:eastAsia="en-GB"/>
              </w:rPr>
            </w:pPr>
            <w:r w:rsidRPr="00E136FF">
              <w:rPr>
                <w:b/>
                <w:bCs/>
                <w:i/>
                <w:noProof/>
                <w:lang w:eastAsia="en-GB"/>
              </w:rPr>
              <w:t>SupportedBandList1XRTT</w:t>
            </w:r>
          </w:p>
          <w:p w14:paraId="2284B6D4" w14:textId="77777777" w:rsidR="00A171DB" w:rsidRPr="00E136FF" w:rsidRDefault="00A171DB" w:rsidP="00A171DB">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E136FF" w:rsidRDefault="00A171DB" w:rsidP="00A171DB">
            <w:pPr>
              <w:pStyle w:val="TAL"/>
              <w:rPr>
                <w:b/>
                <w:iCs/>
                <w:lang w:eastAsia="en-GB"/>
              </w:rPr>
            </w:pPr>
            <w:r w:rsidRPr="00E136FF">
              <w:rPr>
                <w:b/>
                <w:i/>
                <w:iCs/>
                <w:noProof/>
              </w:rPr>
              <w:t>SupportedBandListEUTRA</w:t>
            </w:r>
          </w:p>
          <w:p w14:paraId="6438AF9A" w14:textId="77777777" w:rsidR="00A171DB" w:rsidRPr="00E136FF" w:rsidRDefault="00A171DB" w:rsidP="00A171DB">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E136FF" w:rsidRDefault="00A171DB" w:rsidP="00A171DB">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E136FF" w:rsidRDefault="00A171DB" w:rsidP="00A171DB">
            <w:pPr>
              <w:pStyle w:val="TAL"/>
              <w:rPr>
                <w:b/>
                <w:bCs/>
                <w:i/>
                <w:noProof/>
                <w:lang w:eastAsia="en-GB"/>
              </w:rPr>
            </w:pPr>
            <w:r w:rsidRPr="00E136FF">
              <w:rPr>
                <w:b/>
                <w:bCs/>
                <w:i/>
                <w:noProof/>
                <w:lang w:eastAsia="en-GB"/>
              </w:rPr>
              <w:t>SupportedBandListHRPD</w:t>
            </w:r>
          </w:p>
          <w:p w14:paraId="6E06BF38" w14:textId="77777777" w:rsidR="00A171DB" w:rsidRPr="00E136FF" w:rsidRDefault="00A171DB" w:rsidP="00A171DB">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E136FF" w:rsidRDefault="00A171DB" w:rsidP="00A171DB">
            <w:pPr>
              <w:pStyle w:val="TAL"/>
              <w:rPr>
                <w:b/>
                <w:iCs/>
                <w:lang w:eastAsia="en-GB"/>
              </w:rPr>
            </w:pPr>
            <w:r w:rsidRPr="00E136FF">
              <w:rPr>
                <w:b/>
                <w:i/>
                <w:iCs/>
                <w:noProof/>
              </w:rPr>
              <w:t>SupportedBandListNR-SA</w:t>
            </w:r>
          </w:p>
          <w:p w14:paraId="70246FF9" w14:textId="77777777" w:rsidR="00A171DB" w:rsidRPr="00E136FF" w:rsidRDefault="00A171DB" w:rsidP="00A171DB">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E136FF" w:rsidRDefault="00A171DB" w:rsidP="00A171DB">
            <w:pPr>
              <w:pStyle w:val="TAL"/>
              <w:rPr>
                <w:b/>
                <w:iCs/>
                <w:lang w:eastAsia="en-GB"/>
              </w:rPr>
            </w:pPr>
            <w:r w:rsidRPr="00E136FF">
              <w:rPr>
                <w:b/>
                <w:i/>
                <w:iCs/>
                <w:noProof/>
              </w:rPr>
              <w:t>supportedBandListEN-DC</w:t>
            </w:r>
          </w:p>
          <w:p w14:paraId="3FA8D5CB" w14:textId="77777777" w:rsidR="00A171DB" w:rsidRPr="00E136FF" w:rsidRDefault="00A171DB" w:rsidP="00A171DB">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E136FF" w:rsidRDefault="00A171DB" w:rsidP="00A171DB">
            <w:pPr>
              <w:pStyle w:val="TAL"/>
              <w:rPr>
                <w:b/>
                <w:i/>
                <w:lang w:eastAsia="en-GB"/>
              </w:rPr>
            </w:pPr>
            <w:r w:rsidRPr="00E136FF">
              <w:rPr>
                <w:b/>
                <w:i/>
                <w:lang w:eastAsia="en-GB"/>
              </w:rPr>
              <w:t>supportedBandListWLAN</w:t>
            </w:r>
          </w:p>
          <w:p w14:paraId="6D59B256" w14:textId="77777777" w:rsidR="00A171DB" w:rsidRPr="00E136FF" w:rsidRDefault="00A171DB" w:rsidP="00A171DB">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A171DB" w:rsidRPr="00E136FF" w:rsidRDefault="00A171DB" w:rsidP="00A171DB">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E136FF" w:rsidRDefault="00A171DB" w:rsidP="00A171DB">
            <w:pPr>
              <w:pStyle w:val="TAL"/>
              <w:rPr>
                <w:b/>
                <w:i/>
                <w:iCs/>
              </w:rPr>
            </w:pPr>
            <w:r w:rsidRPr="00E136FF">
              <w:rPr>
                <w:b/>
                <w:i/>
                <w:iCs/>
              </w:rPr>
              <w:t>supportedBandwidthCombinationSet</w:t>
            </w:r>
          </w:p>
          <w:p w14:paraId="4BF013CE" w14:textId="77777777" w:rsidR="00A171DB" w:rsidRPr="00E136FF" w:rsidRDefault="00A171DB" w:rsidP="00A171DB">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A171DB" w:rsidRPr="00E136FF" w:rsidRDefault="00A171DB" w:rsidP="00A171DB">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E136FF" w:rsidRDefault="00A171DB" w:rsidP="00A171DB">
            <w:pPr>
              <w:pStyle w:val="TAL"/>
              <w:rPr>
                <w:b/>
                <w:i/>
                <w:lang w:eastAsia="zh-CN"/>
              </w:rPr>
            </w:pPr>
            <w:r w:rsidRPr="00E136FF">
              <w:rPr>
                <w:b/>
                <w:i/>
                <w:lang w:eastAsia="zh-CN"/>
              </w:rPr>
              <w:lastRenderedPageBreak/>
              <w:t>supportedCellGrouping</w:t>
            </w:r>
          </w:p>
          <w:p w14:paraId="7FE6D34E" w14:textId="77777777" w:rsidR="00A171DB" w:rsidRPr="00E136FF" w:rsidRDefault="00A171DB" w:rsidP="00A171DB">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A171DB" w:rsidRPr="00E136FF" w:rsidRDefault="00A171DB" w:rsidP="00A171DB">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E136FF" w:rsidRDefault="00A171DB" w:rsidP="00A171DB">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E136FF" w:rsidRDefault="00A171DB" w:rsidP="00A171DB">
            <w:pPr>
              <w:pStyle w:val="TAL"/>
              <w:jc w:val="center"/>
              <w:rPr>
                <w:lang w:eastAsia="zh-CN"/>
              </w:rPr>
            </w:pPr>
            <w:r w:rsidRPr="00E136FF">
              <w:rPr>
                <w:lang w:eastAsia="zh-CN"/>
              </w:rPr>
              <w:t>-</w:t>
            </w:r>
          </w:p>
        </w:tc>
      </w:tr>
      <w:tr w:rsidR="00E136FF"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E136FF" w:rsidRDefault="00A171DB" w:rsidP="00A171DB">
            <w:pPr>
              <w:pStyle w:val="TAL"/>
              <w:rPr>
                <w:b/>
                <w:i/>
                <w:iCs/>
              </w:rPr>
            </w:pPr>
            <w:r w:rsidRPr="00E136FF">
              <w:rPr>
                <w:b/>
                <w:i/>
                <w:iCs/>
              </w:rPr>
              <w:t>supportedCSI-Proc, sTTI-SupportedCSI-Proc</w:t>
            </w:r>
          </w:p>
          <w:p w14:paraId="3506D4CC" w14:textId="77777777" w:rsidR="00A171DB" w:rsidRPr="00E136FF" w:rsidRDefault="00A171DB" w:rsidP="00A171DB">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A171DB" w:rsidRPr="00E136FF" w:rsidRDefault="00A171DB" w:rsidP="00A171DB">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A171DB" w:rsidRPr="00E136FF" w:rsidRDefault="00A171DB" w:rsidP="00A171DB">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E136FF" w:rsidRDefault="00A171DB" w:rsidP="00A171DB">
            <w:pPr>
              <w:pStyle w:val="TAL"/>
              <w:rPr>
                <w:b/>
                <w:i/>
                <w:lang w:eastAsia="en-GB"/>
              </w:rPr>
            </w:pPr>
            <w:r w:rsidRPr="00E136FF">
              <w:rPr>
                <w:b/>
                <w:i/>
                <w:lang w:eastAsia="en-GB"/>
              </w:rPr>
              <w:t>supportedNAICS-2CRS-AP</w:t>
            </w:r>
          </w:p>
          <w:p w14:paraId="4B28DA53" w14:textId="77777777" w:rsidR="00A171DB" w:rsidRPr="00E136FF" w:rsidRDefault="00A171DB" w:rsidP="00A171DB">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A171DB" w:rsidRPr="00E136FF" w:rsidRDefault="00A171DB" w:rsidP="00A171DB">
            <w:pPr>
              <w:pStyle w:val="TAL"/>
              <w:rPr>
                <w:rFonts w:eastAsia="SimSun"/>
                <w:b/>
                <w:bCs/>
                <w:lang w:eastAsia="zh-CN"/>
              </w:rPr>
            </w:pPr>
            <w:r w:rsidRPr="00E136FF">
              <w:rPr>
                <w:lang w:eastAsia="en-GB"/>
              </w:rPr>
              <w:t>For band combinations with a single component carrier, UE is only allowed to indicate {</w:t>
            </w:r>
            <w:r w:rsidRPr="00E136FF">
              <w:rPr>
                <w:rFonts w:eastAsia="SimSun"/>
                <w:i/>
                <w:lang w:eastAsia="zh-CN"/>
              </w:rPr>
              <w:t>numberOfNAICS-CapableCC</w:t>
            </w:r>
            <w:r w:rsidRPr="00E136FF">
              <w:rPr>
                <w:rFonts w:eastAsia="SimSun"/>
                <w:lang w:eastAsia="zh-CN"/>
              </w:rPr>
              <w:t xml:space="preserve">, </w:t>
            </w:r>
            <w:r w:rsidRPr="00E136FF">
              <w:rPr>
                <w:i/>
                <w:lang w:eastAsia="en-GB"/>
              </w:rPr>
              <w:t>numberOfAggregatedPRB</w:t>
            </w:r>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E136FF" w:rsidRDefault="00A171DB" w:rsidP="00A171DB">
            <w:pPr>
              <w:pStyle w:val="TAL"/>
              <w:rPr>
                <w:b/>
                <w:i/>
                <w:lang w:eastAsia="zh-CN"/>
              </w:rPr>
            </w:pPr>
            <w:r w:rsidRPr="00E136FF">
              <w:rPr>
                <w:b/>
                <w:i/>
                <w:lang w:eastAsia="zh-CN"/>
              </w:rPr>
              <w:t>supportedOperatorDic</w:t>
            </w:r>
          </w:p>
          <w:p w14:paraId="65B20180" w14:textId="77777777" w:rsidR="00A171DB" w:rsidRPr="00E136FF" w:rsidRDefault="00A171DB" w:rsidP="00A171DB">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E136FF" w:rsidRDefault="00A171DB" w:rsidP="00A171DB">
            <w:pPr>
              <w:pStyle w:val="TAL"/>
              <w:jc w:val="center"/>
              <w:rPr>
                <w:bCs/>
                <w:noProof/>
                <w:lang w:eastAsia="zh-TW"/>
              </w:rPr>
            </w:pPr>
            <w:r w:rsidRPr="00E136FF">
              <w:rPr>
                <w:bCs/>
                <w:noProof/>
                <w:lang w:eastAsia="zh-CN"/>
              </w:rPr>
              <w:t>-</w:t>
            </w:r>
          </w:p>
        </w:tc>
      </w:tr>
      <w:tr w:rsidR="00E136FF"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E136FF" w:rsidRDefault="00A171DB" w:rsidP="00A171DB">
            <w:pPr>
              <w:pStyle w:val="TAL"/>
              <w:rPr>
                <w:b/>
                <w:i/>
                <w:iCs/>
              </w:rPr>
            </w:pPr>
            <w:r w:rsidRPr="00E136FF">
              <w:rPr>
                <w:b/>
                <w:i/>
                <w:iCs/>
              </w:rPr>
              <w:t>supportRohcContextContinue</w:t>
            </w:r>
          </w:p>
          <w:p w14:paraId="63BDF15B" w14:textId="77777777" w:rsidR="00A171DB" w:rsidRPr="00E136FF" w:rsidRDefault="00A171DB" w:rsidP="00A171DB">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E136FF" w:rsidRDefault="00A171DB" w:rsidP="00A171DB">
            <w:pPr>
              <w:pStyle w:val="TAL"/>
              <w:rPr>
                <w:b/>
                <w:i/>
                <w:lang w:eastAsia="en-GB"/>
              </w:rPr>
            </w:pPr>
            <w:r w:rsidRPr="00E136FF">
              <w:rPr>
                <w:b/>
                <w:i/>
                <w:lang w:eastAsia="en-GB"/>
              </w:rPr>
              <w:t>supportedROHC-Profiles</w:t>
            </w:r>
          </w:p>
          <w:p w14:paraId="788F1ED3" w14:textId="77777777" w:rsidR="00A171DB" w:rsidRPr="00E136FF" w:rsidRDefault="00A171DB" w:rsidP="00A171DB">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E136FF" w:rsidRDefault="00A171DB" w:rsidP="00A171DB">
            <w:pPr>
              <w:pStyle w:val="TAL"/>
              <w:rPr>
                <w:b/>
                <w:i/>
                <w:lang w:eastAsia="en-GB"/>
              </w:rPr>
            </w:pPr>
            <w:r w:rsidRPr="00E136FF">
              <w:rPr>
                <w:b/>
                <w:i/>
                <w:lang w:eastAsia="en-GB"/>
              </w:rPr>
              <w:t>supportedUplinkOnlyROHC-Profiles</w:t>
            </w:r>
          </w:p>
          <w:p w14:paraId="17D69682" w14:textId="77777777" w:rsidR="00A171DB" w:rsidRPr="00E136FF" w:rsidRDefault="00A171DB" w:rsidP="00A171DB">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E136FF" w:rsidRDefault="00A171DB" w:rsidP="00A171DB">
            <w:pPr>
              <w:pStyle w:val="TAL"/>
              <w:rPr>
                <w:b/>
                <w:i/>
                <w:lang w:eastAsia="zh-CN"/>
              </w:rPr>
            </w:pPr>
            <w:r w:rsidRPr="00E136FF">
              <w:rPr>
                <w:b/>
                <w:i/>
                <w:lang w:eastAsia="zh-CN"/>
              </w:rPr>
              <w:t>supportedStandardDic</w:t>
            </w:r>
          </w:p>
          <w:p w14:paraId="5B6AA884" w14:textId="77777777" w:rsidR="00A171DB" w:rsidRPr="00E136FF" w:rsidRDefault="00A171DB" w:rsidP="00A171DB">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E136FF" w:rsidRDefault="00A171DB" w:rsidP="00A171DB">
            <w:pPr>
              <w:pStyle w:val="TAL"/>
              <w:rPr>
                <w:b/>
                <w:i/>
                <w:lang w:eastAsia="zh-CN"/>
              </w:rPr>
            </w:pPr>
            <w:r w:rsidRPr="00E136FF">
              <w:rPr>
                <w:b/>
                <w:i/>
                <w:lang w:eastAsia="zh-CN"/>
              </w:rPr>
              <w:t>supportedUDC</w:t>
            </w:r>
          </w:p>
          <w:p w14:paraId="69AF2639" w14:textId="77777777" w:rsidR="00A171DB" w:rsidRPr="00E136FF" w:rsidRDefault="00A171DB" w:rsidP="00A171DB">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E136FF" w:rsidRDefault="00A171DB" w:rsidP="00A171DB">
            <w:pPr>
              <w:pStyle w:val="TAL"/>
              <w:rPr>
                <w:b/>
                <w:i/>
                <w:iCs/>
              </w:rPr>
            </w:pPr>
            <w:r w:rsidRPr="00E136FF">
              <w:rPr>
                <w:b/>
                <w:i/>
                <w:iCs/>
              </w:rPr>
              <w:t>tdd-SpecialSubframe</w:t>
            </w:r>
          </w:p>
          <w:p w14:paraId="24A74171" w14:textId="77777777" w:rsidR="00A171DB" w:rsidRPr="00E136FF" w:rsidRDefault="00A171DB" w:rsidP="00A171DB">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E136FF" w:rsidRDefault="00A171DB" w:rsidP="00A171DB">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lastRenderedPageBreak/>
              <w:t>tdd-FDD-CA-PCellDuplex</w:t>
            </w:r>
          </w:p>
          <w:p w14:paraId="3539D904" w14:textId="77777777" w:rsidR="00A171DB" w:rsidRPr="00E136FF" w:rsidRDefault="00A171DB" w:rsidP="00A171DB">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E136FF" w:rsidRDefault="00A171DB" w:rsidP="00A171DB">
            <w:pPr>
              <w:pStyle w:val="TAL"/>
              <w:rPr>
                <w:noProof/>
              </w:rPr>
            </w:pPr>
            <w:r w:rsidRPr="00E136FF">
              <w:rPr>
                <w:b/>
                <w:i/>
                <w:noProof/>
              </w:rPr>
              <w:t>tdd-TTI-Bundling</w:t>
            </w:r>
          </w:p>
          <w:p w14:paraId="2BBB2B43" w14:textId="77777777" w:rsidR="00A171DB" w:rsidRPr="00E136FF" w:rsidRDefault="00A171DB" w:rsidP="00A171DB">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E136FF" w:rsidRDefault="00A171DB" w:rsidP="00A171DB">
            <w:pPr>
              <w:pStyle w:val="TAL"/>
              <w:jc w:val="center"/>
              <w:rPr>
                <w:noProof/>
              </w:rPr>
            </w:pPr>
            <w:r w:rsidRPr="00E136FF">
              <w:rPr>
                <w:noProof/>
              </w:rPr>
              <w:t>Yes</w:t>
            </w:r>
          </w:p>
        </w:tc>
      </w:tr>
      <w:tr w:rsidR="00E136FF" w:rsidRPr="00E136FF" w14:paraId="51B27C77" w14:textId="77777777" w:rsidTr="00CA557B">
        <w:trPr>
          <w:cantSplit/>
        </w:trPr>
        <w:tc>
          <w:tcPr>
            <w:tcW w:w="7825" w:type="dxa"/>
            <w:gridSpan w:val="2"/>
          </w:tcPr>
          <w:p w14:paraId="47299262" w14:textId="77777777" w:rsidR="00A171DB" w:rsidRPr="00E136FF" w:rsidRDefault="00A171DB" w:rsidP="00A171DB">
            <w:pPr>
              <w:pStyle w:val="TAL"/>
              <w:rPr>
                <w:b/>
                <w:bCs/>
                <w:i/>
                <w:noProof/>
                <w:lang w:eastAsia="en-GB"/>
              </w:rPr>
            </w:pPr>
            <w:r w:rsidRPr="00E136FF">
              <w:rPr>
                <w:b/>
                <w:bCs/>
                <w:i/>
                <w:noProof/>
                <w:lang w:eastAsia="en-GB"/>
              </w:rPr>
              <w:t>timeReferenceProvision</w:t>
            </w:r>
          </w:p>
          <w:p w14:paraId="20E18941" w14:textId="77777777" w:rsidR="00A171DB" w:rsidRPr="00E136FF" w:rsidRDefault="00A171DB" w:rsidP="00A171DB">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C55296C" w14:textId="77777777" w:rsidTr="00CA557B">
        <w:trPr>
          <w:cantSplit/>
        </w:trPr>
        <w:tc>
          <w:tcPr>
            <w:tcW w:w="7825" w:type="dxa"/>
            <w:gridSpan w:val="2"/>
          </w:tcPr>
          <w:p w14:paraId="475DC93B" w14:textId="77777777" w:rsidR="00A171DB" w:rsidRPr="00E136FF" w:rsidRDefault="00A171DB" w:rsidP="00A171DB">
            <w:pPr>
              <w:pStyle w:val="TAL"/>
              <w:rPr>
                <w:b/>
                <w:bCs/>
                <w:i/>
                <w:iCs/>
                <w:noProof/>
                <w:lang w:eastAsia="x-none"/>
              </w:rPr>
            </w:pPr>
            <w:r w:rsidRPr="00E136FF">
              <w:rPr>
                <w:b/>
                <w:bCs/>
                <w:i/>
                <w:iCs/>
                <w:noProof/>
                <w:lang w:eastAsia="x-none"/>
              </w:rPr>
              <w:t>timeSeparationSlot2, timeSeparationSlot4</w:t>
            </w:r>
          </w:p>
          <w:p w14:paraId="73FDBAC4" w14:textId="77777777" w:rsidR="00A171DB" w:rsidRPr="00E136FF" w:rsidRDefault="00A171DB" w:rsidP="00A171DB">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008B5D34" w:rsidRPr="00E136FF">
              <w:rPr>
                <w:lang w:eastAsia="en-GB"/>
              </w:rPr>
              <w:t xml:space="preserve"> when operating on the E</w:t>
            </w:r>
            <w:r w:rsidR="008B5D34" w:rsidRPr="00E136FF">
              <w:rPr>
                <w:lang w:eastAsia="en-GB"/>
              </w:rPr>
              <w:noBreakHyphen/>
              <w:t xml:space="preserve">UTRA band given by the entry in </w:t>
            </w:r>
            <w:r w:rsidR="008B5D34"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A171DB" w:rsidRPr="00E136FF" w:rsidRDefault="00A171DB" w:rsidP="004E6D61">
            <w:pPr>
              <w:pStyle w:val="TAL"/>
              <w:jc w:val="center"/>
              <w:rPr>
                <w:noProof/>
                <w:lang w:eastAsia="zh-CN"/>
              </w:rPr>
            </w:pPr>
            <w:r w:rsidRPr="00E136FF">
              <w:rPr>
                <w:noProof/>
                <w:lang w:eastAsia="zh-CN"/>
              </w:rPr>
              <w:t>-</w:t>
            </w:r>
          </w:p>
        </w:tc>
      </w:tr>
      <w:tr w:rsidR="00E136FF"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E136FF" w:rsidRDefault="00A171DB" w:rsidP="00A171DB">
            <w:pPr>
              <w:pStyle w:val="TAL"/>
              <w:rPr>
                <w:b/>
                <w:i/>
                <w:iCs/>
                <w:lang w:eastAsia="zh-CN"/>
              </w:rPr>
            </w:pPr>
            <w:r w:rsidRPr="00E136FF">
              <w:rPr>
                <w:b/>
                <w:i/>
                <w:iCs/>
              </w:rPr>
              <w:t>timerT312</w:t>
            </w:r>
          </w:p>
          <w:p w14:paraId="4CCB95EB" w14:textId="77777777" w:rsidR="00A171DB" w:rsidRPr="00E136FF" w:rsidRDefault="00A171DB" w:rsidP="00A171DB">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E136FF" w:rsidRDefault="00A171DB" w:rsidP="00A171DB">
            <w:pPr>
              <w:pStyle w:val="TAL"/>
              <w:rPr>
                <w:b/>
                <w:i/>
                <w:lang w:eastAsia="zh-CN"/>
              </w:rPr>
            </w:pPr>
            <w:r w:rsidRPr="00E136FF">
              <w:rPr>
                <w:b/>
                <w:i/>
                <w:lang w:eastAsia="zh-CN"/>
              </w:rPr>
              <w:t>tm5-FDD</w:t>
            </w:r>
          </w:p>
          <w:p w14:paraId="03EC815E" w14:textId="77777777" w:rsidR="00A171DB" w:rsidRPr="00E136FF" w:rsidRDefault="00A171DB" w:rsidP="00A171DB">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E136FF" w:rsidRDefault="00A171DB" w:rsidP="00A171DB">
            <w:pPr>
              <w:pStyle w:val="TAL"/>
              <w:rPr>
                <w:b/>
                <w:i/>
                <w:lang w:eastAsia="zh-CN"/>
              </w:rPr>
            </w:pPr>
            <w:r w:rsidRPr="00E136FF">
              <w:rPr>
                <w:b/>
                <w:i/>
                <w:lang w:eastAsia="zh-CN"/>
              </w:rPr>
              <w:t>tm5-TDD</w:t>
            </w:r>
          </w:p>
          <w:p w14:paraId="408408E9" w14:textId="77777777" w:rsidR="00A171DB" w:rsidRPr="00E136FF" w:rsidRDefault="00A171DB" w:rsidP="00A171DB">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E136FF" w:rsidRDefault="00A171DB" w:rsidP="00A171DB">
            <w:pPr>
              <w:pStyle w:val="TAL"/>
              <w:rPr>
                <w:b/>
                <w:bCs/>
                <w:i/>
                <w:noProof/>
                <w:lang w:eastAsia="zh-TW"/>
              </w:rPr>
            </w:pPr>
            <w:r w:rsidRPr="00E136FF">
              <w:rPr>
                <w:b/>
                <w:bCs/>
                <w:i/>
                <w:noProof/>
                <w:lang w:eastAsia="zh-TW"/>
              </w:rPr>
              <w:t>tm6-CE-ModeA</w:t>
            </w:r>
          </w:p>
          <w:p w14:paraId="69BF6D0B" w14:textId="77777777" w:rsidR="00A171DB" w:rsidRPr="00E136FF" w:rsidRDefault="00A171DB" w:rsidP="00A171DB">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E136FF" w:rsidRDefault="00A171DB" w:rsidP="00A171DB">
            <w:pPr>
              <w:pStyle w:val="TAL"/>
              <w:rPr>
                <w:b/>
                <w:i/>
                <w:lang w:eastAsia="zh-CN"/>
              </w:rPr>
            </w:pPr>
            <w:bookmarkStart w:id="5628" w:name="_Hlk523748062"/>
            <w:r w:rsidRPr="00E136FF">
              <w:rPr>
                <w:b/>
                <w:i/>
                <w:lang w:eastAsia="zh-CN"/>
              </w:rPr>
              <w:t>tm8-slotPDSCH</w:t>
            </w:r>
            <w:bookmarkEnd w:id="5628"/>
          </w:p>
          <w:p w14:paraId="6A611C3D" w14:textId="77777777" w:rsidR="00A171DB" w:rsidRPr="00E136FF" w:rsidRDefault="00A171DB" w:rsidP="00A171DB">
            <w:pPr>
              <w:pStyle w:val="TAL"/>
              <w:rPr>
                <w:b/>
                <w:bCs/>
                <w:i/>
                <w:noProof/>
                <w:lang w:eastAsia="zh-TW"/>
              </w:rPr>
            </w:pPr>
            <w:r w:rsidRPr="00E136FF">
              <w:rPr>
                <w:iCs/>
                <w:lang w:eastAsia="zh-CN"/>
              </w:rPr>
              <w:t xml:space="preserve">Indicates whether the UE supports </w:t>
            </w:r>
            <w:bookmarkStart w:id="5629" w:name="_Hlk523748078"/>
            <w:r w:rsidRPr="00E136FF">
              <w:rPr>
                <w:iCs/>
                <w:lang w:eastAsia="zh-CN"/>
              </w:rPr>
              <w:t>configuration and decoding of TM8 for slot PDSCH in TDD</w:t>
            </w:r>
            <w:bookmarkEnd w:id="5629"/>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E136FF" w:rsidRDefault="00A171DB" w:rsidP="00A171DB">
            <w:pPr>
              <w:pStyle w:val="TAL"/>
              <w:rPr>
                <w:b/>
                <w:bCs/>
                <w:i/>
                <w:noProof/>
                <w:lang w:eastAsia="zh-TW"/>
              </w:rPr>
            </w:pPr>
            <w:r w:rsidRPr="00E136FF">
              <w:rPr>
                <w:b/>
                <w:bCs/>
                <w:i/>
                <w:noProof/>
                <w:lang w:eastAsia="zh-TW"/>
              </w:rPr>
              <w:t>tm9-CE-ModeA</w:t>
            </w:r>
          </w:p>
          <w:p w14:paraId="73A766C7"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E136FF" w:rsidRDefault="00A171DB" w:rsidP="00A171DB">
            <w:pPr>
              <w:pStyle w:val="TAL"/>
              <w:rPr>
                <w:b/>
                <w:bCs/>
                <w:i/>
                <w:noProof/>
                <w:lang w:eastAsia="zh-TW"/>
              </w:rPr>
            </w:pPr>
            <w:r w:rsidRPr="00E136FF">
              <w:rPr>
                <w:b/>
                <w:bCs/>
                <w:i/>
                <w:noProof/>
                <w:lang w:eastAsia="zh-TW"/>
              </w:rPr>
              <w:t>tm9-CE-ModeB</w:t>
            </w:r>
          </w:p>
          <w:p w14:paraId="0C60657C"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r w:rsidRPr="00E136FF">
              <w:rPr>
                <w:i/>
                <w:iCs/>
              </w:rPr>
              <w:t>ce-ModeB</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E136FF" w:rsidRDefault="00A171DB" w:rsidP="00A171DB">
            <w:pPr>
              <w:pStyle w:val="TAL"/>
              <w:rPr>
                <w:b/>
                <w:bCs/>
                <w:i/>
                <w:noProof/>
                <w:lang w:eastAsia="zh-TW"/>
              </w:rPr>
            </w:pPr>
            <w:r w:rsidRPr="00E136FF">
              <w:rPr>
                <w:b/>
                <w:bCs/>
                <w:i/>
                <w:noProof/>
                <w:lang w:eastAsia="zh-TW"/>
              </w:rPr>
              <w:t>tm9-LAA</w:t>
            </w:r>
          </w:p>
          <w:p w14:paraId="77C4FBE1" w14:textId="77777777" w:rsidR="00A171DB" w:rsidRPr="00E136FF" w:rsidRDefault="00A171DB" w:rsidP="00A171DB">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E136FF" w:rsidRDefault="00A171DB" w:rsidP="00A171DB">
            <w:pPr>
              <w:pStyle w:val="TAL"/>
              <w:rPr>
                <w:b/>
                <w:i/>
                <w:lang w:eastAsia="zh-CN"/>
              </w:rPr>
            </w:pPr>
            <w:r w:rsidRPr="00E136FF">
              <w:rPr>
                <w:b/>
                <w:i/>
                <w:lang w:eastAsia="zh-CN"/>
              </w:rPr>
              <w:t>tm9-slotSubslot</w:t>
            </w:r>
          </w:p>
          <w:p w14:paraId="7BB286D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E136FF" w:rsidRDefault="00A171DB" w:rsidP="00A171DB">
            <w:pPr>
              <w:pStyle w:val="TAL"/>
              <w:rPr>
                <w:b/>
                <w:i/>
                <w:lang w:eastAsia="zh-CN"/>
              </w:rPr>
            </w:pPr>
            <w:r w:rsidRPr="00E136FF">
              <w:rPr>
                <w:b/>
                <w:i/>
                <w:lang w:eastAsia="zh-CN"/>
              </w:rPr>
              <w:t>tm9-slotSubslotMBSFN</w:t>
            </w:r>
          </w:p>
          <w:p w14:paraId="0549720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E136FF" w:rsidRDefault="00A171DB" w:rsidP="00A171DB">
            <w:pPr>
              <w:pStyle w:val="TAL"/>
              <w:rPr>
                <w:b/>
                <w:bCs/>
                <w:i/>
                <w:noProof/>
                <w:lang w:eastAsia="zh-TW"/>
              </w:rPr>
            </w:pPr>
            <w:r w:rsidRPr="00E136FF">
              <w:rPr>
                <w:b/>
                <w:bCs/>
                <w:i/>
                <w:noProof/>
                <w:lang w:eastAsia="zh-TW"/>
              </w:rPr>
              <w:t>tm9-With-8Tx-FDD</w:t>
            </w:r>
          </w:p>
          <w:p w14:paraId="66647356" w14:textId="77777777" w:rsidR="00A171DB" w:rsidRPr="00E136FF" w:rsidRDefault="00A171DB" w:rsidP="00A171DB">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E136FF" w:rsidRDefault="00A171DB" w:rsidP="00A171DB">
            <w:pPr>
              <w:pStyle w:val="TAL"/>
              <w:rPr>
                <w:b/>
                <w:bCs/>
                <w:i/>
                <w:noProof/>
                <w:lang w:eastAsia="zh-TW"/>
              </w:rPr>
            </w:pPr>
            <w:r w:rsidRPr="00E136FF">
              <w:rPr>
                <w:b/>
                <w:bCs/>
                <w:i/>
                <w:noProof/>
                <w:lang w:eastAsia="zh-TW"/>
              </w:rPr>
              <w:t>tm10-LAA</w:t>
            </w:r>
          </w:p>
          <w:p w14:paraId="1AC6AE51" w14:textId="77777777" w:rsidR="00A171DB" w:rsidRPr="00E136FF" w:rsidRDefault="00A171DB" w:rsidP="00A171DB">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E136FF" w:rsidRDefault="00A171DB" w:rsidP="00A171DB">
            <w:pPr>
              <w:pStyle w:val="TAL"/>
              <w:rPr>
                <w:b/>
                <w:i/>
                <w:lang w:eastAsia="zh-CN"/>
              </w:rPr>
            </w:pPr>
            <w:r w:rsidRPr="00E136FF">
              <w:rPr>
                <w:b/>
                <w:i/>
                <w:lang w:eastAsia="zh-CN"/>
              </w:rPr>
              <w:t>tm10-slotSubslot</w:t>
            </w:r>
          </w:p>
          <w:p w14:paraId="4DD6CBAB"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E136FF" w:rsidRDefault="00A171DB" w:rsidP="00A171DB">
            <w:pPr>
              <w:pStyle w:val="TAL"/>
              <w:rPr>
                <w:b/>
                <w:i/>
                <w:lang w:eastAsia="zh-CN"/>
              </w:rPr>
            </w:pPr>
            <w:r w:rsidRPr="00E136FF">
              <w:rPr>
                <w:b/>
                <w:i/>
                <w:lang w:eastAsia="zh-CN"/>
              </w:rPr>
              <w:t>tm10-slotSubslotMBSFN</w:t>
            </w:r>
          </w:p>
          <w:p w14:paraId="04EE3AB2"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A171DB" w:rsidRPr="00E136FF" w:rsidRDefault="00A171DB" w:rsidP="00A171DB">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E136FF" w:rsidRDefault="00A171DB" w:rsidP="00A171DB">
            <w:pPr>
              <w:pStyle w:val="TAL"/>
              <w:rPr>
                <w:b/>
                <w:bCs/>
                <w:i/>
                <w:noProof/>
                <w:lang w:eastAsia="zh-TW"/>
              </w:rPr>
            </w:pPr>
            <w:r w:rsidRPr="00E136FF">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E136FF" w:rsidRDefault="00A171DB" w:rsidP="00A171DB">
            <w:pPr>
              <w:pStyle w:val="TAL"/>
              <w:rPr>
                <w:b/>
                <w:i/>
                <w:lang w:eastAsia="zh-CN"/>
              </w:rPr>
            </w:pPr>
            <w:r w:rsidRPr="00E136FF">
              <w:rPr>
                <w:b/>
                <w:i/>
                <w:lang w:eastAsia="zh-CN"/>
              </w:rPr>
              <w:t>twoStepSchedulingTimingInfo</w:t>
            </w:r>
          </w:p>
          <w:p w14:paraId="1CE4A330" w14:textId="77777777" w:rsidR="00A171DB" w:rsidRPr="00E136FF" w:rsidRDefault="00A171DB" w:rsidP="00A171DB">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A171DB" w:rsidRPr="00E136FF" w:rsidRDefault="00A171DB" w:rsidP="00A171DB">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A171DB" w:rsidRPr="00E136FF" w:rsidRDefault="00A171DB" w:rsidP="00A171DB">
            <w:pPr>
              <w:pStyle w:val="TAL"/>
              <w:rPr>
                <w:b/>
                <w:bCs/>
                <w:i/>
                <w:noProof/>
                <w:lang w:eastAsia="zh-TW"/>
              </w:rPr>
            </w:pPr>
            <w:r w:rsidRPr="00E136FF">
              <w:rPr>
                <w:rFonts w:eastAsia="SimSun"/>
                <w:lang w:eastAsia="en-GB"/>
              </w:rPr>
              <w:t xml:space="preserve">This field can be included only if </w:t>
            </w:r>
            <w:r w:rsidRPr="00E136FF">
              <w:rPr>
                <w:rFonts w:eastAsia="SimSun"/>
                <w:i/>
                <w:lang w:eastAsia="en-GB"/>
              </w:rPr>
              <w:t>up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E136FF" w:rsidRDefault="00A171DB" w:rsidP="00A171DB">
            <w:pPr>
              <w:pStyle w:val="TAL"/>
              <w:rPr>
                <w:b/>
                <w:bCs/>
                <w:i/>
                <w:noProof/>
                <w:lang w:eastAsia="zh-TW"/>
              </w:rPr>
            </w:pPr>
            <w:r w:rsidRPr="00E136FF">
              <w:rPr>
                <w:b/>
                <w:bCs/>
                <w:i/>
                <w:noProof/>
                <w:lang w:eastAsia="zh-TW"/>
              </w:rPr>
              <w:t>txAntennaSwitchDL, txAntennaSwitchUL</w:t>
            </w:r>
          </w:p>
          <w:p w14:paraId="66951819" w14:textId="77777777" w:rsidR="00A171DB" w:rsidRPr="00E136FF" w:rsidRDefault="00A171DB" w:rsidP="00A171DB">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A171DB" w:rsidRPr="00E136FF" w:rsidRDefault="00A171DB" w:rsidP="00A171DB">
            <w:pPr>
              <w:pStyle w:val="TAL"/>
              <w:rPr>
                <w:bCs/>
                <w:noProof/>
                <w:lang w:eastAsia="zh-TW"/>
              </w:rPr>
            </w:pPr>
            <w:bookmarkStart w:id="5630"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5630"/>
            <w:r w:rsidRPr="00E136FF">
              <w:rPr>
                <w:lang w:eastAsia="zh-CN"/>
              </w:rPr>
              <w:t xml:space="preserve"> </w:t>
            </w:r>
            <w:bookmarkStart w:id="5631" w:name="_Hlk499614750"/>
            <w:r w:rsidRPr="00E136FF">
              <w:rPr>
                <w:lang w:eastAsia="zh-CN"/>
              </w:rPr>
              <w:t xml:space="preserve">Value 1 means first </w:t>
            </w:r>
            <w:bookmarkEnd w:id="5631"/>
            <w:r w:rsidRPr="00E136FF">
              <w:rPr>
                <w:lang w:eastAsia="zh-CN"/>
              </w:rPr>
              <w:t>entry, value 2 means second entry and so on. All DL and UL that switch together indicate the same entry number.</w:t>
            </w:r>
          </w:p>
          <w:p w14:paraId="6D331808" w14:textId="77777777" w:rsidR="00A171DB" w:rsidRPr="00E136FF" w:rsidRDefault="00A171DB" w:rsidP="00A171DB">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A171DB" w:rsidRPr="00E136FF" w:rsidRDefault="00A171DB" w:rsidP="00A171DB">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E136FF" w:rsidRDefault="00A171DB" w:rsidP="00A171DB">
            <w:pPr>
              <w:pStyle w:val="TAL"/>
              <w:rPr>
                <w:b/>
                <w:bCs/>
                <w:i/>
                <w:noProof/>
                <w:lang w:eastAsia="zh-TW"/>
              </w:rPr>
            </w:pPr>
            <w:r w:rsidRPr="00E136FF">
              <w:rPr>
                <w:b/>
                <w:bCs/>
                <w:i/>
                <w:noProof/>
                <w:lang w:eastAsia="zh-TW"/>
              </w:rPr>
              <w:t>txDiv-PUCCH1b-ChSelect</w:t>
            </w:r>
          </w:p>
          <w:p w14:paraId="1F77B753" w14:textId="77777777" w:rsidR="00A171DB" w:rsidRPr="00E136FF" w:rsidRDefault="00A171DB" w:rsidP="00A171DB">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E136FF" w:rsidRDefault="00A171DB" w:rsidP="00650BBE">
            <w:pPr>
              <w:pStyle w:val="TAL"/>
              <w:rPr>
                <w:b/>
                <w:bCs/>
                <w:i/>
                <w:iCs/>
                <w:noProof/>
                <w:lang w:eastAsia="zh-TW"/>
              </w:rPr>
            </w:pPr>
            <w:r w:rsidRPr="00E136FF">
              <w:rPr>
                <w:b/>
                <w:bCs/>
                <w:i/>
                <w:iCs/>
                <w:noProof/>
                <w:lang w:eastAsia="zh-TW"/>
              </w:rPr>
              <w:t>txDiv-SPUCCH</w:t>
            </w:r>
          </w:p>
          <w:p w14:paraId="5C6B5724" w14:textId="77777777" w:rsidR="00A171DB" w:rsidRPr="00E136FF" w:rsidRDefault="00A171DB" w:rsidP="003878A6">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E136FF" w:rsidRDefault="00650BBE" w:rsidP="003878A6">
            <w:pPr>
              <w:pStyle w:val="TAL"/>
              <w:jc w:val="center"/>
              <w:rPr>
                <w:noProof/>
                <w:lang w:eastAsia="zh-TW"/>
              </w:rPr>
            </w:pPr>
            <w:r w:rsidRPr="00E136FF">
              <w:rPr>
                <w:noProof/>
                <w:lang w:eastAsia="zh-TW"/>
              </w:rPr>
              <w:t>Yes</w:t>
            </w:r>
          </w:p>
        </w:tc>
      </w:tr>
      <w:tr w:rsidR="00E136FF"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E136FF" w:rsidRDefault="00CE11A1" w:rsidP="0077456E">
            <w:pPr>
              <w:pStyle w:val="TAL"/>
              <w:rPr>
                <w:b/>
                <w:bCs/>
                <w:i/>
                <w:iCs/>
                <w:noProof/>
                <w:lang w:eastAsia="zh-TW"/>
              </w:rPr>
            </w:pPr>
            <w:r w:rsidRPr="00E136FF">
              <w:rPr>
                <w:b/>
                <w:bCs/>
                <w:i/>
                <w:iCs/>
                <w:noProof/>
                <w:lang w:eastAsia="zh-TW"/>
              </w:rPr>
              <w:t>tx-Sidelink, rx-Sidelink</w:t>
            </w:r>
          </w:p>
          <w:p w14:paraId="4BD36977" w14:textId="77777777" w:rsidR="00CE11A1" w:rsidRPr="00E136FF" w:rsidRDefault="00CE11A1" w:rsidP="0077456E">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CE11A1" w:rsidRPr="00E136FF" w:rsidRDefault="00CE11A1" w:rsidP="0077456E">
            <w:pPr>
              <w:pStyle w:val="TAL"/>
            </w:pPr>
            <w:r w:rsidRPr="00E136FF">
              <w:rPr>
                <w:rFonts w:eastAsia="DengXian"/>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CE11A1" w:rsidRPr="00E136FF" w:rsidRDefault="00CE11A1" w:rsidP="0077456E">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E136FF" w:rsidRDefault="00CE11A1" w:rsidP="0077456E">
            <w:pPr>
              <w:pStyle w:val="TAL"/>
              <w:jc w:val="center"/>
              <w:rPr>
                <w:noProof/>
                <w:lang w:eastAsia="zh-TW"/>
              </w:rPr>
            </w:pPr>
            <w:r w:rsidRPr="00E136FF">
              <w:rPr>
                <w:rFonts w:eastAsia="DengXian"/>
                <w:noProof/>
                <w:lang w:eastAsia="zh-CN"/>
              </w:rPr>
              <w:t>-</w:t>
            </w:r>
          </w:p>
        </w:tc>
      </w:tr>
      <w:tr w:rsidR="00E136FF"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E136FF" w:rsidRPr="00E136FF" w14:paraId="2167475C" w14:textId="77777777" w:rsidTr="00CA557B">
        <w:trPr>
          <w:cantSplit/>
        </w:trPr>
        <w:tc>
          <w:tcPr>
            <w:tcW w:w="7825" w:type="dxa"/>
            <w:gridSpan w:val="2"/>
          </w:tcPr>
          <w:p w14:paraId="1778D7C0" w14:textId="77777777" w:rsidR="00A171DB" w:rsidRPr="00E136FF" w:rsidRDefault="00A171DB" w:rsidP="00A171DB">
            <w:pPr>
              <w:pStyle w:val="TAL"/>
              <w:rPr>
                <w:b/>
                <w:i/>
                <w:lang w:eastAsia="en-GB"/>
              </w:rPr>
            </w:pPr>
            <w:r w:rsidRPr="00E136FF">
              <w:rPr>
                <w:b/>
                <w:i/>
                <w:lang w:eastAsia="ko-KR"/>
              </w:rPr>
              <w:t>u</w:t>
            </w:r>
            <w:r w:rsidRPr="00E136FF">
              <w:rPr>
                <w:b/>
                <w:i/>
                <w:lang w:eastAsia="en-GB"/>
              </w:rPr>
              <w:t>e-AutonomousWithFullSensing</w:t>
            </w:r>
          </w:p>
          <w:p w14:paraId="11F99FEB" w14:textId="77777777" w:rsidR="00A171DB" w:rsidRPr="00E136FF" w:rsidRDefault="00A171DB" w:rsidP="00A171DB">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68BA01" w14:textId="77777777" w:rsidTr="00CA557B">
        <w:trPr>
          <w:cantSplit/>
        </w:trPr>
        <w:tc>
          <w:tcPr>
            <w:tcW w:w="7825" w:type="dxa"/>
            <w:gridSpan w:val="2"/>
          </w:tcPr>
          <w:p w14:paraId="1229505E" w14:textId="77777777" w:rsidR="00A171DB" w:rsidRPr="00E136FF" w:rsidRDefault="00A171DB" w:rsidP="00A171DB">
            <w:pPr>
              <w:pStyle w:val="TAL"/>
              <w:rPr>
                <w:b/>
                <w:i/>
                <w:lang w:eastAsia="en-GB"/>
              </w:rPr>
            </w:pPr>
            <w:r w:rsidRPr="00E136FF">
              <w:rPr>
                <w:b/>
                <w:i/>
                <w:lang w:eastAsia="en-GB"/>
              </w:rPr>
              <w:t>ue-AutonomousWithPartialSensing</w:t>
            </w:r>
          </w:p>
          <w:p w14:paraId="55FCE59D" w14:textId="77777777" w:rsidR="00A171DB" w:rsidRPr="00E136FF" w:rsidRDefault="00A171DB" w:rsidP="00A171DB">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F714173" w14:textId="77777777" w:rsidTr="00CA557B">
        <w:trPr>
          <w:cantSplit/>
        </w:trPr>
        <w:tc>
          <w:tcPr>
            <w:tcW w:w="7825" w:type="dxa"/>
            <w:gridSpan w:val="2"/>
          </w:tcPr>
          <w:p w14:paraId="7CB49C2A" w14:textId="77777777" w:rsidR="00A171DB" w:rsidRPr="00E136FF" w:rsidRDefault="00A171DB" w:rsidP="00A171DB">
            <w:pPr>
              <w:pStyle w:val="TAL"/>
              <w:rPr>
                <w:b/>
                <w:bCs/>
                <w:i/>
                <w:noProof/>
                <w:lang w:eastAsia="en-GB"/>
              </w:rPr>
            </w:pPr>
            <w:r w:rsidRPr="00E136FF">
              <w:rPr>
                <w:b/>
                <w:bCs/>
                <w:i/>
                <w:noProof/>
                <w:lang w:eastAsia="en-GB"/>
              </w:rPr>
              <w:t>ue-Category</w:t>
            </w:r>
          </w:p>
          <w:p w14:paraId="37D7F55D" w14:textId="77777777" w:rsidR="00A171DB" w:rsidRPr="00E136FF" w:rsidRDefault="00A171DB" w:rsidP="00A171DB">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8485BA5" w14:textId="77777777" w:rsidTr="00CA557B">
        <w:trPr>
          <w:cantSplit/>
        </w:trPr>
        <w:tc>
          <w:tcPr>
            <w:tcW w:w="7825" w:type="dxa"/>
            <w:gridSpan w:val="2"/>
          </w:tcPr>
          <w:p w14:paraId="36E8E545"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79EF689" w14:textId="77777777" w:rsidTr="00CA557B">
        <w:trPr>
          <w:cantSplit/>
        </w:trPr>
        <w:tc>
          <w:tcPr>
            <w:tcW w:w="7825" w:type="dxa"/>
            <w:gridSpan w:val="2"/>
          </w:tcPr>
          <w:p w14:paraId="0AF0B956" w14:textId="77777777" w:rsidR="00A171DB" w:rsidRPr="00E136FF" w:rsidRDefault="00A171DB" w:rsidP="00A171DB">
            <w:pPr>
              <w:pStyle w:val="TAL"/>
              <w:rPr>
                <w:b/>
                <w:i/>
                <w:noProof/>
              </w:rPr>
            </w:pPr>
            <w:r w:rsidRPr="00E136FF">
              <w:rPr>
                <w:b/>
                <w:i/>
                <w:noProof/>
              </w:rPr>
              <w:t>ue-CategorySL-C-TX</w:t>
            </w:r>
          </w:p>
          <w:p w14:paraId="5002DD66" w14:textId="77777777" w:rsidR="00A171DB" w:rsidRPr="00E136FF" w:rsidRDefault="00A171DB" w:rsidP="00A171DB">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2F5791AB" w14:textId="77777777" w:rsidTr="00CA557B">
        <w:trPr>
          <w:cantSplit/>
        </w:trPr>
        <w:tc>
          <w:tcPr>
            <w:tcW w:w="7825" w:type="dxa"/>
            <w:gridSpan w:val="2"/>
          </w:tcPr>
          <w:p w14:paraId="2864E60C" w14:textId="77777777" w:rsidR="00A171DB" w:rsidRPr="00E136FF" w:rsidRDefault="00A171DB" w:rsidP="00A171DB">
            <w:pPr>
              <w:pStyle w:val="TAL"/>
              <w:rPr>
                <w:b/>
                <w:i/>
                <w:noProof/>
              </w:rPr>
            </w:pPr>
            <w:r w:rsidRPr="00E136FF">
              <w:rPr>
                <w:b/>
                <w:i/>
                <w:noProof/>
              </w:rPr>
              <w:lastRenderedPageBreak/>
              <w:t>ue-CategorySL-C-RX</w:t>
            </w:r>
          </w:p>
          <w:p w14:paraId="41DA3300" w14:textId="77777777" w:rsidR="00A171DB" w:rsidRPr="00E136FF" w:rsidRDefault="00A171DB" w:rsidP="00A171DB">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790ADEF4" w14:textId="77777777" w:rsidTr="00CA557B">
        <w:trPr>
          <w:cantSplit/>
        </w:trPr>
        <w:tc>
          <w:tcPr>
            <w:tcW w:w="7825" w:type="dxa"/>
            <w:gridSpan w:val="2"/>
          </w:tcPr>
          <w:p w14:paraId="4D7C156D"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817A379" w14:textId="77777777" w:rsidTr="00CA557B">
        <w:trPr>
          <w:cantSplit/>
        </w:trPr>
        <w:tc>
          <w:tcPr>
            <w:tcW w:w="7825" w:type="dxa"/>
            <w:gridSpan w:val="2"/>
          </w:tcPr>
          <w:p w14:paraId="31183B31" w14:textId="77777777" w:rsidR="00A171DB" w:rsidRPr="00E136FF" w:rsidRDefault="00A171DB" w:rsidP="00A171DB">
            <w:pPr>
              <w:pStyle w:val="TAL"/>
              <w:rPr>
                <w:b/>
                <w:bCs/>
                <w:i/>
                <w:noProof/>
                <w:lang w:eastAsia="en-GB"/>
              </w:rPr>
            </w:pPr>
            <w:r w:rsidRPr="00E136FF">
              <w:rPr>
                <w:b/>
                <w:bCs/>
                <w:i/>
                <w:noProof/>
                <w:lang w:eastAsia="en-GB"/>
              </w:rPr>
              <w:t>ue-CA-PowerClass-N</w:t>
            </w:r>
          </w:p>
          <w:p w14:paraId="09A386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A7E22B0" w14:textId="77777777" w:rsidTr="00CA557B">
        <w:trPr>
          <w:cantSplit/>
        </w:trPr>
        <w:tc>
          <w:tcPr>
            <w:tcW w:w="7825" w:type="dxa"/>
            <w:gridSpan w:val="2"/>
          </w:tcPr>
          <w:p w14:paraId="7DE718A5" w14:textId="77777777" w:rsidR="00A171DB" w:rsidRPr="00E136FF" w:rsidRDefault="00A171DB" w:rsidP="00A171DB">
            <w:pPr>
              <w:pStyle w:val="TAL"/>
              <w:rPr>
                <w:b/>
                <w:bCs/>
                <w:i/>
                <w:noProof/>
                <w:lang w:eastAsia="en-GB"/>
              </w:rPr>
            </w:pPr>
            <w:r w:rsidRPr="00E136FF">
              <w:rPr>
                <w:b/>
                <w:bCs/>
                <w:i/>
                <w:noProof/>
                <w:lang w:eastAsia="en-GB"/>
              </w:rPr>
              <w:t>ue-CE-NeedULGaps</w:t>
            </w:r>
          </w:p>
          <w:p w14:paraId="25A95AEB" w14:textId="77777777" w:rsidR="00A171DB" w:rsidRPr="00E136FF" w:rsidRDefault="00A171DB" w:rsidP="00A171DB">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C9BD0E3" w14:textId="77777777" w:rsidTr="00CA557B">
        <w:trPr>
          <w:cantSplit/>
        </w:trPr>
        <w:tc>
          <w:tcPr>
            <w:tcW w:w="7825" w:type="dxa"/>
            <w:gridSpan w:val="2"/>
          </w:tcPr>
          <w:p w14:paraId="3405A95B" w14:textId="77777777" w:rsidR="00A171DB" w:rsidRPr="00E136FF" w:rsidRDefault="00A171DB" w:rsidP="00A171DB">
            <w:pPr>
              <w:pStyle w:val="TAL"/>
              <w:rPr>
                <w:b/>
                <w:bCs/>
                <w:i/>
                <w:noProof/>
                <w:lang w:eastAsia="en-GB"/>
              </w:rPr>
            </w:pPr>
            <w:r w:rsidRPr="00E136FF">
              <w:rPr>
                <w:b/>
                <w:bCs/>
                <w:i/>
                <w:noProof/>
                <w:lang w:eastAsia="en-GB"/>
              </w:rPr>
              <w:t>ue-PowerClass-N, ue-PowerClass-5</w:t>
            </w:r>
          </w:p>
          <w:p w14:paraId="583EE5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B223F96" w14:textId="77777777" w:rsidTr="00CA557B">
        <w:trPr>
          <w:cantSplit/>
        </w:trPr>
        <w:tc>
          <w:tcPr>
            <w:tcW w:w="7825" w:type="dxa"/>
            <w:gridSpan w:val="2"/>
          </w:tcPr>
          <w:p w14:paraId="50A94F6F" w14:textId="77777777" w:rsidR="00A171DB" w:rsidRPr="00E136FF" w:rsidRDefault="00A171DB" w:rsidP="00A171DB">
            <w:pPr>
              <w:pStyle w:val="TAL"/>
              <w:rPr>
                <w:b/>
                <w:bCs/>
                <w:i/>
                <w:noProof/>
                <w:lang w:eastAsia="en-GB"/>
              </w:rPr>
            </w:pPr>
            <w:r w:rsidRPr="00E136FF">
              <w:rPr>
                <w:b/>
                <w:bCs/>
                <w:i/>
                <w:noProof/>
                <w:lang w:eastAsia="en-GB"/>
              </w:rPr>
              <w:t>ue-Rx-TxTimeDiffMeasurements</w:t>
            </w:r>
          </w:p>
          <w:p w14:paraId="0A592D4B" w14:textId="77777777" w:rsidR="00A171DB" w:rsidRPr="00E136FF" w:rsidRDefault="00A171DB" w:rsidP="00A171DB">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171EEE3B" w14:textId="77777777" w:rsidTr="00CA557B">
        <w:trPr>
          <w:cantSplit/>
        </w:trPr>
        <w:tc>
          <w:tcPr>
            <w:tcW w:w="7825" w:type="dxa"/>
            <w:gridSpan w:val="2"/>
          </w:tcPr>
          <w:p w14:paraId="3BEE225A" w14:textId="77777777" w:rsidR="00A171DB" w:rsidRPr="00E136FF" w:rsidRDefault="00A171DB" w:rsidP="00A171DB">
            <w:pPr>
              <w:pStyle w:val="TAL"/>
              <w:rPr>
                <w:b/>
                <w:bCs/>
                <w:i/>
                <w:noProof/>
                <w:lang w:eastAsia="en-GB"/>
              </w:rPr>
            </w:pPr>
            <w:r w:rsidRPr="00E136FF">
              <w:rPr>
                <w:b/>
                <w:bCs/>
                <w:i/>
                <w:noProof/>
                <w:lang w:eastAsia="en-GB"/>
              </w:rPr>
              <w:t>ue-SpecificRefSigsSupported</w:t>
            </w:r>
          </w:p>
        </w:tc>
        <w:tc>
          <w:tcPr>
            <w:tcW w:w="830" w:type="dxa"/>
          </w:tcPr>
          <w:p w14:paraId="39A8ADC3"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6F82544C" w14:textId="77777777" w:rsidTr="00CA557B">
        <w:trPr>
          <w:cantSplit/>
        </w:trPr>
        <w:tc>
          <w:tcPr>
            <w:tcW w:w="7825" w:type="dxa"/>
            <w:gridSpan w:val="2"/>
          </w:tcPr>
          <w:p w14:paraId="18A5FF7D" w14:textId="77777777" w:rsidR="00A171DB" w:rsidRPr="00E136FF" w:rsidRDefault="00A171DB" w:rsidP="00A171DB">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A171DB" w:rsidRPr="00E136FF" w:rsidRDefault="00A171DB" w:rsidP="00A171DB">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w:t>
            </w:r>
          </w:p>
        </w:tc>
      </w:tr>
      <w:tr w:rsidR="00E136FF" w:rsidRPr="00E136FF" w14:paraId="4D2F31ED" w14:textId="77777777" w:rsidTr="00CA557B">
        <w:trPr>
          <w:cantSplit/>
        </w:trPr>
        <w:tc>
          <w:tcPr>
            <w:tcW w:w="7825" w:type="dxa"/>
            <w:gridSpan w:val="2"/>
          </w:tcPr>
          <w:p w14:paraId="75E8CFE8" w14:textId="77777777" w:rsidR="00A171DB" w:rsidRPr="00E136FF" w:rsidRDefault="00A171DB" w:rsidP="00A171DB">
            <w:pPr>
              <w:pStyle w:val="TAL"/>
              <w:rPr>
                <w:b/>
                <w:i/>
                <w:noProof/>
                <w:lang w:eastAsia="en-GB"/>
              </w:rPr>
            </w:pPr>
            <w:r w:rsidRPr="00E136FF">
              <w:rPr>
                <w:b/>
                <w:i/>
                <w:noProof/>
                <w:lang w:eastAsia="en-GB"/>
              </w:rPr>
              <w:t>ue-TxAntennaSelectionSupported</w:t>
            </w:r>
          </w:p>
          <w:p w14:paraId="7F7CF17C" w14:textId="77777777" w:rsidR="00A171DB" w:rsidRPr="00E136FF" w:rsidRDefault="00A171DB" w:rsidP="00A171DB">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A171DB" w:rsidRPr="00E136FF" w:rsidRDefault="00A171DB" w:rsidP="00A171DB">
            <w:pPr>
              <w:pStyle w:val="TAL"/>
              <w:jc w:val="center"/>
              <w:rPr>
                <w:noProof/>
                <w:lang w:eastAsia="en-GB"/>
              </w:rPr>
            </w:pPr>
            <w:r w:rsidRPr="00E136FF">
              <w:rPr>
                <w:noProof/>
                <w:lang w:eastAsia="en-GB"/>
              </w:rPr>
              <w:t>Y</w:t>
            </w:r>
            <w:r w:rsidRPr="00E136FF">
              <w:rPr>
                <w:lang w:eastAsia="en-GB"/>
              </w:rPr>
              <w:t>es</w:t>
            </w:r>
          </w:p>
        </w:tc>
      </w:tr>
      <w:tr w:rsidR="00E136FF" w:rsidRPr="00E136FF" w14:paraId="675F5179" w14:textId="77777777" w:rsidTr="00CA557B">
        <w:trPr>
          <w:cantSplit/>
        </w:trPr>
        <w:tc>
          <w:tcPr>
            <w:tcW w:w="7825" w:type="dxa"/>
            <w:gridSpan w:val="2"/>
          </w:tcPr>
          <w:p w14:paraId="269B2AA4" w14:textId="77777777" w:rsidR="00A171DB" w:rsidRPr="00E136FF" w:rsidRDefault="00A171DB" w:rsidP="00A171DB">
            <w:pPr>
              <w:pStyle w:val="TAL"/>
              <w:rPr>
                <w:b/>
                <w:i/>
                <w:noProof/>
                <w:lang w:eastAsia="en-GB"/>
              </w:rPr>
            </w:pPr>
            <w:r w:rsidRPr="00E136FF">
              <w:rPr>
                <w:b/>
                <w:i/>
                <w:noProof/>
                <w:lang w:eastAsia="en-GB"/>
              </w:rPr>
              <w:t>ue-TxAntennaSelection-SRS-1T4R</w:t>
            </w:r>
          </w:p>
          <w:p w14:paraId="29BF8B61" w14:textId="77777777" w:rsidR="00A171DB" w:rsidRPr="00E136FF" w:rsidRDefault="00A171DB" w:rsidP="00A171DB">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22AC0F67" w14:textId="77777777" w:rsidTr="00CA557B">
        <w:trPr>
          <w:cantSplit/>
        </w:trPr>
        <w:tc>
          <w:tcPr>
            <w:tcW w:w="7825" w:type="dxa"/>
            <w:gridSpan w:val="2"/>
          </w:tcPr>
          <w:p w14:paraId="4EC58F29"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6CD292C4" w14:textId="77777777" w:rsidTr="00CA557B">
        <w:trPr>
          <w:cantSplit/>
        </w:trPr>
        <w:tc>
          <w:tcPr>
            <w:tcW w:w="7825" w:type="dxa"/>
            <w:gridSpan w:val="2"/>
          </w:tcPr>
          <w:p w14:paraId="3DD7AE2C"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E136FF" w:rsidRDefault="00A171DB" w:rsidP="00A171DB">
            <w:pPr>
              <w:pStyle w:val="TAL"/>
              <w:rPr>
                <w:b/>
                <w:i/>
                <w:lang w:eastAsia="zh-CN"/>
              </w:rPr>
            </w:pPr>
            <w:r w:rsidRPr="00E136FF">
              <w:rPr>
                <w:b/>
                <w:i/>
                <w:lang w:eastAsia="zh-CN"/>
              </w:rPr>
              <w:t>ul-64QAM</w:t>
            </w:r>
          </w:p>
          <w:p w14:paraId="181893C6" w14:textId="77777777" w:rsidR="00A171DB" w:rsidRPr="00E136FF" w:rsidRDefault="00A171DB" w:rsidP="00A171DB">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E136FF" w:rsidRDefault="00A171DB" w:rsidP="00A171DB">
            <w:pPr>
              <w:pStyle w:val="TAL"/>
              <w:jc w:val="center"/>
              <w:rPr>
                <w:lang w:eastAsia="zh-CN"/>
              </w:rPr>
            </w:pPr>
            <w:r w:rsidRPr="00E136FF">
              <w:rPr>
                <w:lang w:eastAsia="zh-CN"/>
              </w:rPr>
              <w:t>-</w:t>
            </w:r>
          </w:p>
        </w:tc>
      </w:tr>
      <w:tr w:rsidR="00E136FF"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E136FF" w:rsidRDefault="00A171DB" w:rsidP="00A171DB">
            <w:pPr>
              <w:pStyle w:val="TAL"/>
              <w:rPr>
                <w:b/>
                <w:i/>
                <w:lang w:eastAsia="zh-CN"/>
              </w:rPr>
            </w:pPr>
            <w:r w:rsidRPr="00E136FF">
              <w:rPr>
                <w:b/>
                <w:i/>
                <w:lang w:eastAsia="zh-CN"/>
              </w:rPr>
              <w:t>ul-256QAM</w:t>
            </w:r>
          </w:p>
          <w:p w14:paraId="23C935E5"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E136FF" w:rsidRDefault="00A171DB" w:rsidP="00A171DB">
            <w:pPr>
              <w:pStyle w:val="TAL"/>
              <w:jc w:val="center"/>
              <w:rPr>
                <w:lang w:eastAsia="zh-CN"/>
              </w:rPr>
            </w:pPr>
            <w:r w:rsidRPr="00E136FF">
              <w:rPr>
                <w:lang w:eastAsia="zh-CN"/>
              </w:rPr>
              <w:t>-</w:t>
            </w:r>
          </w:p>
        </w:tc>
      </w:tr>
      <w:tr w:rsidR="00E136FF"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E136FF" w:rsidRDefault="00240AEA" w:rsidP="00240AEA">
            <w:pPr>
              <w:pStyle w:val="TAL"/>
              <w:rPr>
                <w:b/>
                <w:i/>
                <w:lang w:eastAsia="zh-CN"/>
              </w:rPr>
            </w:pPr>
            <w:r w:rsidRPr="00E136FF">
              <w:rPr>
                <w:b/>
                <w:i/>
                <w:lang w:eastAsia="zh-CN"/>
              </w:rPr>
              <w:t>ul-256QAM (in FeatureSetUL-PerCC)</w:t>
            </w:r>
          </w:p>
          <w:p w14:paraId="6E699243" w14:textId="77777777" w:rsidR="00240AEA" w:rsidRPr="00E136FF" w:rsidRDefault="00240AEA" w:rsidP="00240AEA">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E136FF" w:rsidRDefault="00240AEA" w:rsidP="00A171DB">
            <w:pPr>
              <w:pStyle w:val="TAL"/>
              <w:jc w:val="center"/>
              <w:rPr>
                <w:lang w:eastAsia="zh-CN"/>
              </w:rPr>
            </w:pPr>
            <w:r w:rsidRPr="00E136FF">
              <w:rPr>
                <w:lang w:eastAsia="zh-CN"/>
              </w:rPr>
              <w:t>-</w:t>
            </w:r>
          </w:p>
        </w:tc>
      </w:tr>
      <w:tr w:rsidR="00E136FF"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E136FF" w:rsidRDefault="00A171DB" w:rsidP="00A171DB">
            <w:pPr>
              <w:pStyle w:val="TAL"/>
              <w:rPr>
                <w:b/>
                <w:i/>
                <w:lang w:eastAsia="zh-CN"/>
              </w:rPr>
            </w:pPr>
            <w:r w:rsidRPr="00E136FF">
              <w:rPr>
                <w:b/>
                <w:i/>
                <w:lang w:eastAsia="zh-CN"/>
              </w:rPr>
              <w:lastRenderedPageBreak/>
              <w:t>ul-256QAM-perCC-InfoList</w:t>
            </w:r>
          </w:p>
          <w:p w14:paraId="683DCE3B" w14:textId="77777777" w:rsidR="00A171DB" w:rsidRPr="00E136FF" w:rsidRDefault="00A171DB" w:rsidP="00A171DB">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E136FF" w:rsidRDefault="00A171DB" w:rsidP="00A171DB">
            <w:pPr>
              <w:pStyle w:val="TAL"/>
              <w:jc w:val="center"/>
              <w:rPr>
                <w:lang w:eastAsia="zh-CN"/>
              </w:rPr>
            </w:pPr>
            <w:r w:rsidRPr="00E136FF">
              <w:rPr>
                <w:lang w:eastAsia="zh-CN"/>
              </w:rPr>
              <w:t>-</w:t>
            </w:r>
          </w:p>
        </w:tc>
      </w:tr>
      <w:tr w:rsidR="00E136FF"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E136FF" w:rsidRDefault="00A171DB" w:rsidP="00A171DB">
            <w:pPr>
              <w:pStyle w:val="TAL"/>
              <w:rPr>
                <w:b/>
                <w:i/>
                <w:lang w:eastAsia="zh-CN"/>
              </w:rPr>
            </w:pPr>
            <w:r w:rsidRPr="00E136FF">
              <w:rPr>
                <w:b/>
                <w:i/>
                <w:lang w:eastAsia="zh-CN"/>
              </w:rPr>
              <w:t>ul-256QAM-Slot</w:t>
            </w:r>
          </w:p>
          <w:p w14:paraId="26481A92"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E136FF" w:rsidRDefault="00A171DB" w:rsidP="00A171DB">
            <w:pPr>
              <w:pStyle w:val="TAL"/>
              <w:jc w:val="center"/>
              <w:rPr>
                <w:lang w:eastAsia="zh-CN"/>
              </w:rPr>
            </w:pPr>
            <w:r w:rsidRPr="00E136FF">
              <w:rPr>
                <w:lang w:eastAsia="zh-CN"/>
              </w:rPr>
              <w:t>-</w:t>
            </w:r>
          </w:p>
        </w:tc>
      </w:tr>
      <w:tr w:rsidR="00E136FF"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E136FF" w:rsidRDefault="00A171DB" w:rsidP="00A171DB">
            <w:pPr>
              <w:pStyle w:val="TAL"/>
              <w:rPr>
                <w:b/>
                <w:i/>
                <w:lang w:eastAsia="zh-CN"/>
              </w:rPr>
            </w:pPr>
            <w:r w:rsidRPr="00E136FF">
              <w:rPr>
                <w:b/>
                <w:i/>
                <w:lang w:eastAsia="zh-CN"/>
              </w:rPr>
              <w:t>ul-256QAM-Subslot</w:t>
            </w:r>
          </w:p>
          <w:p w14:paraId="2CCD16ED"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E136FF" w:rsidRDefault="00A171DB" w:rsidP="00A171DB">
            <w:pPr>
              <w:pStyle w:val="TAL"/>
              <w:jc w:val="center"/>
              <w:rPr>
                <w:lang w:eastAsia="zh-CN"/>
              </w:rPr>
            </w:pPr>
            <w:r w:rsidRPr="00E136FF">
              <w:rPr>
                <w:lang w:eastAsia="zh-CN"/>
              </w:rPr>
              <w:t>-</w:t>
            </w:r>
          </w:p>
        </w:tc>
      </w:tr>
      <w:tr w:rsidR="00E136FF"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E136FF" w:rsidRDefault="00A171DB" w:rsidP="00A171DB">
            <w:pPr>
              <w:pStyle w:val="TAL"/>
              <w:rPr>
                <w:b/>
                <w:i/>
                <w:lang w:eastAsia="zh-CN"/>
              </w:rPr>
            </w:pPr>
            <w:bookmarkStart w:id="5632" w:name="_Hlk523748107"/>
            <w:r w:rsidRPr="00E136FF">
              <w:rPr>
                <w:b/>
                <w:i/>
                <w:lang w:eastAsia="zh-CN"/>
              </w:rPr>
              <w:t>ul-AsyncHarqSharingDiff-TTI-Lengths</w:t>
            </w:r>
            <w:bookmarkEnd w:id="5632"/>
          </w:p>
          <w:p w14:paraId="23223F29" w14:textId="77777777" w:rsidR="00A171DB" w:rsidRPr="00E136FF" w:rsidRDefault="00A171DB" w:rsidP="00A171DB">
            <w:pPr>
              <w:pStyle w:val="TAL"/>
              <w:rPr>
                <w:b/>
                <w:i/>
                <w:lang w:eastAsia="zh-CN"/>
              </w:rPr>
            </w:pPr>
            <w:r w:rsidRPr="00E136FF">
              <w:rPr>
                <w:lang w:eastAsia="zh-CN"/>
              </w:rPr>
              <w:t xml:space="preserve">Indicates whether the UE supports </w:t>
            </w:r>
            <w:bookmarkStart w:id="5633" w:name="_Hlk523748122"/>
            <w:r w:rsidRPr="00E136FF">
              <w:rPr>
                <w:lang w:eastAsia="zh-CN"/>
              </w:rPr>
              <w:t>UL asynchronous HARQ sharing between different TTI lengths for an UL serving cell</w:t>
            </w:r>
            <w:bookmarkEnd w:id="5633"/>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E136FF" w:rsidRDefault="00650BBE" w:rsidP="00A171DB">
            <w:pPr>
              <w:pStyle w:val="TAL"/>
              <w:jc w:val="center"/>
              <w:rPr>
                <w:lang w:eastAsia="zh-CN"/>
              </w:rPr>
            </w:pPr>
            <w:r w:rsidRPr="00E136FF">
              <w:rPr>
                <w:lang w:eastAsia="zh-CN"/>
              </w:rPr>
              <w:t>Yes</w:t>
            </w:r>
          </w:p>
        </w:tc>
      </w:tr>
      <w:tr w:rsidR="00E136FF"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E136FF" w:rsidRDefault="00A171DB" w:rsidP="00A171DB">
            <w:pPr>
              <w:pStyle w:val="TAL"/>
              <w:rPr>
                <w:b/>
                <w:i/>
                <w:lang w:eastAsia="zh-CN"/>
              </w:rPr>
            </w:pPr>
            <w:r w:rsidRPr="00E136FF">
              <w:rPr>
                <w:b/>
                <w:i/>
                <w:lang w:eastAsia="zh-CN"/>
              </w:rPr>
              <w:t>ul-CoMP</w:t>
            </w:r>
          </w:p>
          <w:p w14:paraId="6329461D" w14:textId="77777777" w:rsidR="00A171DB" w:rsidRPr="00E136FF" w:rsidRDefault="00A171DB" w:rsidP="00A171DB">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E136FF" w:rsidRDefault="00A171DB" w:rsidP="00A171DB">
            <w:pPr>
              <w:pStyle w:val="TAL"/>
              <w:jc w:val="center"/>
              <w:rPr>
                <w:lang w:eastAsia="zh-CN"/>
              </w:rPr>
            </w:pPr>
            <w:r w:rsidRPr="00E136FF">
              <w:rPr>
                <w:lang w:eastAsia="zh-CN"/>
              </w:rPr>
              <w:t>No</w:t>
            </w:r>
          </w:p>
        </w:tc>
      </w:tr>
      <w:tr w:rsidR="00E136FF"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E136FF" w:rsidRDefault="00A171DB" w:rsidP="00A171DB">
            <w:pPr>
              <w:pStyle w:val="TAL"/>
              <w:rPr>
                <w:b/>
                <w:i/>
              </w:rPr>
            </w:pPr>
            <w:r w:rsidRPr="00E136FF">
              <w:rPr>
                <w:b/>
                <w:i/>
              </w:rPr>
              <w:t>ul-dmrs-Enhancements</w:t>
            </w:r>
          </w:p>
          <w:p w14:paraId="0DE54399" w14:textId="77777777" w:rsidR="00A171DB" w:rsidRPr="00E136FF" w:rsidRDefault="00A171DB" w:rsidP="00A171DB">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E136FF" w:rsidRDefault="00650BBE" w:rsidP="00A171DB">
            <w:pPr>
              <w:pStyle w:val="TAL"/>
              <w:jc w:val="center"/>
              <w:rPr>
                <w:lang w:eastAsia="zh-CN"/>
              </w:rPr>
            </w:pPr>
            <w:r w:rsidRPr="00E136FF">
              <w:rPr>
                <w:lang w:eastAsia="zh-CN"/>
              </w:rPr>
              <w:t>Yes</w:t>
            </w:r>
          </w:p>
        </w:tc>
      </w:tr>
      <w:tr w:rsidR="00E136FF"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E136FF" w:rsidRDefault="00B20F3D" w:rsidP="00B20F3D">
            <w:pPr>
              <w:pStyle w:val="TAL"/>
              <w:rPr>
                <w:b/>
                <w:i/>
                <w:lang w:eastAsia="zh-CN"/>
              </w:rPr>
            </w:pPr>
            <w:r w:rsidRPr="00E136FF">
              <w:rPr>
                <w:b/>
                <w:i/>
                <w:lang w:eastAsia="zh-CN"/>
              </w:rPr>
              <w:t>ul-PDCP-AvgDelay</w:t>
            </w:r>
          </w:p>
          <w:p w14:paraId="166CF2E7" w14:textId="77777777" w:rsidR="00B20F3D" w:rsidRPr="00E136FF" w:rsidRDefault="00B20F3D" w:rsidP="00B20F3D">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E136FF" w:rsidRDefault="00B20F3D" w:rsidP="00A171DB">
            <w:pPr>
              <w:pStyle w:val="TAL"/>
              <w:jc w:val="center"/>
              <w:rPr>
                <w:lang w:eastAsia="zh-CN"/>
              </w:rPr>
            </w:pPr>
            <w:r w:rsidRPr="00E136FF">
              <w:rPr>
                <w:lang w:eastAsia="zh-CN"/>
              </w:rPr>
              <w:t>-</w:t>
            </w:r>
          </w:p>
        </w:tc>
      </w:tr>
      <w:tr w:rsidR="00E136FF"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E136FF" w:rsidRDefault="00A171DB" w:rsidP="00A171DB">
            <w:pPr>
              <w:pStyle w:val="TAL"/>
              <w:rPr>
                <w:b/>
                <w:i/>
                <w:lang w:eastAsia="zh-CN"/>
              </w:rPr>
            </w:pPr>
            <w:r w:rsidRPr="00E136FF">
              <w:rPr>
                <w:b/>
                <w:i/>
                <w:lang w:eastAsia="zh-CN"/>
              </w:rPr>
              <w:t>ul-PDCP-Delay</w:t>
            </w:r>
          </w:p>
          <w:p w14:paraId="4C2C901D" w14:textId="77777777" w:rsidR="00A171DB" w:rsidRPr="00E136FF" w:rsidRDefault="00A171DB" w:rsidP="00A171DB">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E136FF" w:rsidRDefault="00A171DB" w:rsidP="00A171DB">
            <w:pPr>
              <w:pStyle w:val="TAL"/>
              <w:jc w:val="center"/>
              <w:rPr>
                <w:lang w:eastAsia="zh-CN"/>
              </w:rPr>
            </w:pPr>
            <w:r w:rsidRPr="00E136FF">
              <w:rPr>
                <w:lang w:eastAsia="zh-CN"/>
              </w:rPr>
              <w:t>-</w:t>
            </w:r>
          </w:p>
        </w:tc>
      </w:tr>
      <w:tr w:rsidR="00E136FF"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E136FF" w:rsidRDefault="00A171DB" w:rsidP="00A171DB">
            <w:pPr>
              <w:pStyle w:val="TAL"/>
              <w:rPr>
                <w:b/>
                <w:i/>
                <w:lang w:eastAsia="zh-CN"/>
              </w:rPr>
            </w:pPr>
            <w:r w:rsidRPr="00E136FF">
              <w:rPr>
                <w:b/>
                <w:i/>
                <w:lang w:eastAsia="zh-CN"/>
              </w:rPr>
              <w:t>ul-powerControlEnhancements</w:t>
            </w:r>
          </w:p>
          <w:p w14:paraId="707B0023" w14:textId="77777777" w:rsidR="00A171DB" w:rsidRPr="00E136FF" w:rsidRDefault="00A171DB" w:rsidP="00A171DB">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E136FF" w:rsidRDefault="00650BBE" w:rsidP="00A171DB">
            <w:pPr>
              <w:pStyle w:val="TAL"/>
              <w:jc w:val="center"/>
              <w:rPr>
                <w:lang w:eastAsia="zh-CN"/>
              </w:rPr>
            </w:pPr>
            <w:r w:rsidRPr="00E136FF">
              <w:rPr>
                <w:lang w:eastAsia="zh-CN"/>
              </w:rPr>
              <w:t>Yes</w:t>
            </w:r>
          </w:p>
        </w:tc>
      </w:tr>
      <w:tr w:rsidR="00E136FF"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E136FF" w:rsidRDefault="00A171DB" w:rsidP="00A171DB">
            <w:pPr>
              <w:pStyle w:val="TAL"/>
              <w:rPr>
                <w:b/>
                <w:i/>
                <w:lang w:eastAsia="en-GB"/>
              </w:rPr>
            </w:pPr>
            <w:r w:rsidRPr="00E136FF">
              <w:rPr>
                <w:b/>
                <w:i/>
                <w:lang w:eastAsia="zh-CN"/>
              </w:rPr>
              <w:t>up</w:t>
            </w:r>
            <w:r w:rsidRPr="00E136FF">
              <w:rPr>
                <w:b/>
                <w:i/>
                <w:lang w:eastAsia="en-GB"/>
              </w:rPr>
              <w:t>linkLAA</w:t>
            </w:r>
          </w:p>
          <w:p w14:paraId="0ED0DE18" w14:textId="77777777" w:rsidR="00A171DB" w:rsidRPr="00E136FF" w:rsidRDefault="00A171DB" w:rsidP="00A171DB">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E136FF" w:rsidRDefault="00A171DB" w:rsidP="00A171DB">
            <w:pPr>
              <w:pStyle w:val="TAL"/>
              <w:jc w:val="center"/>
              <w:rPr>
                <w:lang w:eastAsia="zh-CN"/>
              </w:rPr>
            </w:pPr>
            <w:r w:rsidRPr="00E136FF">
              <w:rPr>
                <w:lang w:eastAsia="zh-CN"/>
              </w:rPr>
              <w:t>-</w:t>
            </w:r>
          </w:p>
        </w:tc>
      </w:tr>
      <w:tr w:rsidR="00E136FF"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E136FF" w:rsidRDefault="00A171DB" w:rsidP="00A171DB">
            <w:pPr>
              <w:pStyle w:val="TAL"/>
              <w:rPr>
                <w:b/>
                <w:i/>
                <w:lang w:eastAsia="zh-CN"/>
              </w:rPr>
            </w:pPr>
            <w:r w:rsidRPr="00E136FF">
              <w:rPr>
                <w:b/>
                <w:i/>
                <w:lang w:eastAsia="zh-CN"/>
              </w:rPr>
              <w:t>uss-BlindDecodingAdjustment</w:t>
            </w:r>
          </w:p>
          <w:p w14:paraId="71494BB3" w14:textId="77777777" w:rsidR="00A171DB" w:rsidRPr="00E136FF" w:rsidRDefault="00A171DB" w:rsidP="00A171DB">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E136FF" w:rsidRDefault="00A171DB" w:rsidP="00A171DB">
            <w:pPr>
              <w:pStyle w:val="TAL"/>
              <w:jc w:val="center"/>
              <w:rPr>
                <w:lang w:eastAsia="zh-CN"/>
              </w:rPr>
            </w:pPr>
            <w:r w:rsidRPr="00E136FF">
              <w:rPr>
                <w:lang w:eastAsia="zh-CN"/>
              </w:rPr>
              <w:t>-</w:t>
            </w:r>
          </w:p>
        </w:tc>
      </w:tr>
      <w:tr w:rsidR="00E136FF"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E136FF" w:rsidRDefault="00A171DB" w:rsidP="00A171DB">
            <w:pPr>
              <w:pStyle w:val="TAL"/>
              <w:rPr>
                <w:lang w:eastAsia="en-GB"/>
              </w:rPr>
            </w:pPr>
            <w:r w:rsidRPr="00E136FF">
              <w:rPr>
                <w:b/>
                <w:i/>
                <w:lang w:eastAsia="zh-CN"/>
              </w:rPr>
              <w:t>uss-BlindDecodingReduction</w:t>
            </w:r>
          </w:p>
          <w:p w14:paraId="1BE35962" w14:textId="77777777" w:rsidR="00A171DB" w:rsidRPr="00E136FF" w:rsidRDefault="00A171DB" w:rsidP="00A171DB">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E136FF" w:rsidRDefault="00A171DB" w:rsidP="00A171DB">
            <w:pPr>
              <w:pStyle w:val="TAL"/>
              <w:jc w:val="center"/>
              <w:rPr>
                <w:lang w:eastAsia="zh-CN"/>
              </w:rPr>
            </w:pPr>
            <w:r w:rsidRPr="00E136FF">
              <w:rPr>
                <w:lang w:eastAsia="zh-CN"/>
              </w:rPr>
              <w:t>-</w:t>
            </w:r>
          </w:p>
        </w:tc>
      </w:tr>
      <w:tr w:rsidR="00E136FF"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E136FF" w:rsidRDefault="00A171DB" w:rsidP="00A171DB">
            <w:pPr>
              <w:pStyle w:val="TAL"/>
              <w:rPr>
                <w:b/>
                <w:i/>
              </w:rPr>
            </w:pPr>
            <w:r w:rsidRPr="00E136FF">
              <w:rPr>
                <w:b/>
                <w:i/>
              </w:rPr>
              <w:t>unicastFrequencyHopping</w:t>
            </w:r>
          </w:p>
          <w:p w14:paraId="1840C144" w14:textId="77777777" w:rsidR="00A171DB" w:rsidRPr="00E136FF" w:rsidRDefault="00A171DB" w:rsidP="00A171DB">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E136FF" w:rsidRDefault="00A171DB" w:rsidP="00A171DB">
            <w:pPr>
              <w:pStyle w:val="TAL"/>
              <w:jc w:val="center"/>
              <w:rPr>
                <w:lang w:eastAsia="zh-CN"/>
              </w:rPr>
            </w:pPr>
            <w:r w:rsidRPr="00E136FF">
              <w:rPr>
                <w:lang w:eastAsia="zh-CN"/>
              </w:rPr>
              <w:t>-</w:t>
            </w:r>
          </w:p>
        </w:tc>
      </w:tr>
      <w:tr w:rsidR="00E136FF"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E136FF" w:rsidRDefault="00A171DB" w:rsidP="00A171DB">
            <w:pPr>
              <w:pStyle w:val="TAL"/>
              <w:rPr>
                <w:b/>
                <w:i/>
              </w:rPr>
            </w:pPr>
            <w:r w:rsidRPr="00E136FF">
              <w:rPr>
                <w:b/>
                <w:i/>
              </w:rPr>
              <w:t>unicast-fembmsMixedSCell</w:t>
            </w:r>
          </w:p>
          <w:p w14:paraId="5F1CA7CD" w14:textId="77777777" w:rsidR="00A171DB" w:rsidRPr="00E136FF" w:rsidRDefault="00A171DB" w:rsidP="00A171DB">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E136FF" w:rsidRDefault="00A171DB" w:rsidP="00A171DB">
            <w:pPr>
              <w:pStyle w:val="TAL"/>
              <w:jc w:val="center"/>
              <w:rPr>
                <w:lang w:eastAsia="zh-CN"/>
              </w:rPr>
            </w:pPr>
            <w:r w:rsidRPr="00E136FF">
              <w:rPr>
                <w:lang w:eastAsia="zh-CN"/>
              </w:rPr>
              <w:t>No</w:t>
            </w:r>
          </w:p>
        </w:tc>
      </w:tr>
      <w:tr w:rsidR="00E136FF"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E136FF" w:rsidRDefault="00A171DB" w:rsidP="00A171DB">
            <w:pPr>
              <w:pStyle w:val="TAL"/>
              <w:rPr>
                <w:b/>
                <w:i/>
                <w:lang w:eastAsia="zh-CN"/>
              </w:rPr>
            </w:pPr>
            <w:r w:rsidRPr="00E136FF">
              <w:rPr>
                <w:b/>
                <w:i/>
                <w:lang w:eastAsia="zh-CN"/>
              </w:rPr>
              <w:t>utra-GERAN-CGI-Reporting-ENDC</w:t>
            </w:r>
          </w:p>
          <w:p w14:paraId="5588C5B8" w14:textId="77777777" w:rsidR="00A171DB" w:rsidRPr="00E136FF" w:rsidRDefault="00A171DB" w:rsidP="00A171DB">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E136FF" w:rsidRDefault="00A171DB" w:rsidP="00A171DB">
            <w:pPr>
              <w:pStyle w:val="TAL"/>
              <w:rPr>
                <w:b/>
                <w:i/>
                <w:lang w:eastAsia="zh-CN"/>
              </w:rPr>
            </w:pPr>
            <w:r w:rsidRPr="00E136FF">
              <w:rPr>
                <w:b/>
                <w:i/>
                <w:lang w:eastAsia="zh-CN"/>
              </w:rPr>
              <w:t>utran-ProximityIndication</w:t>
            </w:r>
          </w:p>
          <w:p w14:paraId="68FC5A0B" w14:textId="77777777" w:rsidR="00A171DB" w:rsidRPr="00E136FF" w:rsidRDefault="00A171DB" w:rsidP="00A171DB">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E136FF" w:rsidRDefault="00A171DB" w:rsidP="00A171DB">
            <w:pPr>
              <w:pStyle w:val="TAL"/>
              <w:jc w:val="center"/>
              <w:rPr>
                <w:lang w:eastAsia="zh-CN"/>
              </w:rPr>
            </w:pPr>
            <w:r w:rsidRPr="00E136FF">
              <w:rPr>
                <w:lang w:eastAsia="zh-CN"/>
              </w:rPr>
              <w:t>-</w:t>
            </w:r>
          </w:p>
        </w:tc>
      </w:tr>
      <w:tr w:rsidR="00E136FF"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E136FF" w:rsidRDefault="00A171DB" w:rsidP="00A171DB">
            <w:pPr>
              <w:pStyle w:val="TAL"/>
              <w:rPr>
                <w:b/>
                <w:i/>
                <w:lang w:eastAsia="zh-CN"/>
              </w:rPr>
            </w:pPr>
            <w:r w:rsidRPr="00E136FF">
              <w:rPr>
                <w:b/>
                <w:i/>
                <w:lang w:eastAsia="zh-CN"/>
              </w:rPr>
              <w:t>utran-SI-AcquisitionForHO</w:t>
            </w:r>
          </w:p>
          <w:p w14:paraId="62830894" w14:textId="77777777" w:rsidR="00A171DB" w:rsidRPr="00E136FF" w:rsidRDefault="00A171DB" w:rsidP="00A171DB">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E136FF" w:rsidRDefault="00A171DB" w:rsidP="00A171DB">
            <w:pPr>
              <w:pStyle w:val="TAL"/>
              <w:jc w:val="center"/>
              <w:rPr>
                <w:lang w:eastAsia="zh-CN"/>
              </w:rPr>
            </w:pPr>
            <w:r w:rsidRPr="00E136FF">
              <w:rPr>
                <w:lang w:eastAsia="zh-CN"/>
              </w:rPr>
              <w:t>Y</w:t>
            </w:r>
            <w:r w:rsidRPr="00E136FF">
              <w:rPr>
                <w:lang w:eastAsia="en-GB"/>
              </w:rPr>
              <w:t>es</w:t>
            </w:r>
          </w:p>
        </w:tc>
      </w:tr>
      <w:tr w:rsidR="00E136FF"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E136FF" w:rsidRDefault="00DF3358" w:rsidP="003D2C77">
            <w:pPr>
              <w:pStyle w:val="TAL"/>
              <w:rPr>
                <w:b/>
                <w:i/>
                <w:lang w:eastAsia="en-GB"/>
              </w:rPr>
            </w:pPr>
            <w:r w:rsidRPr="00E136FF">
              <w:rPr>
                <w:b/>
                <w:i/>
                <w:lang w:eastAsia="en-GB"/>
              </w:rPr>
              <w:t>v2x-BandParametersNR</w:t>
            </w:r>
          </w:p>
          <w:p w14:paraId="6E4CC1A5" w14:textId="77777777" w:rsidR="00DF3358" w:rsidRPr="00E136FF" w:rsidRDefault="00DF3358" w:rsidP="003D2C7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E136FF" w:rsidRDefault="00DF3358" w:rsidP="003D2C77">
            <w:pPr>
              <w:pStyle w:val="TAL"/>
              <w:jc w:val="center"/>
              <w:rPr>
                <w:bCs/>
                <w:noProof/>
                <w:lang w:eastAsia="ko-KR"/>
              </w:rPr>
            </w:pPr>
            <w:r w:rsidRPr="00E136FF">
              <w:rPr>
                <w:bCs/>
                <w:noProof/>
                <w:lang w:eastAsia="ko-KR"/>
              </w:rPr>
              <w:t>-</w:t>
            </w:r>
          </w:p>
        </w:tc>
      </w:tr>
      <w:tr w:rsidR="00E136FF"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E136FF" w:rsidRDefault="00A171DB" w:rsidP="00A171DB">
            <w:pPr>
              <w:pStyle w:val="TAL"/>
              <w:rPr>
                <w:b/>
                <w:i/>
                <w:lang w:eastAsia="en-GB"/>
              </w:rPr>
            </w:pPr>
            <w:r w:rsidRPr="00E136FF">
              <w:rPr>
                <w:b/>
                <w:i/>
                <w:lang w:eastAsia="en-GB"/>
              </w:rPr>
              <w:t>v2x-BandwidthClassTxSL, v2x-BandwidthClassRxSL</w:t>
            </w:r>
          </w:p>
          <w:p w14:paraId="5533DAD4" w14:textId="77777777" w:rsidR="00A171DB" w:rsidRPr="00E136FF" w:rsidRDefault="00A171DB" w:rsidP="00A171DB">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A171DB" w:rsidRPr="00E136FF" w:rsidRDefault="00A171DB" w:rsidP="00A171DB">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E136FF" w:rsidRDefault="00A171DB" w:rsidP="00A171DB">
            <w:pPr>
              <w:pStyle w:val="TAL"/>
              <w:rPr>
                <w:b/>
                <w:i/>
                <w:lang w:eastAsia="en-GB"/>
              </w:rPr>
            </w:pPr>
            <w:r w:rsidRPr="00E136FF">
              <w:rPr>
                <w:b/>
                <w:i/>
                <w:lang w:eastAsia="en-GB"/>
              </w:rPr>
              <w:lastRenderedPageBreak/>
              <w:t>v2x-eNB-Scheduled</w:t>
            </w:r>
          </w:p>
          <w:p w14:paraId="6BDFD65E" w14:textId="77777777" w:rsidR="00A171DB" w:rsidRPr="00E136FF" w:rsidRDefault="00A171DB" w:rsidP="00A171DB">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E136FF" w:rsidRDefault="00A171DB" w:rsidP="00A171DB">
            <w:pPr>
              <w:pStyle w:val="TAL"/>
              <w:rPr>
                <w:b/>
                <w:i/>
              </w:rPr>
            </w:pPr>
            <w:r w:rsidRPr="00E136FF">
              <w:rPr>
                <w:b/>
                <w:i/>
              </w:rPr>
              <w:t>v2x-EnhancedHighReception</w:t>
            </w:r>
          </w:p>
          <w:p w14:paraId="1B9D75F1" w14:textId="77777777" w:rsidR="00A171DB" w:rsidRPr="00E136FF" w:rsidRDefault="00A171DB" w:rsidP="00A171DB">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E136FF" w:rsidRDefault="00A171DB" w:rsidP="00A171DB">
            <w:pPr>
              <w:pStyle w:val="TAL"/>
              <w:rPr>
                <w:b/>
                <w:i/>
                <w:lang w:eastAsia="en-GB"/>
              </w:rPr>
            </w:pPr>
            <w:r w:rsidRPr="00E136FF">
              <w:rPr>
                <w:b/>
                <w:i/>
                <w:lang w:eastAsia="en-GB"/>
              </w:rPr>
              <w:t>v2x-HighPower</w:t>
            </w:r>
          </w:p>
          <w:p w14:paraId="2834EC2C" w14:textId="77777777" w:rsidR="00A171DB" w:rsidRPr="00E136FF" w:rsidRDefault="00A171DB" w:rsidP="00A171DB">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E136FF" w:rsidRDefault="00A171DB" w:rsidP="00A171DB">
            <w:pPr>
              <w:pStyle w:val="TAL"/>
              <w:rPr>
                <w:b/>
                <w:i/>
                <w:lang w:eastAsia="en-GB"/>
              </w:rPr>
            </w:pPr>
            <w:r w:rsidRPr="00E136FF">
              <w:rPr>
                <w:b/>
                <w:i/>
                <w:lang w:eastAsia="en-GB"/>
              </w:rPr>
              <w:t>v2x-HighReception</w:t>
            </w:r>
          </w:p>
          <w:p w14:paraId="32EB96A4" w14:textId="77777777" w:rsidR="00A171DB" w:rsidRPr="00E136FF" w:rsidRDefault="00A171DB" w:rsidP="00A171DB">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E136FF" w:rsidRDefault="00A171DB" w:rsidP="00A171DB">
            <w:pPr>
              <w:pStyle w:val="TAL"/>
              <w:rPr>
                <w:b/>
                <w:i/>
                <w:lang w:eastAsia="en-GB"/>
              </w:rPr>
            </w:pPr>
            <w:r w:rsidRPr="00E136FF">
              <w:rPr>
                <w:b/>
                <w:i/>
                <w:lang w:eastAsia="en-GB"/>
              </w:rPr>
              <w:t>v2x-nonAdjacentPSCCH-PSSCH</w:t>
            </w:r>
          </w:p>
          <w:p w14:paraId="577134B5" w14:textId="77777777" w:rsidR="00A171DB" w:rsidRPr="00E136FF" w:rsidRDefault="00A171DB" w:rsidP="00A171DB">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E136FF" w:rsidRDefault="00A171DB" w:rsidP="00A171DB">
            <w:pPr>
              <w:pStyle w:val="TAL"/>
              <w:rPr>
                <w:b/>
                <w:i/>
                <w:lang w:eastAsia="en-GB"/>
              </w:rPr>
            </w:pPr>
            <w:r w:rsidRPr="00E136FF">
              <w:rPr>
                <w:b/>
                <w:i/>
                <w:lang w:eastAsia="en-GB"/>
              </w:rPr>
              <w:t>v2x-numberTxRxTiming</w:t>
            </w:r>
          </w:p>
          <w:p w14:paraId="5542B6A1" w14:textId="77777777" w:rsidR="00A171DB" w:rsidRPr="00E136FF" w:rsidRDefault="00A171DB" w:rsidP="00A171DB">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E136FF" w:rsidRDefault="00A171DB" w:rsidP="00A171DB">
            <w:pPr>
              <w:pStyle w:val="TAL"/>
              <w:rPr>
                <w:b/>
                <w:i/>
                <w:lang w:eastAsia="en-US"/>
              </w:rPr>
            </w:pPr>
            <w:r w:rsidRPr="00E136FF">
              <w:rPr>
                <w:b/>
                <w:i/>
              </w:rPr>
              <w:t>v2x-SensingReportingMode3</w:t>
            </w:r>
          </w:p>
          <w:p w14:paraId="537F25DE" w14:textId="77777777" w:rsidR="00A171DB" w:rsidRPr="00E136FF" w:rsidRDefault="00A171DB" w:rsidP="00A171DB">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E136FF" w:rsidRDefault="00A171DB" w:rsidP="00A171DB">
            <w:pPr>
              <w:pStyle w:val="TAL"/>
              <w:jc w:val="center"/>
              <w:rPr>
                <w:bCs/>
                <w:noProof/>
                <w:lang w:eastAsia="ko-KR"/>
              </w:rPr>
            </w:pPr>
            <w:r w:rsidRPr="00E136FF">
              <w:rPr>
                <w:rFonts w:cs="Arial"/>
                <w:bCs/>
                <w:noProof/>
                <w:lang w:eastAsia="zh-CN"/>
              </w:rPr>
              <w:t>-</w:t>
            </w:r>
          </w:p>
        </w:tc>
      </w:tr>
      <w:tr w:rsidR="00E136FF"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E136FF" w:rsidRDefault="00A171DB" w:rsidP="00A171DB">
            <w:pPr>
              <w:pStyle w:val="TAL"/>
              <w:rPr>
                <w:b/>
                <w:i/>
                <w:lang w:eastAsia="en-GB"/>
              </w:rPr>
            </w:pPr>
            <w:r w:rsidRPr="00E136FF">
              <w:rPr>
                <w:b/>
                <w:i/>
                <w:lang w:eastAsia="en-GB"/>
              </w:rPr>
              <w:t>v2x-SupportedBandCombinationList</w:t>
            </w:r>
          </w:p>
          <w:p w14:paraId="214CAD0B" w14:textId="77777777" w:rsidR="00A171DB" w:rsidRPr="00E136FF" w:rsidRDefault="00A171DB" w:rsidP="00A171DB">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SimSun"/>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E136FF" w:rsidRDefault="00A171DB" w:rsidP="00A171DB">
            <w:pPr>
              <w:pStyle w:val="TAL"/>
              <w:jc w:val="center"/>
              <w:rPr>
                <w:bCs/>
                <w:noProof/>
                <w:lang w:eastAsia="ko-KR"/>
              </w:rPr>
            </w:pPr>
          </w:p>
        </w:tc>
      </w:tr>
      <w:tr w:rsidR="00E136FF"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E136FF" w:rsidRDefault="00C93BB3" w:rsidP="00C93BB3">
            <w:pPr>
              <w:pStyle w:val="TAL"/>
              <w:rPr>
                <w:b/>
                <w:i/>
                <w:lang w:eastAsia="en-GB"/>
              </w:rPr>
            </w:pPr>
            <w:r w:rsidRPr="00E136FF">
              <w:rPr>
                <w:b/>
                <w:i/>
                <w:lang w:eastAsia="en-GB"/>
              </w:rPr>
              <w:t>v2x-SupportedBandCombinationList</w:t>
            </w:r>
            <w:r w:rsidR="00FA30F2" w:rsidRPr="00E136FF">
              <w:rPr>
                <w:b/>
                <w:i/>
                <w:lang w:eastAsia="en-GB"/>
              </w:rPr>
              <w:t>EUTRA-</w:t>
            </w:r>
            <w:r w:rsidRPr="00E136FF">
              <w:rPr>
                <w:b/>
                <w:i/>
                <w:lang w:eastAsia="en-GB"/>
              </w:rPr>
              <w:t>NR</w:t>
            </w:r>
          </w:p>
          <w:p w14:paraId="5B1919F9" w14:textId="77777777" w:rsidR="00C93BB3" w:rsidRPr="00E136FF" w:rsidRDefault="00C93BB3" w:rsidP="00C93BB3">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w:t>
            </w:r>
            <w:r w:rsidR="00801342" w:rsidRPr="00E136FF">
              <w:t xml:space="preserve">NR sidelink communication only, or joint </w:t>
            </w:r>
            <w:r w:rsidRPr="00E136FF">
              <w:t xml:space="preserve">V2X </w:t>
            </w:r>
            <w:r w:rsidRPr="00E136FF">
              <w:rPr>
                <w:rFonts w:eastAsia="SimSun"/>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E136FF" w:rsidRDefault="00C93BB3" w:rsidP="00C93BB3">
            <w:pPr>
              <w:pStyle w:val="TAL"/>
              <w:jc w:val="center"/>
              <w:rPr>
                <w:bCs/>
                <w:noProof/>
                <w:lang w:eastAsia="ko-KR"/>
              </w:rPr>
            </w:pPr>
            <w:r w:rsidRPr="00E136FF">
              <w:rPr>
                <w:bCs/>
                <w:noProof/>
                <w:lang w:eastAsia="ko-KR"/>
              </w:rPr>
              <w:t>-</w:t>
            </w:r>
          </w:p>
        </w:tc>
      </w:tr>
      <w:tr w:rsidR="00E136FF"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E136FF" w:rsidRDefault="00A171DB" w:rsidP="00A171DB">
            <w:pPr>
              <w:pStyle w:val="TAL"/>
              <w:rPr>
                <w:b/>
                <w:i/>
                <w:lang w:eastAsia="en-GB"/>
              </w:rPr>
            </w:pPr>
            <w:r w:rsidRPr="00E136FF">
              <w:rPr>
                <w:b/>
                <w:i/>
                <w:lang w:eastAsia="en-GB"/>
              </w:rPr>
              <w:t>v2x-SupportedTxBandCombListPerBC, v2x-SupportedRxBandCombListPerBC</w:t>
            </w:r>
          </w:p>
          <w:p w14:paraId="6AC71522" w14:textId="77777777" w:rsidR="00A171DB" w:rsidRPr="00E136FF" w:rsidRDefault="00A171DB" w:rsidP="00A171DB">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SimSun"/>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E136FF" w:rsidRDefault="00FA30F2" w:rsidP="00FA30F2">
            <w:pPr>
              <w:keepNext/>
              <w:keepLines/>
              <w:spacing w:after="0"/>
              <w:rPr>
                <w:rFonts w:ascii="Arial" w:hAnsi="Arial"/>
                <w:b/>
                <w:i/>
                <w:sz w:val="18"/>
                <w:lang w:eastAsia="en-GB"/>
              </w:rPr>
            </w:pPr>
            <w:r w:rsidRPr="00E136FF">
              <w:rPr>
                <w:rFonts w:ascii="Arial" w:hAnsi="Arial"/>
                <w:b/>
                <w:i/>
                <w:sz w:val="18"/>
                <w:lang w:eastAsia="en-GB"/>
              </w:rPr>
              <w:t>v2x-SupportedTxBandCombListPerBC</w:t>
            </w:r>
            <w:r w:rsidR="00755C0B" w:rsidRPr="00E136FF">
              <w:rPr>
                <w:rFonts w:ascii="Arial" w:hAnsi="Arial"/>
                <w:b/>
                <w:i/>
                <w:sz w:val="18"/>
                <w:lang w:eastAsia="en-GB"/>
              </w:rPr>
              <w:t>-v1630</w:t>
            </w:r>
            <w:r w:rsidRPr="00E136FF">
              <w:rPr>
                <w:rFonts w:ascii="Arial" w:hAnsi="Arial"/>
                <w:b/>
                <w:i/>
                <w:sz w:val="18"/>
                <w:lang w:eastAsia="en-GB"/>
              </w:rPr>
              <w:t>, v2x-SupportedRxBandCombListPerBC</w:t>
            </w:r>
            <w:r w:rsidR="00755C0B" w:rsidRPr="00E136FF">
              <w:rPr>
                <w:rFonts w:ascii="Arial" w:hAnsi="Arial"/>
                <w:b/>
                <w:i/>
                <w:sz w:val="18"/>
                <w:lang w:eastAsia="en-GB"/>
              </w:rPr>
              <w:t>-v1630</w:t>
            </w:r>
          </w:p>
          <w:p w14:paraId="50A6474F" w14:textId="77777777" w:rsidR="00FA30F2" w:rsidRPr="00E136FF" w:rsidRDefault="00FA30F2" w:rsidP="00FA30F2">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E136FF" w:rsidRDefault="00FA30F2" w:rsidP="00FA30F2">
            <w:pPr>
              <w:pStyle w:val="TAL"/>
              <w:jc w:val="center"/>
              <w:rPr>
                <w:bCs/>
                <w:noProof/>
                <w:lang w:eastAsia="ko-KR"/>
              </w:rPr>
            </w:pPr>
            <w:r w:rsidRPr="00E136FF">
              <w:rPr>
                <w:rFonts w:eastAsia="DengXian"/>
                <w:bCs/>
                <w:noProof/>
                <w:lang w:eastAsia="zh-CN"/>
              </w:rPr>
              <w:t>-</w:t>
            </w:r>
          </w:p>
        </w:tc>
      </w:tr>
      <w:tr w:rsidR="00E136FF"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E136FF" w:rsidRDefault="00A171DB" w:rsidP="00A171DB">
            <w:pPr>
              <w:pStyle w:val="TAL"/>
              <w:rPr>
                <w:b/>
                <w:i/>
                <w:lang w:eastAsia="en-GB"/>
              </w:rPr>
            </w:pPr>
            <w:r w:rsidRPr="00E136FF">
              <w:rPr>
                <w:b/>
                <w:i/>
                <w:lang w:eastAsia="en-GB"/>
              </w:rPr>
              <w:t>v2x-TxWithShortResvInterval</w:t>
            </w:r>
          </w:p>
          <w:p w14:paraId="1A90927F" w14:textId="77777777" w:rsidR="00A171DB" w:rsidRPr="00E136FF" w:rsidRDefault="00A171DB" w:rsidP="00A171DB">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E136FF" w:rsidRDefault="00515E0D" w:rsidP="00515E0D">
            <w:pPr>
              <w:pStyle w:val="TAL"/>
              <w:rPr>
                <w:b/>
                <w:i/>
                <w:lang w:eastAsia="en-GB"/>
              </w:rPr>
            </w:pPr>
            <w:r w:rsidRPr="00E136FF">
              <w:rPr>
                <w:b/>
                <w:i/>
                <w:lang w:eastAsia="en-GB"/>
              </w:rPr>
              <w:t>virtualCellID-</w:t>
            </w:r>
            <w:r w:rsidR="006F64E7" w:rsidRPr="00E136FF">
              <w:rPr>
                <w:b/>
                <w:i/>
                <w:lang w:eastAsia="en-GB"/>
              </w:rPr>
              <w:t>Basic</w:t>
            </w:r>
            <w:r w:rsidRPr="00E136FF">
              <w:rPr>
                <w:b/>
                <w:i/>
                <w:lang w:eastAsia="en-GB"/>
              </w:rPr>
              <w:t>SRS</w:t>
            </w:r>
          </w:p>
          <w:p w14:paraId="7CBD2AA6" w14:textId="77777777" w:rsidR="00515E0D" w:rsidRPr="00E136FF" w:rsidRDefault="006F64E7" w:rsidP="00515E0D">
            <w:pPr>
              <w:pStyle w:val="TAL"/>
              <w:rPr>
                <w:b/>
                <w:i/>
                <w:lang w:eastAsia="en-GB"/>
              </w:rPr>
            </w:pPr>
            <w:r w:rsidRPr="00E136FF">
              <w:rPr>
                <w:lang w:eastAsia="ko-KR"/>
              </w:rPr>
              <w:t>I</w:t>
            </w:r>
            <w:r w:rsidR="00515E0D" w:rsidRPr="00E136FF">
              <w:rPr>
                <w:lang w:eastAsia="ko-KR"/>
              </w:rPr>
              <w:t xml:space="preserve">ndicates whether the UE supports virtual cell ID for </w:t>
            </w:r>
            <w:r w:rsidRPr="00E136FF">
              <w:rPr>
                <w:lang w:eastAsia="ko-KR"/>
              </w:rPr>
              <w:t>basic</w:t>
            </w:r>
            <w:r w:rsidR="00515E0D" w:rsidRPr="00E136FF">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E136FF" w:rsidRDefault="00515E0D" w:rsidP="00515E0D">
            <w:pPr>
              <w:pStyle w:val="TAL"/>
              <w:rPr>
                <w:b/>
                <w:i/>
                <w:lang w:eastAsia="en-GB"/>
              </w:rPr>
            </w:pPr>
            <w:r w:rsidRPr="00E136FF">
              <w:rPr>
                <w:b/>
                <w:i/>
                <w:lang w:eastAsia="en-GB"/>
              </w:rPr>
              <w:t>virtualCellID-AddSRS</w:t>
            </w:r>
          </w:p>
          <w:p w14:paraId="5B4D823F" w14:textId="77777777" w:rsidR="00515E0D" w:rsidRPr="00E136FF" w:rsidRDefault="00515E0D" w:rsidP="00515E0D">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E136FF" w:rsidRDefault="00A171DB" w:rsidP="00A171DB">
            <w:pPr>
              <w:pStyle w:val="TAL"/>
              <w:rPr>
                <w:b/>
                <w:bCs/>
                <w:i/>
                <w:noProof/>
                <w:lang w:eastAsia="en-GB"/>
              </w:rPr>
            </w:pPr>
            <w:r w:rsidRPr="00E136FF">
              <w:rPr>
                <w:b/>
                <w:bCs/>
                <w:i/>
                <w:noProof/>
                <w:lang w:eastAsia="en-GB"/>
              </w:rPr>
              <w:t>voiceOverPS-HS-UTRA-FDD</w:t>
            </w:r>
          </w:p>
          <w:p w14:paraId="09081304" w14:textId="77777777" w:rsidR="00A171DB" w:rsidRPr="00E136FF" w:rsidRDefault="00A171DB" w:rsidP="00A171DB">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E136FF" w:rsidRDefault="00A171DB" w:rsidP="00A171DB">
            <w:pPr>
              <w:pStyle w:val="TAL"/>
              <w:rPr>
                <w:b/>
                <w:bCs/>
                <w:i/>
                <w:noProof/>
                <w:lang w:eastAsia="en-GB"/>
              </w:rPr>
            </w:pPr>
            <w:r w:rsidRPr="00E136FF">
              <w:rPr>
                <w:b/>
                <w:bCs/>
                <w:i/>
                <w:noProof/>
                <w:lang w:eastAsia="en-GB"/>
              </w:rPr>
              <w:t>voiceOverPS-HS-UTRA-TDD128</w:t>
            </w:r>
          </w:p>
          <w:p w14:paraId="295C6CD1" w14:textId="77777777" w:rsidR="00A171DB" w:rsidRPr="00E136FF" w:rsidRDefault="00A171DB" w:rsidP="00A171DB">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E136FF" w:rsidRDefault="00A171DB" w:rsidP="00A171DB">
            <w:pPr>
              <w:pStyle w:val="TAL"/>
              <w:rPr>
                <w:b/>
                <w:bCs/>
                <w:i/>
                <w:iCs/>
                <w:lang w:eastAsia="en-GB"/>
              </w:rPr>
            </w:pPr>
            <w:r w:rsidRPr="00E136FF">
              <w:rPr>
                <w:b/>
                <w:bCs/>
                <w:i/>
                <w:iCs/>
                <w:lang w:eastAsia="en-GB"/>
              </w:rPr>
              <w:t>widebandPRG-Slot, widebandPRG-Subslot, widebandPRG-Subframe</w:t>
            </w:r>
          </w:p>
          <w:p w14:paraId="25FD4EF2" w14:textId="77777777" w:rsidR="00A171DB" w:rsidRPr="00E136FF" w:rsidRDefault="00A171DB" w:rsidP="00A171DB">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E136FF" w:rsidRDefault="00A171DB" w:rsidP="004E6D61">
            <w:pPr>
              <w:pStyle w:val="TAL"/>
              <w:jc w:val="center"/>
              <w:rPr>
                <w:lang w:eastAsia="en-GB"/>
              </w:rPr>
            </w:pPr>
            <w:r w:rsidRPr="00E136FF">
              <w:rPr>
                <w:lang w:eastAsia="zh-CN"/>
              </w:rPr>
              <w:t>-</w:t>
            </w:r>
          </w:p>
        </w:tc>
      </w:tr>
      <w:tr w:rsidR="00E136FF"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E136FF" w:rsidRDefault="00A171DB" w:rsidP="00A171DB">
            <w:pPr>
              <w:pStyle w:val="TAL"/>
              <w:rPr>
                <w:b/>
                <w:i/>
                <w:lang w:eastAsia="en-GB"/>
              </w:rPr>
            </w:pPr>
            <w:r w:rsidRPr="00E136FF">
              <w:rPr>
                <w:b/>
                <w:i/>
                <w:lang w:eastAsia="en-GB"/>
              </w:rPr>
              <w:t>wlan-IW-RAN-Rules</w:t>
            </w:r>
          </w:p>
          <w:p w14:paraId="38170289"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E136FF" w:rsidRDefault="00A171DB" w:rsidP="00A171DB">
            <w:pPr>
              <w:pStyle w:val="TAL"/>
              <w:rPr>
                <w:b/>
                <w:i/>
                <w:lang w:eastAsia="en-GB"/>
              </w:rPr>
            </w:pPr>
            <w:r w:rsidRPr="00E136FF">
              <w:rPr>
                <w:b/>
                <w:i/>
                <w:lang w:eastAsia="en-GB"/>
              </w:rPr>
              <w:lastRenderedPageBreak/>
              <w:t>wlan-IW-ANDSF-Policies</w:t>
            </w:r>
          </w:p>
          <w:p w14:paraId="5A37E3F8"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E136FF" w:rsidRDefault="00A171DB" w:rsidP="00A171DB">
            <w:pPr>
              <w:pStyle w:val="TAL"/>
              <w:rPr>
                <w:b/>
                <w:i/>
                <w:lang w:eastAsia="en-GB"/>
              </w:rPr>
            </w:pPr>
            <w:r w:rsidRPr="00E136FF">
              <w:rPr>
                <w:b/>
                <w:i/>
                <w:lang w:eastAsia="en-GB"/>
              </w:rPr>
              <w:t>wlan-MAC-Address</w:t>
            </w:r>
          </w:p>
          <w:p w14:paraId="36F4170B" w14:textId="77777777" w:rsidR="00A171DB" w:rsidRPr="00E136FF" w:rsidRDefault="00A171DB" w:rsidP="00A171DB">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E136FF" w:rsidRDefault="00A171DB" w:rsidP="00A171DB">
            <w:pPr>
              <w:pStyle w:val="TAL"/>
              <w:rPr>
                <w:b/>
                <w:i/>
                <w:lang w:eastAsia="en-GB"/>
              </w:rPr>
            </w:pPr>
            <w:r w:rsidRPr="00E136FF">
              <w:rPr>
                <w:b/>
                <w:i/>
                <w:lang w:eastAsia="en-GB"/>
              </w:rPr>
              <w:t>wlan-PeriodicMeas</w:t>
            </w:r>
          </w:p>
          <w:p w14:paraId="0B4A922C" w14:textId="77777777" w:rsidR="00A171DB" w:rsidRPr="00E136FF" w:rsidRDefault="00A171DB" w:rsidP="00A171DB">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E136FF" w:rsidRDefault="00A171DB" w:rsidP="00A171DB">
            <w:pPr>
              <w:pStyle w:val="TAL"/>
              <w:rPr>
                <w:b/>
                <w:i/>
                <w:lang w:eastAsia="en-GB"/>
              </w:rPr>
            </w:pPr>
            <w:r w:rsidRPr="00E136FF">
              <w:rPr>
                <w:b/>
                <w:i/>
                <w:lang w:eastAsia="en-GB"/>
              </w:rPr>
              <w:t>wlan-ReportAnyWLAN</w:t>
            </w:r>
          </w:p>
          <w:p w14:paraId="2AC727E2" w14:textId="77777777" w:rsidR="00A171DB" w:rsidRPr="00E136FF" w:rsidRDefault="00A171DB" w:rsidP="00A171DB">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E136FF" w:rsidRDefault="00A171DB" w:rsidP="00A171DB">
            <w:pPr>
              <w:pStyle w:val="TAL"/>
              <w:rPr>
                <w:b/>
                <w:i/>
                <w:lang w:eastAsia="en-GB"/>
              </w:rPr>
            </w:pPr>
            <w:r w:rsidRPr="00E136FF">
              <w:rPr>
                <w:b/>
                <w:i/>
                <w:lang w:eastAsia="en-GB"/>
              </w:rPr>
              <w:t>wlan-SupportedDataRate</w:t>
            </w:r>
          </w:p>
          <w:p w14:paraId="128640DB" w14:textId="77777777" w:rsidR="00A171DB" w:rsidRPr="00E136FF" w:rsidRDefault="00A171DB" w:rsidP="00A171DB">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E136FF" w:rsidRDefault="00A171DB" w:rsidP="00A171DB">
            <w:pPr>
              <w:pStyle w:val="TAL"/>
              <w:rPr>
                <w:b/>
                <w:i/>
              </w:rPr>
            </w:pPr>
            <w:r w:rsidRPr="00E136FF">
              <w:rPr>
                <w:b/>
                <w:i/>
              </w:rPr>
              <w:t>zp-CSI-RS-AperiodicInfo</w:t>
            </w:r>
          </w:p>
          <w:p w14:paraId="2F15B5DD" w14:textId="77777777" w:rsidR="00A171DB" w:rsidRPr="00E136FF" w:rsidRDefault="00A171DB" w:rsidP="00A171DB">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E136FF" w:rsidRDefault="00650BBE" w:rsidP="00A171DB">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5634"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5634"/>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5635"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5635"/>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5636" w:name="_Toc20487490"/>
      <w:bookmarkStart w:id="5637" w:name="_Toc29342790"/>
      <w:bookmarkStart w:id="5638" w:name="_Toc29343929"/>
      <w:bookmarkStart w:id="5639" w:name="_Toc36567195"/>
      <w:bookmarkStart w:id="5640" w:name="_Toc36810642"/>
      <w:bookmarkStart w:id="5641" w:name="_Toc36847006"/>
      <w:bookmarkStart w:id="5642" w:name="_Toc36939659"/>
      <w:bookmarkStart w:id="5643" w:name="_Toc37082639"/>
      <w:bookmarkStart w:id="5644" w:name="_Toc46481280"/>
      <w:bookmarkStart w:id="5645" w:name="_Toc46482514"/>
      <w:bookmarkStart w:id="5646" w:name="_Toc46483748"/>
      <w:bookmarkStart w:id="5647" w:name="_Toc100791828"/>
      <w:r w:rsidRPr="00E136FF">
        <w:t>–</w:t>
      </w:r>
      <w:r w:rsidRPr="00E136FF">
        <w:tab/>
      </w:r>
      <w:r w:rsidRPr="00E136FF">
        <w:rPr>
          <w:i/>
        </w:rPr>
        <w:t>UE-RadioPagingInfo</w:t>
      </w:r>
      <w:bookmarkEnd w:id="5636"/>
      <w:bookmarkEnd w:id="5637"/>
      <w:bookmarkEnd w:id="5638"/>
      <w:bookmarkEnd w:id="5639"/>
      <w:bookmarkEnd w:id="5640"/>
      <w:bookmarkEnd w:id="5641"/>
      <w:bookmarkEnd w:id="5642"/>
      <w:bookmarkEnd w:id="5643"/>
      <w:bookmarkEnd w:id="5644"/>
      <w:bookmarkEnd w:id="5645"/>
      <w:bookmarkEnd w:id="5646"/>
      <w:bookmarkEnd w:id="5647"/>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lastRenderedPageBreak/>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0A7183">
        <w:trPr>
          <w:cantSplit/>
        </w:trPr>
        <w:tc>
          <w:tcPr>
            <w:tcW w:w="9639" w:type="dxa"/>
          </w:tcPr>
          <w:p w14:paraId="3267AB21" w14:textId="77777777" w:rsidR="0066329E" w:rsidRPr="00E136FF" w:rsidRDefault="0066329E" w:rsidP="000A7183">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0A7183">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5648" w:name="_Toc20487491"/>
      <w:bookmarkStart w:id="5649" w:name="_Toc29342791"/>
      <w:bookmarkStart w:id="5650" w:name="_Toc29343930"/>
      <w:bookmarkStart w:id="5651" w:name="_Toc36567196"/>
      <w:bookmarkStart w:id="5652" w:name="_Toc36810643"/>
      <w:bookmarkStart w:id="5653" w:name="_Toc36847007"/>
      <w:bookmarkStart w:id="5654" w:name="_Toc36939660"/>
      <w:bookmarkStart w:id="5655" w:name="_Toc37082640"/>
      <w:bookmarkStart w:id="5656" w:name="_Toc46481281"/>
      <w:bookmarkStart w:id="5657" w:name="_Toc46482515"/>
      <w:bookmarkStart w:id="5658" w:name="_Toc46483749"/>
      <w:bookmarkStart w:id="5659" w:name="_Toc100791829"/>
      <w:r w:rsidRPr="00E136FF">
        <w:t>–</w:t>
      </w:r>
      <w:r w:rsidRPr="00E136FF">
        <w:tab/>
      </w:r>
      <w:r w:rsidRPr="00E136FF">
        <w:rPr>
          <w:i/>
          <w:noProof/>
        </w:rPr>
        <w:t>UE-TimersAndConstants</w:t>
      </w:r>
      <w:bookmarkEnd w:id="5648"/>
      <w:bookmarkEnd w:id="5649"/>
      <w:bookmarkEnd w:id="5650"/>
      <w:bookmarkEnd w:id="5651"/>
      <w:bookmarkEnd w:id="5652"/>
      <w:bookmarkEnd w:id="5653"/>
      <w:bookmarkEnd w:id="5654"/>
      <w:bookmarkEnd w:id="5655"/>
      <w:bookmarkEnd w:id="5656"/>
      <w:bookmarkEnd w:id="5657"/>
      <w:bookmarkEnd w:id="5658"/>
      <w:bookmarkEnd w:id="5659"/>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lastRenderedPageBreak/>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5660" w:name="_Toc20487492"/>
      <w:bookmarkStart w:id="5661" w:name="_Toc29342792"/>
      <w:bookmarkStart w:id="5662" w:name="_Toc29343931"/>
      <w:bookmarkStart w:id="5663" w:name="_Toc36567197"/>
      <w:bookmarkStart w:id="5664" w:name="_Toc36810644"/>
      <w:bookmarkStart w:id="5665" w:name="_Toc36847008"/>
      <w:bookmarkStart w:id="5666" w:name="_Toc36939661"/>
      <w:bookmarkStart w:id="5667" w:name="_Toc37082641"/>
      <w:bookmarkStart w:id="5668" w:name="_Toc46481282"/>
      <w:bookmarkStart w:id="5669" w:name="_Toc46482516"/>
      <w:bookmarkStart w:id="5670" w:name="_Toc46483750"/>
      <w:bookmarkStart w:id="5671" w:name="_Toc100791830"/>
      <w:r w:rsidRPr="00E136FF">
        <w:t>–</w:t>
      </w:r>
      <w:r w:rsidRPr="00E136FF">
        <w:tab/>
      </w:r>
      <w:r w:rsidRPr="00E136FF">
        <w:rPr>
          <w:i/>
        </w:rPr>
        <w:t>VisitedCellInfoList</w:t>
      </w:r>
      <w:bookmarkEnd w:id="5660"/>
      <w:bookmarkEnd w:id="5661"/>
      <w:bookmarkEnd w:id="5662"/>
      <w:bookmarkEnd w:id="5663"/>
      <w:bookmarkEnd w:id="5664"/>
      <w:bookmarkEnd w:id="5665"/>
      <w:bookmarkEnd w:id="5666"/>
      <w:bookmarkEnd w:id="5667"/>
      <w:bookmarkEnd w:id="5668"/>
      <w:bookmarkEnd w:id="5669"/>
      <w:bookmarkEnd w:id="5670"/>
      <w:bookmarkEnd w:id="5671"/>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5672" w:name="_Toc20487493"/>
      <w:bookmarkStart w:id="5673" w:name="_Toc29342793"/>
      <w:bookmarkStart w:id="5674" w:name="_Toc29343932"/>
      <w:bookmarkStart w:id="5675" w:name="_Toc36567198"/>
      <w:bookmarkStart w:id="5676" w:name="_Toc36810645"/>
      <w:bookmarkStart w:id="5677" w:name="_Toc36847009"/>
      <w:bookmarkStart w:id="5678" w:name="_Toc36939662"/>
      <w:bookmarkStart w:id="5679" w:name="_Toc37082642"/>
      <w:bookmarkStart w:id="5680" w:name="_Toc46481283"/>
      <w:bookmarkStart w:id="5681" w:name="_Toc46482517"/>
      <w:bookmarkStart w:id="5682" w:name="_Toc46483751"/>
      <w:bookmarkStart w:id="5683" w:name="_Toc100791831"/>
      <w:r w:rsidRPr="00E136FF">
        <w:rPr>
          <w:rFonts w:eastAsia="Malgun Gothic"/>
        </w:rPr>
        <w:lastRenderedPageBreak/>
        <w:t>–</w:t>
      </w:r>
      <w:r w:rsidRPr="00E136FF">
        <w:rPr>
          <w:rFonts w:eastAsia="Malgun Gothic"/>
        </w:rPr>
        <w:tab/>
      </w:r>
      <w:r w:rsidRPr="00E136FF">
        <w:rPr>
          <w:i/>
        </w:rPr>
        <w:t>WLAN-OffloadConfig</w:t>
      </w:r>
      <w:bookmarkEnd w:id="5672"/>
      <w:bookmarkEnd w:id="5673"/>
      <w:bookmarkEnd w:id="5674"/>
      <w:bookmarkEnd w:id="5675"/>
      <w:bookmarkEnd w:id="5676"/>
      <w:bookmarkEnd w:id="5677"/>
      <w:bookmarkEnd w:id="5678"/>
      <w:bookmarkEnd w:id="5679"/>
      <w:bookmarkEnd w:id="5680"/>
      <w:bookmarkEnd w:id="5681"/>
      <w:bookmarkEnd w:id="5682"/>
      <w:bookmarkEnd w:id="5683"/>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lastRenderedPageBreak/>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5684" w:name="_Toc20487494"/>
      <w:bookmarkStart w:id="5685" w:name="_Toc29342794"/>
      <w:bookmarkStart w:id="5686" w:name="_Toc29343933"/>
      <w:bookmarkStart w:id="5687" w:name="_Toc36567199"/>
      <w:bookmarkStart w:id="5688" w:name="_Toc36810646"/>
      <w:bookmarkStart w:id="5689" w:name="_Toc36847010"/>
      <w:bookmarkStart w:id="5690" w:name="_Toc36939663"/>
      <w:bookmarkStart w:id="5691" w:name="_Toc37082643"/>
      <w:bookmarkStart w:id="5692" w:name="_Toc46481284"/>
      <w:bookmarkStart w:id="5693" w:name="_Toc46482518"/>
      <w:bookmarkStart w:id="5694" w:name="_Toc46483752"/>
      <w:bookmarkStart w:id="5695" w:name="_Toc100791832"/>
      <w:r w:rsidRPr="00E136FF">
        <w:t>6.3.7</w:t>
      </w:r>
      <w:r w:rsidRPr="00E136FF">
        <w:tab/>
        <w:t>MBMS information elements</w:t>
      </w:r>
      <w:bookmarkEnd w:id="5684"/>
      <w:bookmarkEnd w:id="5685"/>
      <w:bookmarkEnd w:id="5686"/>
      <w:bookmarkEnd w:id="5687"/>
      <w:bookmarkEnd w:id="5688"/>
      <w:bookmarkEnd w:id="5689"/>
      <w:bookmarkEnd w:id="5690"/>
      <w:bookmarkEnd w:id="5691"/>
      <w:bookmarkEnd w:id="5692"/>
      <w:bookmarkEnd w:id="5693"/>
      <w:bookmarkEnd w:id="5694"/>
      <w:bookmarkEnd w:id="5695"/>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5696" w:name="_Toc20487495"/>
      <w:bookmarkStart w:id="5697" w:name="_Toc29342795"/>
      <w:bookmarkStart w:id="5698" w:name="_Toc29343934"/>
      <w:bookmarkStart w:id="5699" w:name="_Toc36567200"/>
      <w:bookmarkStart w:id="5700" w:name="_Toc36810647"/>
      <w:bookmarkStart w:id="5701" w:name="_Toc36847011"/>
      <w:bookmarkStart w:id="5702" w:name="_Toc36939664"/>
      <w:bookmarkStart w:id="5703" w:name="_Toc37082644"/>
      <w:bookmarkStart w:id="5704" w:name="_Toc46481285"/>
      <w:bookmarkStart w:id="5705" w:name="_Toc46482519"/>
      <w:bookmarkStart w:id="5706" w:name="_Toc46483753"/>
      <w:bookmarkStart w:id="5707" w:name="_Toc100791833"/>
      <w:r w:rsidRPr="00E136FF">
        <w:lastRenderedPageBreak/>
        <w:t>–</w:t>
      </w:r>
      <w:r w:rsidRPr="00E136FF">
        <w:tab/>
      </w:r>
      <w:r w:rsidRPr="00E136FF">
        <w:rPr>
          <w:i/>
          <w:noProof/>
        </w:rPr>
        <w:t>MBMS-NotificationConfig</w:t>
      </w:r>
      <w:bookmarkEnd w:id="5696"/>
      <w:bookmarkEnd w:id="5697"/>
      <w:bookmarkEnd w:id="5698"/>
      <w:bookmarkEnd w:id="5699"/>
      <w:bookmarkEnd w:id="5700"/>
      <w:bookmarkEnd w:id="5701"/>
      <w:bookmarkEnd w:id="5702"/>
      <w:bookmarkEnd w:id="5703"/>
      <w:bookmarkEnd w:id="5704"/>
      <w:bookmarkEnd w:id="5705"/>
      <w:bookmarkEnd w:id="5706"/>
      <w:bookmarkEnd w:id="5707"/>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5708" w:name="_Toc20487496"/>
      <w:bookmarkStart w:id="5709" w:name="_Toc29342796"/>
      <w:bookmarkStart w:id="5710" w:name="_Toc29343935"/>
      <w:bookmarkStart w:id="5711" w:name="_Toc36567201"/>
      <w:bookmarkStart w:id="5712" w:name="_Toc36810648"/>
      <w:bookmarkStart w:id="5713" w:name="_Toc36847012"/>
      <w:bookmarkStart w:id="5714" w:name="_Toc36939665"/>
      <w:bookmarkStart w:id="5715" w:name="_Toc37082645"/>
      <w:bookmarkStart w:id="5716" w:name="_Toc46481286"/>
      <w:bookmarkStart w:id="5717" w:name="_Toc46482520"/>
      <w:bookmarkStart w:id="5718" w:name="_Toc46483754"/>
      <w:bookmarkStart w:id="5719" w:name="_Toc100791834"/>
      <w:r w:rsidRPr="00E136FF">
        <w:t>–</w:t>
      </w:r>
      <w:r w:rsidRPr="00E136FF">
        <w:tab/>
      </w:r>
      <w:r w:rsidRPr="00E136FF">
        <w:rPr>
          <w:i/>
        </w:rPr>
        <w:t>MBMS-ServiceList</w:t>
      </w:r>
      <w:bookmarkEnd w:id="5708"/>
      <w:bookmarkEnd w:id="5709"/>
      <w:bookmarkEnd w:id="5710"/>
      <w:bookmarkEnd w:id="5711"/>
      <w:bookmarkEnd w:id="5712"/>
      <w:bookmarkEnd w:id="5713"/>
      <w:bookmarkEnd w:id="5714"/>
      <w:bookmarkEnd w:id="5715"/>
      <w:bookmarkEnd w:id="5716"/>
      <w:bookmarkEnd w:id="5717"/>
      <w:bookmarkEnd w:id="5718"/>
      <w:bookmarkEnd w:id="5719"/>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5720" w:name="_Toc20487497"/>
      <w:bookmarkStart w:id="5721" w:name="_Toc29342797"/>
      <w:bookmarkStart w:id="5722" w:name="_Toc29343936"/>
      <w:bookmarkStart w:id="5723" w:name="_Toc36567202"/>
      <w:bookmarkStart w:id="5724" w:name="_Toc36810649"/>
      <w:bookmarkStart w:id="5725" w:name="_Toc36847013"/>
      <w:bookmarkStart w:id="5726" w:name="_Toc36939666"/>
      <w:bookmarkStart w:id="5727" w:name="_Toc37082646"/>
      <w:bookmarkStart w:id="5728" w:name="_Toc46481287"/>
      <w:bookmarkStart w:id="5729" w:name="_Toc46482521"/>
      <w:bookmarkStart w:id="5730" w:name="_Toc46483755"/>
      <w:bookmarkStart w:id="5731" w:name="_Toc100791835"/>
      <w:r w:rsidRPr="00E136FF">
        <w:t>–</w:t>
      </w:r>
      <w:r w:rsidRPr="00E136FF">
        <w:tab/>
      </w:r>
      <w:r w:rsidRPr="00E136FF">
        <w:rPr>
          <w:i/>
          <w:noProof/>
        </w:rPr>
        <w:t>MBSFN-AreaId</w:t>
      </w:r>
      <w:bookmarkEnd w:id="5720"/>
      <w:bookmarkEnd w:id="5721"/>
      <w:bookmarkEnd w:id="5722"/>
      <w:bookmarkEnd w:id="5723"/>
      <w:bookmarkEnd w:id="5724"/>
      <w:bookmarkEnd w:id="5725"/>
      <w:bookmarkEnd w:id="5726"/>
      <w:bookmarkEnd w:id="5727"/>
      <w:bookmarkEnd w:id="5728"/>
      <w:bookmarkEnd w:id="5729"/>
      <w:bookmarkEnd w:id="5730"/>
      <w:bookmarkEnd w:id="5731"/>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5732" w:name="_Toc20487498"/>
      <w:bookmarkStart w:id="5733" w:name="_Toc29342798"/>
      <w:bookmarkStart w:id="5734" w:name="_Toc29343937"/>
      <w:bookmarkStart w:id="5735" w:name="_Toc36567203"/>
      <w:bookmarkStart w:id="5736" w:name="_Toc36810650"/>
      <w:bookmarkStart w:id="5737" w:name="_Toc36847014"/>
      <w:bookmarkStart w:id="5738" w:name="_Toc36939667"/>
      <w:bookmarkStart w:id="5739" w:name="_Toc37082647"/>
      <w:bookmarkStart w:id="5740" w:name="_Toc46481288"/>
      <w:bookmarkStart w:id="5741" w:name="_Toc46482522"/>
      <w:bookmarkStart w:id="5742" w:name="_Toc46483756"/>
      <w:bookmarkStart w:id="5743" w:name="_Toc100791836"/>
      <w:r w:rsidRPr="00E136FF">
        <w:lastRenderedPageBreak/>
        <w:t>–</w:t>
      </w:r>
      <w:r w:rsidRPr="00E136FF">
        <w:tab/>
      </w:r>
      <w:r w:rsidRPr="00E136FF">
        <w:rPr>
          <w:i/>
          <w:noProof/>
        </w:rPr>
        <w:t>MBSFN-AreaInfoList</w:t>
      </w:r>
      <w:bookmarkEnd w:id="5732"/>
      <w:bookmarkEnd w:id="5733"/>
      <w:bookmarkEnd w:id="5734"/>
      <w:bookmarkEnd w:id="5735"/>
      <w:bookmarkEnd w:id="5736"/>
      <w:bookmarkEnd w:id="5737"/>
      <w:bookmarkEnd w:id="5738"/>
      <w:bookmarkEnd w:id="5739"/>
      <w:bookmarkEnd w:id="5740"/>
      <w:bookmarkEnd w:id="5741"/>
      <w:bookmarkEnd w:id="5742"/>
      <w:bookmarkEnd w:id="5743"/>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lastRenderedPageBreak/>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0A718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0A7183">
            <w:pPr>
              <w:pStyle w:val="TAL"/>
              <w:rPr>
                <w:b/>
                <w:bCs/>
                <w:i/>
                <w:noProof/>
                <w:lang w:eastAsia="en-GB"/>
              </w:rPr>
            </w:pPr>
            <w:r w:rsidRPr="00E136FF">
              <w:rPr>
                <w:b/>
                <w:bCs/>
                <w:i/>
                <w:noProof/>
                <w:lang w:eastAsia="en-GB"/>
              </w:rPr>
              <w:t>pmch-Bandwidth</w:t>
            </w:r>
          </w:p>
          <w:p w14:paraId="601D270B" w14:textId="202A6F56" w:rsidR="00473F73" w:rsidRPr="00E136FF" w:rsidRDefault="00473F73" w:rsidP="000A7183">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132" type="#_x0000_t75" style="width:21.85pt;height:18.1pt" o:ole="">
                  <v:imagedata r:id="rId210" o:title=""/>
                </v:shape>
                <o:OLEObject Type="Embed" ProgID="Equation.3" ShapeID="_x0000_i1132" DrawAspect="Content" ObjectID="_1714461526" r:id="rId211"/>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5744" w:name="_Toc20487499"/>
      <w:bookmarkStart w:id="5745" w:name="_Toc29342799"/>
      <w:bookmarkStart w:id="5746" w:name="_Toc29343938"/>
      <w:bookmarkStart w:id="5747" w:name="_Toc36567204"/>
      <w:bookmarkStart w:id="5748" w:name="_Toc36810651"/>
      <w:bookmarkStart w:id="5749" w:name="_Toc36847015"/>
      <w:bookmarkStart w:id="5750" w:name="_Toc36939668"/>
      <w:bookmarkStart w:id="5751" w:name="_Toc37082648"/>
      <w:bookmarkStart w:id="5752" w:name="_Toc46481289"/>
      <w:bookmarkStart w:id="5753" w:name="_Toc46482523"/>
      <w:bookmarkStart w:id="5754" w:name="_Toc46483757"/>
      <w:bookmarkStart w:id="5755" w:name="_Toc100791837"/>
      <w:r w:rsidRPr="00E136FF">
        <w:t>–</w:t>
      </w:r>
      <w:r w:rsidRPr="00E136FF">
        <w:tab/>
      </w:r>
      <w:r w:rsidRPr="00E136FF">
        <w:rPr>
          <w:i/>
          <w:noProof/>
        </w:rPr>
        <w:t>MBSFN-SubframeConfig</w:t>
      </w:r>
      <w:bookmarkEnd w:id="5744"/>
      <w:bookmarkEnd w:id="5745"/>
      <w:bookmarkEnd w:id="5746"/>
      <w:bookmarkEnd w:id="5747"/>
      <w:bookmarkEnd w:id="5748"/>
      <w:bookmarkEnd w:id="5749"/>
      <w:bookmarkEnd w:id="5750"/>
      <w:bookmarkEnd w:id="5751"/>
      <w:bookmarkEnd w:id="5752"/>
      <w:bookmarkEnd w:id="5753"/>
      <w:bookmarkEnd w:id="5754"/>
      <w:bookmarkEnd w:id="5755"/>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lastRenderedPageBreak/>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5756" w:name="_Toc20487500"/>
      <w:bookmarkStart w:id="5757" w:name="_Toc29342800"/>
      <w:bookmarkStart w:id="5758" w:name="_Toc29343939"/>
      <w:bookmarkStart w:id="5759" w:name="_Toc36567205"/>
      <w:bookmarkStart w:id="5760" w:name="_Toc36810652"/>
      <w:bookmarkStart w:id="5761" w:name="_Toc36847016"/>
      <w:bookmarkStart w:id="5762" w:name="_Toc36939669"/>
      <w:bookmarkStart w:id="5763" w:name="_Toc37082649"/>
      <w:bookmarkStart w:id="5764" w:name="_Toc46481290"/>
      <w:bookmarkStart w:id="5765" w:name="_Toc46482524"/>
      <w:bookmarkStart w:id="5766" w:name="_Toc46483758"/>
      <w:bookmarkStart w:id="5767" w:name="_Toc100791838"/>
      <w:r w:rsidRPr="00E136FF">
        <w:t>–</w:t>
      </w:r>
      <w:r w:rsidRPr="00E136FF">
        <w:tab/>
      </w:r>
      <w:r w:rsidRPr="00E136FF">
        <w:rPr>
          <w:i/>
          <w:noProof/>
        </w:rPr>
        <w:t>PMCH-InfoList</w:t>
      </w:r>
      <w:bookmarkEnd w:id="5756"/>
      <w:bookmarkEnd w:id="5757"/>
      <w:bookmarkEnd w:id="5758"/>
      <w:bookmarkEnd w:id="5759"/>
      <w:bookmarkEnd w:id="5760"/>
      <w:bookmarkEnd w:id="5761"/>
      <w:bookmarkEnd w:id="5762"/>
      <w:bookmarkEnd w:id="5763"/>
      <w:bookmarkEnd w:id="5764"/>
      <w:bookmarkEnd w:id="5765"/>
      <w:bookmarkEnd w:id="5766"/>
      <w:bookmarkEnd w:id="5767"/>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w:t>
      </w:r>
      <w:r w:rsidRPr="00E136FF">
        <w:lastRenderedPageBreak/>
        <w:t xml:space="preserve">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lastRenderedPageBreak/>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133" type="#_x0000_t75" style="width:21.85pt;height:18.1pt" o:ole="">
                  <v:imagedata r:id="rId210" o:title=""/>
                </v:shape>
                <o:OLEObject Type="Embed" ProgID="Equation.3" ShapeID="_x0000_i1133" DrawAspect="Content" ObjectID="_1714461527" r:id="rId212"/>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r w:rsidRPr="00E136FF">
              <w:rPr>
                <w:rFonts w:eastAsia="SimSun"/>
                <w:i/>
                <w:lang w:eastAsia="zh-CN"/>
              </w:rPr>
              <w:t>higherOrder</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5768" w:name="_Toc20487501"/>
      <w:bookmarkStart w:id="5769" w:name="_Toc29342801"/>
      <w:bookmarkStart w:id="5770" w:name="_Toc29343940"/>
      <w:bookmarkStart w:id="5771" w:name="_Toc36567206"/>
      <w:bookmarkStart w:id="5772" w:name="_Toc36810653"/>
      <w:bookmarkStart w:id="5773" w:name="_Toc36847017"/>
      <w:bookmarkStart w:id="5774" w:name="_Toc36939670"/>
      <w:bookmarkStart w:id="5775" w:name="_Toc37082650"/>
      <w:bookmarkStart w:id="5776" w:name="_Toc46481291"/>
      <w:bookmarkStart w:id="5777" w:name="_Toc46482525"/>
      <w:bookmarkStart w:id="5778" w:name="_Toc46483759"/>
      <w:bookmarkStart w:id="5779" w:name="_Toc100791839"/>
      <w:r w:rsidRPr="00E136FF">
        <w:t>6.3.7a</w:t>
      </w:r>
      <w:r w:rsidRPr="00E136FF">
        <w:tab/>
        <w:t>SC-PTM information elements</w:t>
      </w:r>
      <w:bookmarkEnd w:id="5768"/>
      <w:bookmarkEnd w:id="5769"/>
      <w:bookmarkEnd w:id="5770"/>
      <w:bookmarkEnd w:id="5771"/>
      <w:bookmarkEnd w:id="5772"/>
      <w:bookmarkEnd w:id="5773"/>
      <w:bookmarkEnd w:id="5774"/>
      <w:bookmarkEnd w:id="5775"/>
      <w:bookmarkEnd w:id="5776"/>
      <w:bookmarkEnd w:id="5777"/>
      <w:bookmarkEnd w:id="5778"/>
      <w:bookmarkEnd w:id="5779"/>
    </w:p>
    <w:p w14:paraId="69480ADB" w14:textId="77777777" w:rsidR="009722D5" w:rsidRPr="00E136FF" w:rsidRDefault="009722D5" w:rsidP="009722D5">
      <w:pPr>
        <w:pStyle w:val="Heading4"/>
      </w:pPr>
      <w:bookmarkStart w:id="5780" w:name="_Toc20487502"/>
      <w:bookmarkStart w:id="5781" w:name="_Toc29342802"/>
      <w:bookmarkStart w:id="5782" w:name="_Toc29343941"/>
      <w:bookmarkStart w:id="5783" w:name="_Toc36567207"/>
      <w:bookmarkStart w:id="5784" w:name="_Toc36810654"/>
      <w:bookmarkStart w:id="5785" w:name="_Toc36847018"/>
      <w:bookmarkStart w:id="5786" w:name="_Toc36939671"/>
      <w:bookmarkStart w:id="5787" w:name="_Toc37082651"/>
      <w:bookmarkStart w:id="5788" w:name="_Toc46481292"/>
      <w:bookmarkStart w:id="5789" w:name="_Toc46482526"/>
      <w:bookmarkStart w:id="5790" w:name="_Toc46483760"/>
      <w:bookmarkStart w:id="5791" w:name="_Toc100791840"/>
      <w:r w:rsidRPr="00E136FF">
        <w:t>–</w:t>
      </w:r>
      <w:r w:rsidRPr="00E136FF">
        <w:tab/>
      </w:r>
      <w:r w:rsidRPr="00E136FF">
        <w:rPr>
          <w:i/>
        </w:rPr>
        <w:t>SC-MTCH-InfoList</w:t>
      </w:r>
      <w:bookmarkEnd w:id="5780"/>
      <w:bookmarkEnd w:id="5781"/>
      <w:bookmarkEnd w:id="5782"/>
      <w:bookmarkEnd w:id="5783"/>
      <w:bookmarkEnd w:id="5784"/>
      <w:bookmarkEnd w:id="5785"/>
      <w:bookmarkEnd w:id="5786"/>
      <w:bookmarkEnd w:id="5787"/>
      <w:bookmarkEnd w:id="5788"/>
      <w:bookmarkEnd w:id="5789"/>
      <w:bookmarkEnd w:id="5790"/>
      <w:bookmarkEnd w:id="5791"/>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134" type="#_x0000_t75" style="width:15.7pt;height:18.1pt" o:ole="">
                  <v:imagedata r:id="rId213" o:title=""/>
                </v:shape>
                <o:OLEObject Type="Embed" ProgID="Equation.3" ShapeID="_x0000_i1134" DrawAspect="Content" ObjectID="_1714461528" r:id="rId214"/>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5792" w:name="_Toc20487503"/>
      <w:bookmarkStart w:id="5793" w:name="_Toc29342803"/>
      <w:bookmarkStart w:id="5794" w:name="_Toc29343942"/>
      <w:bookmarkStart w:id="5795" w:name="_Toc36567208"/>
      <w:bookmarkStart w:id="5796" w:name="_Toc36810655"/>
      <w:bookmarkStart w:id="5797" w:name="_Toc36847019"/>
      <w:bookmarkStart w:id="5798" w:name="_Toc36939672"/>
      <w:bookmarkStart w:id="5799" w:name="_Toc37082652"/>
      <w:bookmarkStart w:id="5800" w:name="_Toc46481293"/>
      <w:bookmarkStart w:id="5801" w:name="_Toc46482527"/>
      <w:bookmarkStart w:id="5802" w:name="_Toc46483761"/>
      <w:bookmarkStart w:id="5803" w:name="_Toc100791841"/>
      <w:r w:rsidRPr="00E136FF">
        <w:t>–</w:t>
      </w:r>
      <w:r w:rsidRPr="00E136FF">
        <w:tab/>
      </w:r>
      <w:r w:rsidRPr="00E136FF">
        <w:rPr>
          <w:i/>
        </w:rPr>
        <w:t>SC-MTCH-InfoList-BR</w:t>
      </w:r>
      <w:bookmarkEnd w:id="5792"/>
      <w:bookmarkEnd w:id="5793"/>
      <w:bookmarkEnd w:id="5794"/>
      <w:bookmarkEnd w:id="5795"/>
      <w:bookmarkEnd w:id="5796"/>
      <w:bookmarkEnd w:id="5797"/>
      <w:bookmarkEnd w:id="5798"/>
      <w:bookmarkEnd w:id="5799"/>
      <w:bookmarkEnd w:id="5800"/>
      <w:bookmarkEnd w:id="5801"/>
      <w:bookmarkEnd w:id="5802"/>
      <w:bookmarkEnd w:id="5803"/>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lastRenderedPageBreak/>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135" type="#_x0000_t75" style="width:15.7pt;height:18.1pt" o:ole="">
                  <v:imagedata r:id="rId213" o:title=""/>
                </v:shape>
                <o:OLEObject Type="Embed" ProgID="Equation.3" ShapeID="_x0000_i1135" DrawAspect="Content" ObjectID="_1714461529" r:id="rId215"/>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5804" w:name="_Toc20487504"/>
      <w:bookmarkStart w:id="5805" w:name="_Toc29342804"/>
      <w:bookmarkStart w:id="5806" w:name="_Toc29343943"/>
      <w:bookmarkStart w:id="5807" w:name="_Toc36567209"/>
      <w:bookmarkStart w:id="5808" w:name="_Toc36810656"/>
      <w:bookmarkStart w:id="5809" w:name="_Toc36847020"/>
      <w:bookmarkStart w:id="5810" w:name="_Toc36939673"/>
      <w:bookmarkStart w:id="5811" w:name="_Toc37082653"/>
      <w:bookmarkStart w:id="5812" w:name="_Toc46481294"/>
      <w:bookmarkStart w:id="5813" w:name="_Toc46482528"/>
      <w:bookmarkStart w:id="5814" w:name="_Toc46483762"/>
      <w:bookmarkStart w:id="5815" w:name="_Toc100791842"/>
      <w:r w:rsidRPr="00E136FF">
        <w:t>–</w:t>
      </w:r>
      <w:r w:rsidRPr="00E136FF">
        <w:tab/>
      </w:r>
      <w:r w:rsidRPr="00E136FF">
        <w:rPr>
          <w:i/>
        </w:rPr>
        <w:t>SCPTM-NeighbourCellList</w:t>
      </w:r>
      <w:bookmarkEnd w:id="5804"/>
      <w:bookmarkEnd w:id="5805"/>
      <w:bookmarkEnd w:id="5806"/>
      <w:bookmarkEnd w:id="5807"/>
      <w:bookmarkEnd w:id="5808"/>
      <w:bookmarkEnd w:id="5809"/>
      <w:bookmarkEnd w:id="5810"/>
      <w:bookmarkEnd w:id="5811"/>
      <w:bookmarkEnd w:id="5812"/>
      <w:bookmarkEnd w:id="5813"/>
      <w:bookmarkEnd w:id="5814"/>
      <w:bookmarkEnd w:id="5815"/>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lastRenderedPageBreak/>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5816" w:name="_Toc20487505"/>
      <w:bookmarkStart w:id="5817" w:name="_Toc29342805"/>
      <w:bookmarkStart w:id="5818" w:name="_Toc29343944"/>
      <w:bookmarkStart w:id="5819" w:name="_Toc36567210"/>
      <w:bookmarkStart w:id="5820" w:name="_Toc36810657"/>
      <w:bookmarkStart w:id="5821" w:name="_Toc36847021"/>
      <w:bookmarkStart w:id="5822" w:name="_Toc36939674"/>
      <w:bookmarkStart w:id="5823" w:name="_Toc37082654"/>
      <w:bookmarkStart w:id="5824" w:name="_Toc46481295"/>
      <w:bookmarkStart w:id="5825" w:name="_Toc46482529"/>
      <w:bookmarkStart w:id="5826" w:name="_Toc46483763"/>
      <w:bookmarkStart w:id="5827" w:name="_Toc100791843"/>
      <w:r w:rsidRPr="00E136FF">
        <w:t>6.3.8</w:t>
      </w:r>
      <w:r w:rsidRPr="00E136FF">
        <w:tab/>
        <w:t>Sidelink information elements</w:t>
      </w:r>
      <w:bookmarkEnd w:id="5816"/>
      <w:bookmarkEnd w:id="5817"/>
      <w:bookmarkEnd w:id="5818"/>
      <w:bookmarkEnd w:id="5819"/>
      <w:bookmarkEnd w:id="5820"/>
      <w:bookmarkEnd w:id="5821"/>
      <w:bookmarkEnd w:id="5822"/>
      <w:bookmarkEnd w:id="5823"/>
      <w:bookmarkEnd w:id="5824"/>
      <w:bookmarkEnd w:id="5825"/>
      <w:bookmarkEnd w:id="5826"/>
      <w:bookmarkEnd w:id="5827"/>
    </w:p>
    <w:p w14:paraId="65ED55C5" w14:textId="77777777" w:rsidR="002922C1" w:rsidRPr="00E136FF" w:rsidRDefault="002922C1" w:rsidP="002922C1">
      <w:pPr>
        <w:pStyle w:val="Heading4"/>
      </w:pPr>
      <w:bookmarkStart w:id="5828" w:name="_Toc20487506"/>
      <w:bookmarkStart w:id="5829" w:name="_Toc29342806"/>
      <w:bookmarkStart w:id="5830" w:name="_Toc29343945"/>
      <w:bookmarkStart w:id="5831" w:name="_Toc36567211"/>
      <w:bookmarkStart w:id="5832" w:name="_Toc36810658"/>
      <w:bookmarkStart w:id="5833" w:name="_Toc36847022"/>
      <w:bookmarkStart w:id="5834" w:name="_Toc36939675"/>
      <w:bookmarkStart w:id="5835" w:name="_Toc37082655"/>
      <w:bookmarkStart w:id="5836" w:name="_Toc46481296"/>
      <w:bookmarkStart w:id="5837" w:name="_Toc46482530"/>
      <w:bookmarkStart w:id="5838" w:name="_Toc46483764"/>
      <w:bookmarkStart w:id="5839" w:name="_Toc100791844"/>
      <w:r w:rsidRPr="00E136FF">
        <w:t>–</w:t>
      </w:r>
      <w:r w:rsidRPr="00E136FF">
        <w:tab/>
      </w:r>
      <w:r w:rsidRPr="00E136FF">
        <w:rPr>
          <w:i/>
        </w:rPr>
        <w:t>SL-AnchorCarrierFreqList-V2X</w:t>
      </w:r>
      <w:bookmarkEnd w:id="5828"/>
      <w:bookmarkEnd w:id="5829"/>
      <w:bookmarkEnd w:id="5830"/>
      <w:bookmarkEnd w:id="5831"/>
      <w:bookmarkEnd w:id="5832"/>
      <w:bookmarkEnd w:id="5833"/>
      <w:bookmarkEnd w:id="5834"/>
      <w:bookmarkEnd w:id="5835"/>
      <w:bookmarkEnd w:id="5836"/>
      <w:bookmarkEnd w:id="5837"/>
      <w:bookmarkEnd w:id="5838"/>
      <w:bookmarkEnd w:id="5839"/>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5840" w:name="_Toc20487507"/>
      <w:bookmarkStart w:id="5841" w:name="_Toc29342807"/>
      <w:bookmarkStart w:id="5842" w:name="_Toc29343946"/>
      <w:bookmarkStart w:id="5843" w:name="_Toc36567212"/>
      <w:bookmarkStart w:id="5844" w:name="_Toc36810659"/>
      <w:bookmarkStart w:id="5845" w:name="_Toc36847023"/>
      <w:bookmarkStart w:id="5846" w:name="_Toc36939676"/>
      <w:bookmarkStart w:id="5847" w:name="_Toc37082656"/>
      <w:bookmarkStart w:id="5848" w:name="_Toc46481297"/>
      <w:bookmarkStart w:id="5849" w:name="_Toc46482531"/>
      <w:bookmarkStart w:id="5850" w:name="_Toc46483765"/>
      <w:bookmarkStart w:id="5851" w:name="_Toc100791845"/>
      <w:r w:rsidRPr="00E136FF">
        <w:t>–</w:t>
      </w:r>
      <w:r w:rsidRPr="00E136FF">
        <w:tab/>
      </w:r>
      <w:r w:rsidRPr="00E136FF">
        <w:rPr>
          <w:i/>
          <w:lang w:eastAsia="zh-CN"/>
        </w:rPr>
        <w:t>SL-CBR-CommonTx</w:t>
      </w:r>
      <w:r w:rsidRPr="00E136FF">
        <w:rPr>
          <w:i/>
        </w:rPr>
        <w:t>ConfigList</w:t>
      </w:r>
      <w:bookmarkEnd w:id="5840"/>
      <w:bookmarkEnd w:id="5841"/>
      <w:bookmarkEnd w:id="5842"/>
      <w:bookmarkEnd w:id="5843"/>
      <w:bookmarkEnd w:id="5844"/>
      <w:bookmarkEnd w:id="5845"/>
      <w:bookmarkEnd w:id="5846"/>
      <w:bookmarkEnd w:id="5847"/>
      <w:bookmarkEnd w:id="5848"/>
      <w:bookmarkEnd w:id="5849"/>
      <w:bookmarkEnd w:id="5850"/>
      <w:bookmarkEnd w:id="5851"/>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5852" w:name="_Toc20487508"/>
      <w:bookmarkStart w:id="5853" w:name="_Toc29342808"/>
      <w:bookmarkStart w:id="5854" w:name="_Toc29343947"/>
      <w:bookmarkStart w:id="5855" w:name="_Toc36567213"/>
      <w:bookmarkStart w:id="5856" w:name="_Toc36810660"/>
      <w:bookmarkStart w:id="5857" w:name="_Toc36847024"/>
      <w:bookmarkStart w:id="5858" w:name="_Toc36939677"/>
      <w:bookmarkStart w:id="5859" w:name="_Toc37082657"/>
      <w:bookmarkStart w:id="5860" w:name="_Toc46481298"/>
      <w:bookmarkStart w:id="5861" w:name="_Toc46482532"/>
      <w:bookmarkStart w:id="5862" w:name="_Toc46483766"/>
      <w:bookmarkStart w:id="5863" w:name="_Toc100791846"/>
      <w:r w:rsidRPr="00E136FF">
        <w:t>–</w:t>
      </w:r>
      <w:r w:rsidRPr="00E136FF">
        <w:tab/>
      </w:r>
      <w:r w:rsidRPr="00E136FF">
        <w:rPr>
          <w:i/>
          <w:lang w:eastAsia="zh-CN"/>
        </w:rPr>
        <w:t>SL-CBR-PPPP</w:t>
      </w:r>
      <w:r w:rsidRPr="00E136FF">
        <w:rPr>
          <w:i/>
        </w:rPr>
        <w:t>-TxConfig</w:t>
      </w:r>
      <w:r w:rsidRPr="00E136FF">
        <w:rPr>
          <w:i/>
          <w:lang w:eastAsia="zh-CN"/>
        </w:rPr>
        <w:t>List</w:t>
      </w:r>
      <w:bookmarkEnd w:id="5852"/>
      <w:bookmarkEnd w:id="5853"/>
      <w:bookmarkEnd w:id="5854"/>
      <w:bookmarkEnd w:id="5855"/>
      <w:bookmarkEnd w:id="5856"/>
      <w:bookmarkEnd w:id="5857"/>
      <w:bookmarkEnd w:id="5858"/>
      <w:bookmarkEnd w:id="5859"/>
      <w:bookmarkEnd w:id="5860"/>
      <w:bookmarkEnd w:id="5861"/>
      <w:bookmarkEnd w:id="5862"/>
      <w:bookmarkEnd w:id="5863"/>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5864" w:name="_Toc20487509"/>
      <w:bookmarkStart w:id="5865" w:name="_Toc29342809"/>
      <w:bookmarkStart w:id="5866" w:name="_Toc29343948"/>
      <w:bookmarkStart w:id="5867" w:name="_Toc36567214"/>
      <w:bookmarkStart w:id="5868" w:name="_Toc36810661"/>
      <w:bookmarkStart w:id="5869" w:name="_Toc36847025"/>
      <w:bookmarkStart w:id="5870" w:name="_Toc36939678"/>
      <w:bookmarkStart w:id="5871" w:name="_Toc37082658"/>
      <w:bookmarkStart w:id="5872" w:name="_Toc46481299"/>
      <w:bookmarkStart w:id="5873" w:name="_Toc46482533"/>
      <w:bookmarkStart w:id="5874" w:name="_Toc46483767"/>
      <w:bookmarkStart w:id="5875" w:name="_Toc100791847"/>
      <w:r w:rsidRPr="00E136FF">
        <w:t>–</w:t>
      </w:r>
      <w:r w:rsidRPr="00E136FF">
        <w:tab/>
      </w:r>
      <w:r w:rsidRPr="00E136FF">
        <w:rPr>
          <w:i/>
        </w:rPr>
        <w:t>SL-CommConfig</w:t>
      </w:r>
      <w:bookmarkEnd w:id="5864"/>
      <w:bookmarkEnd w:id="5865"/>
      <w:bookmarkEnd w:id="5866"/>
      <w:bookmarkEnd w:id="5867"/>
      <w:bookmarkEnd w:id="5868"/>
      <w:bookmarkEnd w:id="5869"/>
      <w:bookmarkEnd w:id="5870"/>
      <w:bookmarkEnd w:id="5871"/>
      <w:bookmarkEnd w:id="5872"/>
      <w:bookmarkEnd w:id="5873"/>
      <w:bookmarkEnd w:id="5874"/>
      <w:bookmarkEnd w:id="5875"/>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5876" w:name="_Toc20487510"/>
      <w:bookmarkStart w:id="5877" w:name="_Toc29342810"/>
      <w:bookmarkStart w:id="5878" w:name="_Toc29343949"/>
      <w:bookmarkStart w:id="5879" w:name="_Toc36567215"/>
      <w:bookmarkStart w:id="5880" w:name="_Toc36810662"/>
      <w:bookmarkStart w:id="5881" w:name="_Toc36847026"/>
      <w:bookmarkStart w:id="5882" w:name="_Toc36939679"/>
      <w:bookmarkStart w:id="5883" w:name="_Toc37082659"/>
      <w:bookmarkStart w:id="5884" w:name="_Toc46481300"/>
      <w:bookmarkStart w:id="5885" w:name="_Toc46482534"/>
      <w:bookmarkStart w:id="5886" w:name="_Toc46483768"/>
      <w:bookmarkStart w:id="5887" w:name="_Toc100791848"/>
      <w:r w:rsidRPr="00E136FF">
        <w:t>–</w:t>
      </w:r>
      <w:r w:rsidRPr="00E136FF">
        <w:tab/>
      </w:r>
      <w:r w:rsidRPr="00E136FF">
        <w:rPr>
          <w:i/>
        </w:rPr>
        <w:t>SL-CommResourcePool</w:t>
      </w:r>
      <w:bookmarkEnd w:id="5876"/>
      <w:bookmarkEnd w:id="5877"/>
      <w:bookmarkEnd w:id="5878"/>
      <w:bookmarkEnd w:id="5879"/>
      <w:bookmarkEnd w:id="5880"/>
      <w:bookmarkEnd w:id="5881"/>
      <w:bookmarkEnd w:id="5882"/>
      <w:bookmarkEnd w:id="5883"/>
      <w:bookmarkEnd w:id="5884"/>
      <w:bookmarkEnd w:id="5885"/>
      <w:bookmarkEnd w:id="5886"/>
      <w:bookmarkEnd w:id="5887"/>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lastRenderedPageBreak/>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lastRenderedPageBreak/>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5888" w:name="_Toc20487511"/>
      <w:bookmarkStart w:id="5889" w:name="_Toc29342811"/>
      <w:bookmarkStart w:id="5890" w:name="_Toc29343950"/>
      <w:bookmarkStart w:id="5891" w:name="_Toc36567216"/>
      <w:bookmarkStart w:id="5892" w:name="_Toc36810663"/>
      <w:bookmarkStart w:id="5893" w:name="_Toc36847027"/>
      <w:bookmarkStart w:id="5894" w:name="_Toc36939680"/>
      <w:bookmarkStart w:id="5895" w:name="_Toc37082660"/>
      <w:bookmarkStart w:id="5896" w:name="_Toc46481301"/>
      <w:bookmarkStart w:id="5897" w:name="_Toc46482535"/>
      <w:bookmarkStart w:id="5898" w:name="_Toc46483769"/>
      <w:bookmarkStart w:id="5899" w:name="_Toc100791849"/>
      <w:r w:rsidRPr="00E136FF">
        <w:t>–</w:t>
      </w:r>
      <w:r w:rsidRPr="00E136FF">
        <w:tab/>
      </w:r>
      <w:r w:rsidRPr="00E136FF">
        <w:rPr>
          <w:i/>
        </w:rPr>
        <w:t>SL-CommTxPoolSensingConfig</w:t>
      </w:r>
      <w:bookmarkEnd w:id="5888"/>
      <w:bookmarkEnd w:id="5889"/>
      <w:bookmarkEnd w:id="5890"/>
      <w:bookmarkEnd w:id="5891"/>
      <w:bookmarkEnd w:id="5892"/>
      <w:bookmarkEnd w:id="5893"/>
      <w:bookmarkEnd w:id="5894"/>
      <w:bookmarkEnd w:id="5895"/>
      <w:bookmarkEnd w:id="5896"/>
      <w:bookmarkEnd w:id="5897"/>
      <w:bookmarkEnd w:id="5898"/>
      <w:bookmarkEnd w:id="5899"/>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lastRenderedPageBreak/>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5900" w:name="_Toc20487512"/>
      <w:bookmarkStart w:id="5901" w:name="_Toc29342812"/>
      <w:bookmarkStart w:id="5902" w:name="_Toc29343951"/>
      <w:bookmarkStart w:id="5903" w:name="_Toc36567217"/>
      <w:bookmarkStart w:id="5904" w:name="_Toc36810664"/>
      <w:bookmarkStart w:id="5905" w:name="_Toc36847028"/>
      <w:bookmarkStart w:id="5906" w:name="_Toc36939681"/>
      <w:bookmarkStart w:id="5907" w:name="_Toc37082661"/>
      <w:bookmarkStart w:id="5908" w:name="_Toc46481302"/>
      <w:bookmarkStart w:id="5909" w:name="_Toc46482536"/>
      <w:bookmarkStart w:id="5910" w:name="_Toc46483770"/>
      <w:bookmarkStart w:id="5911" w:name="_Toc100791850"/>
      <w:r w:rsidRPr="00E136FF">
        <w:t>–</w:t>
      </w:r>
      <w:r w:rsidRPr="00E136FF">
        <w:tab/>
      </w:r>
      <w:r w:rsidRPr="00E136FF">
        <w:rPr>
          <w:i/>
        </w:rPr>
        <w:t>SL-CP-Len</w:t>
      </w:r>
      <w:bookmarkEnd w:id="5900"/>
      <w:bookmarkEnd w:id="5901"/>
      <w:bookmarkEnd w:id="5902"/>
      <w:bookmarkEnd w:id="5903"/>
      <w:bookmarkEnd w:id="5904"/>
      <w:bookmarkEnd w:id="5905"/>
      <w:bookmarkEnd w:id="5906"/>
      <w:bookmarkEnd w:id="5907"/>
      <w:bookmarkEnd w:id="5908"/>
      <w:bookmarkEnd w:id="5909"/>
      <w:bookmarkEnd w:id="5910"/>
      <w:bookmarkEnd w:id="5911"/>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5912" w:name="_Toc20487513"/>
      <w:bookmarkStart w:id="5913" w:name="_Toc29342813"/>
      <w:bookmarkStart w:id="5914" w:name="_Toc29343952"/>
      <w:bookmarkStart w:id="5915" w:name="_Toc36567218"/>
      <w:bookmarkStart w:id="5916" w:name="_Toc36810665"/>
      <w:bookmarkStart w:id="5917" w:name="_Toc36847029"/>
      <w:bookmarkStart w:id="5918" w:name="_Toc36939682"/>
      <w:bookmarkStart w:id="5919" w:name="_Toc37082662"/>
      <w:bookmarkStart w:id="5920" w:name="_Toc46481303"/>
      <w:bookmarkStart w:id="5921" w:name="_Toc46482537"/>
      <w:bookmarkStart w:id="5922" w:name="_Toc46483771"/>
      <w:bookmarkStart w:id="5923" w:name="_Toc100791851"/>
      <w:r w:rsidRPr="00E136FF">
        <w:t>–</w:t>
      </w:r>
      <w:r w:rsidRPr="00E136FF">
        <w:tab/>
      </w:r>
      <w:r w:rsidRPr="00E136FF">
        <w:rPr>
          <w:i/>
        </w:rPr>
        <w:t>SL-DiscConfig</w:t>
      </w:r>
      <w:bookmarkEnd w:id="5912"/>
      <w:bookmarkEnd w:id="5913"/>
      <w:bookmarkEnd w:id="5914"/>
      <w:bookmarkEnd w:id="5915"/>
      <w:bookmarkEnd w:id="5916"/>
      <w:bookmarkEnd w:id="5917"/>
      <w:bookmarkEnd w:id="5918"/>
      <w:bookmarkEnd w:id="5919"/>
      <w:bookmarkEnd w:id="5920"/>
      <w:bookmarkEnd w:id="5921"/>
      <w:bookmarkEnd w:id="5922"/>
      <w:bookmarkEnd w:id="5923"/>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lastRenderedPageBreak/>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5924" w:name="_Toc20487514"/>
      <w:bookmarkStart w:id="5925" w:name="_Toc29342814"/>
      <w:bookmarkStart w:id="5926" w:name="_Toc29343953"/>
      <w:bookmarkStart w:id="5927" w:name="_Toc36567219"/>
      <w:bookmarkStart w:id="5928" w:name="_Toc36810666"/>
      <w:bookmarkStart w:id="5929" w:name="_Toc36847030"/>
      <w:bookmarkStart w:id="5930" w:name="_Toc36939683"/>
      <w:bookmarkStart w:id="5931" w:name="_Toc37082663"/>
      <w:bookmarkStart w:id="5932" w:name="_Toc46481304"/>
      <w:bookmarkStart w:id="5933" w:name="_Toc46482538"/>
      <w:bookmarkStart w:id="5934" w:name="_Toc46483772"/>
      <w:bookmarkStart w:id="5935" w:name="_Toc100791852"/>
      <w:r w:rsidRPr="00E136FF">
        <w:lastRenderedPageBreak/>
        <w:t>–</w:t>
      </w:r>
      <w:r w:rsidRPr="00E136FF">
        <w:tab/>
      </w:r>
      <w:r w:rsidRPr="00E136FF">
        <w:rPr>
          <w:i/>
        </w:rPr>
        <w:t>SL-DiscResourcePool</w:t>
      </w:r>
      <w:bookmarkEnd w:id="5924"/>
      <w:bookmarkEnd w:id="5925"/>
      <w:bookmarkEnd w:id="5926"/>
      <w:bookmarkEnd w:id="5927"/>
      <w:bookmarkEnd w:id="5928"/>
      <w:bookmarkEnd w:id="5929"/>
      <w:bookmarkEnd w:id="5930"/>
      <w:bookmarkEnd w:id="5931"/>
      <w:bookmarkEnd w:id="5932"/>
      <w:bookmarkEnd w:id="5933"/>
      <w:bookmarkEnd w:id="5934"/>
      <w:bookmarkEnd w:id="5935"/>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lastRenderedPageBreak/>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5936" w:name="_Toc20487515"/>
      <w:bookmarkStart w:id="5937" w:name="_Toc29342815"/>
      <w:bookmarkStart w:id="5938" w:name="_Toc29343954"/>
      <w:bookmarkStart w:id="5939" w:name="_Toc36567220"/>
      <w:bookmarkStart w:id="5940" w:name="_Toc36810667"/>
      <w:bookmarkStart w:id="5941" w:name="_Toc36847031"/>
      <w:bookmarkStart w:id="5942" w:name="_Toc36939684"/>
      <w:bookmarkStart w:id="5943" w:name="_Toc37082664"/>
      <w:bookmarkStart w:id="5944" w:name="_Toc46481305"/>
      <w:bookmarkStart w:id="5945" w:name="_Toc46482539"/>
      <w:bookmarkStart w:id="5946" w:name="_Toc46483773"/>
      <w:bookmarkStart w:id="5947" w:name="_Toc100791853"/>
      <w:r w:rsidRPr="00E136FF">
        <w:t>–</w:t>
      </w:r>
      <w:r w:rsidRPr="00E136FF">
        <w:tab/>
      </w:r>
      <w:r w:rsidRPr="00E136FF">
        <w:rPr>
          <w:i/>
        </w:rPr>
        <w:t>SL-DiscSysInfoReport</w:t>
      </w:r>
      <w:bookmarkEnd w:id="5936"/>
      <w:bookmarkEnd w:id="5937"/>
      <w:bookmarkEnd w:id="5938"/>
      <w:bookmarkEnd w:id="5939"/>
      <w:bookmarkEnd w:id="5940"/>
      <w:bookmarkEnd w:id="5941"/>
      <w:bookmarkEnd w:id="5942"/>
      <w:bookmarkEnd w:id="5943"/>
      <w:bookmarkEnd w:id="5944"/>
      <w:bookmarkEnd w:id="5945"/>
      <w:bookmarkEnd w:id="5946"/>
      <w:bookmarkEnd w:id="5947"/>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lastRenderedPageBreak/>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5948" w:name="_Toc20487516"/>
      <w:bookmarkStart w:id="5949" w:name="_Toc29342816"/>
      <w:bookmarkStart w:id="5950" w:name="_Toc29343955"/>
      <w:bookmarkStart w:id="5951" w:name="_Toc36567221"/>
      <w:bookmarkStart w:id="5952" w:name="_Toc36810668"/>
      <w:bookmarkStart w:id="5953" w:name="_Toc36847032"/>
      <w:bookmarkStart w:id="5954" w:name="_Toc36939685"/>
      <w:bookmarkStart w:id="5955" w:name="_Toc37082665"/>
      <w:bookmarkStart w:id="5956" w:name="_Toc46481306"/>
      <w:bookmarkStart w:id="5957" w:name="_Toc46482540"/>
      <w:bookmarkStart w:id="5958" w:name="_Toc46483774"/>
      <w:bookmarkStart w:id="5959" w:name="_Toc100791854"/>
      <w:r w:rsidRPr="00E136FF">
        <w:t>–</w:t>
      </w:r>
      <w:r w:rsidRPr="00E136FF">
        <w:tab/>
      </w:r>
      <w:r w:rsidRPr="00E136FF">
        <w:rPr>
          <w:i/>
        </w:rPr>
        <w:t>SL-DiscTxPowerInfo</w:t>
      </w:r>
      <w:bookmarkEnd w:id="5948"/>
      <w:bookmarkEnd w:id="5949"/>
      <w:bookmarkEnd w:id="5950"/>
      <w:bookmarkEnd w:id="5951"/>
      <w:bookmarkEnd w:id="5952"/>
      <w:bookmarkEnd w:id="5953"/>
      <w:bookmarkEnd w:id="5954"/>
      <w:bookmarkEnd w:id="5955"/>
      <w:bookmarkEnd w:id="5956"/>
      <w:bookmarkEnd w:id="5957"/>
      <w:bookmarkEnd w:id="5958"/>
      <w:bookmarkEnd w:id="5959"/>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5960" w:name="_Toc20487517"/>
      <w:bookmarkStart w:id="5961" w:name="_Toc29342817"/>
      <w:bookmarkStart w:id="5962" w:name="_Toc29343956"/>
      <w:bookmarkStart w:id="5963" w:name="_Toc36567222"/>
      <w:bookmarkStart w:id="5964" w:name="_Toc36810669"/>
      <w:bookmarkStart w:id="5965" w:name="_Toc36847033"/>
      <w:bookmarkStart w:id="5966" w:name="_Toc36939686"/>
      <w:bookmarkStart w:id="5967" w:name="_Toc37082666"/>
      <w:bookmarkStart w:id="5968" w:name="_Toc46481307"/>
      <w:bookmarkStart w:id="5969" w:name="_Toc46482541"/>
      <w:bookmarkStart w:id="5970" w:name="_Toc46483775"/>
      <w:bookmarkStart w:id="5971" w:name="_Toc100791855"/>
      <w:r w:rsidRPr="00E136FF">
        <w:t>–</w:t>
      </w:r>
      <w:r w:rsidRPr="00E136FF">
        <w:tab/>
      </w:r>
      <w:r w:rsidRPr="00E136FF">
        <w:rPr>
          <w:i/>
        </w:rPr>
        <w:t>SL-GapConfig</w:t>
      </w:r>
      <w:bookmarkEnd w:id="5960"/>
      <w:bookmarkEnd w:id="5961"/>
      <w:bookmarkEnd w:id="5962"/>
      <w:bookmarkEnd w:id="5963"/>
      <w:bookmarkEnd w:id="5964"/>
      <w:bookmarkEnd w:id="5965"/>
      <w:bookmarkEnd w:id="5966"/>
      <w:bookmarkEnd w:id="5967"/>
      <w:bookmarkEnd w:id="5968"/>
      <w:bookmarkEnd w:id="5969"/>
      <w:bookmarkEnd w:id="5970"/>
      <w:bookmarkEnd w:id="5971"/>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lastRenderedPageBreak/>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5972" w:name="_Toc20487518"/>
      <w:bookmarkStart w:id="5973" w:name="_Toc29342818"/>
      <w:bookmarkStart w:id="5974" w:name="_Toc29343957"/>
      <w:bookmarkStart w:id="5975" w:name="_Toc36567223"/>
      <w:bookmarkStart w:id="5976" w:name="_Toc36810670"/>
      <w:bookmarkStart w:id="5977" w:name="_Toc36847034"/>
      <w:bookmarkStart w:id="5978" w:name="_Toc36939687"/>
      <w:bookmarkStart w:id="5979" w:name="_Toc37082667"/>
      <w:bookmarkStart w:id="5980" w:name="_Toc46481308"/>
      <w:bookmarkStart w:id="5981" w:name="_Toc46482542"/>
      <w:bookmarkStart w:id="5982" w:name="_Toc46483776"/>
      <w:bookmarkStart w:id="5983" w:name="_Toc100791856"/>
      <w:r w:rsidRPr="00E136FF">
        <w:t>–</w:t>
      </w:r>
      <w:r w:rsidRPr="00E136FF">
        <w:tab/>
      </w:r>
      <w:r w:rsidRPr="00E136FF">
        <w:rPr>
          <w:i/>
        </w:rPr>
        <w:t>SL-GapRequest</w:t>
      </w:r>
      <w:bookmarkEnd w:id="5972"/>
      <w:bookmarkEnd w:id="5973"/>
      <w:bookmarkEnd w:id="5974"/>
      <w:bookmarkEnd w:id="5975"/>
      <w:bookmarkEnd w:id="5976"/>
      <w:bookmarkEnd w:id="5977"/>
      <w:bookmarkEnd w:id="5978"/>
      <w:bookmarkEnd w:id="5979"/>
      <w:bookmarkEnd w:id="5980"/>
      <w:bookmarkEnd w:id="5981"/>
      <w:bookmarkEnd w:id="5982"/>
      <w:bookmarkEnd w:id="5983"/>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5984" w:name="_Toc20487519"/>
      <w:bookmarkStart w:id="5985" w:name="_Toc29342819"/>
      <w:bookmarkStart w:id="5986" w:name="_Toc29343958"/>
      <w:bookmarkStart w:id="5987" w:name="_Toc36567224"/>
      <w:bookmarkStart w:id="5988" w:name="_Toc36810671"/>
      <w:bookmarkStart w:id="5989" w:name="_Toc36847035"/>
      <w:bookmarkStart w:id="5990" w:name="_Toc36939688"/>
      <w:bookmarkStart w:id="5991" w:name="_Toc37082668"/>
      <w:bookmarkStart w:id="5992" w:name="_Toc46481309"/>
      <w:bookmarkStart w:id="5993" w:name="_Toc46482543"/>
      <w:bookmarkStart w:id="5994" w:name="_Toc46483777"/>
      <w:bookmarkStart w:id="5995" w:name="_Toc100791857"/>
      <w:r w:rsidRPr="00E136FF">
        <w:t>–</w:t>
      </w:r>
      <w:r w:rsidRPr="00E136FF">
        <w:tab/>
      </w:r>
      <w:r w:rsidRPr="00E136FF">
        <w:rPr>
          <w:i/>
        </w:rPr>
        <w:t>SL-HoppingConfig</w:t>
      </w:r>
      <w:bookmarkEnd w:id="5984"/>
      <w:bookmarkEnd w:id="5985"/>
      <w:bookmarkEnd w:id="5986"/>
      <w:bookmarkEnd w:id="5987"/>
      <w:bookmarkEnd w:id="5988"/>
      <w:bookmarkEnd w:id="5989"/>
      <w:bookmarkEnd w:id="5990"/>
      <w:bookmarkEnd w:id="5991"/>
      <w:bookmarkEnd w:id="5992"/>
      <w:bookmarkEnd w:id="5993"/>
      <w:bookmarkEnd w:id="5994"/>
      <w:bookmarkEnd w:id="5995"/>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lastRenderedPageBreak/>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136" type="#_x0000_t75" style="width:37.55pt;height:19.45pt" o:ole="">
                  <v:imagedata r:id="rId216" o:title=""/>
                </v:shape>
                <o:OLEObject Type="Embed" ProgID="Equation.3" ShapeID="_x0000_i1136" DrawAspect="Content" ObjectID="_1714461530" r:id="rId217"/>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137" type="#_x0000_t75" style="width:37.55pt;height:19.45pt" o:ole="">
                  <v:imagedata r:id="rId218" o:title=""/>
                </v:shape>
                <o:OLEObject Type="Embed" ProgID="Equation.3" ShapeID="_x0000_i1137" DrawAspect="Content" ObjectID="_1714461531" r:id="rId219"/>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138" type="#_x0000_t75" style="width:37.55pt;height:19.45pt" o:ole="">
                  <v:imagedata r:id="rId220" o:title=""/>
                </v:shape>
                <o:OLEObject Type="Embed" ProgID="Equation.3" ShapeID="_x0000_i1138" DrawAspect="Content" ObjectID="_1714461532" r:id="rId221"/>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139" type="#_x0000_t75" style="width:23.2pt;height:18.1pt" o:ole="">
                  <v:imagedata r:id="rId119" o:title=""/>
                </v:shape>
                <o:OLEObject Type="Embed" ProgID="Equation.3" ShapeID="_x0000_i1139" DrawAspect="Content" ObjectID="_1714461533" r:id="rId222"/>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5996" w:name="_Toc20487520"/>
      <w:bookmarkStart w:id="5997" w:name="_Toc29342820"/>
      <w:bookmarkStart w:id="5998" w:name="_Toc29343959"/>
      <w:bookmarkStart w:id="5999" w:name="_Toc36567225"/>
      <w:bookmarkStart w:id="6000" w:name="_Toc36810672"/>
      <w:bookmarkStart w:id="6001" w:name="_Toc36847036"/>
      <w:bookmarkStart w:id="6002" w:name="_Toc36939689"/>
      <w:bookmarkStart w:id="6003" w:name="_Toc37082669"/>
      <w:bookmarkStart w:id="6004" w:name="_Toc46481310"/>
      <w:bookmarkStart w:id="6005" w:name="_Toc46482544"/>
      <w:bookmarkStart w:id="6006" w:name="_Toc46483778"/>
      <w:bookmarkStart w:id="6007"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5996"/>
      <w:bookmarkEnd w:id="5997"/>
      <w:bookmarkEnd w:id="5998"/>
      <w:bookmarkEnd w:id="5999"/>
      <w:bookmarkEnd w:id="6000"/>
      <w:bookmarkEnd w:id="6001"/>
      <w:bookmarkEnd w:id="6002"/>
      <w:bookmarkEnd w:id="6003"/>
      <w:bookmarkEnd w:id="6004"/>
      <w:bookmarkEnd w:id="6005"/>
      <w:bookmarkEnd w:id="6006"/>
      <w:bookmarkEnd w:id="6007"/>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lastRenderedPageBreak/>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6008" w:name="_Toc12746075"/>
      <w:bookmarkStart w:id="6009" w:name="_Toc36810673"/>
      <w:bookmarkStart w:id="6010" w:name="_Toc36847037"/>
      <w:bookmarkStart w:id="6011" w:name="_Toc36939690"/>
      <w:bookmarkStart w:id="6012" w:name="_Toc37082670"/>
      <w:bookmarkStart w:id="6013" w:name="_Toc46481311"/>
      <w:bookmarkStart w:id="6014" w:name="_Toc46482545"/>
      <w:bookmarkStart w:id="6015" w:name="_Toc46483779"/>
      <w:bookmarkStart w:id="6016" w:name="_Toc100791859"/>
      <w:r w:rsidRPr="00E136FF">
        <w:rPr>
          <w:lang w:eastAsia="zh-CN"/>
        </w:rPr>
        <w:t>–</w:t>
      </w:r>
      <w:r w:rsidRPr="00E136FF">
        <w:rPr>
          <w:lang w:eastAsia="zh-CN"/>
        </w:rPr>
        <w:tab/>
      </w:r>
      <w:r w:rsidRPr="00E136FF">
        <w:rPr>
          <w:i/>
          <w:iCs/>
          <w:lang w:eastAsia="zh-CN"/>
        </w:rPr>
        <w:t>SL-</w:t>
      </w:r>
      <w:bookmarkEnd w:id="6008"/>
      <w:r w:rsidRPr="00E136FF">
        <w:rPr>
          <w:i/>
          <w:iCs/>
          <w:lang w:eastAsia="zh-CN"/>
        </w:rPr>
        <w:t>NR-AnchorCarrierFreqList</w:t>
      </w:r>
      <w:bookmarkEnd w:id="6009"/>
      <w:bookmarkEnd w:id="6010"/>
      <w:bookmarkEnd w:id="6011"/>
      <w:bookmarkEnd w:id="6012"/>
      <w:bookmarkEnd w:id="6013"/>
      <w:bookmarkEnd w:id="6014"/>
      <w:bookmarkEnd w:id="6015"/>
      <w:bookmarkEnd w:id="6016"/>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6017" w:name="_Toc20487521"/>
      <w:bookmarkStart w:id="6018" w:name="_Toc29342821"/>
      <w:bookmarkStart w:id="6019" w:name="_Toc29343960"/>
      <w:bookmarkStart w:id="6020" w:name="_Toc36567226"/>
      <w:bookmarkStart w:id="6021" w:name="_Toc36810674"/>
      <w:bookmarkStart w:id="6022" w:name="_Toc36847038"/>
      <w:bookmarkStart w:id="6023" w:name="_Toc36939691"/>
      <w:bookmarkStart w:id="6024" w:name="_Toc37082671"/>
      <w:bookmarkStart w:id="6025" w:name="_Toc46481312"/>
      <w:bookmarkStart w:id="6026" w:name="_Toc46482546"/>
      <w:bookmarkStart w:id="6027" w:name="_Toc46483780"/>
      <w:bookmarkStart w:id="6028"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6017"/>
      <w:bookmarkEnd w:id="6018"/>
      <w:bookmarkEnd w:id="6019"/>
      <w:bookmarkEnd w:id="6020"/>
      <w:bookmarkEnd w:id="6021"/>
      <w:bookmarkEnd w:id="6022"/>
      <w:bookmarkEnd w:id="6023"/>
      <w:bookmarkEnd w:id="6024"/>
      <w:bookmarkEnd w:id="6025"/>
      <w:bookmarkEnd w:id="6026"/>
      <w:bookmarkEnd w:id="6027"/>
      <w:bookmarkEnd w:id="6028"/>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lastRenderedPageBreak/>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6029" w:name="_Toc20487522"/>
      <w:bookmarkStart w:id="6030" w:name="_Toc29342822"/>
      <w:bookmarkStart w:id="6031" w:name="_Toc29343961"/>
      <w:bookmarkStart w:id="6032" w:name="_Toc36567227"/>
      <w:bookmarkStart w:id="6033" w:name="_Toc36810675"/>
      <w:bookmarkStart w:id="6034" w:name="_Toc36847039"/>
      <w:bookmarkStart w:id="6035" w:name="_Toc36939692"/>
      <w:bookmarkStart w:id="6036" w:name="_Toc37082672"/>
      <w:bookmarkStart w:id="6037" w:name="_Toc46481313"/>
      <w:bookmarkStart w:id="6038" w:name="_Toc46482547"/>
      <w:bookmarkStart w:id="6039" w:name="_Toc46483781"/>
      <w:bookmarkStart w:id="6040" w:name="_Toc100791861"/>
      <w:r w:rsidRPr="00E136FF">
        <w:t>–</w:t>
      </w:r>
      <w:r w:rsidRPr="00E136FF">
        <w:tab/>
      </w:r>
      <w:r w:rsidRPr="00E136FF">
        <w:rPr>
          <w:i/>
        </w:rPr>
        <w:t>SL-OffsetIndicator</w:t>
      </w:r>
      <w:bookmarkEnd w:id="6029"/>
      <w:bookmarkEnd w:id="6030"/>
      <w:bookmarkEnd w:id="6031"/>
      <w:bookmarkEnd w:id="6032"/>
      <w:bookmarkEnd w:id="6033"/>
      <w:bookmarkEnd w:id="6034"/>
      <w:bookmarkEnd w:id="6035"/>
      <w:bookmarkEnd w:id="6036"/>
      <w:bookmarkEnd w:id="6037"/>
      <w:bookmarkEnd w:id="6038"/>
      <w:bookmarkEnd w:id="6039"/>
      <w:bookmarkEnd w:id="6040"/>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6041" w:name="_Toc20487523"/>
      <w:bookmarkStart w:id="6042" w:name="_Toc29342823"/>
      <w:bookmarkStart w:id="6043" w:name="_Toc29343962"/>
      <w:bookmarkStart w:id="6044" w:name="_Toc36567228"/>
      <w:bookmarkStart w:id="6045" w:name="_Toc36810676"/>
      <w:bookmarkStart w:id="6046" w:name="_Toc36847040"/>
      <w:bookmarkStart w:id="6047" w:name="_Toc36939693"/>
      <w:bookmarkStart w:id="6048" w:name="_Toc37082673"/>
      <w:bookmarkStart w:id="6049" w:name="_Toc46481314"/>
      <w:bookmarkStart w:id="6050" w:name="_Toc46482548"/>
      <w:bookmarkStart w:id="6051" w:name="_Toc46483782"/>
      <w:bookmarkStart w:id="6052" w:name="_Toc100791862"/>
      <w:r w:rsidRPr="00E136FF">
        <w:lastRenderedPageBreak/>
        <w:t>–</w:t>
      </w:r>
      <w:r w:rsidRPr="00E136FF">
        <w:tab/>
      </w:r>
      <w:r w:rsidRPr="00E136FF">
        <w:rPr>
          <w:i/>
        </w:rPr>
        <w:t>SL-</w:t>
      </w:r>
      <w:r w:rsidRPr="00E136FF">
        <w:rPr>
          <w:i/>
          <w:lang w:eastAsia="zh-CN"/>
        </w:rPr>
        <w:t>P2X-ResourceSelectionConfig</w:t>
      </w:r>
      <w:bookmarkEnd w:id="6041"/>
      <w:bookmarkEnd w:id="6042"/>
      <w:bookmarkEnd w:id="6043"/>
      <w:bookmarkEnd w:id="6044"/>
      <w:bookmarkEnd w:id="6045"/>
      <w:bookmarkEnd w:id="6046"/>
      <w:bookmarkEnd w:id="6047"/>
      <w:bookmarkEnd w:id="6048"/>
      <w:bookmarkEnd w:id="6049"/>
      <w:bookmarkEnd w:id="6050"/>
      <w:bookmarkEnd w:id="6051"/>
      <w:bookmarkEnd w:id="6052"/>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6053" w:name="_Toc20487524"/>
      <w:bookmarkStart w:id="6054" w:name="_Toc29342824"/>
      <w:bookmarkStart w:id="6055" w:name="_Toc29343963"/>
      <w:bookmarkStart w:id="6056" w:name="_Toc36567229"/>
      <w:bookmarkStart w:id="6057" w:name="_Toc36810677"/>
      <w:bookmarkStart w:id="6058" w:name="_Toc36847041"/>
      <w:bookmarkStart w:id="6059" w:name="_Toc36939694"/>
      <w:bookmarkStart w:id="6060" w:name="_Toc37082674"/>
      <w:bookmarkStart w:id="6061" w:name="_Toc46481315"/>
      <w:bookmarkStart w:id="6062" w:name="_Toc46482549"/>
      <w:bookmarkStart w:id="6063" w:name="_Toc46483783"/>
      <w:bookmarkStart w:id="6064" w:name="_Toc100791863"/>
      <w:r w:rsidRPr="00E136FF">
        <w:t>–</w:t>
      </w:r>
      <w:r w:rsidRPr="00E136FF">
        <w:tab/>
      </w:r>
      <w:r w:rsidRPr="00E136FF">
        <w:rPr>
          <w:i/>
        </w:rPr>
        <w:t>SL-PeriodComm</w:t>
      </w:r>
      <w:bookmarkEnd w:id="6053"/>
      <w:bookmarkEnd w:id="6054"/>
      <w:bookmarkEnd w:id="6055"/>
      <w:bookmarkEnd w:id="6056"/>
      <w:bookmarkEnd w:id="6057"/>
      <w:bookmarkEnd w:id="6058"/>
      <w:bookmarkEnd w:id="6059"/>
      <w:bookmarkEnd w:id="6060"/>
      <w:bookmarkEnd w:id="6061"/>
      <w:bookmarkEnd w:id="6062"/>
      <w:bookmarkEnd w:id="6063"/>
      <w:bookmarkEnd w:id="6064"/>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6065" w:name="_Toc20487525"/>
      <w:bookmarkStart w:id="6066" w:name="_Toc29342825"/>
      <w:bookmarkStart w:id="6067" w:name="_Toc29343964"/>
      <w:bookmarkStart w:id="6068" w:name="_Toc36567230"/>
      <w:bookmarkStart w:id="6069" w:name="_Toc36810678"/>
      <w:bookmarkStart w:id="6070" w:name="_Toc36847042"/>
      <w:bookmarkStart w:id="6071" w:name="_Toc36939695"/>
      <w:bookmarkStart w:id="6072" w:name="_Toc37082675"/>
      <w:bookmarkStart w:id="6073" w:name="_Toc46481316"/>
      <w:bookmarkStart w:id="6074" w:name="_Toc46482550"/>
      <w:bookmarkStart w:id="6075" w:name="_Toc46483784"/>
      <w:bookmarkStart w:id="6076" w:name="_Toc100791864"/>
      <w:r w:rsidRPr="00E136FF">
        <w:t>–</w:t>
      </w:r>
      <w:r w:rsidRPr="00E136FF">
        <w:tab/>
      </w:r>
      <w:r w:rsidRPr="00E136FF">
        <w:rPr>
          <w:i/>
        </w:rPr>
        <w:t>SL-Priority</w:t>
      </w:r>
      <w:bookmarkEnd w:id="6065"/>
      <w:bookmarkEnd w:id="6066"/>
      <w:bookmarkEnd w:id="6067"/>
      <w:bookmarkEnd w:id="6068"/>
      <w:bookmarkEnd w:id="6069"/>
      <w:bookmarkEnd w:id="6070"/>
      <w:bookmarkEnd w:id="6071"/>
      <w:bookmarkEnd w:id="6072"/>
      <w:bookmarkEnd w:id="6073"/>
      <w:bookmarkEnd w:id="6074"/>
      <w:bookmarkEnd w:id="6075"/>
      <w:bookmarkEnd w:id="6076"/>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6077" w:name="_Toc20487526"/>
      <w:bookmarkStart w:id="6078" w:name="_Toc29342826"/>
      <w:bookmarkStart w:id="6079" w:name="_Toc29343965"/>
      <w:bookmarkStart w:id="6080" w:name="_Toc36567231"/>
      <w:bookmarkStart w:id="6081" w:name="_Toc36810679"/>
      <w:bookmarkStart w:id="6082" w:name="_Toc36847043"/>
      <w:bookmarkStart w:id="6083" w:name="_Toc36939696"/>
      <w:bookmarkStart w:id="6084" w:name="_Toc37082676"/>
      <w:bookmarkStart w:id="6085" w:name="_Toc46481317"/>
      <w:bookmarkStart w:id="6086" w:name="_Toc46482551"/>
      <w:bookmarkStart w:id="6087" w:name="_Toc46483785"/>
      <w:bookmarkStart w:id="6088" w:name="_Toc100791865"/>
      <w:r w:rsidRPr="00E136FF">
        <w:t>–</w:t>
      </w:r>
      <w:r w:rsidRPr="00E136FF">
        <w:tab/>
      </w:r>
      <w:r w:rsidRPr="00E136FF">
        <w:rPr>
          <w:i/>
          <w:lang w:eastAsia="zh-CN"/>
        </w:rPr>
        <w:t>SL-P</w:t>
      </w:r>
      <w:r w:rsidRPr="00E136FF">
        <w:rPr>
          <w:i/>
        </w:rPr>
        <w:t>SSCH-TxConfig</w:t>
      </w:r>
      <w:r w:rsidR="00A257CD" w:rsidRPr="00E136FF">
        <w:rPr>
          <w:i/>
        </w:rPr>
        <w:t>List</w:t>
      </w:r>
      <w:bookmarkEnd w:id="6077"/>
      <w:bookmarkEnd w:id="6078"/>
      <w:bookmarkEnd w:id="6079"/>
      <w:bookmarkEnd w:id="6080"/>
      <w:bookmarkEnd w:id="6081"/>
      <w:bookmarkEnd w:id="6082"/>
      <w:bookmarkEnd w:id="6083"/>
      <w:bookmarkEnd w:id="6084"/>
      <w:bookmarkEnd w:id="6085"/>
      <w:bookmarkEnd w:id="6086"/>
      <w:bookmarkEnd w:id="6087"/>
      <w:bookmarkEnd w:id="6088"/>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lastRenderedPageBreak/>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6089" w:name="_Toc29342827"/>
      <w:bookmarkStart w:id="6090" w:name="_Toc29343966"/>
      <w:bookmarkStart w:id="6091" w:name="_Toc36567232"/>
      <w:bookmarkStart w:id="6092" w:name="_Toc36810680"/>
      <w:bookmarkStart w:id="6093" w:name="_Toc36847044"/>
      <w:bookmarkStart w:id="6094" w:name="_Toc36939697"/>
      <w:bookmarkStart w:id="6095" w:name="_Toc37082677"/>
      <w:bookmarkStart w:id="6096" w:name="_Toc46481318"/>
      <w:bookmarkStart w:id="6097" w:name="_Toc46482552"/>
      <w:bookmarkStart w:id="6098" w:name="_Toc46483786"/>
      <w:bookmarkStart w:id="6099" w:name="_Toc100791866"/>
      <w:r w:rsidRPr="00E136FF">
        <w:rPr>
          <w:i/>
        </w:rPr>
        <w:t>–</w:t>
      </w:r>
      <w:r w:rsidRPr="00E136FF">
        <w:rPr>
          <w:i/>
        </w:rPr>
        <w:tab/>
        <w:t>SL-Reliability</w:t>
      </w:r>
      <w:bookmarkEnd w:id="6089"/>
      <w:bookmarkEnd w:id="6090"/>
      <w:bookmarkEnd w:id="6091"/>
      <w:bookmarkEnd w:id="6092"/>
      <w:bookmarkEnd w:id="6093"/>
      <w:bookmarkEnd w:id="6094"/>
      <w:bookmarkEnd w:id="6095"/>
      <w:bookmarkEnd w:id="6096"/>
      <w:bookmarkEnd w:id="6097"/>
      <w:bookmarkEnd w:id="6098"/>
      <w:bookmarkEnd w:id="6099"/>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lastRenderedPageBreak/>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6100" w:name="_Toc20487527"/>
      <w:bookmarkStart w:id="6101" w:name="_Toc29342828"/>
      <w:bookmarkStart w:id="6102" w:name="_Toc29343967"/>
      <w:bookmarkStart w:id="6103" w:name="_Toc36567233"/>
      <w:bookmarkStart w:id="6104" w:name="_Toc36810681"/>
      <w:bookmarkStart w:id="6105" w:name="_Toc36847045"/>
      <w:bookmarkStart w:id="6106" w:name="_Toc36939698"/>
      <w:bookmarkStart w:id="6107" w:name="_Toc37082678"/>
      <w:bookmarkStart w:id="6108" w:name="_Toc46481319"/>
      <w:bookmarkStart w:id="6109" w:name="_Toc46482553"/>
      <w:bookmarkStart w:id="6110" w:name="_Toc46483787"/>
      <w:bookmarkStart w:id="6111" w:name="_Toc100791867"/>
      <w:r w:rsidRPr="00E136FF">
        <w:t>–</w:t>
      </w:r>
      <w:r w:rsidRPr="00E136FF">
        <w:tab/>
      </w:r>
      <w:r w:rsidRPr="00E136FF">
        <w:rPr>
          <w:i/>
        </w:rPr>
        <w:t>SL-RestrictResourceReservationPeriod</w:t>
      </w:r>
      <w:r w:rsidR="00A257CD" w:rsidRPr="00E136FF">
        <w:rPr>
          <w:i/>
        </w:rPr>
        <w:t>List</w:t>
      </w:r>
      <w:bookmarkEnd w:id="6100"/>
      <w:bookmarkEnd w:id="6101"/>
      <w:bookmarkEnd w:id="6102"/>
      <w:bookmarkEnd w:id="6103"/>
      <w:bookmarkEnd w:id="6104"/>
      <w:bookmarkEnd w:id="6105"/>
      <w:bookmarkEnd w:id="6106"/>
      <w:bookmarkEnd w:id="6107"/>
      <w:bookmarkEnd w:id="6108"/>
      <w:bookmarkEnd w:id="6109"/>
      <w:bookmarkEnd w:id="6110"/>
      <w:bookmarkEnd w:id="6111"/>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6112" w:name="_Toc20487528"/>
      <w:bookmarkStart w:id="6113" w:name="_Toc29342829"/>
      <w:bookmarkStart w:id="6114" w:name="_Toc29343968"/>
      <w:bookmarkStart w:id="6115" w:name="_Toc36567234"/>
      <w:bookmarkStart w:id="6116" w:name="_Toc36810682"/>
      <w:bookmarkStart w:id="6117" w:name="_Toc36847046"/>
      <w:bookmarkStart w:id="6118" w:name="_Toc36939699"/>
      <w:bookmarkStart w:id="6119" w:name="_Toc37082679"/>
      <w:bookmarkStart w:id="6120" w:name="_Toc46481320"/>
      <w:bookmarkStart w:id="6121" w:name="_Toc46482554"/>
      <w:bookmarkStart w:id="6122" w:name="_Toc46483788"/>
      <w:bookmarkStart w:id="6123" w:name="_Toc100791868"/>
      <w:r w:rsidRPr="00E136FF">
        <w:t>–</w:t>
      </w:r>
      <w:r w:rsidRPr="00E136FF">
        <w:tab/>
      </w:r>
      <w:r w:rsidRPr="00E136FF">
        <w:rPr>
          <w:i/>
        </w:rPr>
        <w:t>SLSSID</w:t>
      </w:r>
      <w:bookmarkEnd w:id="6112"/>
      <w:bookmarkEnd w:id="6113"/>
      <w:bookmarkEnd w:id="6114"/>
      <w:bookmarkEnd w:id="6115"/>
      <w:bookmarkEnd w:id="6116"/>
      <w:bookmarkEnd w:id="6117"/>
      <w:bookmarkEnd w:id="6118"/>
      <w:bookmarkEnd w:id="6119"/>
      <w:bookmarkEnd w:id="6120"/>
      <w:bookmarkEnd w:id="6121"/>
      <w:bookmarkEnd w:id="6122"/>
      <w:bookmarkEnd w:id="6123"/>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6124" w:name="_Toc20487529"/>
      <w:bookmarkStart w:id="6125" w:name="_Toc29342830"/>
      <w:bookmarkStart w:id="6126" w:name="_Toc29343969"/>
      <w:bookmarkStart w:id="6127" w:name="_Toc36567235"/>
      <w:bookmarkStart w:id="6128" w:name="_Toc36810683"/>
      <w:bookmarkStart w:id="6129" w:name="_Toc36847047"/>
      <w:bookmarkStart w:id="6130" w:name="_Toc36939700"/>
      <w:bookmarkStart w:id="6131" w:name="_Toc37082680"/>
      <w:bookmarkStart w:id="6132" w:name="_Toc46481321"/>
      <w:bookmarkStart w:id="6133" w:name="_Toc46482555"/>
      <w:bookmarkStart w:id="6134" w:name="_Toc46483789"/>
      <w:bookmarkStart w:id="6135" w:name="_Toc100791869"/>
      <w:r w:rsidRPr="00E136FF">
        <w:t>–</w:t>
      </w:r>
      <w:r w:rsidRPr="00E136FF">
        <w:tab/>
      </w:r>
      <w:r w:rsidRPr="00E136FF">
        <w:rPr>
          <w:i/>
          <w:lang w:eastAsia="zh-CN"/>
        </w:rPr>
        <w:t>SL-SyncAllowed</w:t>
      </w:r>
      <w:bookmarkEnd w:id="6124"/>
      <w:bookmarkEnd w:id="6125"/>
      <w:bookmarkEnd w:id="6126"/>
      <w:bookmarkEnd w:id="6127"/>
      <w:bookmarkEnd w:id="6128"/>
      <w:bookmarkEnd w:id="6129"/>
      <w:bookmarkEnd w:id="6130"/>
      <w:bookmarkEnd w:id="6131"/>
      <w:bookmarkEnd w:id="6132"/>
      <w:bookmarkEnd w:id="6133"/>
      <w:bookmarkEnd w:id="6134"/>
      <w:bookmarkEnd w:id="6135"/>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lastRenderedPageBreak/>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6136" w:name="_Toc20487530"/>
      <w:bookmarkStart w:id="6137" w:name="_Toc29342831"/>
      <w:bookmarkStart w:id="6138" w:name="_Toc29343970"/>
      <w:bookmarkStart w:id="6139" w:name="_Toc36567236"/>
      <w:bookmarkStart w:id="6140" w:name="_Toc36810684"/>
      <w:bookmarkStart w:id="6141" w:name="_Toc36847048"/>
      <w:bookmarkStart w:id="6142" w:name="_Toc36939701"/>
      <w:bookmarkStart w:id="6143" w:name="_Toc37082681"/>
      <w:bookmarkStart w:id="6144" w:name="_Toc46481322"/>
      <w:bookmarkStart w:id="6145" w:name="_Toc46482556"/>
      <w:bookmarkStart w:id="6146" w:name="_Toc46483790"/>
      <w:bookmarkStart w:id="6147" w:name="_Toc100791870"/>
      <w:r w:rsidRPr="00E136FF">
        <w:t>–</w:t>
      </w:r>
      <w:r w:rsidRPr="00E136FF">
        <w:tab/>
      </w:r>
      <w:r w:rsidRPr="00E136FF">
        <w:rPr>
          <w:i/>
        </w:rPr>
        <w:t>SL-SyncConfig</w:t>
      </w:r>
      <w:bookmarkEnd w:id="6136"/>
      <w:bookmarkEnd w:id="6137"/>
      <w:bookmarkEnd w:id="6138"/>
      <w:bookmarkEnd w:id="6139"/>
      <w:bookmarkEnd w:id="6140"/>
      <w:bookmarkEnd w:id="6141"/>
      <w:bookmarkEnd w:id="6142"/>
      <w:bookmarkEnd w:id="6143"/>
      <w:bookmarkEnd w:id="6144"/>
      <w:bookmarkEnd w:id="6145"/>
      <w:bookmarkEnd w:id="6146"/>
      <w:bookmarkEnd w:id="6147"/>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lastRenderedPageBreak/>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lastRenderedPageBreak/>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6148" w:name="_Toc20487531"/>
      <w:bookmarkStart w:id="6149" w:name="_Toc29342832"/>
      <w:bookmarkStart w:id="6150" w:name="_Toc29343971"/>
      <w:bookmarkStart w:id="6151" w:name="_Toc36567237"/>
      <w:bookmarkStart w:id="6152" w:name="_Toc36810685"/>
      <w:bookmarkStart w:id="6153" w:name="_Toc36847049"/>
      <w:bookmarkStart w:id="6154" w:name="_Toc36939702"/>
      <w:bookmarkStart w:id="6155" w:name="_Toc37082682"/>
      <w:bookmarkStart w:id="6156" w:name="_Toc46481323"/>
      <w:bookmarkStart w:id="6157" w:name="_Toc46482557"/>
      <w:bookmarkStart w:id="6158" w:name="_Toc46483791"/>
      <w:bookmarkStart w:id="6159" w:name="_Toc100791871"/>
      <w:r w:rsidRPr="00E136FF">
        <w:t>–</w:t>
      </w:r>
      <w:r w:rsidRPr="00E136FF">
        <w:tab/>
      </w:r>
      <w:r w:rsidRPr="00E136FF">
        <w:rPr>
          <w:i/>
        </w:rPr>
        <w:t>SL-TF-ResourceConfig</w:t>
      </w:r>
      <w:bookmarkEnd w:id="6148"/>
      <w:bookmarkEnd w:id="6149"/>
      <w:bookmarkEnd w:id="6150"/>
      <w:bookmarkEnd w:id="6151"/>
      <w:bookmarkEnd w:id="6152"/>
      <w:bookmarkEnd w:id="6153"/>
      <w:bookmarkEnd w:id="6154"/>
      <w:bookmarkEnd w:id="6155"/>
      <w:bookmarkEnd w:id="6156"/>
      <w:bookmarkEnd w:id="6157"/>
      <w:bookmarkEnd w:id="6158"/>
      <w:bookmarkEnd w:id="6159"/>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lastRenderedPageBreak/>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6160" w:name="_Toc20487532"/>
      <w:bookmarkStart w:id="6161" w:name="_Toc29342833"/>
      <w:bookmarkStart w:id="6162" w:name="_Toc29343972"/>
      <w:bookmarkStart w:id="6163" w:name="_Toc36567238"/>
      <w:bookmarkStart w:id="6164" w:name="_Toc36810686"/>
      <w:bookmarkStart w:id="6165" w:name="_Toc36847050"/>
      <w:bookmarkStart w:id="6166" w:name="_Toc36939703"/>
      <w:bookmarkStart w:id="6167" w:name="_Toc37082683"/>
      <w:bookmarkStart w:id="6168" w:name="_Toc46481324"/>
      <w:bookmarkStart w:id="6169" w:name="_Toc46482558"/>
      <w:bookmarkStart w:id="6170" w:name="_Toc46483792"/>
      <w:bookmarkStart w:id="6171" w:name="_Toc100791872"/>
      <w:r w:rsidRPr="00E136FF">
        <w:t>–</w:t>
      </w:r>
      <w:r w:rsidRPr="00E136FF">
        <w:tab/>
      </w:r>
      <w:r w:rsidRPr="00E136FF">
        <w:rPr>
          <w:i/>
          <w:lang w:eastAsia="zh-CN"/>
        </w:rPr>
        <w:t>SL</w:t>
      </w:r>
      <w:r w:rsidRPr="00E136FF">
        <w:rPr>
          <w:i/>
        </w:rPr>
        <w:t>-</w:t>
      </w:r>
      <w:r w:rsidRPr="00E136FF">
        <w:rPr>
          <w:i/>
          <w:lang w:eastAsia="zh-CN"/>
        </w:rPr>
        <w:t>TxPower</w:t>
      </w:r>
      <w:bookmarkEnd w:id="6160"/>
      <w:bookmarkEnd w:id="6161"/>
      <w:bookmarkEnd w:id="6162"/>
      <w:bookmarkEnd w:id="6163"/>
      <w:bookmarkEnd w:id="6164"/>
      <w:bookmarkEnd w:id="6165"/>
      <w:bookmarkEnd w:id="6166"/>
      <w:bookmarkEnd w:id="6167"/>
      <w:bookmarkEnd w:id="6168"/>
      <w:bookmarkEnd w:id="6169"/>
      <w:bookmarkEnd w:id="6170"/>
      <w:bookmarkEnd w:id="6171"/>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6172" w:name="_Toc20487533"/>
      <w:bookmarkStart w:id="6173" w:name="_Toc29342834"/>
      <w:bookmarkStart w:id="6174" w:name="_Toc29343973"/>
      <w:bookmarkStart w:id="6175" w:name="_Toc36567239"/>
      <w:bookmarkStart w:id="6176" w:name="_Toc36810687"/>
      <w:bookmarkStart w:id="6177" w:name="_Toc36847051"/>
      <w:bookmarkStart w:id="6178" w:name="_Toc36939704"/>
      <w:bookmarkStart w:id="6179" w:name="_Toc37082684"/>
      <w:bookmarkStart w:id="6180" w:name="_Toc46481325"/>
      <w:bookmarkStart w:id="6181" w:name="_Toc46482559"/>
      <w:bookmarkStart w:id="6182" w:name="_Toc46483793"/>
      <w:bookmarkStart w:id="6183" w:name="_Toc100791873"/>
      <w:r w:rsidRPr="00E136FF">
        <w:t>–</w:t>
      </w:r>
      <w:r w:rsidRPr="00E136FF">
        <w:tab/>
      </w:r>
      <w:r w:rsidRPr="00E136FF">
        <w:rPr>
          <w:i/>
          <w:lang w:eastAsia="zh-CN"/>
        </w:rPr>
        <w:t>SL-TypeTxSync</w:t>
      </w:r>
      <w:bookmarkEnd w:id="6172"/>
      <w:bookmarkEnd w:id="6173"/>
      <w:bookmarkEnd w:id="6174"/>
      <w:bookmarkEnd w:id="6175"/>
      <w:bookmarkEnd w:id="6176"/>
      <w:bookmarkEnd w:id="6177"/>
      <w:bookmarkEnd w:id="6178"/>
      <w:bookmarkEnd w:id="6179"/>
      <w:bookmarkEnd w:id="6180"/>
      <w:bookmarkEnd w:id="6181"/>
      <w:bookmarkEnd w:id="6182"/>
      <w:bookmarkEnd w:id="6183"/>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6184" w:name="_Toc20487534"/>
      <w:bookmarkStart w:id="6185" w:name="_Toc29342835"/>
      <w:bookmarkStart w:id="6186" w:name="_Toc29343974"/>
      <w:bookmarkStart w:id="6187" w:name="_Toc36567240"/>
      <w:bookmarkStart w:id="6188" w:name="_Toc36810688"/>
      <w:bookmarkStart w:id="6189" w:name="_Toc36847052"/>
      <w:bookmarkStart w:id="6190" w:name="_Toc36939705"/>
      <w:bookmarkStart w:id="6191" w:name="_Toc37082685"/>
      <w:bookmarkStart w:id="6192" w:name="_Toc46481326"/>
      <w:bookmarkStart w:id="6193" w:name="_Toc46482560"/>
      <w:bookmarkStart w:id="6194" w:name="_Toc46483794"/>
      <w:bookmarkStart w:id="6195" w:name="_Toc100791874"/>
      <w:r w:rsidRPr="00E136FF">
        <w:t>–</w:t>
      </w:r>
      <w:r w:rsidRPr="00E136FF">
        <w:tab/>
      </w:r>
      <w:r w:rsidRPr="00E136FF">
        <w:rPr>
          <w:i/>
        </w:rPr>
        <w:t>SL-ThresPSSCH-RSRP</w:t>
      </w:r>
      <w:r w:rsidR="00F72017" w:rsidRPr="00E136FF">
        <w:rPr>
          <w:i/>
        </w:rPr>
        <w:t>-List</w:t>
      </w:r>
      <w:bookmarkEnd w:id="6184"/>
      <w:bookmarkEnd w:id="6185"/>
      <w:bookmarkEnd w:id="6186"/>
      <w:bookmarkEnd w:id="6187"/>
      <w:bookmarkEnd w:id="6188"/>
      <w:bookmarkEnd w:id="6189"/>
      <w:bookmarkEnd w:id="6190"/>
      <w:bookmarkEnd w:id="6191"/>
      <w:bookmarkEnd w:id="6192"/>
      <w:bookmarkEnd w:id="6193"/>
      <w:bookmarkEnd w:id="6194"/>
      <w:bookmarkEnd w:id="6195"/>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lastRenderedPageBreak/>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6196" w:name="_Toc20487535"/>
      <w:bookmarkStart w:id="6197" w:name="_Toc29342836"/>
      <w:bookmarkStart w:id="6198" w:name="_Toc29343975"/>
      <w:bookmarkStart w:id="6199" w:name="_Toc36567241"/>
      <w:bookmarkStart w:id="6200" w:name="_Toc36810689"/>
      <w:bookmarkStart w:id="6201" w:name="_Toc36847053"/>
      <w:bookmarkStart w:id="6202" w:name="_Toc36939706"/>
      <w:bookmarkStart w:id="6203" w:name="_Toc37082686"/>
      <w:bookmarkStart w:id="6204" w:name="_Toc46481327"/>
      <w:bookmarkStart w:id="6205" w:name="_Toc46482561"/>
      <w:bookmarkStart w:id="6206" w:name="_Toc46483795"/>
      <w:bookmarkStart w:id="6207" w:name="_Toc100791875"/>
      <w:r w:rsidRPr="00E136FF">
        <w:t>–</w:t>
      </w:r>
      <w:r w:rsidRPr="00E136FF">
        <w:tab/>
      </w:r>
      <w:r w:rsidRPr="00E136FF">
        <w:rPr>
          <w:i/>
        </w:rPr>
        <w:t>SL-TxParameters</w:t>
      </w:r>
      <w:bookmarkEnd w:id="6196"/>
      <w:bookmarkEnd w:id="6197"/>
      <w:bookmarkEnd w:id="6198"/>
      <w:bookmarkEnd w:id="6199"/>
      <w:bookmarkEnd w:id="6200"/>
      <w:bookmarkEnd w:id="6201"/>
      <w:bookmarkEnd w:id="6202"/>
      <w:bookmarkEnd w:id="6203"/>
      <w:bookmarkEnd w:id="6204"/>
      <w:bookmarkEnd w:id="6205"/>
      <w:bookmarkEnd w:id="6206"/>
      <w:bookmarkEnd w:id="6207"/>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140" type="#_x0000_t75" style="width:39.6pt;height:19.45pt" o:ole="">
                  <v:imagedata r:id="rId223" o:title=""/>
                </v:shape>
                <o:OLEObject Type="Embed" ProgID="Equation.3" ShapeID="_x0000_i1140" DrawAspect="Content" ObjectID="_1714461534" r:id="rId224"/>
              </w:object>
            </w:r>
            <w:r w:rsidRPr="00E136FF">
              <w:rPr>
                <w:lang w:eastAsia="en-GB"/>
              </w:rPr>
              <w:t>,</w:t>
            </w:r>
            <w:r w:rsidRPr="00E136FF">
              <w:rPr>
                <w:position w:val="-14"/>
                <w:lang w:eastAsia="en-GB"/>
              </w:rPr>
              <w:object w:dxaOrig="800" w:dyaOrig="380" w14:anchorId="18907A12">
                <v:shape id="_x0000_i1141" type="#_x0000_t75" style="width:39.6pt;height:19.45pt" o:ole="">
                  <v:imagedata r:id="rId225" o:title=""/>
                </v:shape>
                <o:OLEObject Type="Embed" ProgID="Equation.3" ShapeID="_x0000_i1141" DrawAspect="Content" ObjectID="_1714461535" r:id="rId226"/>
              </w:object>
            </w:r>
            <w:r w:rsidRPr="00E136FF">
              <w:rPr>
                <w:lang w:eastAsia="en-GB"/>
              </w:rPr>
              <w:t>,</w:t>
            </w:r>
            <w:r w:rsidR="0088173F" w:rsidRPr="00E136FF">
              <w:rPr>
                <w:position w:val="-14"/>
              </w:rPr>
              <w:object w:dxaOrig="780" w:dyaOrig="380" w14:anchorId="79A7C25A">
                <v:shape id="_x0000_i1142" type="#_x0000_t75" style="width:38.2pt;height:19.45pt" o:ole="">
                  <v:imagedata r:id="rId227" o:title=""/>
                </v:shape>
                <o:OLEObject Type="Embed" ProgID="Equation.3" ShapeID="_x0000_i1142" DrawAspect="Content" ObjectID="_1714461536" r:id="rId228"/>
              </w:object>
            </w:r>
            <w:r w:rsidR="0088173F" w:rsidRPr="00E136FF">
              <w:rPr>
                <w:lang w:eastAsia="en-GB"/>
              </w:rPr>
              <w:t>,</w:t>
            </w:r>
            <w:r w:rsidR="0088173F" w:rsidRPr="00E136FF">
              <w:rPr>
                <w:position w:val="-14"/>
              </w:rPr>
              <w:object w:dxaOrig="800" w:dyaOrig="380" w14:anchorId="33D7F147">
                <v:shape id="_x0000_i1143" type="#_x0000_t75" style="width:39.6pt;height:19.45pt" o:ole="">
                  <v:imagedata r:id="rId229" o:title=""/>
                </v:shape>
                <o:OLEObject Type="Embed" ProgID="Equation.3" ShapeID="_x0000_i1143" DrawAspect="Content" ObjectID="_1714461537" r:id="rId230"/>
              </w:object>
            </w:r>
            <w:r w:rsidR="0088173F" w:rsidRPr="00E136FF">
              <w:rPr>
                <w:lang w:eastAsia="en-GB"/>
              </w:rPr>
              <w:t>,</w:t>
            </w:r>
            <w:r w:rsidRPr="00E136FF">
              <w:rPr>
                <w:position w:val="-14"/>
                <w:lang w:eastAsia="en-GB"/>
              </w:rPr>
              <w:object w:dxaOrig="800" w:dyaOrig="380" w14:anchorId="7E5010EC">
                <v:shape id="_x0000_i1144" type="#_x0000_t75" style="width:39.6pt;height:19.45pt" o:ole="">
                  <v:imagedata r:id="rId231" o:title=""/>
                </v:shape>
                <o:OLEObject Type="Embed" ProgID="Equation.3" ShapeID="_x0000_i1144" DrawAspect="Content" ObjectID="_1714461538" r:id="rId232"/>
              </w:object>
            </w:r>
            <w:r w:rsidRPr="00E136FF">
              <w:rPr>
                <w:lang w:eastAsia="en-GB"/>
              </w:rPr>
              <w:t>,</w:t>
            </w:r>
            <w:r w:rsidRPr="00E136FF">
              <w:rPr>
                <w:position w:val="-14"/>
                <w:lang w:eastAsia="en-GB"/>
              </w:rPr>
              <w:object w:dxaOrig="820" w:dyaOrig="380" w14:anchorId="60A62FA9">
                <v:shape id="_x0000_i1145" type="#_x0000_t75" style="width:40.25pt;height:19.45pt" o:ole="">
                  <v:imagedata r:id="rId233" o:title=""/>
                </v:shape>
                <o:OLEObject Type="Embed" ProgID="Equation.3" ShapeID="_x0000_i1145" DrawAspect="Content" ObjectID="_1714461539" r:id="rId234"/>
              </w:object>
            </w:r>
            <w:r w:rsidRPr="00E136FF">
              <w:rPr>
                <w:lang w:eastAsia="en-GB"/>
              </w:rPr>
              <w:t>,</w:t>
            </w:r>
            <w:r w:rsidRPr="00E136FF">
              <w:rPr>
                <w:position w:val="-14"/>
                <w:lang w:eastAsia="en-GB"/>
              </w:rPr>
              <w:object w:dxaOrig="800" w:dyaOrig="380" w14:anchorId="627F3F08">
                <v:shape id="_x0000_i1146" type="#_x0000_t75" style="width:39.6pt;height:19.45pt" o:ole="">
                  <v:imagedata r:id="rId235" o:title=""/>
                </v:shape>
                <o:OLEObject Type="Embed" ProgID="Equation.3" ShapeID="_x0000_i1146" DrawAspect="Content" ObjectID="_1714461540" r:id="rId236"/>
              </w:object>
            </w:r>
            <w:r w:rsidRPr="00E136FF">
              <w:rPr>
                <w:lang w:eastAsia="en-GB"/>
              </w:rPr>
              <w:t>,</w:t>
            </w:r>
            <w:r w:rsidRPr="00E136FF">
              <w:rPr>
                <w:position w:val="-12"/>
                <w:lang w:eastAsia="en-GB"/>
              </w:rPr>
              <w:object w:dxaOrig="540" w:dyaOrig="360" w14:anchorId="46A2118A">
                <v:shape id="_x0000_i1147" type="#_x0000_t75" style="width:26.25pt;height:18.1pt" o:ole="">
                  <v:imagedata r:id="rId237" o:title=""/>
                </v:shape>
                <o:OLEObject Type="Embed" ProgID="Equation.3" ShapeID="_x0000_i1147" DrawAspect="Content" ObjectID="_1714461541" r:id="rId238"/>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148" type="#_x0000_t75" style="width:44.35pt;height:19.45pt" o:ole="">
                  <v:imagedata r:id="rId239" o:title=""/>
                </v:shape>
                <o:OLEObject Type="Embed" ProgID="Equation.3" ShapeID="_x0000_i1148" DrawAspect="Content" ObjectID="_1714461542" r:id="rId240"/>
              </w:object>
            </w:r>
            <w:r w:rsidRPr="00E136FF">
              <w:rPr>
                <w:lang w:eastAsia="en-GB"/>
              </w:rPr>
              <w:t>,</w:t>
            </w:r>
            <w:r w:rsidRPr="00E136FF">
              <w:rPr>
                <w:position w:val="-14"/>
                <w:lang w:eastAsia="en-GB"/>
              </w:rPr>
              <w:object w:dxaOrig="920" w:dyaOrig="380" w14:anchorId="39875987">
                <v:shape id="_x0000_i1149" type="#_x0000_t75" style="width:46.05pt;height:19.45pt" o:ole="">
                  <v:imagedata r:id="rId241" o:title=""/>
                </v:shape>
                <o:OLEObject Type="Embed" ProgID="Equation.3" ShapeID="_x0000_i1149" DrawAspect="Content" ObjectID="_1714461543" r:id="rId242"/>
              </w:object>
            </w:r>
            <w:r w:rsidR="0088173F" w:rsidRPr="00E136FF">
              <w:rPr>
                <w:lang w:eastAsia="en-GB"/>
              </w:rPr>
              <w:t>,</w:t>
            </w:r>
            <w:r w:rsidR="0088173F" w:rsidRPr="00E136FF">
              <w:rPr>
                <w:position w:val="-14"/>
                <w:lang w:eastAsia="en-GB"/>
              </w:rPr>
              <w:object w:dxaOrig="900" w:dyaOrig="380" w14:anchorId="18826DC8">
                <v:shape id="_x0000_i1150" type="#_x0000_t75" style="width:44pt;height:19.45pt" o:ole="">
                  <v:imagedata r:id="rId243" o:title=""/>
                </v:shape>
                <o:OLEObject Type="Embed" ProgID="Equation.3" ShapeID="_x0000_i1150" DrawAspect="Content" ObjectID="_1714461544" r:id="rId244"/>
              </w:object>
            </w:r>
            <w:r w:rsidR="0088173F" w:rsidRPr="00E136FF">
              <w:rPr>
                <w:lang w:eastAsia="en-GB"/>
              </w:rPr>
              <w:t>,</w:t>
            </w:r>
            <w:r w:rsidR="0088173F" w:rsidRPr="00E136FF">
              <w:rPr>
                <w:position w:val="-14"/>
                <w:lang w:eastAsia="en-GB"/>
              </w:rPr>
              <w:object w:dxaOrig="920" w:dyaOrig="380" w14:anchorId="5EBA4E0C">
                <v:shape id="_x0000_i1151" type="#_x0000_t75" style="width:46.05pt;height:19.45pt" o:ole="">
                  <v:imagedata r:id="rId245" o:title=""/>
                </v:shape>
                <o:OLEObject Type="Embed" ProgID="Equation.3" ShapeID="_x0000_i1151" DrawAspect="Content" ObjectID="_1714461545" r:id="rId246"/>
              </w:object>
            </w:r>
            <w:r w:rsidRPr="00E136FF">
              <w:rPr>
                <w:lang w:eastAsia="en-GB"/>
              </w:rPr>
              <w:t>,</w:t>
            </w:r>
            <w:r w:rsidRPr="00E136FF">
              <w:rPr>
                <w:position w:val="-14"/>
                <w:lang w:eastAsia="en-GB"/>
              </w:rPr>
              <w:object w:dxaOrig="920" w:dyaOrig="380" w14:anchorId="2C510BA3">
                <v:shape id="_x0000_i1152" type="#_x0000_t75" style="width:46.05pt;height:19.45pt" o:ole="">
                  <v:imagedata r:id="rId247" o:title=""/>
                </v:shape>
                <o:OLEObject Type="Embed" ProgID="Equation.3" ShapeID="_x0000_i1152" DrawAspect="Content" ObjectID="_1714461546" r:id="rId248"/>
              </w:object>
            </w:r>
            <w:r w:rsidRPr="00E136FF">
              <w:rPr>
                <w:lang w:eastAsia="en-GB"/>
              </w:rPr>
              <w:t>,</w:t>
            </w:r>
            <w:r w:rsidRPr="00E136FF">
              <w:rPr>
                <w:position w:val="-14"/>
                <w:lang w:eastAsia="en-GB"/>
              </w:rPr>
              <w:object w:dxaOrig="920" w:dyaOrig="380" w14:anchorId="3C38278F">
                <v:shape id="_x0000_i1153" type="#_x0000_t75" style="width:46.05pt;height:19.45pt" o:ole="">
                  <v:imagedata r:id="rId249" o:title=""/>
                </v:shape>
                <o:OLEObject Type="Embed" ProgID="Equation.3" ShapeID="_x0000_i1153" DrawAspect="Content" ObjectID="_1714461547" r:id="rId250"/>
              </w:object>
            </w:r>
            <w:r w:rsidRPr="00E136FF">
              <w:rPr>
                <w:lang w:eastAsia="en-GB"/>
              </w:rPr>
              <w:t>,</w:t>
            </w:r>
            <w:r w:rsidRPr="00E136FF">
              <w:rPr>
                <w:position w:val="-14"/>
                <w:lang w:eastAsia="en-GB"/>
              </w:rPr>
              <w:object w:dxaOrig="920" w:dyaOrig="380" w14:anchorId="51526D65">
                <v:shape id="_x0000_i1154" type="#_x0000_t75" style="width:46.05pt;height:19.45pt" o:ole="">
                  <v:imagedata r:id="rId251" o:title=""/>
                </v:shape>
                <o:OLEObject Type="Embed" ProgID="Equation.3" ShapeID="_x0000_i1154" DrawAspect="Content" ObjectID="_1714461548" r:id="rId252"/>
              </w:object>
            </w:r>
            <w:r w:rsidRPr="00E136FF">
              <w:rPr>
                <w:lang w:eastAsia="en-GB"/>
              </w:rPr>
              <w:t>,</w:t>
            </w:r>
            <w:r w:rsidRPr="00E136FF">
              <w:rPr>
                <w:position w:val="-14"/>
                <w:lang w:eastAsia="en-GB"/>
              </w:rPr>
              <w:object w:dxaOrig="680" w:dyaOrig="380" w14:anchorId="623B8A5D">
                <v:shape id="_x0000_i1155" type="#_x0000_t75" style="width:34.45pt;height:18.75pt" o:ole="">
                  <v:imagedata r:id="rId253" o:title=""/>
                </v:shape>
                <o:OLEObject Type="Embed" ProgID="Equation.3" ShapeID="_x0000_i1155" DrawAspect="Content" ObjectID="_1714461549" r:id="rId254"/>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6208" w:name="_Toc20487536"/>
      <w:bookmarkStart w:id="6209" w:name="_Toc29342837"/>
      <w:bookmarkStart w:id="6210" w:name="_Toc29343976"/>
      <w:bookmarkStart w:id="6211" w:name="_Toc36567242"/>
      <w:bookmarkStart w:id="6212" w:name="_Toc36810690"/>
      <w:bookmarkStart w:id="6213" w:name="_Toc36847054"/>
      <w:bookmarkStart w:id="6214" w:name="_Toc36939707"/>
      <w:bookmarkStart w:id="6215" w:name="_Toc37082687"/>
      <w:bookmarkStart w:id="6216" w:name="_Toc46481328"/>
      <w:bookmarkStart w:id="6217" w:name="_Toc46482562"/>
      <w:bookmarkStart w:id="6218" w:name="_Toc46483796"/>
      <w:bookmarkStart w:id="6219" w:name="_Toc100791876"/>
      <w:r w:rsidRPr="00E136FF">
        <w:t>–</w:t>
      </w:r>
      <w:r w:rsidRPr="00E136FF">
        <w:tab/>
      </w:r>
      <w:r w:rsidRPr="00E136FF">
        <w:rPr>
          <w:i/>
        </w:rPr>
        <w:t>SL-TxPoolIdentity</w:t>
      </w:r>
      <w:bookmarkEnd w:id="6208"/>
      <w:bookmarkEnd w:id="6209"/>
      <w:bookmarkEnd w:id="6210"/>
      <w:bookmarkEnd w:id="6211"/>
      <w:bookmarkEnd w:id="6212"/>
      <w:bookmarkEnd w:id="6213"/>
      <w:bookmarkEnd w:id="6214"/>
      <w:bookmarkEnd w:id="6215"/>
      <w:bookmarkEnd w:id="6216"/>
      <w:bookmarkEnd w:id="6217"/>
      <w:bookmarkEnd w:id="6218"/>
      <w:bookmarkEnd w:id="6219"/>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6220" w:name="_Toc20487537"/>
      <w:bookmarkStart w:id="6221" w:name="_Toc29342838"/>
      <w:bookmarkStart w:id="6222" w:name="_Toc29343977"/>
      <w:bookmarkStart w:id="6223" w:name="_Toc36567243"/>
      <w:bookmarkStart w:id="6224" w:name="_Toc36810691"/>
      <w:bookmarkStart w:id="6225" w:name="_Toc36847055"/>
      <w:bookmarkStart w:id="6226" w:name="_Toc36939708"/>
      <w:bookmarkStart w:id="6227" w:name="_Toc37082688"/>
      <w:bookmarkStart w:id="6228" w:name="_Toc46481329"/>
      <w:bookmarkStart w:id="6229" w:name="_Toc46482563"/>
      <w:bookmarkStart w:id="6230" w:name="_Toc46483797"/>
      <w:bookmarkStart w:id="6231" w:name="_Toc100791877"/>
      <w:r w:rsidRPr="00E136FF">
        <w:lastRenderedPageBreak/>
        <w:t>–</w:t>
      </w:r>
      <w:r w:rsidRPr="00E136FF">
        <w:tab/>
      </w:r>
      <w:r w:rsidRPr="00E136FF">
        <w:rPr>
          <w:i/>
        </w:rPr>
        <w:t>SL-TxPoolToReleaseList</w:t>
      </w:r>
      <w:bookmarkEnd w:id="6220"/>
      <w:bookmarkEnd w:id="6221"/>
      <w:bookmarkEnd w:id="6222"/>
      <w:bookmarkEnd w:id="6223"/>
      <w:bookmarkEnd w:id="6224"/>
      <w:bookmarkEnd w:id="6225"/>
      <w:bookmarkEnd w:id="6226"/>
      <w:bookmarkEnd w:id="6227"/>
      <w:bookmarkEnd w:id="6228"/>
      <w:bookmarkEnd w:id="6229"/>
      <w:bookmarkEnd w:id="6230"/>
      <w:bookmarkEnd w:id="6231"/>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6232" w:name="_Toc20487538"/>
      <w:bookmarkStart w:id="6233" w:name="_Toc29342839"/>
      <w:bookmarkStart w:id="6234" w:name="_Toc29343978"/>
      <w:bookmarkStart w:id="6235" w:name="_Toc36567244"/>
      <w:bookmarkStart w:id="6236" w:name="_Toc36810692"/>
      <w:bookmarkStart w:id="6237" w:name="_Toc36847056"/>
      <w:bookmarkStart w:id="6238" w:name="_Toc36939709"/>
      <w:bookmarkStart w:id="6239" w:name="_Toc37082689"/>
      <w:bookmarkStart w:id="6240" w:name="_Toc46481330"/>
      <w:bookmarkStart w:id="6241" w:name="_Toc46482564"/>
      <w:bookmarkStart w:id="6242" w:name="_Toc46483798"/>
      <w:bookmarkStart w:id="6243" w:name="_Toc100791878"/>
      <w:r w:rsidRPr="00E136FF">
        <w:t>–</w:t>
      </w:r>
      <w:r w:rsidRPr="00E136FF">
        <w:tab/>
      </w:r>
      <w:r w:rsidRPr="00E136FF">
        <w:rPr>
          <w:i/>
        </w:rPr>
        <w:t>SL-V2X-ConfigDedicated</w:t>
      </w:r>
      <w:bookmarkEnd w:id="6232"/>
      <w:bookmarkEnd w:id="6233"/>
      <w:bookmarkEnd w:id="6234"/>
      <w:bookmarkEnd w:id="6235"/>
      <w:bookmarkEnd w:id="6236"/>
      <w:bookmarkEnd w:id="6237"/>
      <w:bookmarkEnd w:id="6238"/>
      <w:bookmarkEnd w:id="6239"/>
      <w:bookmarkEnd w:id="6240"/>
      <w:bookmarkEnd w:id="6241"/>
      <w:bookmarkEnd w:id="6242"/>
      <w:bookmarkEnd w:id="6243"/>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lastRenderedPageBreak/>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6244" w:name="_Toc20487539"/>
      <w:bookmarkStart w:id="6245" w:name="_Toc29342840"/>
      <w:bookmarkStart w:id="6246" w:name="_Toc29343979"/>
      <w:bookmarkStart w:id="6247" w:name="_Toc36567245"/>
      <w:bookmarkStart w:id="6248" w:name="_Toc36810693"/>
      <w:bookmarkStart w:id="6249" w:name="_Toc36847057"/>
      <w:bookmarkStart w:id="6250" w:name="_Toc36939710"/>
      <w:bookmarkStart w:id="6251" w:name="_Toc37082690"/>
      <w:bookmarkStart w:id="6252" w:name="_Toc46481331"/>
      <w:bookmarkStart w:id="6253" w:name="_Toc46482565"/>
      <w:bookmarkStart w:id="6254" w:name="_Toc46483799"/>
      <w:bookmarkStart w:id="6255" w:name="_Toc100791879"/>
      <w:r w:rsidRPr="00E136FF">
        <w:t>–</w:t>
      </w:r>
      <w:r w:rsidRPr="00E136FF">
        <w:tab/>
      </w:r>
      <w:r w:rsidRPr="00E136FF">
        <w:rPr>
          <w:i/>
        </w:rPr>
        <w:t>SL-V2X-FreqSelectionConfig</w:t>
      </w:r>
      <w:r w:rsidRPr="00E136FF">
        <w:rPr>
          <w:i/>
          <w:lang w:eastAsia="zh-CN"/>
        </w:rPr>
        <w:t>List</w:t>
      </w:r>
      <w:bookmarkEnd w:id="6244"/>
      <w:bookmarkEnd w:id="6245"/>
      <w:bookmarkEnd w:id="6246"/>
      <w:bookmarkEnd w:id="6247"/>
      <w:bookmarkEnd w:id="6248"/>
      <w:bookmarkEnd w:id="6249"/>
      <w:bookmarkEnd w:id="6250"/>
      <w:bookmarkEnd w:id="6251"/>
      <w:bookmarkEnd w:id="6252"/>
      <w:bookmarkEnd w:id="6253"/>
      <w:bookmarkEnd w:id="6254"/>
      <w:bookmarkEnd w:id="6255"/>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6256" w:name="_Toc20487540"/>
      <w:bookmarkStart w:id="6257" w:name="_Toc29342841"/>
      <w:bookmarkStart w:id="6258" w:name="_Toc29343980"/>
      <w:bookmarkStart w:id="6259" w:name="_Toc36567246"/>
      <w:bookmarkStart w:id="6260" w:name="_Toc36810694"/>
      <w:bookmarkStart w:id="6261" w:name="_Toc36847058"/>
      <w:bookmarkStart w:id="6262" w:name="_Toc36939711"/>
      <w:bookmarkStart w:id="6263" w:name="_Toc37082691"/>
      <w:bookmarkStart w:id="6264" w:name="_Toc46481332"/>
      <w:bookmarkStart w:id="6265" w:name="_Toc46482566"/>
      <w:bookmarkStart w:id="6266" w:name="_Toc46483800"/>
      <w:bookmarkStart w:id="6267" w:name="_Toc100791880"/>
      <w:r w:rsidRPr="00E136FF">
        <w:t>–</w:t>
      </w:r>
      <w:r w:rsidRPr="00E136FF">
        <w:tab/>
      </w:r>
      <w:r w:rsidRPr="00E136FF">
        <w:rPr>
          <w:i/>
        </w:rPr>
        <w:t>SL-V2X-PacketDuplicationConfig</w:t>
      </w:r>
      <w:bookmarkEnd w:id="6256"/>
      <w:bookmarkEnd w:id="6257"/>
      <w:bookmarkEnd w:id="6258"/>
      <w:bookmarkEnd w:id="6259"/>
      <w:bookmarkEnd w:id="6260"/>
      <w:bookmarkEnd w:id="6261"/>
      <w:bookmarkEnd w:id="6262"/>
      <w:bookmarkEnd w:id="6263"/>
      <w:bookmarkEnd w:id="6264"/>
      <w:bookmarkEnd w:id="6265"/>
      <w:bookmarkEnd w:id="6266"/>
      <w:bookmarkEnd w:id="6267"/>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6268" w:name="_Toc20487541"/>
      <w:bookmarkStart w:id="6269" w:name="_Toc29342842"/>
      <w:bookmarkStart w:id="6270" w:name="_Toc29343981"/>
      <w:bookmarkStart w:id="6271" w:name="_Toc36567247"/>
      <w:bookmarkStart w:id="6272" w:name="_Toc36810695"/>
      <w:bookmarkStart w:id="6273" w:name="_Toc36847059"/>
      <w:bookmarkStart w:id="6274" w:name="_Toc36939712"/>
      <w:bookmarkStart w:id="6275" w:name="_Toc37082692"/>
      <w:bookmarkStart w:id="6276" w:name="_Toc46481333"/>
      <w:bookmarkStart w:id="6277" w:name="_Toc46482567"/>
      <w:bookmarkStart w:id="6278" w:name="_Toc46483801"/>
      <w:bookmarkStart w:id="6279" w:name="_Toc100791881"/>
      <w:r w:rsidRPr="00E136FF">
        <w:lastRenderedPageBreak/>
        <w:t>–</w:t>
      </w:r>
      <w:r w:rsidRPr="00E136FF">
        <w:tab/>
      </w:r>
      <w:r w:rsidRPr="00E136FF">
        <w:rPr>
          <w:i/>
        </w:rPr>
        <w:t>SL-V2X-SyncFreqList</w:t>
      </w:r>
      <w:bookmarkEnd w:id="6268"/>
      <w:bookmarkEnd w:id="6269"/>
      <w:bookmarkEnd w:id="6270"/>
      <w:bookmarkEnd w:id="6271"/>
      <w:bookmarkEnd w:id="6272"/>
      <w:bookmarkEnd w:id="6273"/>
      <w:bookmarkEnd w:id="6274"/>
      <w:bookmarkEnd w:id="6275"/>
      <w:bookmarkEnd w:id="6276"/>
      <w:bookmarkEnd w:id="6277"/>
      <w:bookmarkEnd w:id="6278"/>
      <w:bookmarkEnd w:id="6279"/>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6280" w:name="_Toc20487542"/>
      <w:bookmarkStart w:id="6281" w:name="_Toc29342843"/>
      <w:bookmarkStart w:id="6282" w:name="_Toc29343982"/>
      <w:bookmarkStart w:id="6283" w:name="_Toc36567248"/>
      <w:bookmarkStart w:id="6284" w:name="_Toc36810696"/>
      <w:bookmarkStart w:id="6285" w:name="_Toc36847060"/>
      <w:bookmarkStart w:id="6286" w:name="_Toc36939713"/>
      <w:bookmarkStart w:id="6287" w:name="_Toc37082693"/>
      <w:bookmarkStart w:id="6288" w:name="_Toc46481334"/>
      <w:bookmarkStart w:id="6289" w:name="_Toc46482568"/>
      <w:bookmarkStart w:id="6290" w:name="_Toc46483802"/>
      <w:bookmarkStart w:id="6291" w:name="_Toc100791882"/>
      <w:r w:rsidRPr="00E136FF">
        <w:t>–</w:t>
      </w:r>
      <w:r w:rsidRPr="00E136FF">
        <w:tab/>
      </w:r>
      <w:r w:rsidRPr="00E136FF">
        <w:rPr>
          <w:i/>
        </w:rPr>
        <w:t>SL-ZoneConfig</w:t>
      </w:r>
      <w:bookmarkEnd w:id="6280"/>
      <w:bookmarkEnd w:id="6281"/>
      <w:bookmarkEnd w:id="6282"/>
      <w:bookmarkEnd w:id="6283"/>
      <w:bookmarkEnd w:id="6284"/>
      <w:bookmarkEnd w:id="6285"/>
      <w:bookmarkEnd w:id="6286"/>
      <w:bookmarkEnd w:id="6287"/>
      <w:bookmarkEnd w:id="6288"/>
      <w:bookmarkEnd w:id="6289"/>
      <w:bookmarkEnd w:id="6290"/>
      <w:bookmarkEnd w:id="6291"/>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6292" w:name="_Toc20487543"/>
      <w:bookmarkStart w:id="6293" w:name="_Toc29342844"/>
      <w:bookmarkStart w:id="6294" w:name="_Toc29343983"/>
      <w:bookmarkStart w:id="6295" w:name="_Toc36567249"/>
      <w:bookmarkStart w:id="6296" w:name="_Toc36810697"/>
      <w:bookmarkStart w:id="6297" w:name="_Toc36847061"/>
      <w:bookmarkStart w:id="6298" w:name="_Toc36939714"/>
      <w:bookmarkStart w:id="6299" w:name="_Toc37082694"/>
      <w:bookmarkStart w:id="6300" w:name="_Toc46481335"/>
      <w:bookmarkStart w:id="6301" w:name="_Toc46482569"/>
      <w:bookmarkStart w:id="6302" w:name="_Toc46483803"/>
      <w:bookmarkStart w:id="6303" w:name="_Toc100791883"/>
      <w:r w:rsidRPr="00E136FF">
        <w:t>6.4</w:t>
      </w:r>
      <w:r w:rsidRPr="00E136FF">
        <w:tab/>
        <w:t>RRC multiplicity and type constraint values</w:t>
      </w:r>
      <w:bookmarkEnd w:id="6292"/>
      <w:bookmarkEnd w:id="6293"/>
      <w:bookmarkEnd w:id="6294"/>
      <w:bookmarkEnd w:id="6295"/>
      <w:bookmarkEnd w:id="6296"/>
      <w:bookmarkEnd w:id="6297"/>
      <w:bookmarkEnd w:id="6298"/>
      <w:bookmarkEnd w:id="6299"/>
      <w:bookmarkEnd w:id="6300"/>
      <w:bookmarkEnd w:id="6301"/>
      <w:bookmarkEnd w:id="6302"/>
      <w:bookmarkEnd w:id="6303"/>
    </w:p>
    <w:p w14:paraId="7CEC4F05" w14:textId="77777777" w:rsidR="009722D5" w:rsidRPr="00E136FF" w:rsidRDefault="009722D5" w:rsidP="009722D5">
      <w:pPr>
        <w:pStyle w:val="Heading3"/>
      </w:pPr>
      <w:bookmarkStart w:id="6304" w:name="_Toc20487544"/>
      <w:bookmarkStart w:id="6305" w:name="_Toc29342845"/>
      <w:bookmarkStart w:id="6306" w:name="_Toc29343984"/>
      <w:bookmarkStart w:id="6307" w:name="_Toc36567250"/>
      <w:bookmarkStart w:id="6308" w:name="_Toc36810698"/>
      <w:bookmarkStart w:id="6309" w:name="_Toc36847062"/>
      <w:bookmarkStart w:id="6310" w:name="_Toc36939715"/>
      <w:bookmarkStart w:id="6311" w:name="_Toc37082695"/>
      <w:bookmarkStart w:id="6312" w:name="_Toc46481336"/>
      <w:bookmarkStart w:id="6313" w:name="_Toc46482570"/>
      <w:bookmarkStart w:id="6314" w:name="_Toc46483804"/>
      <w:bookmarkStart w:id="6315" w:name="_Toc100791884"/>
      <w:r w:rsidRPr="00E136FF">
        <w:t>–</w:t>
      </w:r>
      <w:r w:rsidRPr="00E136FF">
        <w:tab/>
        <w:t>Multiplicity and type constraint definitions</w:t>
      </w:r>
      <w:bookmarkEnd w:id="6304"/>
      <w:bookmarkEnd w:id="6305"/>
      <w:bookmarkEnd w:id="6306"/>
      <w:bookmarkEnd w:id="6307"/>
      <w:bookmarkEnd w:id="6308"/>
      <w:bookmarkEnd w:id="6309"/>
      <w:bookmarkEnd w:id="6310"/>
      <w:bookmarkEnd w:id="6311"/>
      <w:bookmarkEnd w:id="6312"/>
      <w:bookmarkEnd w:id="6313"/>
      <w:bookmarkEnd w:id="6314"/>
      <w:bookmarkEnd w:id="6315"/>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lastRenderedPageBreak/>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lastRenderedPageBreak/>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lastRenderedPageBreak/>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19B7746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6316" w:author="Huawei" w:date="2022-04-28T13:47:00Z">
        <w:r w:rsidRPr="00E136FF" w:rsidDel="00406B53">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Heading3"/>
      </w:pPr>
      <w:bookmarkStart w:id="6317" w:name="_Toc20487545"/>
      <w:bookmarkStart w:id="6318" w:name="_Toc29342846"/>
      <w:bookmarkStart w:id="6319" w:name="_Toc29343985"/>
      <w:bookmarkStart w:id="6320" w:name="_Toc36567251"/>
      <w:bookmarkStart w:id="6321" w:name="_Toc36810699"/>
      <w:bookmarkStart w:id="6322" w:name="_Toc36847063"/>
      <w:bookmarkStart w:id="6323" w:name="_Toc36939716"/>
      <w:bookmarkStart w:id="6324" w:name="_Toc37082696"/>
      <w:bookmarkStart w:id="6325" w:name="_Toc46481337"/>
      <w:bookmarkStart w:id="6326" w:name="_Toc46482571"/>
      <w:bookmarkStart w:id="6327" w:name="_Toc46483805"/>
      <w:bookmarkStart w:id="6328" w:name="_Toc100791885"/>
      <w:r w:rsidRPr="00E136FF">
        <w:t>–</w:t>
      </w:r>
      <w:r w:rsidRPr="00E136FF">
        <w:tab/>
        <w:t>End of EUTRA-RRC-Definitions</w:t>
      </w:r>
      <w:bookmarkEnd w:id="6317"/>
      <w:bookmarkEnd w:id="6318"/>
      <w:bookmarkEnd w:id="6319"/>
      <w:bookmarkEnd w:id="6320"/>
      <w:bookmarkEnd w:id="6321"/>
      <w:bookmarkEnd w:id="6322"/>
      <w:bookmarkEnd w:id="6323"/>
      <w:bookmarkEnd w:id="6324"/>
      <w:bookmarkEnd w:id="6325"/>
      <w:bookmarkEnd w:id="6326"/>
      <w:bookmarkEnd w:id="6327"/>
      <w:bookmarkEnd w:id="6328"/>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38564588" w14:textId="77777777" w:rsidR="009722D5" w:rsidRPr="00E136FF" w:rsidRDefault="009722D5" w:rsidP="009722D5"/>
    <w:p w14:paraId="60B63158" w14:textId="77777777" w:rsidR="009722D5" w:rsidRPr="00E136FF" w:rsidRDefault="009722D5" w:rsidP="009722D5">
      <w:pPr>
        <w:pStyle w:val="Heading2"/>
      </w:pPr>
      <w:bookmarkStart w:id="6329" w:name="_Toc20487557"/>
      <w:bookmarkStart w:id="6330" w:name="_Toc29342858"/>
      <w:bookmarkStart w:id="6331" w:name="_Toc29343997"/>
      <w:bookmarkStart w:id="6332" w:name="_Toc36567263"/>
      <w:bookmarkStart w:id="6333" w:name="_Toc36810711"/>
      <w:bookmarkStart w:id="6334" w:name="_Toc36847075"/>
      <w:bookmarkStart w:id="6335" w:name="_Toc36939728"/>
      <w:bookmarkStart w:id="6336" w:name="_Toc37082708"/>
      <w:bookmarkStart w:id="6337" w:name="_Toc46481349"/>
      <w:bookmarkStart w:id="6338" w:name="_Toc46482583"/>
      <w:bookmarkStart w:id="6339" w:name="_Toc46483817"/>
      <w:bookmarkStart w:id="6340" w:name="_Toc100791897"/>
      <w:r w:rsidRPr="00E136FF">
        <w:t>6.7</w:t>
      </w:r>
      <w:r w:rsidRPr="00E136FF">
        <w:tab/>
        <w:t>NB-IoT RRC messages</w:t>
      </w:r>
      <w:bookmarkEnd w:id="6329"/>
      <w:bookmarkEnd w:id="6330"/>
      <w:bookmarkEnd w:id="6331"/>
      <w:bookmarkEnd w:id="6332"/>
      <w:bookmarkEnd w:id="6333"/>
      <w:bookmarkEnd w:id="6334"/>
      <w:bookmarkEnd w:id="6335"/>
      <w:bookmarkEnd w:id="6336"/>
      <w:bookmarkEnd w:id="6337"/>
      <w:bookmarkEnd w:id="6338"/>
      <w:bookmarkEnd w:id="6339"/>
      <w:bookmarkEnd w:id="6340"/>
    </w:p>
    <w:p w14:paraId="488FECFD" w14:textId="77777777" w:rsidR="009722D5" w:rsidRPr="00E136FF" w:rsidRDefault="009722D5" w:rsidP="009722D5">
      <w:pPr>
        <w:pStyle w:val="Heading3"/>
      </w:pPr>
      <w:bookmarkStart w:id="6341" w:name="_Toc20487558"/>
      <w:bookmarkStart w:id="6342" w:name="_Toc29342859"/>
      <w:bookmarkStart w:id="6343" w:name="_Toc29343998"/>
      <w:bookmarkStart w:id="6344" w:name="_Toc36567264"/>
      <w:bookmarkStart w:id="6345" w:name="_Toc36810712"/>
      <w:bookmarkStart w:id="6346" w:name="_Toc36847076"/>
      <w:bookmarkStart w:id="6347" w:name="_Toc36939729"/>
      <w:bookmarkStart w:id="6348" w:name="_Toc37082709"/>
      <w:bookmarkStart w:id="6349" w:name="_Toc46481350"/>
      <w:bookmarkStart w:id="6350" w:name="_Toc46482584"/>
      <w:bookmarkStart w:id="6351" w:name="_Toc46483818"/>
      <w:bookmarkStart w:id="6352" w:name="_Toc100791898"/>
      <w:r w:rsidRPr="00E136FF">
        <w:t>6.7.1</w:t>
      </w:r>
      <w:r w:rsidRPr="00E136FF">
        <w:tab/>
        <w:t>General NB-IoT message structure</w:t>
      </w:r>
      <w:bookmarkEnd w:id="6341"/>
      <w:bookmarkEnd w:id="6342"/>
      <w:bookmarkEnd w:id="6343"/>
      <w:bookmarkEnd w:id="6344"/>
      <w:bookmarkEnd w:id="6345"/>
      <w:bookmarkEnd w:id="6346"/>
      <w:bookmarkEnd w:id="6347"/>
      <w:bookmarkEnd w:id="6348"/>
      <w:bookmarkEnd w:id="6349"/>
      <w:bookmarkEnd w:id="6350"/>
      <w:bookmarkEnd w:id="6351"/>
      <w:bookmarkEnd w:id="6352"/>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lastRenderedPageBreak/>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221936ED" w14:textId="77777777" w:rsidR="009722D5" w:rsidRPr="00E136FF" w:rsidRDefault="009722D5" w:rsidP="009722D5">
      <w:pPr>
        <w:pStyle w:val="PL"/>
        <w:shd w:val="clear" w:color="auto" w:fill="E6E6E6"/>
      </w:pPr>
      <w:r w:rsidRPr="00E136FF">
        <w:tab/>
        <w:t>DRB-Identity,</w:t>
      </w:r>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03BA1C1A" w14:textId="6025A77B" w:rsidR="00406B53"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75989BE" w:rsidR="000D415B" w:rsidRPr="00E136FF" w:rsidRDefault="000D415B" w:rsidP="009722D5">
      <w:pPr>
        <w:pStyle w:val="PL"/>
        <w:shd w:val="clear" w:color="auto" w:fill="E6E6E6"/>
      </w:pPr>
      <w:r w:rsidRPr="00E136FF">
        <w:tab/>
        <w:t>Time</w:t>
      </w:r>
      <w:ins w:id="6353" w:author="Rapporteur-r1" w:date="2022-05-18T16:46:00Z">
        <w:r w:rsidR="00864465">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6354" w:name="_Toc20487559"/>
      <w:bookmarkStart w:id="6355" w:name="_Toc29342860"/>
      <w:bookmarkStart w:id="6356" w:name="_Toc29343999"/>
      <w:bookmarkStart w:id="6357" w:name="_Toc36567265"/>
      <w:bookmarkStart w:id="6358" w:name="_Toc36810713"/>
      <w:bookmarkStart w:id="6359" w:name="_Toc36847077"/>
      <w:bookmarkStart w:id="6360" w:name="_Toc36939730"/>
      <w:bookmarkStart w:id="6361" w:name="_Toc37082710"/>
      <w:bookmarkStart w:id="6362" w:name="_Toc46481351"/>
      <w:bookmarkStart w:id="6363" w:name="_Toc46482585"/>
      <w:bookmarkStart w:id="6364" w:name="_Toc46483819"/>
      <w:bookmarkStart w:id="6365" w:name="_Toc100791899"/>
      <w:r w:rsidRPr="00E136FF">
        <w:t>–</w:t>
      </w:r>
      <w:r w:rsidRPr="00E136FF">
        <w:tab/>
      </w:r>
      <w:r w:rsidRPr="00E136FF">
        <w:rPr>
          <w:i/>
          <w:noProof/>
        </w:rPr>
        <w:t>BCCH-BCH-Message-NB</w:t>
      </w:r>
      <w:bookmarkEnd w:id="6354"/>
      <w:bookmarkEnd w:id="6355"/>
      <w:bookmarkEnd w:id="6356"/>
      <w:bookmarkEnd w:id="6357"/>
      <w:bookmarkEnd w:id="6358"/>
      <w:bookmarkEnd w:id="6359"/>
      <w:bookmarkEnd w:id="6360"/>
      <w:bookmarkEnd w:id="6361"/>
      <w:bookmarkEnd w:id="6362"/>
      <w:bookmarkEnd w:id="6363"/>
      <w:bookmarkEnd w:id="6364"/>
      <w:bookmarkEnd w:id="6365"/>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lastRenderedPageBreak/>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6366" w:name="_Toc20487560"/>
      <w:bookmarkStart w:id="6367" w:name="_Toc29342861"/>
      <w:bookmarkStart w:id="6368" w:name="_Toc29344000"/>
      <w:bookmarkStart w:id="6369" w:name="_Toc36567266"/>
      <w:bookmarkStart w:id="6370" w:name="_Toc36810714"/>
      <w:bookmarkStart w:id="6371" w:name="_Toc36847078"/>
      <w:bookmarkStart w:id="6372" w:name="_Toc36939731"/>
      <w:bookmarkStart w:id="6373" w:name="_Toc37082711"/>
      <w:bookmarkStart w:id="6374" w:name="_Toc46481352"/>
      <w:bookmarkStart w:id="6375" w:name="_Toc46482586"/>
      <w:bookmarkStart w:id="6376" w:name="_Toc46483820"/>
      <w:bookmarkStart w:id="6377" w:name="_Toc100791900"/>
      <w:r w:rsidRPr="00E136FF">
        <w:t>–</w:t>
      </w:r>
      <w:r w:rsidRPr="00E136FF">
        <w:tab/>
      </w:r>
      <w:r w:rsidRPr="00E136FF">
        <w:rPr>
          <w:i/>
          <w:noProof/>
        </w:rPr>
        <w:t>BCCH-BCH-Message-TDD-NB</w:t>
      </w:r>
      <w:bookmarkEnd w:id="6366"/>
      <w:bookmarkEnd w:id="6367"/>
      <w:bookmarkEnd w:id="6368"/>
      <w:bookmarkEnd w:id="6369"/>
      <w:bookmarkEnd w:id="6370"/>
      <w:bookmarkEnd w:id="6371"/>
      <w:bookmarkEnd w:id="6372"/>
      <w:bookmarkEnd w:id="6373"/>
      <w:bookmarkEnd w:id="6374"/>
      <w:bookmarkEnd w:id="6375"/>
      <w:bookmarkEnd w:id="6376"/>
      <w:bookmarkEnd w:id="6377"/>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6378" w:name="_Toc20487561"/>
      <w:bookmarkStart w:id="6379" w:name="_Toc29342862"/>
      <w:bookmarkStart w:id="6380" w:name="_Toc29344001"/>
      <w:bookmarkStart w:id="6381" w:name="_Toc36567267"/>
      <w:bookmarkStart w:id="6382" w:name="_Toc36810715"/>
      <w:bookmarkStart w:id="6383" w:name="_Toc36847079"/>
      <w:bookmarkStart w:id="6384" w:name="_Toc36939732"/>
      <w:bookmarkStart w:id="6385" w:name="_Toc37082712"/>
      <w:bookmarkStart w:id="6386" w:name="_Toc46481353"/>
      <w:bookmarkStart w:id="6387" w:name="_Toc46482587"/>
      <w:bookmarkStart w:id="6388" w:name="_Toc46483821"/>
      <w:bookmarkStart w:id="6389" w:name="_Toc100791901"/>
      <w:r w:rsidRPr="00E136FF">
        <w:t>–</w:t>
      </w:r>
      <w:r w:rsidRPr="00E136FF">
        <w:tab/>
      </w:r>
      <w:r w:rsidRPr="00E136FF">
        <w:rPr>
          <w:i/>
          <w:noProof/>
        </w:rPr>
        <w:t>BCCH-DL-SCH-Message-NB</w:t>
      </w:r>
      <w:bookmarkEnd w:id="6378"/>
      <w:bookmarkEnd w:id="6379"/>
      <w:bookmarkEnd w:id="6380"/>
      <w:bookmarkEnd w:id="6381"/>
      <w:bookmarkEnd w:id="6382"/>
      <w:bookmarkEnd w:id="6383"/>
      <w:bookmarkEnd w:id="6384"/>
      <w:bookmarkEnd w:id="6385"/>
      <w:bookmarkEnd w:id="6386"/>
      <w:bookmarkEnd w:id="6387"/>
      <w:bookmarkEnd w:id="6388"/>
      <w:bookmarkEnd w:id="6389"/>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6390" w:name="_Toc20487562"/>
      <w:bookmarkStart w:id="6391" w:name="_Toc29342863"/>
      <w:bookmarkStart w:id="6392" w:name="_Toc29344002"/>
      <w:bookmarkStart w:id="6393" w:name="_Toc36567268"/>
      <w:bookmarkStart w:id="6394" w:name="_Toc36810716"/>
      <w:bookmarkStart w:id="6395" w:name="_Toc36847080"/>
      <w:bookmarkStart w:id="6396" w:name="_Toc36939733"/>
      <w:bookmarkStart w:id="6397" w:name="_Toc37082713"/>
      <w:bookmarkStart w:id="6398" w:name="_Toc46481354"/>
      <w:bookmarkStart w:id="6399" w:name="_Toc46482588"/>
      <w:bookmarkStart w:id="6400" w:name="_Toc46483822"/>
      <w:bookmarkStart w:id="6401" w:name="_Toc100791902"/>
      <w:r w:rsidRPr="00E136FF">
        <w:t>–</w:t>
      </w:r>
      <w:r w:rsidRPr="00E136FF">
        <w:tab/>
      </w:r>
      <w:r w:rsidRPr="00E136FF">
        <w:rPr>
          <w:i/>
          <w:noProof/>
        </w:rPr>
        <w:t>PCCH-Message-NB</w:t>
      </w:r>
      <w:bookmarkEnd w:id="6390"/>
      <w:bookmarkEnd w:id="6391"/>
      <w:bookmarkEnd w:id="6392"/>
      <w:bookmarkEnd w:id="6393"/>
      <w:bookmarkEnd w:id="6394"/>
      <w:bookmarkEnd w:id="6395"/>
      <w:bookmarkEnd w:id="6396"/>
      <w:bookmarkEnd w:id="6397"/>
      <w:bookmarkEnd w:id="6398"/>
      <w:bookmarkEnd w:id="6399"/>
      <w:bookmarkEnd w:id="6400"/>
      <w:bookmarkEnd w:id="6401"/>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6402" w:name="_Toc20487563"/>
      <w:bookmarkStart w:id="6403" w:name="_Toc29342864"/>
      <w:bookmarkStart w:id="6404" w:name="_Toc29344003"/>
      <w:bookmarkStart w:id="6405" w:name="_Toc36567269"/>
      <w:bookmarkStart w:id="6406" w:name="_Toc36810717"/>
      <w:bookmarkStart w:id="6407" w:name="_Toc36847081"/>
      <w:bookmarkStart w:id="6408" w:name="_Toc36939734"/>
      <w:bookmarkStart w:id="6409" w:name="_Toc37082714"/>
      <w:bookmarkStart w:id="6410" w:name="_Toc46481355"/>
      <w:bookmarkStart w:id="6411" w:name="_Toc46482589"/>
      <w:bookmarkStart w:id="6412" w:name="_Toc46483823"/>
      <w:bookmarkStart w:id="6413" w:name="_Toc100791903"/>
      <w:r w:rsidRPr="00E136FF">
        <w:lastRenderedPageBreak/>
        <w:t>–</w:t>
      </w:r>
      <w:r w:rsidRPr="00E136FF">
        <w:tab/>
      </w:r>
      <w:r w:rsidRPr="00E136FF">
        <w:rPr>
          <w:i/>
          <w:noProof/>
        </w:rPr>
        <w:t>DL-CCCH-Message-NB</w:t>
      </w:r>
      <w:bookmarkEnd w:id="6402"/>
      <w:bookmarkEnd w:id="6403"/>
      <w:bookmarkEnd w:id="6404"/>
      <w:bookmarkEnd w:id="6405"/>
      <w:bookmarkEnd w:id="6406"/>
      <w:bookmarkEnd w:id="6407"/>
      <w:bookmarkEnd w:id="6408"/>
      <w:bookmarkEnd w:id="6409"/>
      <w:bookmarkEnd w:id="6410"/>
      <w:bookmarkEnd w:id="6411"/>
      <w:bookmarkEnd w:id="6412"/>
      <w:bookmarkEnd w:id="6413"/>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6414" w:name="_Toc20487564"/>
      <w:bookmarkStart w:id="6415" w:name="_Toc29342865"/>
      <w:bookmarkStart w:id="6416" w:name="_Toc29344004"/>
      <w:bookmarkStart w:id="6417" w:name="_Toc36567270"/>
      <w:bookmarkStart w:id="6418" w:name="_Toc36810718"/>
      <w:bookmarkStart w:id="6419" w:name="_Toc36847082"/>
      <w:bookmarkStart w:id="6420" w:name="_Toc36939735"/>
      <w:bookmarkStart w:id="6421" w:name="_Toc37082715"/>
      <w:bookmarkStart w:id="6422" w:name="_Toc46481356"/>
      <w:bookmarkStart w:id="6423" w:name="_Toc46482590"/>
      <w:bookmarkStart w:id="6424" w:name="_Toc46483824"/>
      <w:bookmarkStart w:id="6425" w:name="_Toc100791904"/>
      <w:r w:rsidRPr="00E136FF">
        <w:t>–</w:t>
      </w:r>
      <w:r w:rsidRPr="00E136FF">
        <w:tab/>
      </w:r>
      <w:r w:rsidRPr="00E136FF">
        <w:rPr>
          <w:i/>
          <w:noProof/>
        </w:rPr>
        <w:t>DL-DCCH-Message-NB</w:t>
      </w:r>
      <w:bookmarkEnd w:id="6414"/>
      <w:bookmarkEnd w:id="6415"/>
      <w:bookmarkEnd w:id="6416"/>
      <w:bookmarkEnd w:id="6417"/>
      <w:bookmarkEnd w:id="6418"/>
      <w:bookmarkEnd w:id="6419"/>
      <w:bookmarkEnd w:id="6420"/>
      <w:bookmarkEnd w:id="6421"/>
      <w:bookmarkEnd w:id="6422"/>
      <w:bookmarkEnd w:id="6423"/>
      <w:bookmarkEnd w:id="6424"/>
      <w:bookmarkEnd w:id="6425"/>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6426" w:name="_Toc20487565"/>
      <w:bookmarkStart w:id="6427" w:name="_Toc29342866"/>
      <w:bookmarkStart w:id="6428" w:name="_Toc29344005"/>
      <w:bookmarkStart w:id="6429" w:name="_Toc36567271"/>
      <w:bookmarkStart w:id="6430" w:name="_Toc36810719"/>
      <w:bookmarkStart w:id="6431" w:name="_Toc36847083"/>
      <w:bookmarkStart w:id="6432" w:name="_Toc36939736"/>
      <w:bookmarkStart w:id="6433" w:name="_Toc37082716"/>
      <w:bookmarkStart w:id="6434" w:name="_Toc46481357"/>
      <w:bookmarkStart w:id="6435" w:name="_Toc46482591"/>
      <w:bookmarkStart w:id="6436" w:name="_Toc46483825"/>
      <w:bookmarkStart w:id="6437" w:name="_Toc100791905"/>
      <w:r w:rsidRPr="00E136FF">
        <w:t>–</w:t>
      </w:r>
      <w:r w:rsidRPr="00E136FF">
        <w:tab/>
      </w:r>
      <w:r w:rsidRPr="00E136FF">
        <w:rPr>
          <w:i/>
          <w:noProof/>
        </w:rPr>
        <w:t>UL-CCCH-Message-NB</w:t>
      </w:r>
      <w:bookmarkEnd w:id="6426"/>
      <w:bookmarkEnd w:id="6427"/>
      <w:bookmarkEnd w:id="6428"/>
      <w:bookmarkEnd w:id="6429"/>
      <w:bookmarkEnd w:id="6430"/>
      <w:bookmarkEnd w:id="6431"/>
      <w:bookmarkEnd w:id="6432"/>
      <w:bookmarkEnd w:id="6433"/>
      <w:bookmarkEnd w:id="6434"/>
      <w:bookmarkEnd w:id="6435"/>
      <w:bookmarkEnd w:id="6436"/>
      <w:bookmarkEnd w:id="6437"/>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lastRenderedPageBreak/>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6438" w:name="_Toc20487566"/>
      <w:bookmarkStart w:id="6439" w:name="_Toc29342867"/>
      <w:bookmarkStart w:id="6440" w:name="_Toc29344006"/>
      <w:bookmarkStart w:id="6441" w:name="_Toc36567272"/>
      <w:bookmarkStart w:id="6442" w:name="_Toc36810720"/>
      <w:bookmarkStart w:id="6443" w:name="_Toc36847084"/>
      <w:bookmarkStart w:id="6444" w:name="_Toc36939737"/>
      <w:bookmarkStart w:id="6445" w:name="_Toc37082717"/>
      <w:bookmarkStart w:id="6446" w:name="_Toc46481358"/>
      <w:bookmarkStart w:id="6447" w:name="_Toc46482592"/>
      <w:bookmarkStart w:id="6448" w:name="_Toc46483826"/>
      <w:bookmarkStart w:id="6449" w:name="_Toc100791906"/>
      <w:r w:rsidRPr="00E136FF">
        <w:t>–</w:t>
      </w:r>
      <w:r w:rsidRPr="00E136FF">
        <w:tab/>
      </w:r>
      <w:r w:rsidRPr="00E136FF">
        <w:rPr>
          <w:i/>
          <w:noProof/>
        </w:rPr>
        <w:t>SC-MCCH-Message-NB</w:t>
      </w:r>
      <w:bookmarkEnd w:id="6438"/>
      <w:bookmarkEnd w:id="6439"/>
      <w:bookmarkEnd w:id="6440"/>
      <w:bookmarkEnd w:id="6441"/>
      <w:bookmarkEnd w:id="6442"/>
      <w:bookmarkEnd w:id="6443"/>
      <w:bookmarkEnd w:id="6444"/>
      <w:bookmarkEnd w:id="6445"/>
      <w:bookmarkEnd w:id="6446"/>
      <w:bookmarkEnd w:id="6447"/>
      <w:bookmarkEnd w:id="6448"/>
      <w:bookmarkEnd w:id="6449"/>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6450" w:name="_Toc20487567"/>
      <w:bookmarkStart w:id="6451" w:name="_Toc29342868"/>
      <w:bookmarkStart w:id="6452" w:name="_Toc29344007"/>
      <w:bookmarkStart w:id="6453" w:name="_Toc36567273"/>
      <w:bookmarkStart w:id="6454" w:name="_Toc36810721"/>
      <w:bookmarkStart w:id="6455" w:name="_Toc36847085"/>
      <w:bookmarkStart w:id="6456" w:name="_Toc36939738"/>
      <w:bookmarkStart w:id="6457" w:name="_Toc37082718"/>
      <w:bookmarkStart w:id="6458" w:name="_Toc46481359"/>
      <w:bookmarkStart w:id="6459" w:name="_Toc46482593"/>
      <w:bookmarkStart w:id="6460" w:name="_Toc46483827"/>
      <w:bookmarkStart w:id="6461" w:name="_Toc100791907"/>
      <w:r w:rsidRPr="00E136FF">
        <w:t>–</w:t>
      </w:r>
      <w:r w:rsidRPr="00E136FF">
        <w:tab/>
      </w:r>
      <w:r w:rsidRPr="00E136FF">
        <w:rPr>
          <w:i/>
          <w:noProof/>
        </w:rPr>
        <w:t>UL-DCCH-Message-NB</w:t>
      </w:r>
      <w:bookmarkEnd w:id="6450"/>
      <w:bookmarkEnd w:id="6451"/>
      <w:bookmarkEnd w:id="6452"/>
      <w:bookmarkEnd w:id="6453"/>
      <w:bookmarkEnd w:id="6454"/>
      <w:bookmarkEnd w:id="6455"/>
      <w:bookmarkEnd w:id="6456"/>
      <w:bookmarkEnd w:id="6457"/>
      <w:bookmarkEnd w:id="6458"/>
      <w:bookmarkEnd w:id="6459"/>
      <w:bookmarkEnd w:id="6460"/>
      <w:bookmarkEnd w:id="6461"/>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6462" w:name="_Toc20487568"/>
      <w:bookmarkStart w:id="6463" w:name="_Toc29342869"/>
      <w:bookmarkStart w:id="6464" w:name="_Toc29344008"/>
      <w:bookmarkStart w:id="6465" w:name="_Toc36567274"/>
      <w:bookmarkStart w:id="6466" w:name="_Toc36810722"/>
      <w:bookmarkStart w:id="6467" w:name="_Toc36847086"/>
      <w:bookmarkStart w:id="6468" w:name="_Toc36939739"/>
      <w:bookmarkStart w:id="6469" w:name="_Toc37082719"/>
      <w:bookmarkStart w:id="6470" w:name="_Toc46481360"/>
      <w:bookmarkStart w:id="6471" w:name="_Toc46482594"/>
      <w:bookmarkStart w:id="6472" w:name="_Toc46483828"/>
      <w:bookmarkStart w:id="6473" w:name="_Toc100791908"/>
      <w:r w:rsidRPr="00E136FF">
        <w:t>6.7.2</w:t>
      </w:r>
      <w:r w:rsidRPr="00E136FF">
        <w:tab/>
        <w:t>NB-IoT Message definitions</w:t>
      </w:r>
      <w:bookmarkEnd w:id="6462"/>
      <w:bookmarkEnd w:id="6463"/>
      <w:bookmarkEnd w:id="6464"/>
      <w:bookmarkEnd w:id="6465"/>
      <w:bookmarkEnd w:id="6466"/>
      <w:bookmarkEnd w:id="6467"/>
      <w:bookmarkEnd w:id="6468"/>
      <w:bookmarkEnd w:id="6469"/>
      <w:bookmarkEnd w:id="6470"/>
      <w:bookmarkEnd w:id="6471"/>
      <w:bookmarkEnd w:id="6472"/>
      <w:bookmarkEnd w:id="6473"/>
    </w:p>
    <w:p w14:paraId="5C31233E" w14:textId="77777777" w:rsidR="009722D5" w:rsidRPr="00E136FF" w:rsidRDefault="009722D5" w:rsidP="009722D5"/>
    <w:p w14:paraId="6421F210" w14:textId="77777777" w:rsidR="009722D5" w:rsidRPr="00E136FF" w:rsidRDefault="009722D5" w:rsidP="009722D5">
      <w:pPr>
        <w:pStyle w:val="Heading4"/>
      </w:pPr>
      <w:bookmarkStart w:id="6474" w:name="_Toc20487569"/>
      <w:bookmarkStart w:id="6475" w:name="_Toc29342870"/>
      <w:bookmarkStart w:id="6476" w:name="_Toc29344009"/>
      <w:bookmarkStart w:id="6477" w:name="_Toc36567275"/>
      <w:bookmarkStart w:id="6478" w:name="_Toc36810723"/>
      <w:bookmarkStart w:id="6479" w:name="_Toc36847087"/>
      <w:bookmarkStart w:id="6480" w:name="_Toc36939740"/>
      <w:bookmarkStart w:id="6481" w:name="_Toc37082720"/>
      <w:bookmarkStart w:id="6482" w:name="_Toc46481361"/>
      <w:bookmarkStart w:id="6483" w:name="_Toc46482595"/>
      <w:bookmarkStart w:id="6484" w:name="_Toc46483829"/>
      <w:bookmarkStart w:id="6485" w:name="_Toc100791909"/>
      <w:r w:rsidRPr="00E136FF">
        <w:t>–</w:t>
      </w:r>
      <w:r w:rsidRPr="00E136FF">
        <w:tab/>
      </w:r>
      <w:r w:rsidRPr="00E136FF">
        <w:rPr>
          <w:i/>
          <w:noProof/>
        </w:rPr>
        <w:t>DLInformationTransfer-NB</w:t>
      </w:r>
      <w:bookmarkEnd w:id="6474"/>
      <w:bookmarkEnd w:id="6475"/>
      <w:bookmarkEnd w:id="6476"/>
      <w:bookmarkEnd w:id="6477"/>
      <w:bookmarkEnd w:id="6478"/>
      <w:bookmarkEnd w:id="6479"/>
      <w:bookmarkEnd w:id="6480"/>
      <w:bookmarkEnd w:id="6481"/>
      <w:bookmarkEnd w:id="6482"/>
      <w:bookmarkEnd w:id="6483"/>
      <w:bookmarkEnd w:id="6484"/>
      <w:bookmarkEnd w:id="6485"/>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lastRenderedPageBreak/>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6486" w:name="_Toc20487570"/>
      <w:bookmarkStart w:id="6487" w:name="_Toc29342871"/>
      <w:bookmarkStart w:id="6488" w:name="_Toc29344010"/>
      <w:bookmarkStart w:id="6489" w:name="_Toc36567276"/>
      <w:bookmarkStart w:id="6490" w:name="_Toc36810724"/>
      <w:bookmarkStart w:id="6491" w:name="_Toc36847088"/>
      <w:bookmarkStart w:id="6492" w:name="_Toc36939741"/>
      <w:bookmarkStart w:id="6493" w:name="_Toc37082721"/>
      <w:bookmarkStart w:id="6494" w:name="_Toc46481362"/>
      <w:bookmarkStart w:id="6495" w:name="_Toc46482596"/>
      <w:bookmarkStart w:id="6496" w:name="_Toc46483830"/>
      <w:bookmarkStart w:id="6497" w:name="_Toc100791910"/>
      <w:r w:rsidRPr="00E136FF">
        <w:t>–</w:t>
      </w:r>
      <w:r w:rsidRPr="00E136FF">
        <w:tab/>
      </w:r>
      <w:r w:rsidRPr="00E136FF">
        <w:rPr>
          <w:i/>
          <w:noProof/>
        </w:rPr>
        <w:t>MasterInformationBlock-NB</w:t>
      </w:r>
      <w:bookmarkEnd w:id="6486"/>
      <w:bookmarkEnd w:id="6487"/>
      <w:bookmarkEnd w:id="6488"/>
      <w:bookmarkEnd w:id="6489"/>
      <w:bookmarkEnd w:id="6490"/>
      <w:bookmarkEnd w:id="6491"/>
      <w:bookmarkEnd w:id="6492"/>
      <w:bookmarkEnd w:id="6493"/>
      <w:bookmarkEnd w:id="6494"/>
      <w:bookmarkEnd w:id="6495"/>
      <w:bookmarkEnd w:id="6496"/>
      <w:bookmarkEnd w:id="6497"/>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lastRenderedPageBreak/>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Del="00761A42" w:rsidRDefault="009722D5" w:rsidP="009722D5">
      <w:pPr>
        <w:rPr>
          <w:del w:id="6498" w:author="Huawei" w:date="2022-04-29T10:35:00Z"/>
          <w:iCs/>
        </w:rPr>
      </w:pPr>
    </w:p>
    <w:p w14:paraId="5667CB21" w14:textId="7943CDE0" w:rsidR="00CA557B" w:rsidRPr="00E136FF" w:rsidDel="00BC4CF1" w:rsidRDefault="000D415B" w:rsidP="000D415B">
      <w:pPr>
        <w:pStyle w:val="EditorsNote"/>
        <w:rPr>
          <w:del w:id="6499" w:author="Huawei" w:date="2022-04-21T10:35:00Z"/>
          <w:color w:val="auto"/>
        </w:rPr>
      </w:pPr>
      <w:del w:id="6500" w:author="Huawei" w:date="2022-04-21T10:35:00Z">
        <w:r w:rsidRPr="00E136FF" w:rsidDel="00BC4CF1">
          <w:rPr>
            <w:color w:val="auto"/>
          </w:rPr>
          <w:delText>Editor</w:delText>
        </w:r>
        <w:r w:rsidR="00E136FF" w:rsidRPr="00E136FF" w:rsidDel="00BC4CF1">
          <w:rPr>
            <w:color w:val="auto"/>
          </w:rPr>
          <w:delText>'</w:delText>
        </w:r>
        <w:r w:rsidRPr="00E136FF" w:rsidDel="00BC4CF1">
          <w:rPr>
            <w:color w:val="auto"/>
          </w:rPr>
          <w:delText>s Note: RAN4 inputs for part-EARFCN signalling</w:delText>
        </w:r>
      </w:del>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6501" w:name="_Toc20487571"/>
      <w:bookmarkStart w:id="6502" w:name="_Toc29342872"/>
      <w:bookmarkStart w:id="6503" w:name="_Toc29344011"/>
      <w:bookmarkStart w:id="6504" w:name="_Toc36567277"/>
      <w:bookmarkStart w:id="6505" w:name="_Toc36810725"/>
      <w:bookmarkStart w:id="6506" w:name="_Toc36847089"/>
      <w:bookmarkStart w:id="6507" w:name="_Toc36939742"/>
      <w:bookmarkStart w:id="6508" w:name="_Toc37082722"/>
      <w:bookmarkStart w:id="6509" w:name="_Toc46481363"/>
      <w:bookmarkStart w:id="6510" w:name="_Toc46482597"/>
      <w:bookmarkStart w:id="6511" w:name="_Toc46483831"/>
      <w:bookmarkStart w:id="6512" w:name="_Toc100791911"/>
      <w:r w:rsidRPr="00E136FF">
        <w:rPr>
          <w:i/>
          <w:iCs/>
        </w:rPr>
        <w:t>–</w:t>
      </w:r>
      <w:r w:rsidRPr="00E136FF">
        <w:rPr>
          <w:i/>
          <w:iCs/>
        </w:rPr>
        <w:tab/>
      </w:r>
      <w:r w:rsidRPr="00E136FF">
        <w:rPr>
          <w:i/>
          <w:iCs/>
          <w:noProof/>
        </w:rPr>
        <w:t>MasterInformationBlock-TDD-NB</w:t>
      </w:r>
      <w:bookmarkEnd w:id="6501"/>
      <w:bookmarkEnd w:id="6502"/>
      <w:bookmarkEnd w:id="6503"/>
      <w:bookmarkEnd w:id="6504"/>
      <w:bookmarkEnd w:id="6505"/>
      <w:bookmarkEnd w:id="6506"/>
      <w:bookmarkEnd w:id="6507"/>
      <w:bookmarkEnd w:id="6508"/>
      <w:bookmarkEnd w:id="6509"/>
      <w:bookmarkEnd w:id="6510"/>
      <w:bookmarkEnd w:id="6511"/>
      <w:bookmarkEnd w:id="6512"/>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lastRenderedPageBreak/>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lastRenderedPageBreak/>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lastRenderedPageBreak/>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6513" w:name="_Toc20487572"/>
      <w:bookmarkStart w:id="6514" w:name="_Toc29342873"/>
      <w:bookmarkStart w:id="6515" w:name="_Toc29344012"/>
      <w:bookmarkStart w:id="6516" w:name="_Toc36567278"/>
      <w:bookmarkStart w:id="6517" w:name="_Toc36810726"/>
      <w:bookmarkStart w:id="6518" w:name="_Toc36847090"/>
      <w:bookmarkStart w:id="6519" w:name="_Toc36939743"/>
      <w:bookmarkStart w:id="6520" w:name="_Toc37082723"/>
      <w:bookmarkStart w:id="6521" w:name="_Toc46481364"/>
      <w:bookmarkStart w:id="6522" w:name="_Toc46482598"/>
      <w:bookmarkStart w:id="6523" w:name="_Toc46483832"/>
      <w:bookmarkStart w:id="6524" w:name="_Toc100791912"/>
      <w:r w:rsidRPr="00E136FF">
        <w:t>–</w:t>
      </w:r>
      <w:r w:rsidRPr="00E136FF">
        <w:tab/>
      </w:r>
      <w:r w:rsidRPr="00E136FF">
        <w:rPr>
          <w:i/>
          <w:noProof/>
        </w:rPr>
        <w:t>Paging-NB</w:t>
      </w:r>
      <w:bookmarkEnd w:id="6513"/>
      <w:bookmarkEnd w:id="6514"/>
      <w:bookmarkEnd w:id="6515"/>
      <w:bookmarkEnd w:id="6516"/>
      <w:bookmarkEnd w:id="6517"/>
      <w:bookmarkEnd w:id="6518"/>
      <w:bookmarkEnd w:id="6519"/>
      <w:bookmarkEnd w:id="6520"/>
      <w:bookmarkEnd w:id="6521"/>
      <w:bookmarkEnd w:id="6522"/>
      <w:bookmarkEnd w:id="6523"/>
      <w:bookmarkEnd w:id="6524"/>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lastRenderedPageBreak/>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6525" w:name="_Toc36810727"/>
      <w:bookmarkStart w:id="6526" w:name="_Toc36847091"/>
      <w:bookmarkStart w:id="6527" w:name="_Toc36939744"/>
      <w:bookmarkStart w:id="6528" w:name="_Toc37082724"/>
      <w:bookmarkStart w:id="6529" w:name="_Toc46481365"/>
      <w:bookmarkStart w:id="6530" w:name="_Toc46482599"/>
      <w:bookmarkStart w:id="6531" w:name="_Toc46483833"/>
      <w:bookmarkStart w:id="6532"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6525"/>
      <w:bookmarkEnd w:id="6526"/>
      <w:bookmarkEnd w:id="6527"/>
      <w:bookmarkEnd w:id="6528"/>
      <w:bookmarkEnd w:id="6529"/>
      <w:bookmarkEnd w:id="6530"/>
      <w:bookmarkEnd w:id="6531"/>
      <w:bookmarkEnd w:id="6532"/>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lastRenderedPageBreak/>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6533" w:name="_Toc20487573"/>
      <w:bookmarkStart w:id="6534" w:name="_Toc29342874"/>
      <w:bookmarkStart w:id="6535" w:name="_Toc29344013"/>
      <w:bookmarkStart w:id="6536" w:name="_Toc36567279"/>
      <w:bookmarkStart w:id="6537" w:name="_Toc36810728"/>
      <w:bookmarkStart w:id="6538" w:name="_Toc36847092"/>
      <w:bookmarkStart w:id="6539" w:name="_Toc36939745"/>
      <w:bookmarkStart w:id="6540" w:name="_Toc37082725"/>
      <w:bookmarkStart w:id="6541" w:name="_Toc46481366"/>
      <w:bookmarkStart w:id="6542" w:name="_Toc46482600"/>
      <w:bookmarkStart w:id="6543" w:name="_Toc46483834"/>
      <w:bookmarkStart w:id="6544" w:name="_Toc100791914"/>
      <w:r w:rsidRPr="00E136FF">
        <w:t>–</w:t>
      </w:r>
      <w:r w:rsidRPr="00E136FF">
        <w:tab/>
      </w:r>
      <w:r w:rsidRPr="00E136FF">
        <w:rPr>
          <w:i/>
          <w:noProof/>
        </w:rPr>
        <w:t>RRCConnectionReconfiguration-NB</w:t>
      </w:r>
      <w:bookmarkEnd w:id="6533"/>
      <w:bookmarkEnd w:id="6534"/>
      <w:bookmarkEnd w:id="6535"/>
      <w:bookmarkEnd w:id="6536"/>
      <w:bookmarkEnd w:id="6537"/>
      <w:bookmarkEnd w:id="6538"/>
      <w:bookmarkEnd w:id="6539"/>
      <w:bookmarkEnd w:id="6540"/>
      <w:bookmarkEnd w:id="6541"/>
      <w:bookmarkEnd w:id="6542"/>
      <w:bookmarkEnd w:id="6543"/>
      <w:bookmarkEnd w:id="6544"/>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6545" w:name="_Toc20487574"/>
      <w:bookmarkStart w:id="6546" w:name="_Toc29342875"/>
      <w:bookmarkStart w:id="6547" w:name="_Toc29344014"/>
      <w:bookmarkStart w:id="6548" w:name="_Toc36567280"/>
      <w:bookmarkStart w:id="6549" w:name="_Toc36810729"/>
      <w:bookmarkStart w:id="6550" w:name="_Toc36847093"/>
      <w:bookmarkStart w:id="6551" w:name="_Toc36939746"/>
      <w:bookmarkStart w:id="6552" w:name="_Toc37082726"/>
      <w:bookmarkStart w:id="6553" w:name="_Toc46481367"/>
      <w:bookmarkStart w:id="6554" w:name="_Toc46482601"/>
      <w:bookmarkStart w:id="6555" w:name="_Toc46483835"/>
      <w:bookmarkStart w:id="6556" w:name="_Toc100791915"/>
      <w:r w:rsidRPr="00E136FF">
        <w:lastRenderedPageBreak/>
        <w:t>–</w:t>
      </w:r>
      <w:r w:rsidRPr="00E136FF">
        <w:tab/>
      </w:r>
      <w:r w:rsidRPr="00E136FF">
        <w:rPr>
          <w:i/>
          <w:noProof/>
        </w:rPr>
        <w:t>RRCConnectionReconfigurationComplete-NB</w:t>
      </w:r>
      <w:bookmarkEnd w:id="6545"/>
      <w:bookmarkEnd w:id="6546"/>
      <w:bookmarkEnd w:id="6547"/>
      <w:bookmarkEnd w:id="6548"/>
      <w:bookmarkEnd w:id="6549"/>
      <w:bookmarkEnd w:id="6550"/>
      <w:bookmarkEnd w:id="6551"/>
      <w:bookmarkEnd w:id="6552"/>
      <w:bookmarkEnd w:id="6553"/>
      <w:bookmarkEnd w:id="6554"/>
      <w:bookmarkEnd w:id="6555"/>
      <w:bookmarkEnd w:id="6556"/>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6557" w:name="_Toc20487575"/>
      <w:bookmarkStart w:id="6558" w:name="_Toc29342876"/>
      <w:bookmarkStart w:id="6559" w:name="_Toc29344015"/>
      <w:bookmarkStart w:id="6560" w:name="_Toc36567281"/>
      <w:bookmarkStart w:id="6561" w:name="_Toc36810730"/>
      <w:bookmarkStart w:id="6562" w:name="_Toc36847094"/>
      <w:bookmarkStart w:id="6563" w:name="_Toc36939747"/>
      <w:bookmarkStart w:id="6564" w:name="_Toc37082727"/>
      <w:bookmarkStart w:id="6565" w:name="_Toc46481368"/>
      <w:bookmarkStart w:id="6566" w:name="_Toc46482602"/>
      <w:bookmarkStart w:id="6567" w:name="_Toc46483836"/>
      <w:bookmarkStart w:id="6568" w:name="_Toc100791916"/>
      <w:r w:rsidRPr="00E136FF">
        <w:t>–</w:t>
      </w:r>
      <w:r w:rsidRPr="00E136FF">
        <w:tab/>
      </w:r>
      <w:r w:rsidRPr="00E136FF">
        <w:rPr>
          <w:i/>
          <w:noProof/>
        </w:rPr>
        <w:t>RRCConnectionReestablishment-NB</w:t>
      </w:r>
      <w:bookmarkEnd w:id="6557"/>
      <w:bookmarkEnd w:id="6558"/>
      <w:bookmarkEnd w:id="6559"/>
      <w:bookmarkEnd w:id="6560"/>
      <w:bookmarkEnd w:id="6561"/>
      <w:bookmarkEnd w:id="6562"/>
      <w:bookmarkEnd w:id="6563"/>
      <w:bookmarkEnd w:id="6564"/>
      <w:bookmarkEnd w:id="6565"/>
      <w:bookmarkEnd w:id="6566"/>
      <w:bookmarkEnd w:id="6567"/>
      <w:bookmarkEnd w:id="6568"/>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lastRenderedPageBreak/>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6569" w:name="_Toc20487576"/>
      <w:bookmarkStart w:id="6570" w:name="_Toc29342877"/>
      <w:bookmarkStart w:id="6571" w:name="_Toc29344016"/>
      <w:bookmarkStart w:id="6572" w:name="_Toc36567282"/>
      <w:bookmarkStart w:id="6573" w:name="_Toc36810731"/>
      <w:bookmarkStart w:id="6574" w:name="_Toc36847095"/>
      <w:bookmarkStart w:id="6575" w:name="_Toc36939748"/>
      <w:bookmarkStart w:id="6576" w:name="_Toc37082728"/>
      <w:bookmarkStart w:id="6577" w:name="_Toc46481369"/>
      <w:bookmarkStart w:id="6578" w:name="_Toc46482603"/>
      <w:bookmarkStart w:id="6579" w:name="_Toc46483837"/>
      <w:bookmarkStart w:id="6580" w:name="_Toc100791917"/>
      <w:r w:rsidRPr="00E136FF">
        <w:t>–</w:t>
      </w:r>
      <w:r w:rsidRPr="00E136FF">
        <w:tab/>
      </w:r>
      <w:r w:rsidRPr="00E136FF">
        <w:rPr>
          <w:i/>
          <w:noProof/>
        </w:rPr>
        <w:t>RRCConnectionReestablishmentComplete-NB</w:t>
      </w:r>
      <w:bookmarkEnd w:id="6569"/>
      <w:bookmarkEnd w:id="6570"/>
      <w:bookmarkEnd w:id="6571"/>
      <w:bookmarkEnd w:id="6572"/>
      <w:bookmarkEnd w:id="6573"/>
      <w:bookmarkEnd w:id="6574"/>
      <w:bookmarkEnd w:id="6575"/>
      <w:bookmarkEnd w:id="6576"/>
      <w:bookmarkEnd w:id="6577"/>
      <w:bookmarkEnd w:id="6578"/>
      <w:bookmarkEnd w:id="6579"/>
      <w:bookmarkEnd w:id="6580"/>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57AB9DA"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12AD90C" w14:textId="77777777" w:rsidR="00C65613"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6581" w:name="_Toc20487577"/>
      <w:bookmarkStart w:id="6582" w:name="_Toc29342878"/>
      <w:bookmarkStart w:id="6583" w:name="_Toc29344017"/>
      <w:bookmarkStart w:id="6584" w:name="_Toc36567283"/>
      <w:bookmarkStart w:id="6585" w:name="_Toc36810732"/>
      <w:bookmarkStart w:id="6586" w:name="_Toc36847096"/>
      <w:bookmarkStart w:id="6587" w:name="_Toc36939749"/>
      <w:bookmarkStart w:id="6588" w:name="_Toc37082729"/>
      <w:bookmarkStart w:id="6589" w:name="_Toc46481370"/>
      <w:bookmarkStart w:id="6590" w:name="_Toc46482604"/>
      <w:bookmarkStart w:id="6591" w:name="_Toc46483838"/>
      <w:bookmarkStart w:id="6592" w:name="_Toc100791918"/>
      <w:r w:rsidRPr="00E136FF">
        <w:t>–</w:t>
      </w:r>
      <w:r w:rsidRPr="00E136FF">
        <w:tab/>
      </w:r>
      <w:r w:rsidRPr="00E136FF">
        <w:rPr>
          <w:i/>
          <w:noProof/>
        </w:rPr>
        <w:t>RRCConnectionReestablishmentRequest-NB</w:t>
      </w:r>
      <w:bookmarkEnd w:id="6581"/>
      <w:bookmarkEnd w:id="6582"/>
      <w:bookmarkEnd w:id="6583"/>
      <w:bookmarkEnd w:id="6584"/>
      <w:bookmarkEnd w:id="6585"/>
      <w:bookmarkEnd w:id="6586"/>
      <w:bookmarkEnd w:id="6587"/>
      <w:bookmarkEnd w:id="6588"/>
      <w:bookmarkEnd w:id="6589"/>
      <w:bookmarkEnd w:id="6590"/>
      <w:bookmarkEnd w:id="6591"/>
      <w:bookmarkEnd w:id="6592"/>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lastRenderedPageBreak/>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lastRenderedPageBreak/>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6593" w:name="_Toc20487578"/>
      <w:bookmarkStart w:id="6594" w:name="_Toc29342879"/>
      <w:bookmarkStart w:id="6595" w:name="_Toc29344018"/>
      <w:bookmarkStart w:id="6596" w:name="_Toc36567284"/>
      <w:bookmarkStart w:id="6597" w:name="_Toc36810733"/>
      <w:bookmarkStart w:id="6598" w:name="_Toc36847097"/>
      <w:bookmarkStart w:id="6599" w:name="_Toc36939750"/>
      <w:bookmarkStart w:id="6600" w:name="_Toc37082730"/>
      <w:bookmarkStart w:id="6601" w:name="_Toc46481371"/>
      <w:bookmarkStart w:id="6602" w:name="_Toc46482605"/>
      <w:bookmarkStart w:id="6603" w:name="_Toc46483839"/>
      <w:bookmarkStart w:id="6604" w:name="_Toc100791919"/>
      <w:r w:rsidRPr="00E136FF">
        <w:t>–</w:t>
      </w:r>
      <w:r w:rsidRPr="00E136FF">
        <w:tab/>
      </w:r>
      <w:r w:rsidRPr="00E136FF">
        <w:rPr>
          <w:i/>
          <w:noProof/>
        </w:rPr>
        <w:t>RRCConnectionReject-NB</w:t>
      </w:r>
      <w:bookmarkEnd w:id="6593"/>
      <w:bookmarkEnd w:id="6594"/>
      <w:bookmarkEnd w:id="6595"/>
      <w:bookmarkEnd w:id="6596"/>
      <w:bookmarkEnd w:id="6597"/>
      <w:bookmarkEnd w:id="6598"/>
      <w:bookmarkEnd w:id="6599"/>
      <w:bookmarkEnd w:id="6600"/>
      <w:bookmarkEnd w:id="6601"/>
      <w:bookmarkEnd w:id="6602"/>
      <w:bookmarkEnd w:id="6603"/>
      <w:bookmarkEnd w:id="6604"/>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6605" w:name="_Toc20487579"/>
      <w:bookmarkStart w:id="6606" w:name="_Toc29342880"/>
      <w:bookmarkStart w:id="6607" w:name="_Toc29344019"/>
      <w:bookmarkStart w:id="6608" w:name="_Toc36567285"/>
      <w:bookmarkStart w:id="6609" w:name="_Toc36810734"/>
      <w:bookmarkStart w:id="6610" w:name="_Toc36847098"/>
      <w:bookmarkStart w:id="6611" w:name="_Toc36939751"/>
      <w:bookmarkStart w:id="6612" w:name="_Toc37082731"/>
      <w:bookmarkStart w:id="6613" w:name="_Toc46481372"/>
      <w:bookmarkStart w:id="6614" w:name="_Toc46482606"/>
      <w:bookmarkStart w:id="6615" w:name="_Toc46483840"/>
      <w:bookmarkStart w:id="6616" w:name="_Toc100791920"/>
      <w:r w:rsidRPr="00E136FF">
        <w:t>–</w:t>
      </w:r>
      <w:r w:rsidRPr="00E136FF">
        <w:tab/>
      </w:r>
      <w:r w:rsidRPr="00E136FF">
        <w:rPr>
          <w:i/>
          <w:noProof/>
        </w:rPr>
        <w:t>RRCConnectionRelease-NB</w:t>
      </w:r>
      <w:bookmarkEnd w:id="6605"/>
      <w:bookmarkEnd w:id="6606"/>
      <w:bookmarkEnd w:id="6607"/>
      <w:bookmarkEnd w:id="6608"/>
      <w:bookmarkEnd w:id="6609"/>
      <w:bookmarkEnd w:id="6610"/>
      <w:bookmarkEnd w:id="6611"/>
      <w:bookmarkEnd w:id="6612"/>
      <w:bookmarkEnd w:id="6613"/>
      <w:bookmarkEnd w:id="6614"/>
      <w:bookmarkEnd w:id="6615"/>
      <w:bookmarkEnd w:id="6616"/>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lastRenderedPageBreak/>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lastRenderedPageBreak/>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0A7183">
        <w:trPr>
          <w:cantSplit/>
          <w:trHeight w:val="59"/>
        </w:trPr>
        <w:tc>
          <w:tcPr>
            <w:tcW w:w="9644" w:type="dxa"/>
            <w:tcBorders>
              <w:top w:val="single" w:sz="4" w:space="0" w:color="808080"/>
            </w:tcBorders>
          </w:tcPr>
          <w:p w14:paraId="65BBD7E6" w14:textId="77777777" w:rsidR="00AE0481" w:rsidRPr="00E136FF" w:rsidRDefault="00AE0481" w:rsidP="000A7183">
            <w:pPr>
              <w:pStyle w:val="TAL"/>
              <w:rPr>
                <w:b/>
                <w:bCs/>
                <w:i/>
                <w:noProof/>
                <w:lang w:eastAsia="en-GB"/>
              </w:rPr>
            </w:pPr>
            <w:r w:rsidRPr="00E136FF">
              <w:rPr>
                <w:b/>
                <w:bCs/>
                <w:i/>
                <w:noProof/>
                <w:lang w:eastAsia="en-GB"/>
              </w:rPr>
              <w:t>cbpgc-Config</w:t>
            </w:r>
          </w:p>
          <w:p w14:paraId="72567DED" w14:textId="77777777" w:rsidR="00AE0481" w:rsidRPr="00E136FF" w:rsidRDefault="00AE0481" w:rsidP="000A7183">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6617" w:name="_Toc20487580"/>
      <w:bookmarkStart w:id="6618" w:name="_Toc29342881"/>
      <w:bookmarkStart w:id="6619" w:name="_Toc29344020"/>
      <w:bookmarkStart w:id="6620" w:name="_Toc36567286"/>
      <w:bookmarkStart w:id="6621" w:name="_Toc36810735"/>
      <w:bookmarkStart w:id="6622" w:name="_Toc36847099"/>
      <w:bookmarkStart w:id="6623" w:name="_Toc36939752"/>
      <w:bookmarkStart w:id="6624" w:name="_Toc37082732"/>
      <w:bookmarkStart w:id="6625" w:name="_Toc46481373"/>
      <w:bookmarkStart w:id="6626" w:name="_Toc46482607"/>
      <w:bookmarkStart w:id="6627" w:name="_Toc46483841"/>
      <w:bookmarkStart w:id="6628" w:name="_Toc100791921"/>
      <w:r w:rsidRPr="00E136FF">
        <w:t>–</w:t>
      </w:r>
      <w:r w:rsidRPr="00E136FF">
        <w:tab/>
      </w:r>
      <w:r w:rsidRPr="00E136FF">
        <w:rPr>
          <w:i/>
          <w:noProof/>
        </w:rPr>
        <w:t>RRCConnectionRequest-NB</w:t>
      </w:r>
      <w:bookmarkEnd w:id="6617"/>
      <w:bookmarkEnd w:id="6618"/>
      <w:bookmarkEnd w:id="6619"/>
      <w:bookmarkEnd w:id="6620"/>
      <w:bookmarkEnd w:id="6621"/>
      <w:bookmarkEnd w:id="6622"/>
      <w:bookmarkEnd w:id="6623"/>
      <w:bookmarkEnd w:id="6624"/>
      <w:bookmarkEnd w:id="6625"/>
      <w:bookmarkEnd w:id="6626"/>
      <w:bookmarkEnd w:id="6627"/>
      <w:bookmarkEnd w:id="6628"/>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lastRenderedPageBreak/>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6629" w:name="_Toc20487581"/>
      <w:bookmarkStart w:id="6630" w:name="_Toc29342882"/>
      <w:bookmarkStart w:id="6631" w:name="_Toc29344021"/>
      <w:bookmarkStart w:id="6632" w:name="_Toc36567287"/>
      <w:bookmarkStart w:id="6633" w:name="_Toc36810736"/>
      <w:bookmarkStart w:id="6634" w:name="_Toc36847100"/>
      <w:bookmarkStart w:id="6635" w:name="_Toc36939753"/>
      <w:bookmarkStart w:id="6636" w:name="_Toc37082733"/>
      <w:bookmarkStart w:id="6637" w:name="_Toc46481374"/>
      <w:bookmarkStart w:id="6638" w:name="_Toc46482608"/>
      <w:bookmarkStart w:id="6639" w:name="_Toc46483842"/>
      <w:bookmarkStart w:id="6640" w:name="_Toc100791922"/>
      <w:r w:rsidRPr="00E136FF">
        <w:t>–</w:t>
      </w:r>
      <w:r w:rsidRPr="00E136FF">
        <w:tab/>
      </w:r>
      <w:r w:rsidRPr="00E136FF">
        <w:rPr>
          <w:i/>
          <w:noProof/>
        </w:rPr>
        <w:t>RRCConnectionResume-NB</w:t>
      </w:r>
      <w:bookmarkEnd w:id="6629"/>
      <w:bookmarkEnd w:id="6630"/>
      <w:bookmarkEnd w:id="6631"/>
      <w:bookmarkEnd w:id="6632"/>
      <w:bookmarkEnd w:id="6633"/>
      <w:bookmarkEnd w:id="6634"/>
      <w:bookmarkEnd w:id="6635"/>
      <w:bookmarkEnd w:id="6636"/>
      <w:bookmarkEnd w:id="6637"/>
      <w:bookmarkEnd w:id="6638"/>
      <w:bookmarkEnd w:id="6639"/>
      <w:bookmarkEnd w:id="6640"/>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lastRenderedPageBreak/>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6641" w:name="_Toc20487582"/>
      <w:bookmarkStart w:id="6642" w:name="_Toc29342883"/>
      <w:bookmarkStart w:id="6643" w:name="_Toc29344022"/>
      <w:bookmarkStart w:id="6644" w:name="_Toc36567288"/>
      <w:bookmarkStart w:id="6645" w:name="_Toc36810737"/>
      <w:bookmarkStart w:id="6646" w:name="_Toc36847101"/>
      <w:bookmarkStart w:id="6647" w:name="_Toc36939754"/>
      <w:bookmarkStart w:id="6648" w:name="_Toc37082734"/>
      <w:bookmarkStart w:id="6649" w:name="_Toc46481375"/>
      <w:bookmarkStart w:id="6650" w:name="_Toc46482609"/>
      <w:bookmarkStart w:id="6651" w:name="_Toc46483843"/>
      <w:bookmarkStart w:id="6652" w:name="_Toc100791923"/>
      <w:r w:rsidRPr="00E136FF">
        <w:t>–</w:t>
      </w:r>
      <w:r w:rsidRPr="00E136FF">
        <w:tab/>
      </w:r>
      <w:r w:rsidRPr="00E136FF">
        <w:rPr>
          <w:i/>
          <w:noProof/>
        </w:rPr>
        <w:t>RRCConnectionResumeComplete-NB</w:t>
      </w:r>
      <w:bookmarkEnd w:id="6641"/>
      <w:bookmarkEnd w:id="6642"/>
      <w:bookmarkEnd w:id="6643"/>
      <w:bookmarkEnd w:id="6644"/>
      <w:bookmarkEnd w:id="6645"/>
      <w:bookmarkEnd w:id="6646"/>
      <w:bookmarkEnd w:id="6647"/>
      <w:bookmarkEnd w:id="6648"/>
      <w:bookmarkEnd w:id="6649"/>
      <w:bookmarkEnd w:id="6650"/>
      <w:bookmarkEnd w:id="6651"/>
      <w:bookmarkEnd w:id="6652"/>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256F6126"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CEEBFF4" w14:textId="77777777" w:rsidR="00C65613" w:rsidRPr="00E136FF" w:rsidRDefault="00C65613" w:rsidP="00C65613">
      <w:pPr>
        <w:pStyle w:val="PL"/>
        <w:shd w:val="clear" w:color="auto" w:fill="E6E6E6"/>
      </w:pPr>
      <w:r w:rsidRPr="00E136FF">
        <w:t>}</w:t>
      </w:r>
    </w:p>
    <w:p w14:paraId="2E46C29E" w14:textId="77777777" w:rsidR="007E3487" w:rsidRPr="00E136FF" w:rsidRDefault="007E348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6653" w:name="_Toc20487583"/>
      <w:bookmarkStart w:id="6654" w:name="_Toc29342884"/>
      <w:bookmarkStart w:id="6655" w:name="_Toc29344023"/>
      <w:bookmarkStart w:id="6656" w:name="_Toc36567289"/>
      <w:bookmarkStart w:id="6657" w:name="_Toc36810738"/>
      <w:bookmarkStart w:id="6658" w:name="_Toc36847102"/>
      <w:bookmarkStart w:id="6659" w:name="_Toc36939755"/>
      <w:bookmarkStart w:id="6660" w:name="_Toc37082735"/>
      <w:bookmarkStart w:id="6661" w:name="_Toc46481376"/>
      <w:bookmarkStart w:id="6662" w:name="_Toc46482610"/>
      <w:bookmarkStart w:id="6663" w:name="_Toc46483844"/>
      <w:bookmarkStart w:id="6664" w:name="_Toc100791924"/>
      <w:r w:rsidRPr="00E136FF">
        <w:t>–</w:t>
      </w:r>
      <w:r w:rsidRPr="00E136FF">
        <w:tab/>
      </w:r>
      <w:r w:rsidRPr="00E136FF">
        <w:rPr>
          <w:i/>
          <w:noProof/>
        </w:rPr>
        <w:t>RRCConnectionResumeRequest-NB</w:t>
      </w:r>
      <w:bookmarkEnd w:id="6653"/>
      <w:bookmarkEnd w:id="6654"/>
      <w:bookmarkEnd w:id="6655"/>
      <w:bookmarkEnd w:id="6656"/>
      <w:bookmarkEnd w:id="6657"/>
      <w:bookmarkEnd w:id="6658"/>
      <w:bookmarkEnd w:id="6659"/>
      <w:bookmarkEnd w:id="6660"/>
      <w:bookmarkEnd w:id="6661"/>
      <w:bookmarkEnd w:id="6662"/>
      <w:bookmarkEnd w:id="6663"/>
      <w:bookmarkEnd w:id="6664"/>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lastRenderedPageBreak/>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6665" w:name="_Toc20487584"/>
      <w:bookmarkStart w:id="6666" w:name="_Toc29342885"/>
      <w:bookmarkStart w:id="6667" w:name="_Toc29344024"/>
      <w:bookmarkStart w:id="6668" w:name="_Toc36567290"/>
      <w:bookmarkStart w:id="6669" w:name="_Toc36810739"/>
      <w:bookmarkStart w:id="6670" w:name="_Toc36847103"/>
      <w:bookmarkStart w:id="6671" w:name="_Toc36939756"/>
      <w:bookmarkStart w:id="6672" w:name="_Toc37082736"/>
      <w:bookmarkStart w:id="6673" w:name="_Toc46481377"/>
      <w:bookmarkStart w:id="6674" w:name="_Toc46482611"/>
      <w:bookmarkStart w:id="6675" w:name="_Toc46483845"/>
      <w:bookmarkStart w:id="6676" w:name="_Toc100791925"/>
      <w:r w:rsidRPr="00E136FF">
        <w:t>–</w:t>
      </w:r>
      <w:r w:rsidRPr="00E136FF">
        <w:tab/>
      </w:r>
      <w:r w:rsidRPr="00E136FF">
        <w:rPr>
          <w:i/>
          <w:noProof/>
        </w:rPr>
        <w:t>RRCConnectionSetup-NB</w:t>
      </w:r>
      <w:bookmarkEnd w:id="6665"/>
      <w:bookmarkEnd w:id="6666"/>
      <w:bookmarkEnd w:id="6667"/>
      <w:bookmarkEnd w:id="6668"/>
      <w:bookmarkEnd w:id="6669"/>
      <w:bookmarkEnd w:id="6670"/>
      <w:bookmarkEnd w:id="6671"/>
      <w:bookmarkEnd w:id="6672"/>
      <w:bookmarkEnd w:id="6673"/>
      <w:bookmarkEnd w:id="6674"/>
      <w:bookmarkEnd w:id="6675"/>
      <w:bookmarkEnd w:id="6676"/>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lastRenderedPageBreak/>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6677" w:name="_Toc20487585"/>
      <w:bookmarkStart w:id="6678" w:name="_Toc29342886"/>
      <w:bookmarkStart w:id="6679" w:name="_Toc29344025"/>
      <w:bookmarkStart w:id="6680" w:name="_Toc36567291"/>
      <w:bookmarkStart w:id="6681" w:name="_Toc36810740"/>
      <w:bookmarkStart w:id="6682" w:name="_Toc36847104"/>
      <w:bookmarkStart w:id="6683" w:name="_Toc36939757"/>
      <w:bookmarkStart w:id="6684" w:name="_Toc37082737"/>
      <w:bookmarkStart w:id="6685" w:name="_Toc46481378"/>
      <w:bookmarkStart w:id="6686" w:name="_Toc46482612"/>
      <w:bookmarkStart w:id="6687" w:name="_Toc46483846"/>
      <w:bookmarkStart w:id="6688" w:name="_Toc100791926"/>
      <w:r w:rsidRPr="00E136FF">
        <w:t>–</w:t>
      </w:r>
      <w:r w:rsidRPr="00E136FF">
        <w:tab/>
      </w:r>
      <w:r w:rsidRPr="00E136FF">
        <w:rPr>
          <w:i/>
          <w:noProof/>
        </w:rPr>
        <w:t>RRCConnectionSetupComplete-NB</w:t>
      </w:r>
      <w:bookmarkEnd w:id="6677"/>
      <w:bookmarkEnd w:id="6678"/>
      <w:bookmarkEnd w:id="6679"/>
      <w:bookmarkEnd w:id="6680"/>
      <w:bookmarkEnd w:id="6681"/>
      <w:bookmarkEnd w:id="6682"/>
      <w:bookmarkEnd w:id="6683"/>
      <w:bookmarkEnd w:id="6684"/>
      <w:bookmarkEnd w:id="6685"/>
      <w:bookmarkEnd w:id="6686"/>
      <w:bookmarkEnd w:id="6687"/>
      <w:bookmarkEnd w:id="6688"/>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4452A287"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3131E465" w14:textId="77777777" w:rsidR="00C65613" w:rsidRPr="00E136FF" w:rsidRDefault="00C65613" w:rsidP="00C65613">
      <w:pPr>
        <w:pStyle w:val="PL"/>
        <w:shd w:val="clear" w:color="auto" w:fill="E6E6E6"/>
      </w:pPr>
      <w:r w:rsidRPr="00E136FF">
        <w:t>}</w:t>
      </w:r>
    </w:p>
    <w:p w14:paraId="6213B7E1" w14:textId="77777777" w:rsidR="007E3487" w:rsidRPr="00E136FF" w:rsidRDefault="007E348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lastRenderedPageBreak/>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6689" w:name="_Toc20487586"/>
      <w:bookmarkStart w:id="6690" w:name="_Toc29342887"/>
      <w:bookmarkStart w:id="6691" w:name="_Toc29344026"/>
      <w:bookmarkStart w:id="6692" w:name="_Toc36567292"/>
      <w:bookmarkStart w:id="6693" w:name="_Toc36810741"/>
      <w:bookmarkStart w:id="6694" w:name="_Toc36847105"/>
      <w:bookmarkStart w:id="6695" w:name="_Toc36939758"/>
      <w:bookmarkStart w:id="6696" w:name="_Toc37082738"/>
      <w:bookmarkStart w:id="6697" w:name="_Toc46481379"/>
      <w:bookmarkStart w:id="6698" w:name="_Toc46482613"/>
      <w:bookmarkStart w:id="6699" w:name="_Toc46483847"/>
      <w:bookmarkStart w:id="6700" w:name="_Toc100791927"/>
      <w:r w:rsidRPr="00E136FF">
        <w:t>–</w:t>
      </w:r>
      <w:r w:rsidRPr="00E136FF">
        <w:tab/>
      </w:r>
      <w:r w:rsidRPr="00E136FF">
        <w:rPr>
          <w:i/>
          <w:noProof/>
        </w:rPr>
        <w:t>RRCEarlyDataComplete-NB</w:t>
      </w:r>
      <w:bookmarkEnd w:id="6689"/>
      <w:bookmarkEnd w:id="6690"/>
      <w:bookmarkEnd w:id="6691"/>
      <w:bookmarkEnd w:id="6692"/>
      <w:bookmarkEnd w:id="6693"/>
      <w:bookmarkEnd w:id="6694"/>
      <w:bookmarkEnd w:id="6695"/>
      <w:bookmarkEnd w:id="6696"/>
      <w:bookmarkEnd w:id="6697"/>
      <w:bookmarkEnd w:id="6698"/>
      <w:bookmarkEnd w:id="6699"/>
      <w:bookmarkEnd w:id="6700"/>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lastRenderedPageBreak/>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0A7183">
            <w:pPr>
              <w:pStyle w:val="TAL"/>
              <w:rPr>
                <w:b/>
                <w:bCs/>
                <w:i/>
                <w:noProof/>
                <w:lang w:eastAsia="en-GB"/>
              </w:rPr>
            </w:pPr>
            <w:r w:rsidRPr="00E136FF">
              <w:rPr>
                <w:b/>
                <w:bCs/>
                <w:i/>
                <w:noProof/>
                <w:lang w:eastAsia="en-GB"/>
              </w:rPr>
              <w:t>cbpcg-Config</w:t>
            </w:r>
          </w:p>
          <w:p w14:paraId="04561F03" w14:textId="77777777" w:rsidR="00AE0481" w:rsidRPr="00E136FF" w:rsidRDefault="00AE0481" w:rsidP="000A7183">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6701" w:name="_Toc20487587"/>
      <w:bookmarkStart w:id="6702" w:name="_Toc29342888"/>
      <w:bookmarkStart w:id="6703" w:name="_Toc29344027"/>
      <w:bookmarkStart w:id="6704" w:name="_Toc36567293"/>
      <w:bookmarkStart w:id="6705" w:name="_Toc36810742"/>
      <w:bookmarkStart w:id="6706" w:name="_Toc36847106"/>
      <w:bookmarkStart w:id="6707" w:name="_Toc36939759"/>
      <w:bookmarkStart w:id="6708" w:name="_Toc37082739"/>
      <w:bookmarkStart w:id="6709" w:name="_Toc46481380"/>
      <w:bookmarkStart w:id="6710" w:name="_Toc46482614"/>
      <w:bookmarkStart w:id="6711" w:name="_Toc46483848"/>
      <w:bookmarkStart w:id="6712" w:name="_Toc100791928"/>
      <w:r w:rsidRPr="00E136FF">
        <w:t>–</w:t>
      </w:r>
      <w:r w:rsidRPr="00E136FF">
        <w:tab/>
      </w:r>
      <w:r w:rsidRPr="00E136FF">
        <w:rPr>
          <w:i/>
          <w:noProof/>
        </w:rPr>
        <w:t>RRCEarlyDataRequest-NB</w:t>
      </w:r>
      <w:bookmarkEnd w:id="6701"/>
      <w:bookmarkEnd w:id="6702"/>
      <w:bookmarkEnd w:id="6703"/>
      <w:bookmarkEnd w:id="6704"/>
      <w:bookmarkEnd w:id="6705"/>
      <w:bookmarkEnd w:id="6706"/>
      <w:bookmarkEnd w:id="6707"/>
      <w:bookmarkEnd w:id="6708"/>
      <w:bookmarkEnd w:id="6709"/>
      <w:bookmarkEnd w:id="6710"/>
      <w:bookmarkEnd w:id="6711"/>
      <w:bookmarkEnd w:id="6712"/>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lastRenderedPageBreak/>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6713" w:name="_Toc20487588"/>
      <w:bookmarkStart w:id="6714" w:name="_Toc29342889"/>
      <w:bookmarkStart w:id="6715" w:name="_Toc29344028"/>
      <w:bookmarkStart w:id="6716" w:name="_Toc36567294"/>
      <w:bookmarkStart w:id="6717" w:name="_Toc36810743"/>
      <w:bookmarkStart w:id="6718" w:name="_Toc36847107"/>
      <w:bookmarkStart w:id="6719" w:name="_Toc36939760"/>
      <w:bookmarkStart w:id="6720" w:name="_Toc37082740"/>
      <w:bookmarkStart w:id="6721" w:name="_Toc46481381"/>
      <w:bookmarkStart w:id="6722" w:name="_Toc46482615"/>
      <w:bookmarkStart w:id="6723" w:name="_Toc46483849"/>
      <w:bookmarkStart w:id="6724" w:name="_Toc100791929"/>
      <w:r w:rsidRPr="00E136FF">
        <w:t>–</w:t>
      </w:r>
      <w:r w:rsidRPr="00E136FF">
        <w:tab/>
      </w:r>
      <w:r w:rsidRPr="00E136FF">
        <w:rPr>
          <w:i/>
        </w:rPr>
        <w:t>SCPTMConfiguration-NB</w:t>
      </w:r>
      <w:bookmarkEnd w:id="6713"/>
      <w:bookmarkEnd w:id="6714"/>
      <w:bookmarkEnd w:id="6715"/>
      <w:bookmarkEnd w:id="6716"/>
      <w:bookmarkEnd w:id="6717"/>
      <w:bookmarkEnd w:id="6718"/>
      <w:bookmarkEnd w:id="6719"/>
      <w:bookmarkEnd w:id="6720"/>
      <w:bookmarkEnd w:id="6721"/>
      <w:bookmarkEnd w:id="6722"/>
      <w:bookmarkEnd w:id="6723"/>
      <w:bookmarkEnd w:id="6724"/>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6725" w:name="_Toc20487589"/>
      <w:bookmarkStart w:id="6726" w:name="_Toc29342890"/>
      <w:bookmarkStart w:id="6727" w:name="_Toc29344029"/>
      <w:bookmarkStart w:id="6728" w:name="_Toc36567295"/>
      <w:bookmarkStart w:id="6729" w:name="_Toc36810744"/>
      <w:bookmarkStart w:id="6730" w:name="_Toc36847108"/>
      <w:bookmarkStart w:id="6731" w:name="_Toc36939761"/>
      <w:bookmarkStart w:id="6732" w:name="_Toc37082741"/>
      <w:bookmarkStart w:id="6733" w:name="_Toc46481382"/>
      <w:bookmarkStart w:id="6734" w:name="_Toc46482616"/>
      <w:bookmarkStart w:id="6735" w:name="_Toc46483850"/>
      <w:bookmarkStart w:id="6736" w:name="_Toc100791930"/>
      <w:r w:rsidRPr="00E136FF">
        <w:t>–</w:t>
      </w:r>
      <w:r w:rsidRPr="00E136FF">
        <w:tab/>
      </w:r>
      <w:r w:rsidRPr="00E136FF">
        <w:rPr>
          <w:i/>
          <w:noProof/>
        </w:rPr>
        <w:t>SystemInformation-NB</w:t>
      </w:r>
      <w:bookmarkEnd w:id="6725"/>
      <w:bookmarkEnd w:id="6726"/>
      <w:bookmarkEnd w:id="6727"/>
      <w:bookmarkEnd w:id="6728"/>
      <w:bookmarkEnd w:id="6729"/>
      <w:bookmarkEnd w:id="6730"/>
      <w:bookmarkEnd w:id="6731"/>
      <w:bookmarkEnd w:id="6732"/>
      <w:bookmarkEnd w:id="6733"/>
      <w:bookmarkEnd w:id="6734"/>
      <w:bookmarkEnd w:id="6735"/>
      <w:bookmarkEnd w:id="6736"/>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lastRenderedPageBreak/>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6737" w:name="_Toc20487590"/>
      <w:bookmarkStart w:id="6738" w:name="_Toc29342891"/>
      <w:bookmarkStart w:id="6739" w:name="_Toc29344030"/>
      <w:bookmarkStart w:id="6740" w:name="_Toc36567296"/>
      <w:bookmarkStart w:id="6741" w:name="_Toc36810745"/>
      <w:bookmarkStart w:id="6742" w:name="_Toc36847109"/>
      <w:bookmarkStart w:id="6743" w:name="_Toc36939762"/>
      <w:bookmarkStart w:id="6744" w:name="_Toc37082742"/>
      <w:bookmarkStart w:id="6745" w:name="_Toc46481383"/>
      <w:bookmarkStart w:id="6746" w:name="_Toc46482617"/>
      <w:bookmarkStart w:id="6747" w:name="_Toc46483851"/>
      <w:bookmarkStart w:id="6748" w:name="_Toc100791931"/>
      <w:r w:rsidRPr="00E136FF">
        <w:t>–</w:t>
      </w:r>
      <w:r w:rsidRPr="00E136FF">
        <w:tab/>
      </w:r>
      <w:r w:rsidRPr="00E136FF">
        <w:rPr>
          <w:i/>
          <w:noProof/>
        </w:rPr>
        <w:t>SystemInformationBlockType1-NB</w:t>
      </w:r>
      <w:bookmarkEnd w:id="6737"/>
      <w:bookmarkEnd w:id="6738"/>
      <w:bookmarkEnd w:id="6739"/>
      <w:bookmarkEnd w:id="6740"/>
      <w:bookmarkEnd w:id="6741"/>
      <w:bookmarkEnd w:id="6742"/>
      <w:bookmarkEnd w:id="6743"/>
      <w:bookmarkEnd w:id="6744"/>
      <w:bookmarkEnd w:id="6745"/>
      <w:bookmarkEnd w:id="6746"/>
      <w:bookmarkEnd w:id="6747"/>
      <w:bookmarkEnd w:id="6748"/>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lastRenderedPageBreak/>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6DC92517" w:rsidR="000D415B" w:rsidRPr="00E136FF" w:rsidRDefault="000D415B" w:rsidP="000D415B">
      <w:pPr>
        <w:pStyle w:val="PL"/>
        <w:shd w:val="clear" w:color="auto" w:fill="E6E6E6"/>
      </w:pPr>
      <w:r w:rsidRPr="00E136FF">
        <w:tab/>
        <w:t>cellAccessRelatedInfo-</w:t>
      </w:r>
      <w:ins w:id="6749" w:author="Huawei" w:date="2022-04-27T09:16:00Z">
        <w:r w:rsidR="001479D8">
          <w:t>NTN-r17</w:t>
        </w:r>
      </w:ins>
      <w:del w:id="6750" w:author="Huawei" w:date="2022-04-27T09:16:00Z">
        <w:r w:rsidRPr="00E136FF" w:rsidDel="001479D8">
          <w:delText>v1700</w:delText>
        </w:r>
      </w:del>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lastRenderedPageBreak/>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1128458E"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lastRenderedPageBreak/>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0A718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0A7183">
            <w:pPr>
              <w:pStyle w:val="TAL"/>
              <w:rPr>
                <w:b/>
                <w:bCs/>
                <w:i/>
                <w:noProof/>
                <w:lang w:eastAsia="en-GB"/>
              </w:rPr>
            </w:pPr>
            <w:r w:rsidRPr="00E136FF">
              <w:rPr>
                <w:b/>
                <w:bCs/>
                <w:i/>
                <w:noProof/>
                <w:lang w:eastAsia="en-GB"/>
              </w:rPr>
              <w:t>cellBarred-NTN</w:t>
            </w:r>
          </w:p>
          <w:p w14:paraId="6F870D8A" w14:textId="77777777" w:rsidR="000D415B" w:rsidRDefault="000D415B" w:rsidP="000A7183">
            <w:pPr>
              <w:pStyle w:val="TAL"/>
              <w:rPr>
                <w:lang w:eastAsia="en-GB"/>
              </w:rPr>
            </w:pPr>
            <w:r w:rsidRPr="00E136FF">
              <w:rPr>
                <w:lang w:eastAsia="en-GB"/>
              </w:rPr>
              <w:t>Barred means the cell is barred for connectivity to NTN, as defined in TS 36.304 [4].</w:t>
            </w:r>
          </w:p>
          <w:p w14:paraId="32ED2933" w14:textId="2B1F532E" w:rsidR="00F72C2A" w:rsidRPr="00E136FF" w:rsidRDefault="00F72C2A" w:rsidP="000A7183">
            <w:pPr>
              <w:pStyle w:val="TAL"/>
              <w:rPr>
                <w:b/>
                <w:bCs/>
                <w:i/>
                <w:noProof/>
                <w:lang w:eastAsia="en-GB"/>
              </w:rPr>
            </w:pPr>
            <w:ins w:id="6751" w:author="Rapporteur-r1" w:date="2022-05-19T08:36:00Z">
              <w:r>
                <w:t xml:space="preserve">E-UTRA always includes </w:t>
              </w:r>
              <w:r w:rsidRPr="00F72C2A">
                <w:rPr>
                  <w:i/>
                </w:rPr>
                <w:t>cellBarred-NTN</w:t>
              </w:r>
              <w:r>
                <w:t xml:space="preserve"> and sets </w:t>
              </w:r>
              <w:r w:rsidRPr="00F72C2A">
                <w:rPr>
                  <w:i/>
                </w:rPr>
                <w:t>cellBarred</w:t>
              </w:r>
              <w:r>
                <w:t xml:space="preserve"> to ‘barred’ in an NTN ce</w:t>
              </w:r>
            </w:ins>
            <w:ins w:id="6752" w:author="Rapporteur-r1" w:date="2022-05-19T08:37:00Z">
              <w:r>
                <w:t>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lastRenderedPageBreak/>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0A7183">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0A7183">
            <w:pPr>
              <w:pStyle w:val="TAL"/>
            </w:pPr>
            <w:r w:rsidRPr="00E136FF">
              <w:t>A list of tracking area codes for the PLMN listed.</w:t>
            </w:r>
          </w:p>
          <w:p w14:paraId="3F0DE018" w14:textId="265DF7DA" w:rsidR="000D415B" w:rsidRPr="00E136FF" w:rsidRDefault="000D415B" w:rsidP="000A7183">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6753" w:author="Huawei" w:date="2022-04-27T09:17:00Z">
              <w:r w:rsidR="00A02AAE">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0A7183">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6754" w:name="_Toc20487591"/>
      <w:bookmarkStart w:id="6755" w:name="_Toc29342892"/>
      <w:bookmarkStart w:id="6756" w:name="_Toc29344031"/>
      <w:bookmarkStart w:id="6757" w:name="_Toc36567297"/>
      <w:bookmarkStart w:id="6758" w:name="_Toc36810746"/>
      <w:bookmarkStart w:id="6759" w:name="_Toc36847110"/>
      <w:bookmarkStart w:id="6760" w:name="_Toc36939763"/>
      <w:bookmarkStart w:id="6761" w:name="_Toc37082743"/>
      <w:bookmarkStart w:id="6762" w:name="_Toc46481384"/>
      <w:bookmarkStart w:id="6763" w:name="_Toc46482618"/>
      <w:bookmarkStart w:id="6764" w:name="_Toc46483852"/>
      <w:bookmarkStart w:id="6765" w:name="_Toc100791932"/>
      <w:r w:rsidRPr="00E136FF">
        <w:t>–</w:t>
      </w:r>
      <w:r w:rsidRPr="00E136FF">
        <w:tab/>
      </w:r>
      <w:r w:rsidRPr="00E136FF">
        <w:rPr>
          <w:i/>
          <w:noProof/>
        </w:rPr>
        <w:t>UECapabilityEnquiry-NB</w:t>
      </w:r>
      <w:bookmarkEnd w:id="6754"/>
      <w:bookmarkEnd w:id="6755"/>
      <w:bookmarkEnd w:id="6756"/>
      <w:bookmarkEnd w:id="6757"/>
      <w:bookmarkEnd w:id="6758"/>
      <w:bookmarkEnd w:id="6759"/>
      <w:bookmarkEnd w:id="6760"/>
      <w:bookmarkEnd w:id="6761"/>
      <w:bookmarkEnd w:id="6762"/>
      <w:bookmarkEnd w:id="6763"/>
      <w:bookmarkEnd w:id="6764"/>
      <w:bookmarkEnd w:id="6765"/>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6766" w:name="_Toc20487592"/>
      <w:bookmarkStart w:id="6767" w:name="_Toc29342893"/>
      <w:bookmarkStart w:id="6768" w:name="_Toc29344032"/>
      <w:bookmarkStart w:id="6769" w:name="_Toc36567298"/>
      <w:bookmarkStart w:id="6770" w:name="_Toc36810747"/>
      <w:bookmarkStart w:id="6771" w:name="_Toc36847111"/>
      <w:bookmarkStart w:id="6772" w:name="_Toc36939764"/>
      <w:bookmarkStart w:id="6773" w:name="_Toc37082744"/>
      <w:bookmarkStart w:id="6774" w:name="_Toc46481385"/>
      <w:bookmarkStart w:id="6775" w:name="_Toc46482619"/>
      <w:bookmarkStart w:id="6776" w:name="_Toc46483853"/>
      <w:bookmarkStart w:id="6777" w:name="_Toc100791933"/>
      <w:r w:rsidRPr="00E136FF">
        <w:t>–</w:t>
      </w:r>
      <w:r w:rsidRPr="00E136FF">
        <w:tab/>
      </w:r>
      <w:r w:rsidRPr="00E136FF">
        <w:rPr>
          <w:i/>
          <w:noProof/>
        </w:rPr>
        <w:t>UECapabilityInformation-NB</w:t>
      </w:r>
      <w:bookmarkEnd w:id="6766"/>
      <w:bookmarkEnd w:id="6767"/>
      <w:bookmarkEnd w:id="6768"/>
      <w:bookmarkEnd w:id="6769"/>
      <w:bookmarkEnd w:id="6770"/>
      <w:bookmarkEnd w:id="6771"/>
      <w:bookmarkEnd w:id="6772"/>
      <w:bookmarkEnd w:id="6773"/>
      <w:bookmarkEnd w:id="6774"/>
      <w:bookmarkEnd w:id="6775"/>
      <w:bookmarkEnd w:id="6776"/>
      <w:bookmarkEnd w:id="6777"/>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lastRenderedPageBreak/>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6778" w:name="_Toc5272436"/>
      <w:bookmarkStart w:id="6779" w:name="_Toc36810748"/>
      <w:bookmarkStart w:id="6780" w:name="_Toc36847112"/>
      <w:bookmarkStart w:id="6781" w:name="_Toc36939765"/>
      <w:bookmarkStart w:id="6782" w:name="_Toc37082745"/>
      <w:bookmarkStart w:id="6783" w:name="_Toc46481386"/>
      <w:bookmarkStart w:id="6784" w:name="_Toc46482620"/>
      <w:bookmarkStart w:id="6785" w:name="_Toc46483854"/>
      <w:bookmarkStart w:id="6786" w:name="_Toc100791934"/>
      <w:bookmarkStart w:id="6787"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6778"/>
      <w:r w:rsidRPr="00E136FF">
        <w:rPr>
          <w:rFonts w:eastAsia="Malgun Gothic"/>
          <w:i/>
          <w:noProof/>
          <w:lang w:eastAsia="ko-KR"/>
        </w:rPr>
        <w:t>-NB</w:t>
      </w:r>
      <w:bookmarkEnd w:id="6779"/>
      <w:bookmarkEnd w:id="6780"/>
      <w:bookmarkEnd w:id="6781"/>
      <w:bookmarkEnd w:id="6782"/>
      <w:bookmarkEnd w:id="6783"/>
      <w:bookmarkEnd w:id="6784"/>
      <w:bookmarkEnd w:id="6785"/>
      <w:bookmarkEnd w:id="6786"/>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lastRenderedPageBreak/>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6788" w:name="_Toc36810749"/>
      <w:bookmarkStart w:id="6789" w:name="_Toc36847113"/>
      <w:bookmarkStart w:id="6790" w:name="_Toc36939766"/>
      <w:bookmarkStart w:id="6791" w:name="_Toc37082746"/>
      <w:bookmarkStart w:id="6792" w:name="_Toc46481387"/>
      <w:bookmarkStart w:id="6793" w:name="_Toc46482621"/>
      <w:bookmarkStart w:id="6794" w:name="_Toc46483855"/>
      <w:bookmarkStart w:id="6795" w:name="_Toc100791935"/>
      <w:bookmarkEnd w:id="6787"/>
      <w:r w:rsidRPr="00E136FF">
        <w:rPr>
          <w:rFonts w:eastAsia="Malgun Gothic"/>
        </w:rPr>
        <w:t>–</w:t>
      </w:r>
      <w:r w:rsidRPr="00E136FF">
        <w:rPr>
          <w:rFonts w:eastAsia="Malgun Gothic"/>
        </w:rPr>
        <w:tab/>
      </w:r>
      <w:r w:rsidRPr="00E136FF">
        <w:rPr>
          <w:rFonts w:eastAsia="Malgun Gothic"/>
          <w:i/>
          <w:noProof/>
          <w:lang w:eastAsia="ko-KR"/>
        </w:rPr>
        <w:t>UEInformationResponse-NB</w:t>
      </w:r>
      <w:bookmarkEnd w:id="6788"/>
      <w:bookmarkEnd w:id="6789"/>
      <w:bookmarkEnd w:id="6790"/>
      <w:bookmarkEnd w:id="6791"/>
      <w:bookmarkEnd w:id="6792"/>
      <w:bookmarkEnd w:id="6793"/>
      <w:bookmarkEnd w:id="6794"/>
      <w:bookmarkEnd w:id="6795"/>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6796" w:name="OLE_LINK82"/>
      <w:r w:rsidRPr="00E136FF">
        <w:rPr>
          <w:rFonts w:eastAsia="Malgun Gothic"/>
          <w:bCs/>
          <w:i/>
          <w:iCs/>
          <w:noProof/>
          <w:lang w:eastAsia="ko-KR"/>
        </w:rPr>
        <w:t>UEInformationResponse-NB</w:t>
      </w:r>
      <w:bookmarkEnd w:id="6796"/>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lastRenderedPageBreak/>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6797" w:name="_Toc20487593"/>
      <w:bookmarkStart w:id="6798" w:name="_Toc29342894"/>
      <w:bookmarkStart w:id="6799" w:name="_Toc29344033"/>
      <w:bookmarkStart w:id="6800" w:name="_Toc36567299"/>
      <w:bookmarkStart w:id="6801" w:name="_Toc36810750"/>
      <w:bookmarkStart w:id="6802" w:name="_Toc36847114"/>
      <w:bookmarkStart w:id="6803" w:name="_Toc36939767"/>
      <w:bookmarkStart w:id="6804" w:name="_Toc37082747"/>
      <w:bookmarkStart w:id="6805" w:name="_Toc46481388"/>
      <w:bookmarkStart w:id="6806" w:name="_Toc46482622"/>
      <w:bookmarkStart w:id="6807" w:name="_Toc46483856"/>
      <w:bookmarkStart w:id="6808" w:name="_Toc100791936"/>
      <w:r w:rsidRPr="00E136FF">
        <w:t>–</w:t>
      </w:r>
      <w:r w:rsidRPr="00E136FF">
        <w:tab/>
      </w:r>
      <w:r w:rsidRPr="00E136FF">
        <w:rPr>
          <w:i/>
          <w:noProof/>
        </w:rPr>
        <w:t>ULInformationTransfer-NB</w:t>
      </w:r>
      <w:bookmarkEnd w:id="6797"/>
      <w:bookmarkEnd w:id="6798"/>
      <w:bookmarkEnd w:id="6799"/>
      <w:bookmarkEnd w:id="6800"/>
      <w:bookmarkEnd w:id="6801"/>
      <w:bookmarkEnd w:id="6802"/>
      <w:bookmarkEnd w:id="6803"/>
      <w:bookmarkEnd w:id="6804"/>
      <w:bookmarkEnd w:id="6805"/>
      <w:bookmarkEnd w:id="6806"/>
      <w:bookmarkEnd w:id="6807"/>
      <w:bookmarkEnd w:id="6808"/>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6809" w:name="_Toc20487594"/>
      <w:bookmarkStart w:id="6810" w:name="_Toc29342895"/>
      <w:bookmarkStart w:id="6811" w:name="_Toc29344034"/>
      <w:bookmarkStart w:id="6812" w:name="_Toc36567300"/>
      <w:bookmarkStart w:id="6813" w:name="_Toc36810751"/>
      <w:bookmarkStart w:id="6814" w:name="_Toc36847115"/>
      <w:bookmarkStart w:id="6815" w:name="_Toc36939768"/>
      <w:bookmarkStart w:id="6816" w:name="_Toc37082748"/>
      <w:bookmarkStart w:id="6817" w:name="_Toc46481389"/>
      <w:bookmarkStart w:id="6818" w:name="_Toc46482623"/>
      <w:bookmarkStart w:id="6819" w:name="_Toc46483857"/>
      <w:bookmarkStart w:id="6820" w:name="_Toc100791937"/>
      <w:r w:rsidRPr="00E136FF">
        <w:t>6.7.3</w:t>
      </w:r>
      <w:r w:rsidRPr="00E136FF">
        <w:tab/>
        <w:t>NB-IoT information elements</w:t>
      </w:r>
      <w:bookmarkEnd w:id="6809"/>
      <w:bookmarkEnd w:id="6810"/>
      <w:bookmarkEnd w:id="6811"/>
      <w:bookmarkEnd w:id="6812"/>
      <w:bookmarkEnd w:id="6813"/>
      <w:bookmarkEnd w:id="6814"/>
      <w:bookmarkEnd w:id="6815"/>
      <w:bookmarkEnd w:id="6816"/>
      <w:bookmarkEnd w:id="6817"/>
      <w:bookmarkEnd w:id="6818"/>
      <w:bookmarkEnd w:id="6819"/>
      <w:bookmarkEnd w:id="6820"/>
    </w:p>
    <w:p w14:paraId="41E9B6DB" w14:textId="77777777" w:rsidR="009722D5" w:rsidRPr="00E136FF" w:rsidRDefault="009722D5" w:rsidP="009722D5">
      <w:pPr>
        <w:pStyle w:val="Heading4"/>
      </w:pPr>
      <w:bookmarkStart w:id="6821" w:name="_Toc20487595"/>
      <w:bookmarkStart w:id="6822" w:name="_Toc29342896"/>
      <w:bookmarkStart w:id="6823" w:name="_Toc29344035"/>
      <w:bookmarkStart w:id="6824" w:name="_Toc36567301"/>
      <w:bookmarkStart w:id="6825" w:name="_Toc36810752"/>
      <w:bookmarkStart w:id="6826" w:name="_Toc36847116"/>
      <w:bookmarkStart w:id="6827" w:name="_Toc36939769"/>
      <w:bookmarkStart w:id="6828" w:name="_Toc37082749"/>
      <w:bookmarkStart w:id="6829" w:name="_Toc46481390"/>
      <w:bookmarkStart w:id="6830" w:name="_Toc46482624"/>
      <w:bookmarkStart w:id="6831" w:name="_Toc46483858"/>
      <w:bookmarkStart w:id="6832" w:name="_Toc100791938"/>
      <w:r w:rsidRPr="00E136FF">
        <w:t>6.7.3.1</w:t>
      </w:r>
      <w:r w:rsidRPr="00E136FF">
        <w:tab/>
        <w:t>NB-IoT System information blocks</w:t>
      </w:r>
      <w:bookmarkEnd w:id="6821"/>
      <w:bookmarkEnd w:id="6822"/>
      <w:bookmarkEnd w:id="6823"/>
      <w:bookmarkEnd w:id="6824"/>
      <w:bookmarkEnd w:id="6825"/>
      <w:bookmarkEnd w:id="6826"/>
      <w:bookmarkEnd w:id="6827"/>
      <w:bookmarkEnd w:id="6828"/>
      <w:bookmarkEnd w:id="6829"/>
      <w:bookmarkEnd w:id="6830"/>
      <w:bookmarkEnd w:id="6831"/>
      <w:bookmarkEnd w:id="6832"/>
    </w:p>
    <w:p w14:paraId="3E18CA99" w14:textId="77777777" w:rsidR="009722D5" w:rsidRPr="00E136FF" w:rsidRDefault="009722D5" w:rsidP="009722D5">
      <w:pPr>
        <w:pStyle w:val="Heading4"/>
        <w:rPr>
          <w:i/>
          <w:noProof/>
        </w:rPr>
      </w:pPr>
      <w:bookmarkStart w:id="6833" w:name="_Toc20487596"/>
      <w:bookmarkStart w:id="6834" w:name="_Toc29342897"/>
      <w:bookmarkStart w:id="6835" w:name="_Toc29344036"/>
      <w:bookmarkStart w:id="6836" w:name="_Toc36567302"/>
      <w:bookmarkStart w:id="6837" w:name="_Toc36810753"/>
      <w:bookmarkStart w:id="6838" w:name="_Toc36847117"/>
      <w:bookmarkStart w:id="6839" w:name="_Toc36939770"/>
      <w:bookmarkStart w:id="6840" w:name="_Toc37082750"/>
      <w:bookmarkStart w:id="6841" w:name="_Toc46481391"/>
      <w:bookmarkStart w:id="6842" w:name="_Toc46482625"/>
      <w:bookmarkStart w:id="6843" w:name="_Toc46483859"/>
      <w:bookmarkStart w:id="6844" w:name="_Toc100791939"/>
      <w:r w:rsidRPr="00E136FF">
        <w:t>–</w:t>
      </w:r>
      <w:r w:rsidRPr="00E136FF">
        <w:tab/>
      </w:r>
      <w:r w:rsidRPr="00E136FF">
        <w:rPr>
          <w:i/>
          <w:noProof/>
        </w:rPr>
        <w:t>SystemInformationBlockType2-NB</w:t>
      </w:r>
      <w:bookmarkEnd w:id="6833"/>
      <w:bookmarkEnd w:id="6834"/>
      <w:bookmarkEnd w:id="6835"/>
      <w:bookmarkEnd w:id="6836"/>
      <w:bookmarkEnd w:id="6837"/>
      <w:bookmarkEnd w:id="6838"/>
      <w:bookmarkEnd w:id="6839"/>
      <w:bookmarkEnd w:id="6840"/>
      <w:bookmarkEnd w:id="6841"/>
      <w:bookmarkEnd w:id="6842"/>
      <w:bookmarkEnd w:id="6843"/>
      <w:bookmarkEnd w:id="6844"/>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lastRenderedPageBreak/>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lastRenderedPageBreak/>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6845" w:name="_Toc20487597"/>
      <w:bookmarkStart w:id="6846" w:name="_Toc29342898"/>
      <w:bookmarkStart w:id="6847" w:name="_Toc29344037"/>
      <w:bookmarkStart w:id="6848" w:name="_Toc36567303"/>
      <w:bookmarkStart w:id="6849" w:name="_Toc36810754"/>
      <w:bookmarkStart w:id="6850" w:name="_Toc36847118"/>
      <w:bookmarkStart w:id="6851" w:name="_Toc36939771"/>
      <w:bookmarkStart w:id="6852" w:name="_Toc37082751"/>
      <w:bookmarkStart w:id="6853" w:name="_Toc46481392"/>
      <w:bookmarkStart w:id="6854" w:name="_Toc46482626"/>
      <w:bookmarkStart w:id="6855" w:name="_Toc46483860"/>
      <w:bookmarkStart w:id="6856" w:name="_Toc100791940"/>
      <w:r w:rsidRPr="00E136FF">
        <w:t>–</w:t>
      </w:r>
      <w:r w:rsidRPr="00E136FF">
        <w:tab/>
      </w:r>
      <w:r w:rsidRPr="00E136FF">
        <w:rPr>
          <w:i/>
          <w:noProof/>
        </w:rPr>
        <w:t>SystemInformationBlockType3-NB</w:t>
      </w:r>
      <w:bookmarkEnd w:id="6845"/>
      <w:bookmarkEnd w:id="6846"/>
      <w:bookmarkEnd w:id="6847"/>
      <w:bookmarkEnd w:id="6848"/>
      <w:bookmarkEnd w:id="6849"/>
      <w:bookmarkEnd w:id="6850"/>
      <w:bookmarkEnd w:id="6851"/>
      <w:bookmarkEnd w:id="6852"/>
      <w:bookmarkEnd w:id="6853"/>
      <w:bookmarkEnd w:id="6854"/>
      <w:bookmarkEnd w:id="6855"/>
      <w:bookmarkEnd w:id="6856"/>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1105FF4A"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6857" w:author="Rapporteur-r1" w:date="2022-05-18T16:46:00Z">
        <w:r w:rsidR="00864465">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lastRenderedPageBreak/>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0A7183">
        <w:trPr>
          <w:cantSplit/>
        </w:trPr>
        <w:tc>
          <w:tcPr>
            <w:tcW w:w="9639" w:type="dxa"/>
          </w:tcPr>
          <w:p w14:paraId="422BB74D" w14:textId="77777777" w:rsidR="00AE0481" w:rsidRPr="00E136FF" w:rsidRDefault="00AE0481" w:rsidP="000A7183">
            <w:pPr>
              <w:pStyle w:val="TAL"/>
              <w:rPr>
                <w:b/>
                <w:bCs/>
                <w:i/>
                <w:iCs/>
              </w:rPr>
            </w:pPr>
            <w:r w:rsidRPr="00E136FF">
              <w:rPr>
                <w:b/>
                <w:bCs/>
                <w:i/>
                <w:iCs/>
              </w:rPr>
              <w:t>s-MeasureDeltaP</w:t>
            </w:r>
          </w:p>
          <w:p w14:paraId="2223E64F" w14:textId="77777777" w:rsidR="00AE0481" w:rsidRPr="00E136FF" w:rsidRDefault="00AE0481" w:rsidP="000A7183">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0A7183">
        <w:trPr>
          <w:cantSplit/>
        </w:trPr>
        <w:tc>
          <w:tcPr>
            <w:tcW w:w="9639" w:type="dxa"/>
          </w:tcPr>
          <w:p w14:paraId="002F6B42" w14:textId="77777777" w:rsidR="00AE0481" w:rsidRPr="00E136FF" w:rsidRDefault="00AE0481" w:rsidP="000A7183">
            <w:pPr>
              <w:pStyle w:val="TAL"/>
              <w:rPr>
                <w:i/>
                <w:iCs/>
              </w:rPr>
            </w:pPr>
            <w:r w:rsidRPr="00E136FF">
              <w:rPr>
                <w:b/>
                <w:bCs/>
                <w:i/>
                <w:iCs/>
              </w:rPr>
              <w:t>s-MeasureInter</w:t>
            </w:r>
          </w:p>
          <w:p w14:paraId="363269F1" w14:textId="77777777" w:rsidR="00AE0481" w:rsidRPr="00E136FF" w:rsidRDefault="00AE0481" w:rsidP="000A7183">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0A7183">
        <w:trPr>
          <w:cantSplit/>
        </w:trPr>
        <w:tc>
          <w:tcPr>
            <w:tcW w:w="9639" w:type="dxa"/>
          </w:tcPr>
          <w:p w14:paraId="59842C99" w14:textId="77777777" w:rsidR="00AE0481" w:rsidRPr="00E136FF" w:rsidRDefault="00AE0481" w:rsidP="000A7183">
            <w:pPr>
              <w:pStyle w:val="TAL"/>
              <w:rPr>
                <w:b/>
                <w:bCs/>
                <w:i/>
                <w:iCs/>
              </w:rPr>
            </w:pPr>
            <w:r w:rsidRPr="00E136FF">
              <w:rPr>
                <w:b/>
                <w:bCs/>
                <w:i/>
                <w:iCs/>
              </w:rPr>
              <w:t>s-MeasureIntra</w:t>
            </w:r>
          </w:p>
          <w:p w14:paraId="3EAFC12C" w14:textId="77777777" w:rsidR="00AE0481" w:rsidRPr="00E136FF" w:rsidRDefault="00AE0481" w:rsidP="000A7183">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0A7183">
        <w:trPr>
          <w:cantSplit/>
        </w:trPr>
        <w:tc>
          <w:tcPr>
            <w:tcW w:w="9639" w:type="dxa"/>
          </w:tcPr>
          <w:p w14:paraId="5B3149A5" w14:textId="77777777" w:rsidR="00AE0481" w:rsidRPr="00E136FF" w:rsidRDefault="00AE0481" w:rsidP="000A7183">
            <w:pPr>
              <w:pStyle w:val="TAL"/>
              <w:rPr>
                <w:b/>
                <w:bCs/>
                <w:i/>
                <w:iCs/>
              </w:rPr>
            </w:pPr>
            <w:r w:rsidRPr="00E136FF">
              <w:rPr>
                <w:b/>
                <w:bCs/>
                <w:i/>
                <w:iCs/>
              </w:rPr>
              <w:t>t-MeasureDeltaP</w:t>
            </w:r>
          </w:p>
          <w:p w14:paraId="0CE31BA2" w14:textId="77777777" w:rsidR="00AE0481" w:rsidRPr="00E136FF" w:rsidRDefault="00AE0481" w:rsidP="000A7183">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6858" w:name="_Toc20487598"/>
      <w:bookmarkStart w:id="6859" w:name="_Toc29342899"/>
      <w:bookmarkStart w:id="6860" w:name="_Toc29344038"/>
      <w:bookmarkStart w:id="6861" w:name="_Toc36567304"/>
      <w:bookmarkStart w:id="6862" w:name="_Toc36810755"/>
      <w:bookmarkStart w:id="6863" w:name="_Toc36847119"/>
      <w:bookmarkStart w:id="6864" w:name="_Toc36939772"/>
      <w:bookmarkStart w:id="6865" w:name="_Toc37082752"/>
      <w:bookmarkStart w:id="6866" w:name="_Toc46481393"/>
      <w:bookmarkStart w:id="6867" w:name="_Toc46482627"/>
      <w:bookmarkStart w:id="6868" w:name="_Toc46483861"/>
      <w:bookmarkStart w:id="6869" w:name="_Toc100791941"/>
      <w:r w:rsidRPr="00E136FF">
        <w:t>–</w:t>
      </w:r>
      <w:r w:rsidRPr="00E136FF">
        <w:tab/>
      </w:r>
      <w:r w:rsidRPr="00E136FF">
        <w:rPr>
          <w:i/>
          <w:noProof/>
        </w:rPr>
        <w:t>SystemInformationBlockType4-NB</w:t>
      </w:r>
      <w:bookmarkEnd w:id="6858"/>
      <w:bookmarkEnd w:id="6859"/>
      <w:bookmarkEnd w:id="6860"/>
      <w:bookmarkEnd w:id="6861"/>
      <w:bookmarkEnd w:id="6862"/>
      <w:bookmarkEnd w:id="6863"/>
      <w:bookmarkEnd w:id="6864"/>
      <w:bookmarkEnd w:id="6865"/>
      <w:bookmarkEnd w:id="6866"/>
      <w:bookmarkEnd w:id="6867"/>
      <w:bookmarkEnd w:id="6868"/>
      <w:bookmarkEnd w:id="6869"/>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lastRenderedPageBreak/>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6870" w:name="_Toc20487599"/>
      <w:bookmarkStart w:id="6871" w:name="_Toc29342900"/>
      <w:bookmarkStart w:id="6872" w:name="_Toc29344039"/>
      <w:bookmarkStart w:id="6873" w:name="_Toc36567305"/>
      <w:bookmarkStart w:id="6874" w:name="_Toc36810756"/>
      <w:bookmarkStart w:id="6875" w:name="_Toc36847120"/>
      <w:bookmarkStart w:id="6876" w:name="_Toc36939773"/>
      <w:bookmarkStart w:id="6877" w:name="_Toc37082753"/>
      <w:bookmarkStart w:id="6878" w:name="_Toc46481394"/>
      <w:bookmarkStart w:id="6879" w:name="_Toc46482628"/>
      <w:bookmarkStart w:id="6880" w:name="_Toc46483862"/>
      <w:bookmarkStart w:id="6881" w:name="_Toc100791942"/>
      <w:r w:rsidRPr="00E136FF">
        <w:t>–</w:t>
      </w:r>
      <w:r w:rsidRPr="00E136FF">
        <w:tab/>
      </w:r>
      <w:r w:rsidRPr="00E136FF">
        <w:rPr>
          <w:i/>
          <w:noProof/>
        </w:rPr>
        <w:t>SystemInformationBlockType5-NB</w:t>
      </w:r>
      <w:bookmarkEnd w:id="6870"/>
      <w:bookmarkEnd w:id="6871"/>
      <w:bookmarkEnd w:id="6872"/>
      <w:bookmarkEnd w:id="6873"/>
      <w:bookmarkEnd w:id="6874"/>
      <w:bookmarkEnd w:id="6875"/>
      <w:bookmarkEnd w:id="6876"/>
      <w:bookmarkEnd w:id="6877"/>
      <w:bookmarkEnd w:id="6878"/>
      <w:bookmarkEnd w:id="6879"/>
      <w:bookmarkEnd w:id="6880"/>
      <w:bookmarkEnd w:id="6881"/>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lastRenderedPageBreak/>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lastRenderedPageBreak/>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6882" w:name="_Toc20487600"/>
      <w:bookmarkStart w:id="6883" w:name="_Toc29342901"/>
      <w:bookmarkStart w:id="6884" w:name="_Toc29344040"/>
      <w:bookmarkStart w:id="6885" w:name="_Toc36567306"/>
      <w:bookmarkStart w:id="6886" w:name="_Toc36810757"/>
      <w:bookmarkStart w:id="6887" w:name="_Toc36847121"/>
      <w:bookmarkStart w:id="6888" w:name="_Toc36939774"/>
      <w:bookmarkStart w:id="6889" w:name="_Toc37082754"/>
      <w:bookmarkStart w:id="6890" w:name="_Toc46481395"/>
      <w:bookmarkStart w:id="6891" w:name="_Toc46482629"/>
      <w:bookmarkStart w:id="6892" w:name="_Toc46483863"/>
      <w:bookmarkStart w:id="6893" w:name="_Toc100791943"/>
      <w:r w:rsidRPr="00E136FF">
        <w:rPr>
          <w:bCs/>
        </w:rPr>
        <w:t>–</w:t>
      </w:r>
      <w:r w:rsidRPr="00E136FF">
        <w:rPr>
          <w:bCs/>
        </w:rPr>
        <w:tab/>
      </w:r>
      <w:r w:rsidRPr="00E136FF">
        <w:rPr>
          <w:i/>
          <w:noProof/>
        </w:rPr>
        <w:t>SystemInformationBlockType14-NB</w:t>
      </w:r>
      <w:bookmarkEnd w:id="6882"/>
      <w:bookmarkEnd w:id="6883"/>
      <w:bookmarkEnd w:id="6884"/>
      <w:bookmarkEnd w:id="6885"/>
      <w:bookmarkEnd w:id="6886"/>
      <w:bookmarkEnd w:id="6887"/>
      <w:bookmarkEnd w:id="6888"/>
      <w:bookmarkEnd w:id="6889"/>
      <w:bookmarkEnd w:id="6890"/>
      <w:bookmarkEnd w:id="6891"/>
      <w:bookmarkEnd w:id="6892"/>
      <w:bookmarkEnd w:id="6893"/>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lastRenderedPageBreak/>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6894" w:name="_Toc20487601"/>
      <w:bookmarkStart w:id="6895" w:name="_Toc29342902"/>
      <w:bookmarkStart w:id="6896" w:name="_Toc29344041"/>
      <w:bookmarkStart w:id="6897" w:name="_Toc36567307"/>
      <w:bookmarkStart w:id="6898" w:name="_Toc36810758"/>
      <w:bookmarkStart w:id="6899" w:name="_Toc36847122"/>
      <w:bookmarkStart w:id="6900" w:name="_Toc36939775"/>
      <w:bookmarkStart w:id="6901" w:name="_Toc37082755"/>
      <w:bookmarkStart w:id="6902" w:name="_Toc46481396"/>
      <w:bookmarkStart w:id="6903" w:name="_Toc46482630"/>
      <w:bookmarkStart w:id="6904" w:name="_Toc46483864"/>
      <w:bookmarkStart w:id="6905" w:name="_Toc100791944"/>
      <w:r w:rsidRPr="00E136FF">
        <w:t>–</w:t>
      </w:r>
      <w:r w:rsidRPr="00E136FF">
        <w:tab/>
      </w:r>
      <w:r w:rsidRPr="00E136FF">
        <w:rPr>
          <w:i/>
          <w:noProof/>
        </w:rPr>
        <w:t>SystemInformationBlockType15-NB</w:t>
      </w:r>
      <w:bookmarkEnd w:id="6894"/>
      <w:bookmarkEnd w:id="6895"/>
      <w:bookmarkEnd w:id="6896"/>
      <w:bookmarkEnd w:id="6897"/>
      <w:bookmarkEnd w:id="6898"/>
      <w:bookmarkEnd w:id="6899"/>
      <w:bookmarkEnd w:id="6900"/>
      <w:bookmarkEnd w:id="6901"/>
      <w:bookmarkEnd w:id="6902"/>
      <w:bookmarkEnd w:id="6903"/>
      <w:bookmarkEnd w:id="6904"/>
      <w:bookmarkEnd w:id="6905"/>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lastRenderedPageBreak/>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6906" w:name="_Toc20487602"/>
      <w:bookmarkStart w:id="6907" w:name="_Toc29342903"/>
      <w:bookmarkStart w:id="6908" w:name="_Toc29344042"/>
      <w:bookmarkStart w:id="6909" w:name="_Toc36567308"/>
      <w:bookmarkStart w:id="6910" w:name="_Toc36810759"/>
      <w:bookmarkStart w:id="6911" w:name="_Toc36847123"/>
      <w:bookmarkStart w:id="6912" w:name="_Toc36939776"/>
      <w:bookmarkStart w:id="6913" w:name="_Toc37082756"/>
      <w:bookmarkStart w:id="6914" w:name="_Toc46481397"/>
      <w:bookmarkStart w:id="6915" w:name="_Toc46482631"/>
      <w:bookmarkStart w:id="6916" w:name="_Toc46483865"/>
      <w:bookmarkStart w:id="6917" w:name="_Toc100791945"/>
      <w:r w:rsidRPr="00E136FF">
        <w:t>–</w:t>
      </w:r>
      <w:r w:rsidRPr="00E136FF">
        <w:tab/>
      </w:r>
      <w:r w:rsidRPr="00E136FF">
        <w:rPr>
          <w:i/>
          <w:noProof/>
        </w:rPr>
        <w:t>SystemInformationBlockType16-NB</w:t>
      </w:r>
      <w:bookmarkEnd w:id="6906"/>
      <w:bookmarkEnd w:id="6907"/>
      <w:bookmarkEnd w:id="6908"/>
      <w:bookmarkEnd w:id="6909"/>
      <w:bookmarkEnd w:id="6910"/>
      <w:bookmarkEnd w:id="6911"/>
      <w:bookmarkEnd w:id="6912"/>
      <w:bookmarkEnd w:id="6913"/>
      <w:bookmarkEnd w:id="6914"/>
      <w:bookmarkEnd w:id="6915"/>
      <w:bookmarkEnd w:id="6916"/>
      <w:bookmarkEnd w:id="6917"/>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6918" w:name="_Toc20487603"/>
      <w:bookmarkStart w:id="6919" w:name="_Toc29342904"/>
      <w:bookmarkStart w:id="6920" w:name="_Toc29344043"/>
      <w:bookmarkStart w:id="6921" w:name="_Toc36567309"/>
      <w:bookmarkStart w:id="6922" w:name="_Toc36810760"/>
      <w:bookmarkStart w:id="6923" w:name="_Toc36847124"/>
      <w:bookmarkStart w:id="6924" w:name="_Toc36939777"/>
      <w:bookmarkStart w:id="6925" w:name="_Toc37082757"/>
      <w:bookmarkStart w:id="6926" w:name="_Toc46481398"/>
      <w:bookmarkStart w:id="6927" w:name="_Toc46482632"/>
      <w:bookmarkStart w:id="6928" w:name="_Toc46483866"/>
      <w:bookmarkStart w:id="6929" w:name="_Toc100791946"/>
      <w:r w:rsidRPr="00E136FF">
        <w:t>–</w:t>
      </w:r>
      <w:r w:rsidRPr="00E136FF">
        <w:tab/>
      </w:r>
      <w:r w:rsidRPr="00E136FF">
        <w:rPr>
          <w:i/>
          <w:noProof/>
        </w:rPr>
        <w:t>SystemInformationBlockType20-NB</w:t>
      </w:r>
      <w:bookmarkEnd w:id="6918"/>
      <w:bookmarkEnd w:id="6919"/>
      <w:bookmarkEnd w:id="6920"/>
      <w:bookmarkEnd w:id="6921"/>
      <w:bookmarkEnd w:id="6922"/>
      <w:bookmarkEnd w:id="6923"/>
      <w:bookmarkEnd w:id="6924"/>
      <w:bookmarkEnd w:id="6925"/>
      <w:bookmarkEnd w:id="6926"/>
      <w:bookmarkEnd w:id="6927"/>
      <w:bookmarkEnd w:id="6928"/>
      <w:bookmarkEnd w:id="6929"/>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6930" w:name="_Toc20487604"/>
      <w:bookmarkStart w:id="6931" w:name="_Toc29342905"/>
      <w:bookmarkStart w:id="6932" w:name="_Toc29344044"/>
      <w:bookmarkStart w:id="6933" w:name="_Toc36567310"/>
      <w:bookmarkStart w:id="6934" w:name="_Toc36810761"/>
      <w:bookmarkStart w:id="6935" w:name="_Toc36847125"/>
      <w:bookmarkStart w:id="6936" w:name="_Toc36939778"/>
      <w:bookmarkStart w:id="6937" w:name="_Toc37082758"/>
      <w:bookmarkStart w:id="6938" w:name="_Toc46481399"/>
      <w:bookmarkStart w:id="6939" w:name="_Toc46482633"/>
      <w:bookmarkStart w:id="6940" w:name="_Toc46483867"/>
      <w:bookmarkStart w:id="6941" w:name="_Toc100791947"/>
      <w:r w:rsidRPr="00E136FF">
        <w:lastRenderedPageBreak/>
        <w:t>–</w:t>
      </w:r>
      <w:r w:rsidRPr="00E136FF">
        <w:tab/>
      </w:r>
      <w:r w:rsidRPr="00E136FF">
        <w:rPr>
          <w:i/>
          <w:noProof/>
        </w:rPr>
        <w:t>SystemInformationBlockType22-NB</w:t>
      </w:r>
      <w:bookmarkEnd w:id="6930"/>
      <w:bookmarkEnd w:id="6931"/>
      <w:bookmarkEnd w:id="6932"/>
      <w:bookmarkEnd w:id="6933"/>
      <w:bookmarkEnd w:id="6934"/>
      <w:bookmarkEnd w:id="6935"/>
      <w:bookmarkEnd w:id="6936"/>
      <w:bookmarkEnd w:id="6937"/>
      <w:bookmarkEnd w:id="6938"/>
      <w:bookmarkEnd w:id="6939"/>
      <w:bookmarkEnd w:id="6940"/>
      <w:bookmarkEnd w:id="6941"/>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lastRenderedPageBreak/>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lastRenderedPageBreak/>
              <w:t xml:space="preserve">SystemInformationBlockType22-NB </w:t>
            </w:r>
            <w:r w:rsidRPr="00E136FF">
              <w:rPr>
                <w:iCs/>
                <w:noProof/>
                <w:lang w:eastAsia="en-GB"/>
              </w:rPr>
              <w:t>field descriptions</w:t>
            </w:r>
          </w:p>
        </w:tc>
      </w:tr>
      <w:tr w:rsidR="00E136FF" w:rsidRPr="00E136FF" w14:paraId="6362F858"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0A7183">
            <w:pPr>
              <w:pStyle w:val="TAL"/>
              <w:keepNext w:val="0"/>
              <w:rPr>
                <w:b/>
                <w:bCs/>
                <w:i/>
                <w:iCs/>
              </w:rPr>
            </w:pPr>
            <w:r w:rsidRPr="00E136FF">
              <w:rPr>
                <w:b/>
                <w:bCs/>
                <w:i/>
                <w:iCs/>
              </w:rPr>
              <w:t>cbpc-HystTimer</w:t>
            </w:r>
          </w:p>
          <w:p w14:paraId="0DA08D8C" w14:textId="77777777" w:rsidR="00AE0481" w:rsidRPr="00E136FF" w:rsidRDefault="00AE0481" w:rsidP="000A7183">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0A7183">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0A7183">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SimSun" w:cs="Arial"/>
                <w:i/>
                <w:szCs w:val="18"/>
                <w:lang w:eastAsia="zh-CN"/>
              </w:rPr>
              <w:t>Mixed</w:t>
            </w:r>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0A7183">
            <w:pPr>
              <w:pStyle w:val="TAL"/>
              <w:rPr>
                <w:b/>
                <w:bCs/>
                <w:i/>
                <w:iCs/>
                <w:lang w:eastAsia="en-GB"/>
              </w:rPr>
            </w:pPr>
            <w:r w:rsidRPr="00E136FF">
              <w:rPr>
                <w:b/>
                <w:bCs/>
                <w:i/>
                <w:iCs/>
                <w:lang w:eastAsia="en-GB"/>
              </w:rPr>
              <w:t>nB</w:t>
            </w:r>
          </w:p>
          <w:p w14:paraId="2CEDB63E" w14:textId="77777777" w:rsidR="00AE0481" w:rsidRPr="00E136FF" w:rsidRDefault="00AE0481" w:rsidP="000A7183">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0A7183">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r w:rsidR="00207DEB" w:rsidRPr="00E136FF">
              <w:rPr>
                <w:i/>
              </w:rPr>
              <w:t>ul-ConfigList, ul-ConfigListMixed</w:t>
            </w:r>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lastRenderedPageBreak/>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0A7183">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0A7183">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ConfigList, dl-ConfigListMixed</w:t>
            </w:r>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0A718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0A7183">
            <w:pPr>
              <w:pStyle w:val="TAL"/>
              <w:rPr>
                <w:b/>
                <w:i/>
              </w:rPr>
            </w:pPr>
            <w:r w:rsidRPr="00E136FF">
              <w:rPr>
                <w:b/>
                <w:i/>
              </w:rPr>
              <w:t>rsrp-ThresholdsPrachInfoList</w:t>
            </w:r>
          </w:p>
          <w:p w14:paraId="13218201" w14:textId="70C17741" w:rsidR="00A8732F" w:rsidRPr="00E136FF" w:rsidRDefault="00A8732F" w:rsidP="000A7183">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0A7183">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0A7183">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0A7183">
            <w:pPr>
              <w:pStyle w:val="TAL"/>
              <w:rPr>
                <w:b/>
                <w:bCs/>
                <w:i/>
                <w:iCs/>
                <w:lang w:eastAsia="en-GB"/>
              </w:rPr>
            </w:pPr>
            <w:r w:rsidRPr="00E136FF">
              <w:rPr>
                <w:b/>
                <w:bCs/>
                <w:i/>
                <w:iCs/>
                <w:lang w:eastAsia="en-GB"/>
              </w:rPr>
              <w:t>ue-SpecificDRX-CycleMin</w:t>
            </w:r>
          </w:p>
          <w:p w14:paraId="550DFF35" w14:textId="77777777" w:rsidR="00AE0481" w:rsidRPr="00E136FF" w:rsidRDefault="00AE0481" w:rsidP="000A7183">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0A7183">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r w:rsidRPr="00E136FF">
              <w:rPr>
                <w:rFonts w:eastAsia="SimSun"/>
                <w:i/>
                <w:lang w:eastAsia="en-GB"/>
              </w:rPr>
              <w:t>ul-ConfigListMixed</w:t>
            </w:r>
            <w:r w:rsidRPr="00E136FF">
              <w:rPr>
                <w:rFonts w:eastAsia="SimSun"/>
                <w:lang w:eastAsia="en-GB"/>
              </w:rPr>
              <w:t xml:space="preserve"> and only a UE that supports mixed operation mode uses the carriers in </w:t>
            </w:r>
            <w:r w:rsidRPr="00E136FF">
              <w:rPr>
                <w:rFonts w:eastAsia="SimSun"/>
                <w:i/>
                <w:lang w:eastAsia="en-GB"/>
              </w:rPr>
              <w:t>ul-ConfigListMixed</w:t>
            </w:r>
            <w:r w:rsidRPr="00E136FF">
              <w:rPr>
                <w:rFonts w:eastAsia="SimSun"/>
                <w:lang w:eastAsia="en-GB"/>
              </w:rPr>
              <w:t xml:space="preserve">. A given carrier is either signalled in the </w:t>
            </w:r>
            <w:r w:rsidRPr="00E136FF">
              <w:rPr>
                <w:rFonts w:eastAsia="SimSun"/>
                <w:i/>
                <w:lang w:eastAsia="en-GB"/>
              </w:rPr>
              <w:t>ul-ConfigList</w:t>
            </w:r>
            <w:r w:rsidRPr="00E136FF">
              <w:rPr>
                <w:rFonts w:eastAsia="SimSun"/>
                <w:lang w:eastAsia="en-GB"/>
              </w:rPr>
              <w:t xml:space="preserve"> or in </w:t>
            </w:r>
            <w:r w:rsidRPr="00E136FF">
              <w:rPr>
                <w:rFonts w:eastAsia="SimSun"/>
                <w:i/>
                <w:lang w:eastAsia="en-GB"/>
              </w:rPr>
              <w:t>ul-ConfigListMixed</w:t>
            </w:r>
            <w:r w:rsidRPr="00E136FF">
              <w:rPr>
                <w:rFonts w:eastAsia="SimSun"/>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ConfigList</w:t>
            </w:r>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lastRenderedPageBreak/>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0A7183">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0A7183">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6942" w:name="_Toc20487605"/>
      <w:bookmarkStart w:id="6943" w:name="_Toc29342906"/>
      <w:bookmarkStart w:id="6944" w:name="_Toc29344045"/>
      <w:bookmarkStart w:id="6945" w:name="_Toc36567311"/>
      <w:bookmarkStart w:id="6946" w:name="_Toc36810762"/>
      <w:bookmarkStart w:id="6947" w:name="_Toc36847126"/>
      <w:bookmarkStart w:id="6948" w:name="_Toc36939779"/>
      <w:bookmarkStart w:id="6949" w:name="_Toc37082759"/>
      <w:bookmarkStart w:id="6950" w:name="_Toc46481400"/>
      <w:bookmarkStart w:id="6951" w:name="_Toc46482634"/>
      <w:bookmarkStart w:id="6952" w:name="_Toc46483868"/>
      <w:bookmarkStart w:id="6953" w:name="_Toc100791948"/>
      <w:r w:rsidRPr="00E136FF">
        <w:t>–</w:t>
      </w:r>
      <w:r w:rsidRPr="00E136FF">
        <w:tab/>
      </w:r>
      <w:r w:rsidRPr="00E136FF">
        <w:rPr>
          <w:i/>
          <w:iCs/>
          <w:noProof/>
        </w:rPr>
        <w:t>SystemInformationBlockType23-NB</w:t>
      </w:r>
      <w:bookmarkEnd w:id="6942"/>
      <w:bookmarkEnd w:id="6943"/>
      <w:bookmarkEnd w:id="6944"/>
      <w:bookmarkEnd w:id="6945"/>
      <w:bookmarkEnd w:id="6946"/>
      <w:bookmarkEnd w:id="6947"/>
      <w:bookmarkEnd w:id="6948"/>
      <w:bookmarkEnd w:id="6949"/>
      <w:bookmarkEnd w:id="6950"/>
      <w:bookmarkEnd w:id="6951"/>
      <w:bookmarkEnd w:id="6952"/>
      <w:bookmarkEnd w:id="6953"/>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lastRenderedPageBreak/>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6954" w:name="_Toc36810763"/>
      <w:bookmarkStart w:id="6955" w:name="_Toc36847127"/>
      <w:bookmarkStart w:id="6956" w:name="_Toc36939780"/>
      <w:bookmarkStart w:id="6957" w:name="_Toc37082760"/>
      <w:bookmarkStart w:id="6958" w:name="_Toc46481401"/>
      <w:bookmarkStart w:id="6959" w:name="_Toc46482635"/>
      <w:bookmarkStart w:id="6960" w:name="_Toc46483869"/>
      <w:bookmarkStart w:id="6961" w:name="_Toc100791949"/>
      <w:r w:rsidRPr="00E136FF">
        <w:t>–</w:t>
      </w:r>
      <w:r w:rsidRPr="00E136FF">
        <w:tab/>
      </w:r>
      <w:r w:rsidR="00A86A0E" w:rsidRPr="00E136FF">
        <w:rPr>
          <w:i/>
          <w:iCs/>
          <w:noProof/>
        </w:rPr>
        <w:t>SystemInformationBlockType27-NB</w:t>
      </w:r>
      <w:bookmarkEnd w:id="6954"/>
      <w:bookmarkEnd w:id="6955"/>
      <w:bookmarkEnd w:id="6956"/>
      <w:bookmarkEnd w:id="6957"/>
      <w:bookmarkEnd w:id="6958"/>
      <w:bookmarkEnd w:id="6959"/>
      <w:bookmarkEnd w:id="6960"/>
      <w:bookmarkEnd w:id="6961"/>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6962" w:name="_Toc100791950"/>
      <w:r w:rsidRPr="00E136FF">
        <w:t>–</w:t>
      </w:r>
      <w:r w:rsidRPr="00E136FF">
        <w:tab/>
      </w:r>
      <w:r w:rsidR="00C77316" w:rsidRPr="00E136FF">
        <w:rPr>
          <w:i/>
          <w:iCs/>
        </w:rPr>
        <w:t>SystemInformationBlockType31</w:t>
      </w:r>
      <w:r w:rsidRPr="00E136FF">
        <w:rPr>
          <w:i/>
          <w:iCs/>
        </w:rPr>
        <w:t>-NB</w:t>
      </w:r>
      <w:bookmarkEnd w:id="6962"/>
    </w:p>
    <w:p w14:paraId="24CB6048" w14:textId="064DE5A9"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6963" w:author="Rapporteur-r1" w:date="2022-05-19T07:51:00Z">
        <w:r w:rsidR="000134C9">
          <w:t xml:space="preserve"> </w:t>
        </w:r>
        <w:r w:rsidR="000134C9" w:rsidRPr="000134C9">
          <w:rPr>
            <w:i/>
          </w:rPr>
          <w:t>SystemInformationBlockType3</w:t>
        </w:r>
        <w:r w:rsidR="000134C9">
          <w:rPr>
            <w:i/>
          </w:rPr>
          <w:t>-NB</w:t>
        </w:r>
        <w:r w:rsidR="000134C9" w:rsidRPr="000134C9">
          <w:rPr>
            <w:i/>
          </w:rPr>
          <w:t>1</w:t>
        </w:r>
        <w:r w:rsidR="000134C9" w:rsidRPr="000134C9">
          <w:t xml:space="preserve"> is only signalled in a NTN cell</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6964" w:name="_Toc100791951"/>
      <w:r w:rsidRPr="00E136FF">
        <w:t>–</w:t>
      </w:r>
      <w:r w:rsidRPr="00E136FF">
        <w:tab/>
      </w:r>
      <w:r w:rsidR="00C77316" w:rsidRPr="00E136FF">
        <w:rPr>
          <w:i/>
          <w:iCs/>
        </w:rPr>
        <w:t>SystemInformationBlockType32</w:t>
      </w:r>
      <w:r w:rsidRPr="00E136FF">
        <w:rPr>
          <w:i/>
          <w:iCs/>
        </w:rPr>
        <w:t>-NB</w:t>
      </w:r>
      <w:bookmarkEnd w:id="6964"/>
    </w:p>
    <w:p w14:paraId="7559CEE2" w14:textId="64EA9C52"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6965" w:author="Rapporteur-r1" w:date="2022-05-19T07:52:00Z">
        <w:r w:rsidR="000134C9">
          <w:t xml:space="preserve"> </w:t>
        </w:r>
        <w:r w:rsidR="000134C9" w:rsidRPr="000134C9">
          <w:rPr>
            <w:i/>
          </w:rPr>
          <w:t>SystemInformationBlockType3</w:t>
        </w:r>
        <w:r w:rsidR="000134C9">
          <w:rPr>
            <w:i/>
          </w:rPr>
          <w:t>2-NB</w:t>
        </w:r>
        <w:r w:rsidR="000134C9" w:rsidRPr="000134C9">
          <w:t xml:space="preserve"> is only signalled in a NTN cell</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6966" w:name="_Toc20487606"/>
      <w:bookmarkStart w:id="6967" w:name="_Toc29342907"/>
      <w:bookmarkStart w:id="6968" w:name="_Toc29344046"/>
      <w:bookmarkStart w:id="6969" w:name="_Toc36567312"/>
      <w:bookmarkStart w:id="6970" w:name="_Toc36810764"/>
      <w:bookmarkStart w:id="6971" w:name="_Toc36847128"/>
      <w:bookmarkStart w:id="6972" w:name="_Toc36939781"/>
      <w:bookmarkStart w:id="6973" w:name="_Toc37082761"/>
      <w:bookmarkStart w:id="6974" w:name="_Toc46481402"/>
      <w:bookmarkStart w:id="6975" w:name="_Toc46482636"/>
      <w:bookmarkStart w:id="6976" w:name="_Toc46483870"/>
      <w:bookmarkStart w:id="6977" w:name="_Toc100791952"/>
      <w:r w:rsidRPr="00E136FF">
        <w:t>6.7.3.2</w:t>
      </w:r>
      <w:r w:rsidRPr="00E136FF">
        <w:tab/>
        <w:t>NB-IoT Radio resource control information elements</w:t>
      </w:r>
      <w:bookmarkEnd w:id="6966"/>
      <w:bookmarkEnd w:id="6967"/>
      <w:bookmarkEnd w:id="6968"/>
      <w:bookmarkEnd w:id="6969"/>
      <w:bookmarkEnd w:id="6970"/>
      <w:bookmarkEnd w:id="6971"/>
      <w:bookmarkEnd w:id="6972"/>
      <w:bookmarkEnd w:id="6973"/>
      <w:bookmarkEnd w:id="6974"/>
      <w:bookmarkEnd w:id="6975"/>
      <w:bookmarkEnd w:id="6976"/>
      <w:bookmarkEnd w:id="6977"/>
    </w:p>
    <w:p w14:paraId="726D2417" w14:textId="77777777" w:rsidR="009722D5" w:rsidRPr="00E136FF" w:rsidRDefault="009722D5" w:rsidP="009722D5">
      <w:pPr>
        <w:pStyle w:val="Heading4"/>
      </w:pPr>
      <w:bookmarkStart w:id="6978" w:name="_Toc20487607"/>
      <w:bookmarkStart w:id="6979" w:name="_Toc29342908"/>
      <w:bookmarkStart w:id="6980" w:name="_Toc29344047"/>
      <w:bookmarkStart w:id="6981" w:name="_Toc36567313"/>
      <w:bookmarkStart w:id="6982" w:name="_Toc36810765"/>
      <w:bookmarkStart w:id="6983" w:name="_Toc36847129"/>
      <w:bookmarkStart w:id="6984" w:name="_Toc36939782"/>
      <w:bookmarkStart w:id="6985" w:name="_Toc37082762"/>
      <w:bookmarkStart w:id="6986" w:name="_Toc46481403"/>
      <w:bookmarkStart w:id="6987" w:name="_Toc46482637"/>
      <w:bookmarkStart w:id="6988" w:name="_Toc46483871"/>
      <w:bookmarkStart w:id="6989" w:name="_Toc100791953"/>
      <w:r w:rsidRPr="00E136FF">
        <w:t>–</w:t>
      </w:r>
      <w:r w:rsidRPr="00E136FF">
        <w:tab/>
      </w:r>
      <w:r w:rsidRPr="00E136FF">
        <w:rPr>
          <w:i/>
          <w:noProof/>
        </w:rPr>
        <w:t>CarrierConfigDedicated-NB</w:t>
      </w:r>
      <w:bookmarkEnd w:id="6978"/>
      <w:bookmarkEnd w:id="6979"/>
      <w:bookmarkEnd w:id="6980"/>
      <w:bookmarkEnd w:id="6981"/>
      <w:bookmarkEnd w:id="6982"/>
      <w:bookmarkEnd w:id="6983"/>
      <w:bookmarkEnd w:id="6984"/>
      <w:bookmarkEnd w:id="6985"/>
      <w:bookmarkEnd w:id="6986"/>
      <w:bookmarkEnd w:id="6987"/>
      <w:bookmarkEnd w:id="6988"/>
      <w:bookmarkEnd w:id="6989"/>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lastRenderedPageBreak/>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lastRenderedPageBreak/>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SimSun"/>
              </w:rPr>
              <w:t xml:space="preserve">If </w:t>
            </w:r>
            <w:r w:rsidR="00C24197" w:rsidRPr="00E136FF">
              <w:rPr>
                <w:rFonts w:eastAsia="SimSun"/>
                <w:i/>
              </w:rPr>
              <w:t>operationModeInfo</w:t>
            </w:r>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6990" w:name="_Toc20487608"/>
      <w:bookmarkStart w:id="6991" w:name="_Toc29342909"/>
      <w:bookmarkStart w:id="6992" w:name="_Toc29344048"/>
      <w:bookmarkStart w:id="6993" w:name="_Toc36567314"/>
      <w:bookmarkStart w:id="6994" w:name="_Toc36810766"/>
      <w:bookmarkStart w:id="6995" w:name="_Toc36847130"/>
      <w:bookmarkStart w:id="6996" w:name="_Toc36939783"/>
      <w:bookmarkStart w:id="6997" w:name="_Toc37082763"/>
      <w:bookmarkStart w:id="6998" w:name="_Toc46481404"/>
      <w:bookmarkStart w:id="6999" w:name="_Toc46482638"/>
      <w:bookmarkStart w:id="7000" w:name="_Toc46483872"/>
      <w:bookmarkStart w:id="7001" w:name="_Toc100791954"/>
      <w:r w:rsidRPr="00E136FF">
        <w:t>–</w:t>
      </w:r>
      <w:r w:rsidRPr="00E136FF">
        <w:tab/>
      </w:r>
      <w:r w:rsidRPr="00E136FF">
        <w:rPr>
          <w:i/>
          <w:noProof/>
        </w:rPr>
        <w:t>CarrierFreq-NB</w:t>
      </w:r>
      <w:bookmarkEnd w:id="6990"/>
      <w:bookmarkEnd w:id="6991"/>
      <w:bookmarkEnd w:id="6992"/>
      <w:bookmarkEnd w:id="6993"/>
      <w:bookmarkEnd w:id="6994"/>
      <w:bookmarkEnd w:id="6995"/>
      <w:bookmarkEnd w:id="6996"/>
      <w:bookmarkEnd w:id="6997"/>
      <w:bookmarkEnd w:id="6998"/>
      <w:bookmarkEnd w:id="6999"/>
      <w:bookmarkEnd w:id="7000"/>
      <w:bookmarkEnd w:id="7001"/>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7002" w:name="_Toc29342910"/>
      <w:bookmarkStart w:id="7003" w:name="_Toc29344049"/>
      <w:bookmarkStart w:id="7004" w:name="_Toc36567315"/>
      <w:bookmarkStart w:id="7005" w:name="_Toc36810767"/>
      <w:bookmarkStart w:id="7006" w:name="_Toc36847131"/>
      <w:bookmarkStart w:id="7007" w:name="_Toc36939784"/>
      <w:bookmarkStart w:id="7008" w:name="_Toc37082764"/>
      <w:bookmarkStart w:id="7009" w:name="_Toc46481405"/>
      <w:bookmarkStart w:id="7010" w:name="_Toc46482639"/>
      <w:bookmarkStart w:id="7011" w:name="_Toc46483873"/>
      <w:bookmarkStart w:id="7012" w:name="_Toc100791955"/>
      <w:r w:rsidRPr="00E136FF">
        <w:rPr>
          <w:i/>
        </w:rPr>
        <w:t>–</w:t>
      </w:r>
      <w:r w:rsidRPr="00E136FF">
        <w:rPr>
          <w:i/>
        </w:rPr>
        <w:tab/>
        <w:t>ChannelRasterOffset-</w:t>
      </w:r>
      <w:r w:rsidRPr="00E136FF">
        <w:rPr>
          <w:i/>
          <w:noProof/>
        </w:rPr>
        <w:t>NB</w:t>
      </w:r>
      <w:bookmarkEnd w:id="7002"/>
      <w:bookmarkEnd w:id="7003"/>
      <w:bookmarkEnd w:id="7004"/>
      <w:bookmarkEnd w:id="7005"/>
      <w:bookmarkEnd w:id="7006"/>
      <w:bookmarkEnd w:id="7007"/>
      <w:bookmarkEnd w:id="7008"/>
      <w:bookmarkEnd w:id="7009"/>
      <w:bookmarkEnd w:id="7010"/>
      <w:bookmarkEnd w:id="7011"/>
      <w:bookmarkEnd w:id="7012"/>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7013" w:name="_Toc20487609"/>
      <w:bookmarkStart w:id="7014" w:name="_Toc29342911"/>
      <w:bookmarkStart w:id="7015" w:name="_Toc29344050"/>
      <w:bookmarkStart w:id="7016" w:name="_Toc36567316"/>
      <w:bookmarkStart w:id="7017" w:name="_Toc36810768"/>
      <w:bookmarkStart w:id="7018" w:name="_Toc36847132"/>
      <w:bookmarkStart w:id="7019" w:name="_Toc36939785"/>
      <w:bookmarkStart w:id="7020" w:name="_Toc37082765"/>
      <w:bookmarkStart w:id="7021" w:name="_Toc46481406"/>
      <w:bookmarkStart w:id="7022" w:name="_Toc46482640"/>
      <w:bookmarkStart w:id="7023" w:name="_Toc46483874"/>
      <w:bookmarkStart w:id="7024" w:name="_Toc100791956"/>
      <w:r w:rsidRPr="00E136FF">
        <w:t>–</w:t>
      </w:r>
      <w:r w:rsidRPr="00E136FF">
        <w:tab/>
      </w:r>
      <w:r w:rsidRPr="00E136FF">
        <w:rPr>
          <w:i/>
        </w:rPr>
        <w:t>DL-Bitmap</w:t>
      </w:r>
      <w:r w:rsidRPr="00E136FF">
        <w:rPr>
          <w:i/>
          <w:noProof/>
        </w:rPr>
        <w:t>-NB</w:t>
      </w:r>
      <w:bookmarkEnd w:id="7013"/>
      <w:bookmarkEnd w:id="7014"/>
      <w:bookmarkEnd w:id="7015"/>
      <w:bookmarkEnd w:id="7016"/>
      <w:bookmarkEnd w:id="7017"/>
      <w:bookmarkEnd w:id="7018"/>
      <w:bookmarkEnd w:id="7019"/>
      <w:bookmarkEnd w:id="7020"/>
      <w:bookmarkEnd w:id="7021"/>
      <w:bookmarkEnd w:id="7022"/>
      <w:bookmarkEnd w:id="7023"/>
      <w:bookmarkEnd w:id="7024"/>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7025" w:name="_Toc20487610"/>
      <w:bookmarkStart w:id="7026" w:name="_Toc29342912"/>
      <w:bookmarkStart w:id="7027" w:name="_Toc29344051"/>
      <w:bookmarkStart w:id="7028" w:name="_Toc36567317"/>
      <w:bookmarkStart w:id="7029" w:name="_Toc36810769"/>
      <w:bookmarkStart w:id="7030" w:name="_Toc36847133"/>
      <w:bookmarkStart w:id="7031" w:name="_Toc36939786"/>
      <w:bookmarkStart w:id="7032" w:name="_Toc37082766"/>
      <w:bookmarkStart w:id="7033" w:name="_Toc46481407"/>
      <w:bookmarkStart w:id="7034" w:name="_Toc46482641"/>
      <w:bookmarkStart w:id="7035" w:name="_Toc46483875"/>
      <w:bookmarkStart w:id="7036" w:name="_Toc100791957"/>
      <w:r w:rsidRPr="00E136FF">
        <w:t>–</w:t>
      </w:r>
      <w:r w:rsidRPr="00E136FF">
        <w:tab/>
      </w:r>
      <w:r w:rsidRPr="00E136FF">
        <w:rPr>
          <w:i/>
          <w:noProof/>
        </w:rPr>
        <w:t>DL-CarrierConfigCommon-NB</w:t>
      </w:r>
      <w:bookmarkEnd w:id="7025"/>
      <w:bookmarkEnd w:id="7026"/>
      <w:bookmarkEnd w:id="7027"/>
      <w:bookmarkEnd w:id="7028"/>
      <w:bookmarkEnd w:id="7029"/>
      <w:bookmarkEnd w:id="7030"/>
      <w:bookmarkEnd w:id="7031"/>
      <w:bookmarkEnd w:id="7032"/>
      <w:bookmarkEnd w:id="7033"/>
      <w:bookmarkEnd w:id="7034"/>
      <w:bookmarkEnd w:id="7035"/>
      <w:bookmarkEnd w:id="7036"/>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lastRenderedPageBreak/>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7037" w:name="_Toc20487611"/>
      <w:bookmarkStart w:id="7038" w:name="_Toc29342913"/>
      <w:bookmarkStart w:id="7039" w:name="_Toc29344052"/>
      <w:bookmarkStart w:id="7040" w:name="_Toc36567318"/>
      <w:bookmarkStart w:id="7041" w:name="_Toc36810770"/>
      <w:bookmarkStart w:id="7042" w:name="_Toc36847134"/>
      <w:bookmarkStart w:id="7043" w:name="_Toc36939787"/>
      <w:bookmarkStart w:id="7044" w:name="_Toc37082767"/>
      <w:bookmarkStart w:id="7045" w:name="_Toc46481408"/>
      <w:bookmarkStart w:id="7046" w:name="_Toc46482642"/>
      <w:bookmarkStart w:id="7047" w:name="_Toc46483876"/>
      <w:bookmarkStart w:id="7048" w:name="_Toc100791958"/>
      <w:r w:rsidRPr="00E136FF">
        <w:lastRenderedPageBreak/>
        <w:t>–</w:t>
      </w:r>
      <w:r w:rsidRPr="00E136FF">
        <w:tab/>
      </w:r>
      <w:r w:rsidRPr="00E136FF">
        <w:rPr>
          <w:i/>
        </w:rPr>
        <w:t>DL-Gap</w:t>
      </w:r>
      <w:r w:rsidRPr="00E136FF">
        <w:rPr>
          <w:i/>
          <w:noProof/>
        </w:rPr>
        <w:t>Config-NB</w:t>
      </w:r>
      <w:bookmarkEnd w:id="7037"/>
      <w:bookmarkEnd w:id="7038"/>
      <w:bookmarkEnd w:id="7039"/>
      <w:bookmarkEnd w:id="7040"/>
      <w:bookmarkEnd w:id="7041"/>
      <w:bookmarkEnd w:id="7042"/>
      <w:bookmarkEnd w:id="7043"/>
      <w:bookmarkEnd w:id="7044"/>
      <w:bookmarkEnd w:id="7045"/>
      <w:bookmarkEnd w:id="7046"/>
      <w:bookmarkEnd w:id="7047"/>
      <w:bookmarkEnd w:id="7048"/>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7049" w:name="_Toc36810771"/>
      <w:bookmarkStart w:id="7050" w:name="_Toc36847135"/>
      <w:bookmarkStart w:id="7051" w:name="_Toc36939788"/>
      <w:bookmarkStart w:id="7052" w:name="_Toc37082768"/>
      <w:bookmarkStart w:id="7053" w:name="_Toc46481409"/>
      <w:bookmarkStart w:id="7054" w:name="_Toc46482643"/>
      <w:bookmarkStart w:id="7055" w:name="_Toc46483877"/>
      <w:bookmarkStart w:id="7056" w:name="_Toc100791959"/>
      <w:r w:rsidRPr="00E136FF">
        <w:rPr>
          <w:i/>
          <w:iCs/>
        </w:rPr>
        <w:t>–</w:t>
      </w:r>
      <w:r w:rsidRPr="00E136FF">
        <w:rPr>
          <w:i/>
          <w:iCs/>
        </w:rPr>
        <w:tab/>
        <w:t>G</w:t>
      </w:r>
      <w:r w:rsidRPr="00E136FF">
        <w:rPr>
          <w:i/>
          <w:iCs/>
          <w:noProof/>
        </w:rPr>
        <w:t>WUS-Config-NB</w:t>
      </w:r>
      <w:bookmarkEnd w:id="7049"/>
      <w:bookmarkEnd w:id="7050"/>
      <w:bookmarkEnd w:id="7051"/>
      <w:bookmarkEnd w:id="7052"/>
      <w:bookmarkEnd w:id="7053"/>
      <w:bookmarkEnd w:id="7054"/>
      <w:bookmarkEnd w:id="7055"/>
      <w:bookmarkEnd w:id="7056"/>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7057" w:name="_Toc20487612"/>
      <w:bookmarkStart w:id="7058" w:name="_Toc29342914"/>
      <w:bookmarkStart w:id="7059" w:name="_Toc29344053"/>
      <w:bookmarkStart w:id="7060" w:name="_Toc36567319"/>
      <w:bookmarkStart w:id="7061" w:name="_Toc36810772"/>
      <w:bookmarkStart w:id="7062" w:name="_Toc36847136"/>
      <w:bookmarkStart w:id="7063" w:name="_Toc36939789"/>
      <w:bookmarkStart w:id="7064" w:name="_Toc37082769"/>
      <w:bookmarkStart w:id="7065" w:name="_Toc46481410"/>
      <w:bookmarkStart w:id="7066" w:name="_Toc46482644"/>
      <w:bookmarkStart w:id="7067" w:name="_Toc46483878"/>
      <w:bookmarkStart w:id="7068" w:name="_Toc100791960"/>
      <w:r w:rsidRPr="00E136FF">
        <w:t>–</w:t>
      </w:r>
      <w:r w:rsidRPr="00E136FF">
        <w:tab/>
      </w:r>
      <w:r w:rsidRPr="00E136FF">
        <w:rPr>
          <w:i/>
          <w:noProof/>
        </w:rPr>
        <w:t>LogicalChannelConfig-NB</w:t>
      </w:r>
      <w:bookmarkEnd w:id="7057"/>
      <w:bookmarkEnd w:id="7058"/>
      <w:bookmarkEnd w:id="7059"/>
      <w:bookmarkEnd w:id="7060"/>
      <w:bookmarkEnd w:id="7061"/>
      <w:bookmarkEnd w:id="7062"/>
      <w:bookmarkEnd w:id="7063"/>
      <w:bookmarkEnd w:id="7064"/>
      <w:bookmarkEnd w:id="7065"/>
      <w:bookmarkEnd w:id="7066"/>
      <w:bookmarkEnd w:id="7067"/>
      <w:bookmarkEnd w:id="7068"/>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7069" w:name="_Toc20487613"/>
      <w:bookmarkStart w:id="7070" w:name="_Toc29342915"/>
      <w:bookmarkStart w:id="7071" w:name="_Toc29344054"/>
      <w:bookmarkStart w:id="7072" w:name="_Toc36567320"/>
      <w:bookmarkStart w:id="7073" w:name="_Toc36810773"/>
      <w:bookmarkStart w:id="7074" w:name="_Toc36847137"/>
      <w:bookmarkStart w:id="7075" w:name="_Toc36939790"/>
      <w:bookmarkStart w:id="7076" w:name="_Toc37082770"/>
      <w:bookmarkStart w:id="7077" w:name="_Toc46481411"/>
      <w:bookmarkStart w:id="7078" w:name="_Toc46482645"/>
      <w:bookmarkStart w:id="7079" w:name="_Toc46483879"/>
      <w:bookmarkStart w:id="7080" w:name="_Toc100791961"/>
      <w:r w:rsidRPr="00E136FF">
        <w:t>–</w:t>
      </w:r>
      <w:r w:rsidRPr="00E136FF">
        <w:tab/>
      </w:r>
      <w:r w:rsidRPr="00E136FF">
        <w:rPr>
          <w:i/>
          <w:noProof/>
        </w:rPr>
        <w:t>MAC-MainConfig-NB</w:t>
      </w:r>
      <w:bookmarkEnd w:id="7069"/>
      <w:bookmarkEnd w:id="7070"/>
      <w:bookmarkEnd w:id="7071"/>
      <w:bookmarkEnd w:id="7072"/>
      <w:bookmarkEnd w:id="7073"/>
      <w:bookmarkEnd w:id="7074"/>
      <w:bookmarkEnd w:id="7075"/>
      <w:bookmarkEnd w:id="7076"/>
      <w:bookmarkEnd w:id="7077"/>
      <w:bookmarkEnd w:id="7078"/>
      <w:bookmarkEnd w:id="7079"/>
      <w:bookmarkEnd w:id="7080"/>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FCA8A4B" w:rsidR="000D415B" w:rsidRPr="00E136FF" w:rsidDel="00343DA5" w:rsidRDefault="000D415B" w:rsidP="00343DA5">
      <w:pPr>
        <w:pStyle w:val="PL"/>
        <w:shd w:val="clear" w:color="auto" w:fill="E6E6E6"/>
        <w:rPr>
          <w:del w:id="7081" w:author="Huawei" w:date="2022-04-29T13:46:00Z"/>
        </w:rPr>
      </w:pPr>
      <w:r w:rsidRPr="00E136FF">
        <w:tab/>
        <w:t>[[</w:t>
      </w:r>
      <w:r w:rsidRPr="00E136FF">
        <w:tab/>
        <w:t>offsetThresholdTA-r17</w:t>
      </w:r>
      <w:r w:rsidRPr="00E136FF">
        <w:tab/>
      </w:r>
      <w:r w:rsidRPr="00E136FF">
        <w:tab/>
      </w:r>
      <w:r w:rsidRPr="00E136FF">
        <w:tab/>
      </w:r>
      <w:ins w:id="7082" w:author="Huawei" w:date="2022-04-29T13:45:00Z">
        <w:r w:rsidR="00343DA5" w:rsidRPr="00343DA5">
          <w:t>SetupRelease {</w:t>
        </w:r>
        <w:r w:rsidR="00343DA5">
          <w:t>O</w:t>
        </w:r>
        <w:r w:rsidR="00343DA5" w:rsidRPr="00E136FF">
          <w:t>ffsetThresholdTA</w:t>
        </w:r>
      </w:ins>
      <w:ins w:id="7083" w:author="Huawei" w:date="2022-04-29T13:46:00Z">
        <w:r w:rsidR="00343DA5">
          <w:t>-NB</w:t>
        </w:r>
      </w:ins>
      <w:ins w:id="7084" w:author="Huawei" w:date="2022-04-29T13:45:00Z">
        <w:r w:rsidR="00343DA5" w:rsidRPr="00E136FF">
          <w:t>-r17</w:t>
        </w:r>
        <w:r w:rsidR="00343DA5">
          <w:t>}</w:t>
        </w:r>
      </w:ins>
      <w:r w:rsidRPr="00E136FF">
        <w:tab/>
      </w:r>
      <w:del w:id="7085" w:author="Huawei" w:date="2022-04-29T13:46:00Z">
        <w:r w:rsidRPr="00E136FF" w:rsidDel="00343DA5">
          <w:delText>ENUMERATED {</w:delText>
        </w:r>
      </w:del>
    </w:p>
    <w:p w14:paraId="54B45054" w14:textId="6F7F9437" w:rsidR="000D415B" w:rsidRPr="00E136FF" w:rsidDel="00343DA5" w:rsidRDefault="000D415B" w:rsidP="00343DA5">
      <w:pPr>
        <w:pStyle w:val="PL"/>
        <w:shd w:val="clear" w:color="auto" w:fill="E6E6E6"/>
        <w:rPr>
          <w:del w:id="7086" w:author="Huawei" w:date="2022-04-29T13:46:00Z"/>
        </w:rPr>
      </w:pPr>
      <w:del w:id="7087"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47A903E" w14:textId="3DAB76A3" w:rsidR="000D415B" w:rsidRPr="00E136FF" w:rsidDel="00343DA5" w:rsidRDefault="000D415B">
      <w:pPr>
        <w:pStyle w:val="PL"/>
        <w:shd w:val="clear" w:color="auto" w:fill="E6E6E6"/>
        <w:rPr>
          <w:del w:id="7088" w:author="Huawei" w:date="2022-04-29T13:46:00Z"/>
        </w:rPr>
      </w:pPr>
      <w:del w:id="7089"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0CFC64C8" w14:textId="71B494F9"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7090" w:author="Huawei" w:date="2022-04-29T13:46:00Z">
        <w:r w:rsidR="00343DA5">
          <w:tab/>
        </w:r>
        <w:r w:rsidR="00343DA5">
          <w:tab/>
        </w:r>
        <w:r w:rsidR="00343DA5">
          <w:tab/>
        </w:r>
        <w:r w:rsidR="00343DA5">
          <w:tab/>
        </w:r>
        <w:r w:rsidR="00343DA5">
          <w:tab/>
        </w:r>
        <w:r w:rsidR="00343DA5">
          <w:tab/>
        </w:r>
        <w:r w:rsidR="00343DA5">
          <w:tab/>
        </w:r>
        <w:r w:rsidR="00343DA5">
          <w:tab/>
        </w:r>
        <w:r w:rsidR="00343DA5">
          <w:tab/>
        </w:r>
        <w:r w:rsidR="00343DA5">
          <w:tab/>
        </w:r>
      </w:ins>
      <w:r w:rsidRPr="00E136FF">
        <w:t xml:space="preserve">OPTIONAL </w:t>
      </w:r>
      <w:r w:rsidRPr="00E136FF">
        <w:tab/>
        <w:t>--</w:t>
      </w:r>
      <w:r w:rsidRPr="00E136FF">
        <w:tab/>
        <w:t>Need O</w:t>
      </w:r>
      <w:ins w:id="7091" w:author="Huawei" w:date="2022-04-29T13:46:00Z">
        <w:r w:rsidR="00343DA5">
          <w:t>N</w:t>
        </w:r>
      </w:ins>
      <w:del w:id="7092" w:author="Huawei" w:date="2022-04-29T13:46:00Z">
        <w:r w:rsidRPr="00E136FF" w:rsidDel="00343DA5">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lastRenderedPageBreak/>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Default="009722D5" w:rsidP="009722D5">
      <w:pPr>
        <w:pStyle w:val="PL"/>
        <w:shd w:val="clear" w:color="auto" w:fill="E6E6E6"/>
        <w:rPr>
          <w:ins w:id="7093" w:author="Huawei" w:date="2022-04-29T13:45:00Z"/>
        </w:rPr>
      </w:pPr>
    </w:p>
    <w:p w14:paraId="1E8ADCDD" w14:textId="6D274CE3" w:rsidR="00343DA5" w:rsidRPr="00E136FF" w:rsidRDefault="00343DA5" w:rsidP="00343DA5">
      <w:pPr>
        <w:pStyle w:val="PL"/>
        <w:shd w:val="clear" w:color="auto" w:fill="E6E6E6"/>
        <w:rPr>
          <w:ins w:id="7094" w:author="Huawei" w:date="2022-04-29T13:45:00Z"/>
        </w:rPr>
      </w:pPr>
      <w:ins w:id="7095" w:author="Huawei" w:date="2022-04-29T13:45:00Z">
        <w:r>
          <w:t>O</w:t>
        </w:r>
        <w:r w:rsidRPr="00E136FF">
          <w:t>ffsetThresholdTA-</w:t>
        </w:r>
        <w:r>
          <w:t>NB-</w:t>
        </w:r>
        <w:r w:rsidRPr="00E136FF">
          <w:t>r17</w:t>
        </w:r>
        <w:r>
          <w:t xml:space="preserve"> ::= </w:t>
        </w:r>
        <w:r w:rsidRPr="00E136FF">
          <w:tab/>
        </w:r>
        <w:r w:rsidRPr="00E136FF">
          <w:tab/>
          <w:t>ENUMERATED {</w:t>
        </w:r>
      </w:ins>
    </w:p>
    <w:p w14:paraId="5047DB5B" w14:textId="17BD9DAC" w:rsidR="00343DA5" w:rsidRPr="00E136FF" w:rsidRDefault="00343DA5" w:rsidP="00343DA5">
      <w:pPr>
        <w:pStyle w:val="PL"/>
        <w:shd w:val="clear" w:color="auto" w:fill="E6E6E6"/>
        <w:rPr>
          <w:ins w:id="7096" w:author="Huawei" w:date="2022-04-29T13:45:00Z"/>
        </w:rPr>
      </w:pPr>
      <w:ins w:id="7097"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212B8B47" w14:textId="4DB1D8B8" w:rsidR="00343DA5" w:rsidRPr="00E136FF" w:rsidRDefault="00343DA5" w:rsidP="00343DA5">
      <w:pPr>
        <w:pStyle w:val="PL"/>
        <w:shd w:val="clear" w:color="auto" w:fill="E6E6E6"/>
      </w:pPr>
      <w:ins w:id="7098"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0A7183">
        <w:trPr>
          <w:cantSplit/>
        </w:trPr>
        <w:tc>
          <w:tcPr>
            <w:tcW w:w="9639" w:type="dxa"/>
          </w:tcPr>
          <w:p w14:paraId="697D774D" w14:textId="77777777" w:rsidR="000D415B" w:rsidRPr="00E136FF" w:rsidRDefault="000D415B" w:rsidP="000A7183">
            <w:pPr>
              <w:pStyle w:val="TAL"/>
              <w:rPr>
                <w:b/>
                <w:i/>
                <w:noProof/>
              </w:rPr>
            </w:pPr>
            <w:r w:rsidRPr="00E136FF">
              <w:rPr>
                <w:b/>
                <w:i/>
                <w:noProof/>
              </w:rPr>
              <w:t>offsetThresholdTA</w:t>
            </w:r>
          </w:p>
          <w:p w14:paraId="0D56B5F8" w14:textId="3B73F6B8" w:rsidR="000D415B" w:rsidRPr="00E136FF" w:rsidRDefault="000D415B" w:rsidP="000A7183">
            <w:pPr>
              <w:pStyle w:val="TAL"/>
              <w:rPr>
                <w:noProof/>
              </w:rPr>
            </w:pPr>
            <w:r w:rsidRPr="00E136FF">
              <w:rPr>
                <w:bCs/>
                <w:iCs/>
                <w:szCs w:val="22"/>
                <w:lang w:eastAsia="sv-SE"/>
              </w:rPr>
              <w:t>Offset for TA reporting as specified in TS 36.321 [6].</w:t>
            </w:r>
            <w:ins w:id="7099" w:author="Huawei" w:date="2022-04-21T12:53:00Z">
              <w:r w:rsidR="002D0A30">
                <w:rPr>
                  <w:bCs/>
                  <w:iCs/>
                  <w:szCs w:val="22"/>
                  <w:lang w:eastAsia="sv-SE"/>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r w:rsidR="002D0A30">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7100" w:name="_Toc20487614"/>
      <w:bookmarkStart w:id="7101" w:name="_Toc29342916"/>
      <w:bookmarkStart w:id="7102" w:name="_Toc29344055"/>
      <w:bookmarkStart w:id="7103" w:name="_Toc36567321"/>
      <w:bookmarkStart w:id="7104" w:name="_Toc36810775"/>
      <w:bookmarkStart w:id="7105" w:name="_Toc36847139"/>
      <w:bookmarkStart w:id="7106" w:name="_Toc36939792"/>
      <w:bookmarkStart w:id="7107" w:name="_Toc37082772"/>
      <w:bookmarkStart w:id="7108" w:name="_Toc46481412"/>
      <w:bookmarkStart w:id="7109" w:name="_Toc46482646"/>
      <w:bookmarkStart w:id="7110" w:name="_Toc46483880"/>
      <w:bookmarkStart w:id="7111" w:name="_Toc100791962"/>
      <w:r w:rsidRPr="00E136FF">
        <w:t>–</w:t>
      </w:r>
      <w:r w:rsidRPr="00E136FF">
        <w:tab/>
      </w:r>
      <w:r w:rsidRPr="00E136FF">
        <w:rPr>
          <w:i/>
        </w:rPr>
        <w:t>N</w:t>
      </w:r>
      <w:r w:rsidRPr="00E136FF">
        <w:rPr>
          <w:i/>
          <w:noProof/>
        </w:rPr>
        <w:t>PDCCH-ConfigDedicated-NB</w:t>
      </w:r>
      <w:bookmarkEnd w:id="7100"/>
      <w:bookmarkEnd w:id="7101"/>
      <w:bookmarkEnd w:id="7102"/>
      <w:bookmarkEnd w:id="7103"/>
      <w:bookmarkEnd w:id="7104"/>
      <w:bookmarkEnd w:id="7105"/>
      <w:bookmarkEnd w:id="7106"/>
      <w:bookmarkEnd w:id="7107"/>
      <w:bookmarkEnd w:id="7108"/>
      <w:bookmarkEnd w:id="7109"/>
      <w:bookmarkEnd w:id="7110"/>
      <w:bookmarkEnd w:id="7111"/>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lastRenderedPageBreak/>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7112" w:name="_Toc20487615"/>
      <w:bookmarkStart w:id="7113" w:name="_Toc29342917"/>
      <w:bookmarkStart w:id="7114" w:name="_Toc29344056"/>
      <w:bookmarkStart w:id="7115" w:name="_Toc36567322"/>
      <w:bookmarkStart w:id="7116" w:name="_Toc36810776"/>
      <w:bookmarkStart w:id="7117" w:name="_Toc36847140"/>
      <w:bookmarkStart w:id="7118" w:name="_Toc36939793"/>
      <w:bookmarkStart w:id="7119" w:name="_Toc37082773"/>
      <w:bookmarkStart w:id="7120" w:name="_Toc46481413"/>
      <w:bookmarkStart w:id="7121" w:name="_Toc46482647"/>
      <w:bookmarkStart w:id="7122" w:name="_Toc46483881"/>
      <w:bookmarkStart w:id="7123" w:name="_Toc100791963"/>
      <w:r w:rsidRPr="00E136FF">
        <w:t>–</w:t>
      </w:r>
      <w:r w:rsidRPr="00E136FF">
        <w:tab/>
      </w:r>
      <w:r w:rsidRPr="00E136FF">
        <w:rPr>
          <w:i/>
        </w:rPr>
        <w:t>N</w:t>
      </w:r>
      <w:r w:rsidRPr="00E136FF">
        <w:rPr>
          <w:i/>
          <w:noProof/>
        </w:rPr>
        <w:t>PDSCH-Config-NB</w:t>
      </w:r>
      <w:bookmarkEnd w:id="7112"/>
      <w:bookmarkEnd w:id="7113"/>
      <w:bookmarkEnd w:id="7114"/>
      <w:bookmarkEnd w:id="7115"/>
      <w:bookmarkEnd w:id="7116"/>
      <w:bookmarkEnd w:id="7117"/>
      <w:bookmarkEnd w:id="7118"/>
      <w:bookmarkEnd w:id="7119"/>
      <w:bookmarkEnd w:id="7120"/>
      <w:bookmarkEnd w:id="7121"/>
      <w:bookmarkEnd w:id="7122"/>
      <w:bookmarkEnd w:id="7123"/>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0A7183">
        <w:trPr>
          <w:cantSplit/>
          <w:tblHeader/>
        </w:trPr>
        <w:tc>
          <w:tcPr>
            <w:tcW w:w="9639" w:type="dxa"/>
          </w:tcPr>
          <w:p w14:paraId="241DD522" w14:textId="77777777" w:rsidR="00AE0481" w:rsidRPr="00E136FF" w:rsidRDefault="00AE0481" w:rsidP="000A7183">
            <w:pPr>
              <w:pStyle w:val="TAL"/>
              <w:rPr>
                <w:b/>
                <w:i/>
              </w:rPr>
            </w:pPr>
            <w:r w:rsidRPr="00E136FF">
              <w:rPr>
                <w:b/>
                <w:i/>
              </w:rPr>
              <w:t>npdsch-16QAM-Config</w:t>
            </w:r>
          </w:p>
          <w:p w14:paraId="27863B84" w14:textId="77777777" w:rsidR="00AE0481" w:rsidRPr="00E136FF" w:rsidRDefault="00AE0481" w:rsidP="000A7183">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0A7183">
            <w:pPr>
              <w:pStyle w:val="TAL"/>
              <w:rPr>
                <w:b/>
                <w:bCs/>
                <w:i/>
                <w:iCs/>
                <w:kern w:val="2"/>
              </w:rPr>
            </w:pPr>
            <w:r w:rsidRPr="00E136FF">
              <w:rPr>
                <w:b/>
                <w:bCs/>
                <w:i/>
                <w:iCs/>
                <w:kern w:val="2"/>
              </w:rPr>
              <w:t>nrs-PowerRatio</w:t>
            </w:r>
          </w:p>
          <w:p w14:paraId="43E2089C" w14:textId="77777777" w:rsidR="00AE0481" w:rsidRPr="00E136FF" w:rsidRDefault="00AE0481" w:rsidP="000A7183">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0A7183">
            <w:pPr>
              <w:pStyle w:val="TAL"/>
              <w:rPr>
                <w:b/>
                <w:bCs/>
                <w:i/>
                <w:iCs/>
                <w:kern w:val="2"/>
              </w:rPr>
            </w:pPr>
            <w:r w:rsidRPr="00E136FF">
              <w:rPr>
                <w:b/>
                <w:bCs/>
                <w:i/>
                <w:iCs/>
                <w:kern w:val="2"/>
              </w:rPr>
              <w:t>nrs-PowerRatioWithCRS</w:t>
            </w:r>
          </w:p>
          <w:p w14:paraId="13009118" w14:textId="77777777" w:rsidR="00AE0481" w:rsidRPr="00E136FF" w:rsidRDefault="00AE0481" w:rsidP="000A7183">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lastRenderedPageBreak/>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0A7183">
        <w:trPr>
          <w:cantSplit/>
          <w:tblHeader/>
        </w:trPr>
        <w:tc>
          <w:tcPr>
            <w:tcW w:w="2268" w:type="dxa"/>
          </w:tcPr>
          <w:p w14:paraId="54AC7197" w14:textId="77777777" w:rsidR="00AE0481" w:rsidRPr="00E136FF" w:rsidRDefault="00AE0481" w:rsidP="000A7183">
            <w:pPr>
              <w:pStyle w:val="TAL"/>
              <w:rPr>
                <w:i/>
                <w:iCs/>
              </w:rPr>
            </w:pPr>
            <w:r w:rsidRPr="00E136FF">
              <w:rPr>
                <w:i/>
                <w:iCs/>
              </w:rPr>
              <w:t>InBand</w:t>
            </w:r>
          </w:p>
        </w:tc>
        <w:tc>
          <w:tcPr>
            <w:tcW w:w="7371" w:type="dxa"/>
          </w:tcPr>
          <w:p w14:paraId="768E92A2" w14:textId="77777777" w:rsidR="00AE0481" w:rsidRPr="00E136FF" w:rsidRDefault="00AE0481" w:rsidP="000A7183">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7124" w:name="_Toc20487616"/>
      <w:bookmarkStart w:id="7125" w:name="_Toc29342918"/>
      <w:bookmarkStart w:id="7126" w:name="_Toc29344057"/>
      <w:bookmarkStart w:id="7127" w:name="_Toc36567323"/>
      <w:bookmarkStart w:id="7128" w:name="_Toc36810777"/>
      <w:bookmarkStart w:id="7129" w:name="_Toc36847141"/>
      <w:bookmarkStart w:id="7130" w:name="_Toc36939794"/>
      <w:bookmarkStart w:id="7131" w:name="_Toc37082774"/>
      <w:bookmarkStart w:id="7132" w:name="_Toc46481414"/>
      <w:bookmarkStart w:id="7133" w:name="_Toc46482648"/>
      <w:bookmarkStart w:id="7134" w:name="_Toc46483882"/>
      <w:bookmarkStart w:id="7135" w:name="_Toc100791964"/>
      <w:r w:rsidRPr="00E136FF">
        <w:t>–</w:t>
      </w:r>
      <w:r w:rsidRPr="00E136FF">
        <w:tab/>
      </w:r>
      <w:r w:rsidRPr="00E136FF">
        <w:rPr>
          <w:i/>
        </w:rPr>
        <w:t>N</w:t>
      </w:r>
      <w:r w:rsidRPr="00E136FF">
        <w:rPr>
          <w:i/>
          <w:noProof/>
        </w:rPr>
        <w:t>PRACH-ConfigSIB-NB</w:t>
      </w:r>
      <w:bookmarkEnd w:id="7124"/>
      <w:bookmarkEnd w:id="7125"/>
      <w:bookmarkEnd w:id="7126"/>
      <w:bookmarkEnd w:id="7127"/>
      <w:bookmarkEnd w:id="7128"/>
      <w:bookmarkEnd w:id="7129"/>
      <w:bookmarkEnd w:id="7130"/>
      <w:bookmarkEnd w:id="7131"/>
      <w:bookmarkEnd w:id="7132"/>
      <w:bookmarkEnd w:id="7133"/>
      <w:bookmarkEnd w:id="7134"/>
      <w:bookmarkEnd w:id="7135"/>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73081D42" w:rsidR="000D415B" w:rsidRPr="00E136FF" w:rsidDel="0000777F" w:rsidRDefault="000D415B" w:rsidP="000D415B">
      <w:pPr>
        <w:pStyle w:val="PL"/>
        <w:shd w:val="clear" w:color="auto" w:fill="E6E6E6"/>
        <w:rPr>
          <w:del w:id="7136" w:author="Rapporteur-r1" w:date="2022-05-16T13:22:00Z"/>
        </w:rPr>
      </w:pPr>
      <w:del w:id="7137" w:author="Rapporteur-r1" w:date="2022-05-16T13:22:00Z">
        <w:r w:rsidRPr="00E136FF" w:rsidDel="0000777F">
          <w:delText>NPRACH-ConfigSIB-NB-v1700 ::=</w:delText>
        </w:r>
        <w:r w:rsidRPr="00E136FF" w:rsidDel="0000777F">
          <w:tab/>
        </w:r>
        <w:r w:rsidRPr="00E136FF" w:rsidDel="0000777F">
          <w:tab/>
          <w:delText>SEQUENCE {</w:delText>
        </w:r>
      </w:del>
    </w:p>
    <w:p w14:paraId="2540A385" w14:textId="45DF9F41" w:rsidR="000D415B" w:rsidRPr="00E136FF" w:rsidDel="0000777F" w:rsidRDefault="000D415B" w:rsidP="000D415B">
      <w:pPr>
        <w:pStyle w:val="PL"/>
        <w:shd w:val="clear" w:color="auto" w:fill="E6E6E6"/>
        <w:rPr>
          <w:del w:id="7138" w:author="Rapporteur-r1" w:date="2022-05-16T13:22:00Z"/>
        </w:rPr>
      </w:pPr>
      <w:del w:id="7139" w:author="Rapporteur-r1" w:date="2022-05-16T13:22:00Z">
        <w:r w:rsidRPr="00E136FF" w:rsidDel="0000777F">
          <w:tab/>
          <w:delText>nprach-TxDurationFmt01-r17</w:delText>
        </w:r>
        <w:r w:rsidRPr="00E136FF" w:rsidDel="0000777F">
          <w:tab/>
        </w:r>
        <w:r w:rsidRPr="00E136FF" w:rsidDel="0000777F">
          <w:tab/>
          <w:delText>ENUMERATED {v2dot4, v4dot4, v8dot4, v16dot4, v32dot4, v64dot4}</w:delText>
        </w:r>
      </w:del>
    </w:p>
    <w:p w14:paraId="3BCDE202" w14:textId="62A58675" w:rsidR="000D415B" w:rsidRPr="00E136FF" w:rsidDel="0000777F" w:rsidRDefault="000D415B" w:rsidP="000D415B">
      <w:pPr>
        <w:pStyle w:val="PL"/>
        <w:shd w:val="clear" w:color="auto" w:fill="E6E6E6"/>
        <w:rPr>
          <w:del w:id="7140" w:author="Rapporteur-r1" w:date="2022-05-16T13:22:00Z"/>
        </w:rPr>
      </w:pPr>
      <w:del w:id="7141"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64644582" w14:textId="36DB9E8F" w:rsidR="000D415B" w:rsidRPr="00E136FF" w:rsidDel="0000777F" w:rsidRDefault="000D415B" w:rsidP="000D415B">
      <w:pPr>
        <w:pStyle w:val="PL"/>
        <w:shd w:val="clear" w:color="auto" w:fill="E6E6E6"/>
        <w:rPr>
          <w:del w:id="7142" w:author="Rapporteur-r1" w:date="2022-05-16T13:22:00Z"/>
        </w:rPr>
      </w:pPr>
      <w:del w:id="7143" w:author="Rapporteur-r1" w:date="2022-05-16T13:22:00Z">
        <w:r w:rsidRPr="00E136FF" w:rsidDel="0000777F">
          <w:tab/>
          <w:delText>nprach-TxDurationFmt2-r17</w:delText>
        </w:r>
        <w:r w:rsidRPr="00E136FF" w:rsidDel="0000777F">
          <w:tab/>
        </w:r>
        <w:r w:rsidRPr="00E136FF" w:rsidDel="0000777F">
          <w:tab/>
          <w:delText>ENUMERATED {v1dot6, v2dot6, v4dot6, v8dot6, v16dot6}</w:delText>
        </w:r>
      </w:del>
    </w:p>
    <w:p w14:paraId="75CB83CF" w14:textId="24CDD51A" w:rsidR="000D415B" w:rsidRPr="00E136FF" w:rsidDel="0000777F" w:rsidRDefault="000D415B" w:rsidP="000D415B">
      <w:pPr>
        <w:pStyle w:val="PL"/>
        <w:shd w:val="clear" w:color="auto" w:fill="E6E6E6"/>
        <w:rPr>
          <w:del w:id="7144" w:author="Rapporteur-r1" w:date="2022-05-16T13:22:00Z"/>
        </w:rPr>
      </w:pPr>
      <w:del w:id="7145"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7AF9A14A" w14:textId="2EAA38A4" w:rsidR="00F30D37" w:rsidRPr="00E136FF" w:rsidDel="0000777F" w:rsidRDefault="000D415B" w:rsidP="000D415B">
      <w:pPr>
        <w:pStyle w:val="PL"/>
        <w:shd w:val="clear" w:color="auto" w:fill="E6E6E6"/>
        <w:rPr>
          <w:del w:id="7146" w:author="Rapporteur-r1" w:date="2022-05-16T13:22:00Z"/>
        </w:rPr>
      </w:pPr>
      <w:del w:id="7147" w:author="Rapporteur-r1" w:date="2022-05-16T13:22:00Z">
        <w:r w:rsidRPr="00E136FF" w:rsidDel="0000777F">
          <w:delText>}</w:delText>
        </w:r>
      </w:del>
    </w:p>
    <w:p w14:paraId="1441C24E" w14:textId="534BA738" w:rsidR="000D415B" w:rsidRPr="00E136FF" w:rsidDel="0000777F" w:rsidRDefault="000D415B" w:rsidP="000D415B">
      <w:pPr>
        <w:pStyle w:val="PL"/>
        <w:shd w:val="clear" w:color="auto" w:fill="E6E6E6"/>
        <w:rPr>
          <w:del w:id="7148" w:author="Rapporteur-r1" w:date="2022-05-16T13:22: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7149"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7149"/>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lastRenderedPageBreak/>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150" w:name="OLE_LINK272"/>
      <w:bookmarkStart w:id="7151"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7150"/>
      <w:bookmarkEnd w:id="7151"/>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0D6A591D" w14:textId="6ADEE77C" w:rsidR="0000777F" w:rsidRDefault="0000777F" w:rsidP="0000777F">
      <w:pPr>
        <w:pStyle w:val="PL"/>
        <w:shd w:val="clear" w:color="auto" w:fill="E6E6E6"/>
        <w:rPr>
          <w:ins w:id="7152" w:author="Rapporteur-r1" w:date="2022-05-16T13:22:00Z"/>
        </w:rPr>
      </w:pPr>
      <w:ins w:id="7153" w:author="Rapporteur-r1" w:date="2022-05-16T13:22:00Z">
        <w:r>
          <w:t>NPRACH-TxDurationFmt01-NB-r17 ::=</w:t>
        </w:r>
        <w:r>
          <w:tab/>
          <w:t>SEQUENCE {</w:t>
        </w:r>
      </w:ins>
    </w:p>
    <w:p w14:paraId="43E95685" w14:textId="77777777" w:rsidR="0000777F" w:rsidRDefault="0000777F" w:rsidP="0000777F">
      <w:pPr>
        <w:pStyle w:val="PL"/>
        <w:shd w:val="clear" w:color="auto" w:fill="E6E6E6"/>
        <w:rPr>
          <w:ins w:id="7154" w:author="Rapporteur-r1" w:date="2022-05-16T13:22:00Z"/>
        </w:rPr>
      </w:pPr>
      <w:ins w:id="7155" w:author="Rapporteur-r1" w:date="2022-05-16T13:22:00Z">
        <w:r>
          <w:tab/>
          <w:t>nprach-TxDurationFmt01-r17</w:t>
        </w:r>
        <w:r>
          <w:tab/>
        </w:r>
        <w:r>
          <w:tab/>
          <w:t>ENUMERATED {v2dot4, v4dot4, v8dot4, v16dot4, v32dot4, v64dot4}</w:t>
        </w:r>
      </w:ins>
    </w:p>
    <w:p w14:paraId="69A913DD" w14:textId="5A2E1031" w:rsidR="0000777F" w:rsidRDefault="0000777F" w:rsidP="0000777F">
      <w:pPr>
        <w:pStyle w:val="PL"/>
        <w:shd w:val="clear" w:color="auto" w:fill="E6E6E6"/>
        <w:rPr>
          <w:ins w:id="7156" w:author="Rapporteur-r1" w:date="2022-05-16T13:22:00Z"/>
        </w:rPr>
      </w:pPr>
      <w:ins w:id="7157" w:author="Rapporteur-r1" w:date="2022-05-16T13:22:00Z">
        <w:r>
          <w:t>}</w:t>
        </w:r>
      </w:ins>
    </w:p>
    <w:p w14:paraId="343007DC" w14:textId="77777777" w:rsidR="0000777F" w:rsidRDefault="0000777F" w:rsidP="0000777F">
      <w:pPr>
        <w:pStyle w:val="PL"/>
        <w:shd w:val="clear" w:color="auto" w:fill="E6E6E6"/>
        <w:rPr>
          <w:ins w:id="7158" w:author="Rapporteur-r1" w:date="2022-05-16T13:23:00Z"/>
        </w:rPr>
      </w:pPr>
    </w:p>
    <w:p w14:paraId="784F64A1" w14:textId="046381AD" w:rsidR="0000777F" w:rsidRDefault="0000777F" w:rsidP="0000777F">
      <w:pPr>
        <w:pStyle w:val="PL"/>
        <w:shd w:val="clear" w:color="auto" w:fill="E6E6E6"/>
        <w:rPr>
          <w:ins w:id="7159" w:author="Rapporteur-r1" w:date="2022-05-16T13:22:00Z"/>
        </w:rPr>
      </w:pPr>
      <w:ins w:id="7160" w:author="Rapporteur-r1" w:date="2022-05-16T13:23:00Z">
        <w:r>
          <w:t>NPRACH-TxDurationFmt2-NB-r17 ::=</w:t>
        </w:r>
        <w:r>
          <w:tab/>
          <w:t>SEQUENCE {</w:t>
        </w:r>
      </w:ins>
    </w:p>
    <w:p w14:paraId="49439C45" w14:textId="784784A1" w:rsidR="0000777F" w:rsidRDefault="0000777F" w:rsidP="0000777F">
      <w:pPr>
        <w:pStyle w:val="PL"/>
        <w:shd w:val="clear" w:color="auto" w:fill="E6E6E6"/>
        <w:rPr>
          <w:ins w:id="7161" w:author="Rapporteur-r1" w:date="2022-05-16T13:22:00Z"/>
        </w:rPr>
      </w:pPr>
      <w:ins w:id="7162" w:author="Rapporteur-r1" w:date="2022-05-16T13:22:00Z">
        <w:r>
          <w:tab/>
          <w:t>nprach-TxDurationFmt2-r17</w:t>
        </w:r>
        <w:r>
          <w:tab/>
        </w:r>
        <w:r>
          <w:tab/>
          <w:t>ENUMERATED {v1dot6, v2dot6, v4dot6, v8dot6, v16dot6}</w:t>
        </w:r>
      </w:ins>
    </w:p>
    <w:p w14:paraId="41CEEF7D" w14:textId="77777777" w:rsidR="0000777F" w:rsidRDefault="0000777F" w:rsidP="0000777F">
      <w:pPr>
        <w:pStyle w:val="PL"/>
        <w:shd w:val="clear" w:color="auto" w:fill="E6E6E6"/>
        <w:rPr>
          <w:ins w:id="7163" w:author="Rapporteur-r1" w:date="2022-05-16T13:23:00Z"/>
        </w:rPr>
      </w:pPr>
      <w:ins w:id="7164" w:author="Rapporteur-r1" w:date="2022-05-16T13:22:00Z">
        <w:r>
          <w:t>}</w:t>
        </w:r>
      </w:ins>
    </w:p>
    <w:p w14:paraId="6AB81F1A" w14:textId="77777777" w:rsidR="0000777F" w:rsidRDefault="0000777F" w:rsidP="0000777F">
      <w:pPr>
        <w:pStyle w:val="PL"/>
        <w:shd w:val="clear" w:color="auto" w:fill="E6E6E6"/>
        <w:rPr>
          <w:ins w:id="7165" w:author="Rapporteur-r1" w:date="2022-05-16T13:22:00Z"/>
        </w:rPr>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lastRenderedPageBreak/>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7166" w:name="OLE_LINK258"/>
            <w:bookmarkStart w:id="7167" w:name="OLE_LINK259"/>
            <w:r w:rsidRPr="00E136FF">
              <w:rPr>
                <w:i/>
                <w:noProof/>
                <w:lang w:eastAsia="en-GB"/>
              </w:rPr>
              <w:t>maxNumPreambleAttemptCE-r13</w:t>
            </w:r>
            <w:bookmarkEnd w:id="7166"/>
            <w:bookmarkEnd w:id="7167"/>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lastRenderedPageBreak/>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0A7183">
            <w:pPr>
              <w:pStyle w:val="TAL"/>
              <w:rPr>
                <w:b/>
                <w:bCs/>
                <w:i/>
                <w:iCs/>
                <w:kern w:val="2"/>
              </w:rPr>
            </w:pPr>
            <w:r w:rsidRPr="00E136FF">
              <w:rPr>
                <w:b/>
                <w:bCs/>
                <w:i/>
                <w:iCs/>
                <w:kern w:val="2"/>
              </w:rPr>
              <w:t>nprach-TxDurationFmt01</w:t>
            </w:r>
          </w:p>
          <w:p w14:paraId="41750225" w14:textId="77777777" w:rsidR="000D415B" w:rsidRPr="00E136FF" w:rsidRDefault="000D415B" w:rsidP="000A7183">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0A7183">
            <w:pPr>
              <w:pStyle w:val="TAL"/>
              <w:rPr>
                <w:b/>
                <w:bCs/>
                <w:i/>
                <w:iCs/>
                <w:kern w:val="2"/>
              </w:rPr>
            </w:pPr>
            <w:r w:rsidRPr="00E136FF">
              <w:rPr>
                <w:b/>
                <w:bCs/>
                <w:i/>
                <w:iCs/>
                <w:kern w:val="2"/>
              </w:rPr>
              <w:t>nprach-TxDurationFmt2</w:t>
            </w:r>
          </w:p>
          <w:p w14:paraId="64C60971" w14:textId="77777777" w:rsidR="000D415B" w:rsidRPr="00E136FF" w:rsidRDefault="000D415B" w:rsidP="000A7183">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lastRenderedPageBreak/>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rsidDel="0000777F" w14:paraId="65EB8F44" w14:textId="59A2B8E3" w:rsidTr="000A7183">
        <w:trPr>
          <w:cantSplit/>
          <w:del w:id="7168" w:author="Rapporteur-r1" w:date="2022-05-16T13:23:00Z"/>
        </w:trPr>
        <w:tc>
          <w:tcPr>
            <w:tcW w:w="2268" w:type="dxa"/>
          </w:tcPr>
          <w:p w14:paraId="31F342C9" w14:textId="4CF3B764" w:rsidR="000D415B" w:rsidRPr="00E136FF" w:rsidDel="0000777F" w:rsidRDefault="000D415B" w:rsidP="000A7183">
            <w:pPr>
              <w:pStyle w:val="TAL"/>
              <w:rPr>
                <w:del w:id="7169" w:author="Rapporteur-r1" w:date="2022-05-16T13:23:00Z"/>
                <w:i/>
              </w:rPr>
            </w:pPr>
            <w:del w:id="7170" w:author="Rapporteur-r1" w:date="2022-05-16T13:23:00Z">
              <w:r w:rsidRPr="00E136FF" w:rsidDel="0000777F">
                <w:rPr>
                  <w:i/>
                  <w:noProof/>
                </w:rPr>
                <w:delText>NTN</w:delText>
              </w:r>
            </w:del>
          </w:p>
        </w:tc>
        <w:tc>
          <w:tcPr>
            <w:tcW w:w="7371" w:type="dxa"/>
          </w:tcPr>
          <w:p w14:paraId="5C55E2D3" w14:textId="370F1B9A" w:rsidR="000D415B" w:rsidRPr="00E136FF" w:rsidDel="0000777F" w:rsidRDefault="000D415B" w:rsidP="000A7183">
            <w:pPr>
              <w:pStyle w:val="TAL"/>
              <w:rPr>
                <w:del w:id="7171" w:author="Rapporteur-r1" w:date="2022-05-16T13:23:00Z"/>
                <w:lang w:eastAsia="en-GB"/>
              </w:rPr>
            </w:pPr>
            <w:del w:id="7172" w:author="Rapporteur-r1" w:date="2022-05-16T13:23:00Z">
              <w:r w:rsidRPr="00E136FF" w:rsidDel="0000777F">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7173" w:name="_Toc20487617"/>
      <w:bookmarkStart w:id="7174" w:name="_Toc29342919"/>
      <w:bookmarkStart w:id="7175" w:name="_Toc29344058"/>
      <w:bookmarkStart w:id="7176" w:name="_Toc36567324"/>
      <w:bookmarkStart w:id="7177" w:name="_Toc36810778"/>
      <w:bookmarkStart w:id="7178" w:name="_Toc36847142"/>
      <w:bookmarkStart w:id="7179" w:name="_Toc36939795"/>
      <w:bookmarkStart w:id="7180" w:name="_Toc37082775"/>
      <w:bookmarkStart w:id="7181" w:name="_Toc46481415"/>
      <w:bookmarkStart w:id="7182" w:name="_Toc46482649"/>
      <w:bookmarkStart w:id="7183" w:name="_Toc46483883"/>
      <w:bookmarkStart w:id="7184" w:name="_Toc100791965"/>
      <w:r w:rsidRPr="00E136FF">
        <w:lastRenderedPageBreak/>
        <w:t>–</w:t>
      </w:r>
      <w:r w:rsidRPr="00E136FF">
        <w:tab/>
      </w:r>
      <w:r w:rsidRPr="00E136FF">
        <w:rPr>
          <w:i/>
        </w:rPr>
        <w:t>N</w:t>
      </w:r>
      <w:r w:rsidRPr="00E136FF">
        <w:rPr>
          <w:i/>
          <w:noProof/>
        </w:rPr>
        <w:t>PUSCH-Config-NB</w:t>
      </w:r>
      <w:bookmarkEnd w:id="7173"/>
      <w:bookmarkEnd w:id="7174"/>
      <w:bookmarkEnd w:id="7175"/>
      <w:bookmarkEnd w:id="7176"/>
      <w:bookmarkEnd w:id="7177"/>
      <w:bookmarkEnd w:id="7178"/>
      <w:bookmarkEnd w:id="7179"/>
      <w:bookmarkEnd w:id="7180"/>
      <w:bookmarkEnd w:id="7181"/>
      <w:bookmarkEnd w:id="7182"/>
      <w:bookmarkEnd w:id="7183"/>
      <w:bookmarkEnd w:id="7184"/>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Del="0000777F" w:rsidRDefault="00B56EB8" w:rsidP="00B56EB8">
      <w:pPr>
        <w:pStyle w:val="PL"/>
        <w:shd w:val="clear" w:color="auto" w:fill="E6E6E6"/>
        <w:rPr>
          <w:del w:id="7185" w:author="Rapporteur-r1" w:date="2022-05-16T13:25:00Z"/>
        </w:rPr>
      </w:pPr>
    </w:p>
    <w:p w14:paraId="0E3AAB04" w14:textId="42DC90E5" w:rsidR="00B56EB8" w:rsidRPr="00E136FF" w:rsidDel="0000777F" w:rsidRDefault="00B56EB8" w:rsidP="00B56EB8">
      <w:pPr>
        <w:pStyle w:val="PL"/>
        <w:shd w:val="clear" w:color="auto" w:fill="E6E6E6"/>
        <w:rPr>
          <w:del w:id="7186" w:author="Rapporteur-r1" w:date="2022-05-16T13:24:00Z"/>
        </w:rPr>
      </w:pPr>
      <w:del w:id="7187" w:author="Rapporteur-r1" w:date="2022-05-16T13:24:00Z">
        <w:r w:rsidRPr="00E136FF" w:rsidDel="0000777F">
          <w:delText>NPUSCH-ConfigCommon-NB-v1700 ::=</w:delText>
        </w:r>
        <w:r w:rsidRPr="00E136FF" w:rsidDel="0000777F">
          <w:tab/>
          <w:delText>SEQUENCE {</w:delText>
        </w:r>
      </w:del>
    </w:p>
    <w:p w14:paraId="7BBF621C" w14:textId="40211E50" w:rsidR="00B56EB8" w:rsidRPr="00E136FF" w:rsidDel="0000777F" w:rsidRDefault="00B56EB8" w:rsidP="00B56EB8">
      <w:pPr>
        <w:pStyle w:val="PL"/>
        <w:shd w:val="clear" w:color="auto" w:fill="E6E6E6"/>
        <w:rPr>
          <w:del w:id="7188" w:author="Rapporteur-r1" w:date="2022-05-16T13:24:00Z"/>
        </w:rPr>
      </w:pPr>
      <w:del w:id="7189" w:author="Rapporteur-r1" w:date="2022-05-16T13:24:00Z">
        <w:r w:rsidRPr="00E136FF" w:rsidDel="0000777F">
          <w:tab/>
          <w:delText>npusch-TxDuration-r17</w:delText>
        </w:r>
        <w:r w:rsidRPr="00E136FF" w:rsidDel="0000777F">
          <w:tab/>
        </w:r>
        <w:r w:rsidRPr="00E136FF" w:rsidDel="0000777F">
          <w:tab/>
          <w:delText>ENUMERATED {ms2, ms4, ms8, ms16, ms32, ms64, ms128, ms256}</w:delText>
        </w:r>
      </w:del>
    </w:p>
    <w:p w14:paraId="7823CC12" w14:textId="5192E1ED" w:rsidR="00B56EB8" w:rsidRPr="00E136FF" w:rsidDel="0000777F" w:rsidRDefault="00B56EB8" w:rsidP="00B56EB8">
      <w:pPr>
        <w:pStyle w:val="PL"/>
        <w:shd w:val="clear" w:color="auto" w:fill="E6E6E6"/>
        <w:rPr>
          <w:del w:id="7190" w:author="Rapporteur-r1" w:date="2022-05-16T13:24:00Z"/>
        </w:rPr>
      </w:pPr>
      <w:del w:id="7191" w:author="Rapporteur-r1" w:date="2022-05-16T13:24: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24EBEBB2" w14:textId="0AF2249B" w:rsidR="009722D5" w:rsidRPr="00E136FF" w:rsidDel="0000777F" w:rsidRDefault="00B56EB8" w:rsidP="00B56EB8">
      <w:pPr>
        <w:pStyle w:val="PL"/>
        <w:shd w:val="clear" w:color="auto" w:fill="E6E6E6"/>
        <w:rPr>
          <w:del w:id="7192" w:author="Rapporteur-r1" w:date="2022-05-16T13:24:00Z"/>
        </w:rPr>
      </w:pPr>
      <w:del w:id="7193" w:author="Rapporteur-r1" w:date="2022-05-16T13:24:00Z">
        <w:r w:rsidRPr="00E136FF" w:rsidDel="0000777F">
          <w:delText>}</w:delText>
        </w:r>
      </w:del>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3328757F"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7194" w:author="Rapporteur-r1" w:date="2022-05-16T13:25:00Z">
        <w:r w:rsidR="00B56EB8" w:rsidRPr="00E136FF" w:rsidDel="0000777F">
          <w:delText>,</w:delText>
        </w:r>
      </w:del>
      <w:r w:rsidRPr="00E136FF">
        <w:tab/>
        <w:t>-- Need OR</w:t>
      </w:r>
    </w:p>
    <w:p w14:paraId="5647C710" w14:textId="51E401DE" w:rsidR="00B56EB8" w:rsidRPr="00E136FF" w:rsidDel="0000777F" w:rsidRDefault="00B56EB8" w:rsidP="00AE0481">
      <w:pPr>
        <w:pStyle w:val="PL"/>
        <w:shd w:val="clear" w:color="auto" w:fill="E6E6E6"/>
        <w:rPr>
          <w:del w:id="7195" w:author="Rapporteur-r1" w:date="2022-05-16T13:25:00Z"/>
        </w:rPr>
      </w:pPr>
      <w:del w:id="7196" w:author="Rapporteur-r1" w:date="2022-05-16T13:25:00Z">
        <w:r w:rsidRPr="00E136FF" w:rsidDel="0000777F">
          <w:tab/>
          <w:delText>npusch-TxDurationConfig-r17</w:delText>
        </w:r>
        <w:r w:rsidRPr="00E136FF" w:rsidDel="0000777F">
          <w:tab/>
        </w:r>
        <w:r w:rsidRPr="00E136FF" w:rsidDel="0000777F">
          <w:tab/>
          <w:delText xml:space="preserve">SetupRelease {NPUSCH-TxDurationConfig-NB-r17} OPTIONAL </w:delText>
        </w:r>
        <w:r w:rsidRPr="00E136FF" w:rsidDel="0000777F">
          <w:tab/>
          <w:delText>-- Need ON</w:delText>
        </w:r>
      </w:del>
    </w:p>
    <w:p w14:paraId="6534E756" w14:textId="4B88B2FF" w:rsidR="009722D5" w:rsidRPr="00E136FF" w:rsidRDefault="00AE0481" w:rsidP="00AE0481">
      <w:pPr>
        <w:pStyle w:val="PL"/>
        <w:shd w:val="clear" w:color="auto" w:fill="E6E6E6"/>
      </w:pPr>
      <w:r w:rsidRPr="00E136FF">
        <w:t>}</w:t>
      </w:r>
    </w:p>
    <w:p w14:paraId="23919034" w14:textId="06730A2E" w:rsidR="00AE0481" w:rsidRPr="00E136FF" w:rsidRDefault="00AE0481" w:rsidP="00AE0481">
      <w:pPr>
        <w:pStyle w:val="PL"/>
        <w:shd w:val="clear" w:color="auto" w:fill="E6E6E6"/>
      </w:pPr>
    </w:p>
    <w:p w14:paraId="0798B1A2" w14:textId="39681462" w:rsidR="00B56EB8" w:rsidRPr="00E136FF" w:rsidRDefault="00B56EB8" w:rsidP="00B56EB8">
      <w:pPr>
        <w:pStyle w:val="PL"/>
        <w:shd w:val="clear" w:color="auto" w:fill="E6E6E6"/>
      </w:pPr>
      <w:r w:rsidRPr="00E136FF">
        <w:t>NPUSCH-TxDuration</w:t>
      </w:r>
      <w:del w:id="7197" w:author="Rapporteur-r1" w:date="2022-05-16T13:25:00Z">
        <w:r w:rsidRPr="00E136FF" w:rsidDel="0000777F">
          <w:delText>Config</w:delText>
        </w:r>
      </w:del>
      <w:r w:rsidRPr="00E136FF">
        <w:t>-NB-r17 ::=</w:t>
      </w:r>
      <w:r w:rsidRPr="00E136FF">
        <w:tab/>
        <w:t>SEQUENCE {</w:t>
      </w:r>
    </w:p>
    <w:p w14:paraId="07E35B1D" w14:textId="68E2B3F6" w:rsidR="00B56EB8" w:rsidRPr="00E136FF" w:rsidRDefault="00B56EB8" w:rsidP="00B56EB8">
      <w:pPr>
        <w:pStyle w:val="PL"/>
        <w:shd w:val="clear" w:color="auto" w:fill="E6E6E6"/>
      </w:pPr>
      <w:r w:rsidRPr="00E136FF">
        <w:tab/>
        <w:t>npusch-TxDuration-r17</w:t>
      </w:r>
      <w:r w:rsidRPr="00E136FF">
        <w:tab/>
      </w:r>
      <w:r w:rsidRPr="00E136FF">
        <w:tab/>
      </w:r>
      <w:ins w:id="7198" w:author="Rapporteur-r1" w:date="2022-05-16T13:25:00Z">
        <w:r w:rsidR="0000777F">
          <w:tab/>
        </w:r>
      </w:ins>
      <w:r w:rsidRPr="00E136FF">
        <w:t>ENUMERATED {ms2, ms4, ms8, ms16, ms32, ms64, ms128, ms256}</w:t>
      </w:r>
    </w:p>
    <w:p w14:paraId="5B0172AF" w14:textId="3102962D" w:rsidR="00B56EB8" w:rsidRPr="00E136FF" w:rsidRDefault="00B56EB8" w:rsidP="00B56EB8">
      <w:pPr>
        <w:pStyle w:val="PL"/>
        <w:shd w:val="clear" w:color="auto" w:fill="E6E6E6"/>
      </w:pPr>
      <w:r w:rsidRPr="00E136FF">
        <w:t>}</w:t>
      </w:r>
    </w:p>
    <w:p w14:paraId="4B480148" w14:textId="192B9E64" w:rsidR="0000777F" w:rsidRPr="00E136FF" w:rsidRDefault="0000777F" w:rsidP="0000777F">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lastRenderedPageBreak/>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0A7183">
        <w:trPr>
          <w:cantSplit/>
          <w:trHeight w:val="347"/>
        </w:trPr>
        <w:tc>
          <w:tcPr>
            <w:tcW w:w="9639" w:type="dxa"/>
          </w:tcPr>
          <w:p w14:paraId="20104BA1" w14:textId="77777777" w:rsidR="00AE0481" w:rsidRPr="00E136FF" w:rsidRDefault="00AE0481" w:rsidP="000A7183">
            <w:pPr>
              <w:pStyle w:val="TAL"/>
              <w:rPr>
                <w:b/>
                <w:i/>
              </w:rPr>
            </w:pPr>
            <w:r w:rsidRPr="00E136FF">
              <w:rPr>
                <w:b/>
                <w:i/>
              </w:rPr>
              <w:t>npusch-16QAM-Config</w:t>
            </w:r>
          </w:p>
          <w:p w14:paraId="2C3225D9" w14:textId="77777777" w:rsidR="00AE0481" w:rsidRPr="00E136FF" w:rsidRDefault="00AE0481" w:rsidP="000A7183">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0A7183">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00777F" w14:paraId="600E7DEB" w14:textId="5E4AD73F" w:rsidTr="000A7183">
        <w:trPr>
          <w:cantSplit/>
          <w:del w:id="7199" w:author="Rapporteur-r1" w:date="2022-05-16T13:26:00Z"/>
        </w:trPr>
        <w:tc>
          <w:tcPr>
            <w:tcW w:w="2268" w:type="dxa"/>
            <w:tcBorders>
              <w:top w:val="single" w:sz="4" w:space="0" w:color="808080"/>
              <w:left w:val="single" w:sz="4" w:space="0" w:color="808080"/>
              <w:bottom w:val="single" w:sz="4" w:space="0" w:color="808080"/>
              <w:right w:val="single" w:sz="4" w:space="0" w:color="808080"/>
            </w:tcBorders>
          </w:tcPr>
          <w:p w14:paraId="3CC4D3B6" w14:textId="010AB3C5" w:rsidR="00B56EB8" w:rsidRPr="00E136FF" w:rsidDel="0000777F" w:rsidRDefault="00B56EB8" w:rsidP="000A7183">
            <w:pPr>
              <w:pStyle w:val="TAL"/>
              <w:rPr>
                <w:del w:id="7200" w:author="Rapporteur-r1" w:date="2022-05-16T13:26:00Z"/>
                <w:i/>
              </w:rPr>
            </w:pPr>
            <w:del w:id="7201" w:author="Rapporteur-r1" w:date="2022-05-16T13:26:00Z">
              <w:r w:rsidRPr="00E136FF" w:rsidDel="0000777F">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008736B8" w:rsidR="00B56EB8" w:rsidRPr="00E136FF" w:rsidDel="0000777F" w:rsidRDefault="00B56EB8" w:rsidP="000A7183">
            <w:pPr>
              <w:pStyle w:val="TAL"/>
              <w:rPr>
                <w:del w:id="7202" w:author="Rapporteur-r1" w:date="2022-05-16T13:26:00Z"/>
                <w:lang w:eastAsia="en-GB"/>
              </w:rPr>
            </w:pPr>
            <w:del w:id="7203" w:author="Rapporteur-r1" w:date="2022-05-16T13:26:00Z">
              <w:r w:rsidRPr="00E136FF" w:rsidDel="0000777F">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7204" w:name="_Toc20487618"/>
      <w:bookmarkStart w:id="7205" w:name="_Toc29342920"/>
      <w:bookmarkStart w:id="7206" w:name="_Toc29344059"/>
      <w:bookmarkStart w:id="7207" w:name="_Toc36567325"/>
      <w:bookmarkStart w:id="7208" w:name="_Toc36810780"/>
      <w:bookmarkStart w:id="7209" w:name="_Toc36847144"/>
      <w:bookmarkStart w:id="7210" w:name="_Toc36939797"/>
      <w:bookmarkStart w:id="7211" w:name="_Toc37082777"/>
      <w:bookmarkStart w:id="7212" w:name="_Toc46481416"/>
      <w:bookmarkStart w:id="7213" w:name="_Toc46482650"/>
      <w:bookmarkStart w:id="7214" w:name="_Toc46483884"/>
      <w:bookmarkStart w:id="7215" w:name="_Toc100791966"/>
      <w:r w:rsidRPr="00E136FF">
        <w:t>–</w:t>
      </w:r>
      <w:r w:rsidRPr="00E136FF">
        <w:tab/>
      </w:r>
      <w:r w:rsidRPr="00E136FF">
        <w:rPr>
          <w:i/>
          <w:noProof/>
        </w:rPr>
        <w:t>PDCP-Config-NB</w:t>
      </w:r>
      <w:bookmarkEnd w:id="7204"/>
      <w:bookmarkEnd w:id="7205"/>
      <w:bookmarkEnd w:id="7206"/>
      <w:bookmarkEnd w:id="7207"/>
      <w:bookmarkEnd w:id="7208"/>
      <w:bookmarkEnd w:id="7209"/>
      <w:bookmarkEnd w:id="7210"/>
      <w:bookmarkEnd w:id="7211"/>
      <w:bookmarkEnd w:id="7212"/>
      <w:bookmarkEnd w:id="7213"/>
      <w:bookmarkEnd w:id="7214"/>
      <w:bookmarkEnd w:id="7215"/>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lastRenderedPageBreak/>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7216" w:name="_Toc20487619"/>
      <w:bookmarkStart w:id="7217" w:name="_Toc29342921"/>
      <w:bookmarkStart w:id="7218" w:name="_Toc29344060"/>
      <w:bookmarkStart w:id="7219" w:name="_Toc36567326"/>
      <w:bookmarkStart w:id="7220" w:name="_Toc36810781"/>
      <w:bookmarkStart w:id="7221" w:name="_Toc36847145"/>
      <w:bookmarkStart w:id="7222" w:name="_Toc36939798"/>
      <w:bookmarkStart w:id="7223" w:name="_Toc37082778"/>
      <w:bookmarkStart w:id="7224" w:name="_Toc46481417"/>
      <w:bookmarkStart w:id="7225" w:name="_Toc46482651"/>
      <w:bookmarkStart w:id="7226" w:name="_Toc46483885"/>
      <w:bookmarkStart w:id="7227" w:name="_Toc100791967"/>
      <w:r w:rsidRPr="00E136FF">
        <w:t>–</w:t>
      </w:r>
      <w:r w:rsidRPr="00E136FF">
        <w:tab/>
      </w:r>
      <w:r w:rsidRPr="00E136FF">
        <w:rPr>
          <w:i/>
          <w:noProof/>
        </w:rPr>
        <w:t>PhysicalConfigDedicated-NB</w:t>
      </w:r>
      <w:bookmarkEnd w:id="7216"/>
      <w:bookmarkEnd w:id="7217"/>
      <w:bookmarkEnd w:id="7218"/>
      <w:bookmarkEnd w:id="7219"/>
      <w:bookmarkEnd w:id="7220"/>
      <w:bookmarkEnd w:id="7221"/>
      <w:bookmarkEnd w:id="7222"/>
      <w:bookmarkEnd w:id="7223"/>
      <w:bookmarkEnd w:id="7224"/>
      <w:bookmarkEnd w:id="7225"/>
      <w:bookmarkEnd w:id="7226"/>
      <w:bookmarkEnd w:id="7227"/>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lastRenderedPageBreak/>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78306D06" w14:textId="77777777" w:rsidR="0000777F" w:rsidRDefault="00DE0A84" w:rsidP="00DE0A84">
      <w:pPr>
        <w:pStyle w:val="PL"/>
        <w:shd w:val="clear" w:color="auto" w:fill="E6E6E6"/>
        <w:rPr>
          <w:ins w:id="7228" w:author="Rapporteur-r1" w:date="2022-05-16T13:27:00Z"/>
        </w:rPr>
      </w:pPr>
      <w:r w:rsidRPr="00E136FF">
        <w:tab/>
        <w:t>[[</w:t>
      </w:r>
      <w:r w:rsidRPr="00E136FF">
        <w:tab/>
      </w:r>
      <w:ins w:id="7229" w:author="Rapporteur-r1" w:date="2022-05-16T13:27:00Z">
        <w:r w:rsidR="0000777F">
          <w:t>ntn-ConfigDedicated-r17</w:t>
        </w:r>
        <w:r w:rsidR="0000777F">
          <w:tab/>
        </w:r>
        <w:r w:rsidR="0000777F">
          <w:tab/>
        </w:r>
        <w:r w:rsidR="0000777F">
          <w:tab/>
        </w:r>
        <w:r w:rsidR="0000777F">
          <w:tab/>
          <w:t>SEQUENCE {</w:t>
        </w:r>
      </w:ins>
    </w:p>
    <w:p w14:paraId="043B0BAC" w14:textId="77777777" w:rsidR="00373F04" w:rsidRDefault="0000777F" w:rsidP="00DE0A84">
      <w:pPr>
        <w:pStyle w:val="PL"/>
        <w:shd w:val="clear" w:color="auto" w:fill="E6E6E6"/>
        <w:rPr>
          <w:ins w:id="7230" w:author="Rapporteur-r1" w:date="2022-05-16T13:34:00Z"/>
        </w:rPr>
      </w:pPr>
      <w:ins w:id="7231" w:author="Rapporteur-r1" w:date="2022-05-16T13:27:00Z">
        <w:r>
          <w:tab/>
        </w:r>
        <w:r>
          <w:tab/>
        </w:r>
      </w:ins>
      <w:ins w:id="7232" w:author="Rapporteur-r1" w:date="2022-05-16T13:28:00Z">
        <w:r>
          <w:tab/>
          <w:t>npusch-TxDuration-r17</w:t>
        </w:r>
        <w:r>
          <w:tab/>
        </w:r>
        <w:r>
          <w:tab/>
        </w:r>
        <w:r>
          <w:tab/>
        </w:r>
        <w:r>
          <w:tab/>
        </w:r>
      </w:ins>
      <w:ins w:id="7233" w:author="Rapporteur-r1" w:date="2022-05-16T13:33:00Z">
        <w:r>
          <w:t>Se</w:t>
        </w:r>
      </w:ins>
      <w:ins w:id="7234" w:author="Rapporteur-r1" w:date="2022-05-16T13:34:00Z">
        <w:r w:rsidR="00373F04">
          <w:t>t</w:t>
        </w:r>
      </w:ins>
      <w:ins w:id="7235" w:author="Rapporteur-r1" w:date="2022-05-16T13:33:00Z">
        <w:r>
          <w:t>upRelease {</w:t>
        </w:r>
      </w:ins>
      <w:ins w:id="7236" w:author="Rapporteur-r1" w:date="2022-05-16T13:28:00Z">
        <w:r>
          <w:t>NPUS</w:t>
        </w:r>
      </w:ins>
      <w:ins w:id="7237" w:author="Rapporteur-r1" w:date="2022-05-16T13:33:00Z">
        <w:r>
          <w:t>C</w:t>
        </w:r>
      </w:ins>
      <w:ins w:id="7238" w:author="Rapporteur-r1" w:date="2022-05-16T13:28:00Z">
        <w:r>
          <w:t>H-TxDuration-NB-r17</w:t>
        </w:r>
      </w:ins>
      <w:ins w:id="7239" w:author="Rapporteur-r1" w:date="2022-05-16T13:33:00Z">
        <w:r>
          <w:t>}</w:t>
        </w:r>
      </w:ins>
      <w:ins w:id="7240" w:author="Rapporteur-r1" w:date="2022-05-16T13:28:00Z">
        <w:r>
          <w:tab/>
        </w:r>
      </w:ins>
    </w:p>
    <w:p w14:paraId="6FDF637E" w14:textId="5D015854" w:rsidR="0000777F" w:rsidRDefault="00373F04" w:rsidP="00DE0A84">
      <w:pPr>
        <w:pStyle w:val="PL"/>
        <w:shd w:val="clear" w:color="auto" w:fill="E6E6E6"/>
        <w:rPr>
          <w:ins w:id="7241" w:author="Rapporteur-r1" w:date="2022-05-16T13:27:00Z"/>
        </w:rPr>
      </w:pPr>
      <w:ins w:id="7242" w:author="Rapporteur-r1" w:date="2022-05-16T13:35:00Z">
        <w:r>
          <w:tab/>
        </w:r>
        <w:r>
          <w:tab/>
        </w:r>
      </w:ins>
      <w:ins w:id="7243" w:author="Rapporteur-r1" w:date="2022-05-16T13:28:00Z">
        <w:r w:rsidR="0000777F">
          <w:t xml:space="preserve">} </w:t>
        </w:r>
        <w:r w:rsidR="0000777F" w:rsidRPr="00E136FF">
          <w:t>OPTIONAL,</w:t>
        </w:r>
        <w:r w:rsidR="0000777F" w:rsidRPr="00E136FF">
          <w:tab/>
          <w:t xml:space="preserve">-- </w:t>
        </w:r>
      </w:ins>
      <w:ins w:id="7244" w:author="Rapporteur-r1" w:date="2022-05-16T13:33:00Z">
        <w:r w:rsidR="0000777F">
          <w:t>Cond NTN</w:t>
        </w:r>
      </w:ins>
    </w:p>
    <w:p w14:paraId="32960EC2" w14:textId="04701661" w:rsidR="00DE0A84" w:rsidRPr="00E136FF" w:rsidDel="0000777F" w:rsidRDefault="00DE0A84" w:rsidP="00DE0A84">
      <w:pPr>
        <w:pStyle w:val="PL"/>
        <w:shd w:val="clear" w:color="auto" w:fill="E6E6E6"/>
        <w:rPr>
          <w:del w:id="7245" w:author="Rapporteur-r1" w:date="2022-05-16T13:29:00Z"/>
        </w:rPr>
      </w:pPr>
      <w:del w:id="7246" w:author="Rapporteur-r1" w:date="2022-05-16T13:29:00Z">
        <w:r w:rsidRPr="00E136FF" w:rsidDel="0000777F">
          <w:delText>npusch-ConfigDedicated-v1700</w:delText>
        </w:r>
        <w:r w:rsidRPr="00E136FF" w:rsidDel="0000777F">
          <w:tab/>
          <w:delText>NPUSCH-ConfigDedicated-NB-v1700</w:delText>
        </w:r>
        <w:r w:rsidRPr="00E136FF" w:rsidDel="0000777F">
          <w:tab/>
          <w:delText>OPTIONAL,</w:delText>
        </w:r>
        <w:r w:rsidRPr="00E136FF" w:rsidDel="0000777F">
          <w:tab/>
          <w:delText>-- Need ON</w:delText>
        </w:r>
      </w:del>
    </w:p>
    <w:p w14:paraId="41C0F0EF" w14:textId="529124F5" w:rsidR="00DE0A84" w:rsidRPr="00E136FF" w:rsidRDefault="00DE0A84" w:rsidP="00DE0A84">
      <w:pPr>
        <w:pStyle w:val="PL"/>
        <w:shd w:val="clear" w:color="auto" w:fill="E6E6E6"/>
      </w:pPr>
      <w:r w:rsidRPr="00E136FF">
        <w:tab/>
      </w:r>
      <w:r w:rsidRPr="00E136FF">
        <w:tab/>
        <w:t>npdsch-ConfigDedicated-v1700</w:t>
      </w:r>
      <w:r w:rsidRPr="00E136FF">
        <w:tab/>
        <w:t>SetupRelease {NPDSCH-16QAM-Config-NB-r17}</w:t>
      </w:r>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0A7183">
        <w:trPr>
          <w:cantSplit/>
        </w:trPr>
        <w:tc>
          <w:tcPr>
            <w:tcW w:w="2268" w:type="dxa"/>
          </w:tcPr>
          <w:p w14:paraId="21F2FE15" w14:textId="77777777" w:rsidR="00DE0A84" w:rsidRPr="00E136FF" w:rsidRDefault="00DE0A84" w:rsidP="000A7183">
            <w:pPr>
              <w:pStyle w:val="TAL"/>
              <w:rPr>
                <w:i/>
                <w:noProof/>
                <w:lang w:eastAsia="en-GB"/>
              </w:rPr>
            </w:pPr>
            <w:r w:rsidRPr="00E136FF">
              <w:rPr>
                <w:i/>
                <w:iCs/>
              </w:rPr>
              <w:t>npusch-16QAM</w:t>
            </w:r>
          </w:p>
        </w:tc>
        <w:tc>
          <w:tcPr>
            <w:tcW w:w="7371" w:type="dxa"/>
          </w:tcPr>
          <w:p w14:paraId="020A2AB9" w14:textId="77777777" w:rsidR="00DE0A84" w:rsidRPr="00E136FF" w:rsidRDefault="00DE0A84" w:rsidP="000A7183">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373F04" w:rsidRPr="00E136FF" w14:paraId="7C0F1F34" w14:textId="77777777" w:rsidTr="00C92581">
        <w:trPr>
          <w:cantSplit/>
          <w:ins w:id="7247" w:author="Rapporteur-r1" w:date="2022-05-16T13:36:00Z"/>
        </w:trPr>
        <w:tc>
          <w:tcPr>
            <w:tcW w:w="2268" w:type="dxa"/>
          </w:tcPr>
          <w:p w14:paraId="390C1E2E" w14:textId="77777777" w:rsidR="00373F04" w:rsidRPr="00E136FF" w:rsidRDefault="00373F04" w:rsidP="00C92581">
            <w:pPr>
              <w:pStyle w:val="TAL"/>
              <w:rPr>
                <w:ins w:id="7248" w:author="Rapporteur-r1" w:date="2022-05-16T13:36:00Z"/>
                <w:i/>
                <w:iCs/>
                <w:noProof/>
                <w:kern w:val="2"/>
              </w:rPr>
            </w:pPr>
            <w:ins w:id="7249" w:author="Rapporteur-r1" w:date="2022-05-16T13:36:00Z">
              <w:r w:rsidRPr="00E136FF">
                <w:rPr>
                  <w:i/>
                  <w:iCs/>
                  <w:noProof/>
                  <w:kern w:val="2"/>
                </w:rPr>
                <w:t>NTN</w:t>
              </w:r>
            </w:ins>
          </w:p>
        </w:tc>
        <w:tc>
          <w:tcPr>
            <w:tcW w:w="7371" w:type="dxa"/>
          </w:tcPr>
          <w:p w14:paraId="20EE9677" w14:textId="77777777" w:rsidR="00373F04" w:rsidRPr="00E136FF" w:rsidRDefault="00373F04" w:rsidP="00C92581">
            <w:pPr>
              <w:pStyle w:val="TAL"/>
              <w:rPr>
                <w:ins w:id="7250" w:author="Rapporteur-r1" w:date="2022-05-16T13:36:00Z"/>
              </w:rPr>
            </w:pPr>
            <w:ins w:id="7251" w:author="Rapporteur-r1" w:date="2022-05-16T13:36: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7252" w:name="_Toc36810782"/>
      <w:bookmarkStart w:id="7253" w:name="_Toc36847146"/>
      <w:bookmarkStart w:id="7254" w:name="_Toc36939799"/>
      <w:bookmarkStart w:id="7255" w:name="_Toc37082779"/>
      <w:bookmarkStart w:id="7256" w:name="_Toc46481418"/>
      <w:bookmarkStart w:id="7257" w:name="_Toc46482652"/>
      <w:bookmarkStart w:id="7258" w:name="_Toc46483886"/>
      <w:bookmarkStart w:id="7259" w:name="_Toc100791968"/>
      <w:r w:rsidRPr="00E136FF">
        <w:lastRenderedPageBreak/>
        <w:t>–</w:t>
      </w:r>
      <w:r w:rsidRPr="00E136FF">
        <w:tab/>
      </w:r>
      <w:r w:rsidRPr="00E136FF">
        <w:rPr>
          <w:i/>
          <w:noProof/>
        </w:rPr>
        <w:t>PUR-Config-NB</w:t>
      </w:r>
      <w:bookmarkEnd w:id="7252"/>
      <w:bookmarkEnd w:id="7253"/>
      <w:bookmarkEnd w:id="7254"/>
      <w:bookmarkEnd w:id="7255"/>
      <w:bookmarkEnd w:id="7256"/>
      <w:bookmarkEnd w:id="7257"/>
      <w:bookmarkEnd w:id="7258"/>
      <w:bookmarkEnd w:id="7259"/>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lastRenderedPageBreak/>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156" type="#_x0000_t75" style="width:77.8pt;height:17.4pt" o:ole="">
                  <v:imagedata r:id="rId255" o:title=""/>
                </v:shape>
                <o:OLEObject Type="Embed" ProgID="Word.Picture.8" ShapeID="_x0000_i1156" DrawAspect="Content" ObjectID="_1714461550" r:id="rId256"/>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7260" w:name="_Toc46481419"/>
      <w:bookmarkStart w:id="7261" w:name="_Toc46482653"/>
      <w:bookmarkStart w:id="7262" w:name="_Toc46483887"/>
      <w:bookmarkStart w:id="7263" w:name="_Toc100791969"/>
      <w:r w:rsidRPr="00E136FF">
        <w:t>–</w:t>
      </w:r>
      <w:r w:rsidRPr="00E136FF">
        <w:tab/>
      </w:r>
      <w:r w:rsidRPr="00E136FF">
        <w:rPr>
          <w:i/>
          <w:noProof/>
        </w:rPr>
        <w:t>PUR-ConfigID-NB</w:t>
      </w:r>
      <w:bookmarkEnd w:id="7260"/>
      <w:bookmarkEnd w:id="7261"/>
      <w:bookmarkEnd w:id="7262"/>
      <w:bookmarkEnd w:id="7263"/>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7264" w:name="_Toc46481420"/>
      <w:bookmarkStart w:id="7265" w:name="_Toc46482654"/>
      <w:bookmarkStart w:id="7266" w:name="_Toc46483888"/>
      <w:bookmarkStart w:id="7267" w:name="_Toc100791970"/>
      <w:r w:rsidRPr="00E136FF">
        <w:t>–</w:t>
      </w:r>
      <w:r w:rsidRPr="00E136FF">
        <w:tab/>
      </w:r>
      <w:r w:rsidRPr="00E136FF">
        <w:rPr>
          <w:i/>
          <w:noProof/>
        </w:rPr>
        <w:t>PUR-PeriodicityAndOffset-NB</w:t>
      </w:r>
      <w:bookmarkEnd w:id="7264"/>
      <w:bookmarkEnd w:id="7265"/>
      <w:bookmarkEnd w:id="7266"/>
      <w:bookmarkEnd w:id="7267"/>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7268" w:name="_Toc20487620"/>
      <w:bookmarkStart w:id="7269" w:name="_Toc29342922"/>
      <w:bookmarkStart w:id="7270" w:name="_Toc29344061"/>
      <w:bookmarkStart w:id="7271" w:name="_Toc36567327"/>
      <w:bookmarkStart w:id="7272" w:name="_Toc36810783"/>
      <w:bookmarkStart w:id="7273" w:name="_Toc36847147"/>
      <w:bookmarkStart w:id="7274" w:name="_Toc36939800"/>
      <w:bookmarkStart w:id="7275" w:name="_Toc37082780"/>
      <w:bookmarkStart w:id="7276" w:name="_Toc46481421"/>
      <w:bookmarkStart w:id="7277" w:name="_Toc46482655"/>
      <w:bookmarkStart w:id="7278" w:name="_Toc46483889"/>
      <w:bookmarkStart w:id="7279" w:name="_Toc100791971"/>
      <w:r w:rsidRPr="00E136FF">
        <w:t>–</w:t>
      </w:r>
      <w:r w:rsidRPr="00E136FF">
        <w:tab/>
      </w:r>
      <w:r w:rsidRPr="00E136FF">
        <w:rPr>
          <w:i/>
          <w:noProof/>
        </w:rPr>
        <w:t>RACH-ConfigCommon-NB</w:t>
      </w:r>
      <w:bookmarkEnd w:id="7268"/>
      <w:bookmarkEnd w:id="7269"/>
      <w:bookmarkEnd w:id="7270"/>
      <w:bookmarkEnd w:id="7271"/>
      <w:bookmarkEnd w:id="7272"/>
      <w:bookmarkEnd w:id="7273"/>
      <w:bookmarkEnd w:id="7274"/>
      <w:bookmarkEnd w:id="7275"/>
      <w:bookmarkEnd w:id="7276"/>
      <w:bookmarkEnd w:id="7277"/>
      <w:bookmarkEnd w:id="7278"/>
      <w:bookmarkEnd w:id="7279"/>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7280" w:name="_Toc20487621"/>
      <w:bookmarkStart w:id="7281" w:name="_Toc29342923"/>
      <w:bookmarkStart w:id="7282" w:name="_Toc29344062"/>
      <w:bookmarkStart w:id="7283" w:name="_Toc36567328"/>
      <w:bookmarkStart w:id="7284" w:name="_Toc36810784"/>
      <w:bookmarkStart w:id="7285" w:name="_Toc36847148"/>
      <w:bookmarkStart w:id="7286" w:name="_Toc36939801"/>
      <w:bookmarkStart w:id="7287" w:name="_Toc37082781"/>
      <w:bookmarkStart w:id="7288" w:name="_Toc46481422"/>
      <w:bookmarkStart w:id="7289" w:name="_Toc46482656"/>
      <w:bookmarkStart w:id="7290" w:name="_Toc46483890"/>
      <w:bookmarkStart w:id="7291" w:name="_Toc100791972"/>
      <w:r w:rsidRPr="00E136FF">
        <w:t>–</w:t>
      </w:r>
      <w:r w:rsidRPr="00E136FF">
        <w:tab/>
      </w:r>
      <w:r w:rsidRPr="00E136FF">
        <w:rPr>
          <w:i/>
        </w:rPr>
        <w:t>RadioResource</w:t>
      </w:r>
      <w:r w:rsidRPr="00E136FF">
        <w:rPr>
          <w:i/>
          <w:noProof/>
        </w:rPr>
        <w:t>ConfigCommonSIB-NB</w:t>
      </w:r>
      <w:bookmarkEnd w:id="7280"/>
      <w:bookmarkEnd w:id="7281"/>
      <w:bookmarkEnd w:id="7282"/>
      <w:bookmarkEnd w:id="7283"/>
      <w:bookmarkEnd w:id="7284"/>
      <w:bookmarkEnd w:id="7285"/>
      <w:bookmarkEnd w:id="7286"/>
      <w:bookmarkEnd w:id="7287"/>
      <w:bookmarkEnd w:id="7288"/>
      <w:bookmarkEnd w:id="7289"/>
      <w:bookmarkEnd w:id="7290"/>
      <w:bookmarkEnd w:id="7291"/>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lastRenderedPageBreak/>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1B873DDD" w14:textId="434B9723" w:rsidR="006B61A7" w:rsidRDefault="00B56EB8" w:rsidP="00B56EB8">
      <w:pPr>
        <w:pStyle w:val="PL"/>
        <w:shd w:val="clear" w:color="auto" w:fill="E6E6E6"/>
        <w:rPr>
          <w:ins w:id="7292" w:author="Rapporteur-r1" w:date="2022-05-16T13:37:00Z"/>
        </w:rPr>
      </w:pPr>
      <w:r w:rsidRPr="00E136FF">
        <w:tab/>
        <w:t>[[</w:t>
      </w:r>
      <w:r w:rsidRPr="00E136FF">
        <w:tab/>
      </w:r>
      <w:ins w:id="7293" w:author="Rapporteur-r1" w:date="2022-05-16T13:37:00Z">
        <w:r w:rsidR="006B61A7">
          <w:t>ntn-ConfigCommon-r17</w:t>
        </w:r>
        <w:r w:rsidR="006B61A7">
          <w:tab/>
        </w:r>
        <w:r w:rsidR="006B61A7">
          <w:tab/>
        </w:r>
        <w:r w:rsidR="006B61A7">
          <w:tab/>
        </w:r>
        <w:r w:rsidR="006B61A7">
          <w:tab/>
          <w:t>SEQUENCE {</w:t>
        </w:r>
      </w:ins>
    </w:p>
    <w:p w14:paraId="0E1B7606" w14:textId="264219C0" w:rsidR="00CA557B" w:rsidRDefault="006B61A7" w:rsidP="00B56EB8">
      <w:pPr>
        <w:pStyle w:val="PL"/>
        <w:shd w:val="clear" w:color="auto" w:fill="E6E6E6"/>
        <w:rPr>
          <w:ins w:id="7294" w:author="Rapporteur-r1" w:date="2022-05-18T09:19:00Z"/>
        </w:rPr>
      </w:pPr>
      <w:ins w:id="7295" w:author="Rapporteur-r1" w:date="2022-05-16T13:37: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r>
      <w:ins w:id="7296" w:author="Huawei" w:date="2022-04-27T09:33:00Z">
        <w:del w:id="7297" w:author="Rapporteur-r1" w:date="2022-05-18T09:21:00Z">
          <w:r w:rsidR="00A02AAE" w:rsidDel="00325345">
            <w:tab/>
          </w:r>
        </w:del>
      </w:ins>
      <w:r w:rsidR="00B56EB8" w:rsidRPr="00E136FF">
        <w:t>ENUMERATED {</w:t>
      </w:r>
      <w:ins w:id="7298" w:author="Huawei" w:date="2022-04-27T09:33:00Z">
        <w:r w:rsidR="00A02AAE">
          <w:t>enabled</w:t>
        </w:r>
      </w:ins>
      <w:del w:id="7299" w:author="Huawei" w:date="2022-04-27T09:33:00Z">
        <w:r w:rsidR="00B56EB8" w:rsidRPr="00E136FF" w:rsidDel="00A02AAE">
          <w:delText>true</w:delText>
        </w:r>
      </w:del>
      <w:r w:rsidR="00B56EB8" w:rsidRPr="00E136FF">
        <w:t>}</w:t>
      </w:r>
      <w:r w:rsidR="00B56EB8" w:rsidRPr="00E136FF">
        <w:tab/>
      </w:r>
      <w:r w:rsidR="00B56EB8" w:rsidRPr="00E136FF">
        <w:tab/>
      </w:r>
      <w:del w:id="7300" w:author="Rapporteur-r1" w:date="2022-05-16T13:37:00Z">
        <w:r w:rsidR="00B56EB8" w:rsidRPr="00E136FF" w:rsidDel="006B61A7">
          <w:tab/>
        </w:r>
      </w:del>
      <w:del w:id="7301" w:author="Huawei" w:date="2022-04-27T09:33:00Z">
        <w:r w:rsidR="00B56EB8" w:rsidRPr="00E136FF" w:rsidDel="00A02AAE">
          <w:tab/>
        </w:r>
      </w:del>
      <w:r w:rsidR="00B56EB8" w:rsidRPr="00E136FF">
        <w:t>OPTIONAL,</w:t>
      </w:r>
      <w:r w:rsidR="00B56EB8" w:rsidRPr="00E136FF">
        <w:tab/>
        <w:t>-- Need OR</w:t>
      </w:r>
    </w:p>
    <w:p w14:paraId="483EF14A" w14:textId="77777777" w:rsidR="00325345" w:rsidRDefault="00325345" w:rsidP="00B56EB8">
      <w:pPr>
        <w:pStyle w:val="PL"/>
        <w:shd w:val="clear" w:color="auto" w:fill="E6E6E6"/>
        <w:rPr>
          <w:ins w:id="7302" w:author="Rapporteur-r1" w:date="2022-05-18T09:19:00Z"/>
        </w:rPr>
      </w:pPr>
      <w:ins w:id="7303" w:author="Rapporteur-r1" w:date="2022-05-18T09:19:00Z">
        <w:r>
          <w:tab/>
        </w:r>
        <w:r>
          <w:tab/>
        </w:r>
        <w:r>
          <w:tab/>
          <w:t>t318-r17</w:t>
        </w:r>
        <w:r>
          <w:tab/>
        </w:r>
        <w:r>
          <w:tab/>
        </w:r>
        <w:r>
          <w:tab/>
        </w:r>
        <w:r>
          <w:tab/>
        </w:r>
        <w:r>
          <w:tab/>
        </w:r>
        <w:r>
          <w:tab/>
          <w:t>ENUMERATED {</w:t>
        </w:r>
      </w:ins>
    </w:p>
    <w:p w14:paraId="766452A7" w14:textId="22C0D90F" w:rsidR="00325345" w:rsidRDefault="00325345" w:rsidP="00B56EB8">
      <w:pPr>
        <w:pStyle w:val="PL"/>
        <w:shd w:val="clear" w:color="auto" w:fill="E6E6E6"/>
        <w:rPr>
          <w:ins w:id="7304" w:author="Rapporteur-r1" w:date="2022-05-16T13:38:00Z"/>
        </w:rPr>
      </w:pPr>
      <w:ins w:id="7305" w:author="Rapporteur-r1" w:date="2022-05-18T09:20:00Z">
        <w:r>
          <w:tab/>
        </w:r>
        <w:r>
          <w:tab/>
        </w:r>
        <w:r>
          <w:tab/>
        </w:r>
        <w:r>
          <w:tab/>
        </w:r>
        <w:r>
          <w:tab/>
        </w:r>
        <w:r>
          <w:tab/>
        </w:r>
        <w:r>
          <w:tab/>
        </w:r>
        <w:r>
          <w:tab/>
        </w:r>
        <w:r>
          <w:tab/>
        </w:r>
        <w:r>
          <w:tab/>
        </w:r>
        <w:r>
          <w:tab/>
        </w:r>
        <w:r>
          <w:tab/>
        </w:r>
        <w:r w:rsidRPr="00E136FF">
          <w:rPr>
            <w:lang w:eastAsia="zh-TW"/>
          </w:rPr>
          <w:t>ms0, ms200, ms500, ms1000, ms2000, ms4000, ms8000</w:t>
        </w:r>
        <w:r>
          <w:rPr>
            <w:lang w:eastAsia="zh-TW"/>
          </w:rPr>
          <w:t>}</w:t>
        </w:r>
      </w:ins>
      <w:ins w:id="7306" w:author="Rapporteur-r1" w:date="2022-05-18T10:18:00Z">
        <w:r w:rsidR="00A03B81">
          <w:rPr>
            <w:lang w:eastAsia="zh-TW"/>
          </w:rPr>
          <w:t>,</w:t>
        </w:r>
      </w:ins>
    </w:p>
    <w:p w14:paraId="5991D307" w14:textId="1601A4C1" w:rsidR="006B61A7" w:rsidRDefault="006B61A7" w:rsidP="006B61A7">
      <w:pPr>
        <w:pStyle w:val="PL"/>
        <w:shd w:val="clear" w:color="auto" w:fill="E6E6E6"/>
        <w:rPr>
          <w:ins w:id="7307" w:author="Rapporteur-r1" w:date="2022-05-16T13:38:00Z"/>
        </w:rPr>
      </w:pPr>
      <w:ins w:id="7308" w:author="Rapporteur-r1" w:date="2022-05-16T13:38:00Z">
        <w:r>
          <w:tab/>
        </w:r>
        <w:r>
          <w:tab/>
        </w:r>
        <w:r>
          <w:tab/>
          <w:t>nprach-TxDurationFmt01-r17</w:t>
        </w:r>
        <w:r>
          <w:tab/>
        </w:r>
        <w:r>
          <w:tab/>
          <w:t>NPRACH-TxDurationFmt01-NB-r17</w:t>
        </w:r>
        <w:r>
          <w:tab/>
          <w:t>OPTIONAL,</w:t>
        </w:r>
        <w:r>
          <w:tab/>
          <w:t>-- Need OR</w:t>
        </w:r>
      </w:ins>
    </w:p>
    <w:p w14:paraId="4A598AD6" w14:textId="77777777" w:rsidR="006B61A7" w:rsidRDefault="006B61A7" w:rsidP="006B61A7">
      <w:pPr>
        <w:pStyle w:val="PL"/>
        <w:shd w:val="clear" w:color="auto" w:fill="E6E6E6"/>
        <w:rPr>
          <w:ins w:id="7309" w:author="Rapporteur-r1" w:date="2022-05-16T13:38:00Z"/>
        </w:rPr>
      </w:pPr>
      <w:ins w:id="7310" w:author="Rapporteur-r1" w:date="2022-05-16T13:38:00Z">
        <w:r>
          <w:tab/>
        </w:r>
        <w:r>
          <w:tab/>
        </w:r>
        <w:r>
          <w:tab/>
          <w:t>nprach-TxDurationFmt2-r17</w:t>
        </w:r>
        <w:r>
          <w:tab/>
        </w:r>
        <w:r>
          <w:tab/>
          <w:t>NPRACH-TxDurationFmt2-NB-r17</w:t>
        </w:r>
        <w:r>
          <w:tab/>
          <w:t>OPTIONAL,</w:t>
        </w:r>
        <w:r>
          <w:tab/>
          <w:t>-- Need OR</w:t>
        </w:r>
      </w:ins>
    </w:p>
    <w:p w14:paraId="2D92673A" w14:textId="68300A22" w:rsidR="006B61A7" w:rsidRDefault="006B61A7" w:rsidP="006B61A7">
      <w:pPr>
        <w:pStyle w:val="PL"/>
        <w:shd w:val="clear" w:color="auto" w:fill="E6E6E6"/>
        <w:rPr>
          <w:ins w:id="7311" w:author="Rapporteur-r1" w:date="2022-05-16T13:38:00Z"/>
        </w:rPr>
      </w:pPr>
      <w:ins w:id="7312" w:author="Rapporteur-r1" w:date="2022-05-16T13:38:00Z">
        <w:r>
          <w:tab/>
        </w:r>
        <w:r>
          <w:tab/>
        </w:r>
        <w:r>
          <w:tab/>
          <w:t>npusch-TxDuration-r17</w:t>
        </w:r>
        <w:r>
          <w:tab/>
        </w:r>
        <w:r>
          <w:tab/>
        </w:r>
        <w:r>
          <w:tab/>
          <w:t>NPUSCH-TxDuration-NB-r17</w:t>
        </w:r>
        <w:r>
          <w:tab/>
        </w:r>
        <w:r>
          <w:tab/>
          <w:t>OPTIONAL</w:t>
        </w:r>
        <w:r>
          <w:tab/>
          <w:t>-- Need OR</w:t>
        </w:r>
      </w:ins>
    </w:p>
    <w:p w14:paraId="581A30E4" w14:textId="66210CA2" w:rsidR="006B61A7" w:rsidRPr="00E136FF" w:rsidRDefault="006B61A7" w:rsidP="006B61A7">
      <w:pPr>
        <w:pStyle w:val="PL"/>
        <w:shd w:val="clear" w:color="auto" w:fill="E6E6E6"/>
      </w:pPr>
      <w:ins w:id="7313" w:author="Rapporteur-r1" w:date="2022-05-16T13:39:00Z">
        <w:r>
          <w:tab/>
        </w:r>
        <w:r>
          <w:tab/>
          <w:t>}</w:t>
        </w:r>
        <w:r>
          <w:tab/>
          <w:t>OPTIONAL</w:t>
        </w:r>
        <w:r>
          <w:tab/>
          <w:t>-- Need OR</w:t>
        </w:r>
      </w:ins>
    </w:p>
    <w:p w14:paraId="53C2DB7C" w14:textId="452B6349" w:rsidR="00B56EB8" w:rsidRPr="00E136FF" w:rsidDel="006B61A7" w:rsidRDefault="00B56EB8" w:rsidP="00B56EB8">
      <w:pPr>
        <w:pStyle w:val="PL"/>
        <w:shd w:val="clear" w:color="auto" w:fill="E6E6E6"/>
        <w:rPr>
          <w:del w:id="7314" w:author="Rapporteur-r1" w:date="2022-05-16T13:38:00Z"/>
        </w:rPr>
      </w:pPr>
      <w:del w:id="7315" w:author="Rapporteur-r1" w:date="2022-05-16T13:38:00Z">
        <w:r w:rsidRPr="00E136FF" w:rsidDel="006B61A7">
          <w:tab/>
        </w:r>
        <w:r w:rsidRPr="00E136FF" w:rsidDel="006B61A7">
          <w:tab/>
          <w:delText>nprach-Config-v1700</w:delText>
        </w:r>
        <w:r w:rsidRPr="00E136FF" w:rsidDel="006B61A7">
          <w:tab/>
        </w:r>
        <w:r w:rsidRPr="00E136FF" w:rsidDel="006B61A7">
          <w:tab/>
        </w:r>
        <w:r w:rsidRPr="00E136FF" w:rsidDel="006B61A7">
          <w:tab/>
        </w:r>
        <w:r w:rsidRPr="00E136FF" w:rsidDel="006B61A7">
          <w:tab/>
        </w:r>
      </w:del>
      <w:ins w:id="7316" w:author="Huawei" w:date="2022-04-27T09:33:00Z">
        <w:del w:id="7317" w:author="Rapporteur-r1" w:date="2022-05-16T13:38:00Z">
          <w:r w:rsidR="00A02AAE" w:rsidDel="006B61A7">
            <w:tab/>
          </w:r>
        </w:del>
      </w:ins>
      <w:del w:id="7318" w:author="Rapporteur-r1" w:date="2022-05-16T13:38:00Z">
        <w:r w:rsidRPr="00E136FF" w:rsidDel="006B61A7">
          <w:delText>NPRACH-ConfigSIB-NB-v1700</w:delText>
        </w:r>
        <w:r w:rsidRPr="00E136FF" w:rsidDel="006B61A7">
          <w:tab/>
        </w:r>
        <w:r w:rsidRPr="00E136FF" w:rsidDel="006B61A7">
          <w:tab/>
          <w:delText>OPTIONAL,</w:delText>
        </w:r>
        <w:r w:rsidRPr="00E136FF" w:rsidDel="006B61A7">
          <w:tab/>
          <w:delText>-- Need OR</w:delText>
        </w:r>
      </w:del>
    </w:p>
    <w:p w14:paraId="756B07B3" w14:textId="2C8CB898" w:rsidR="00B56EB8" w:rsidRPr="00E136FF" w:rsidDel="006B61A7" w:rsidRDefault="00B56EB8" w:rsidP="00B56EB8">
      <w:pPr>
        <w:pStyle w:val="PL"/>
        <w:shd w:val="clear" w:color="auto" w:fill="E6E6E6"/>
        <w:rPr>
          <w:del w:id="7319" w:author="Rapporteur-r1" w:date="2022-05-16T13:38:00Z"/>
        </w:rPr>
      </w:pPr>
      <w:del w:id="7320" w:author="Rapporteur-r1" w:date="2022-05-16T13:38:00Z">
        <w:r w:rsidRPr="00E136FF" w:rsidDel="006B61A7">
          <w:tab/>
        </w:r>
        <w:r w:rsidRPr="00E136FF" w:rsidDel="006B61A7">
          <w:tab/>
          <w:delText>npusch-ConfigCommon-v1700</w:delText>
        </w:r>
        <w:r w:rsidRPr="00E136FF" w:rsidDel="006B61A7">
          <w:tab/>
        </w:r>
        <w:r w:rsidRPr="00E136FF" w:rsidDel="006B61A7">
          <w:tab/>
        </w:r>
        <w:r w:rsidRPr="00E136FF" w:rsidDel="006B61A7">
          <w:tab/>
          <w:delText>NPUSCH-ConfigCommon-NB-v1700</w:delText>
        </w:r>
        <w:r w:rsidRPr="00E136FF" w:rsidDel="006B61A7">
          <w:tab/>
          <w:delText>OPTIONAL</w:delText>
        </w:r>
        <w:r w:rsidRPr="00E136FF" w:rsidDel="006B61A7">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325345">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lastRenderedPageBreak/>
              <w:t>RadioResourceConfigCommonSIB-NB</w:t>
            </w:r>
            <w:r w:rsidRPr="00E136FF">
              <w:rPr>
                <w:iCs/>
                <w:noProof/>
                <w:lang w:eastAsia="en-GB"/>
              </w:rPr>
              <w:t xml:space="preserve"> field descriptions</w:t>
            </w:r>
          </w:p>
        </w:tc>
      </w:tr>
      <w:tr w:rsidR="00E136FF" w:rsidRPr="00E136FF" w14:paraId="75FF4DCA" w14:textId="77777777" w:rsidTr="00325345">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325345">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325345">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325345">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325345">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325345">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325345">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325345" w:rsidRPr="00E136FF" w14:paraId="45DACFD7" w14:textId="77777777" w:rsidTr="00325345">
        <w:trPr>
          <w:gridBefore w:val="1"/>
          <w:wBefore w:w="10" w:type="dxa"/>
          <w:cantSplit/>
          <w:ins w:id="7321" w:author="Rapporteur-r1" w:date="2022-05-18T09:18:00Z"/>
        </w:trPr>
        <w:tc>
          <w:tcPr>
            <w:tcW w:w="9639" w:type="dxa"/>
          </w:tcPr>
          <w:p w14:paraId="3A3820DB" w14:textId="77777777" w:rsidR="00325345" w:rsidRDefault="00325345" w:rsidP="00E54CC9">
            <w:pPr>
              <w:pStyle w:val="TAL"/>
              <w:rPr>
                <w:ins w:id="7322" w:author="Rapporteur-r1" w:date="2022-05-18T09:18:00Z"/>
                <w:b/>
                <w:bCs/>
                <w:i/>
                <w:iCs/>
                <w:noProof/>
              </w:rPr>
            </w:pPr>
            <w:ins w:id="7323" w:author="Rapporteur-r1" w:date="2022-05-18T09:18:00Z">
              <w:r>
                <w:rPr>
                  <w:b/>
                  <w:bCs/>
                  <w:i/>
                  <w:iCs/>
                  <w:noProof/>
                </w:rPr>
                <w:t>t318</w:t>
              </w:r>
            </w:ins>
          </w:p>
          <w:p w14:paraId="16513E96" w14:textId="77777777" w:rsidR="00325345" w:rsidRPr="00E136FF" w:rsidRDefault="00325345" w:rsidP="00E54CC9">
            <w:pPr>
              <w:pStyle w:val="TAL"/>
              <w:rPr>
                <w:ins w:id="7324" w:author="Rapporteur-r1" w:date="2022-05-18T09:18:00Z"/>
                <w:b/>
                <w:bCs/>
                <w:i/>
                <w:iCs/>
                <w:noProof/>
              </w:rPr>
            </w:pPr>
            <w:ins w:id="7325" w:author="Rapporteur-r1" w:date="2022-05-18T09:18: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D6E6EDB" w14:textId="77777777" w:rsidTr="0032534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7326" w:name="_Toc20487622"/>
      <w:bookmarkStart w:id="7327" w:name="_Toc29342924"/>
      <w:bookmarkStart w:id="7328" w:name="_Toc29344063"/>
      <w:bookmarkStart w:id="7329" w:name="_Toc36567329"/>
      <w:bookmarkStart w:id="7330" w:name="_Toc36810785"/>
      <w:bookmarkStart w:id="7331" w:name="_Toc36847149"/>
      <w:bookmarkStart w:id="7332" w:name="_Toc36939802"/>
      <w:bookmarkStart w:id="7333" w:name="_Toc37082782"/>
      <w:bookmarkStart w:id="7334" w:name="_Toc46481423"/>
      <w:bookmarkStart w:id="7335" w:name="_Toc46482657"/>
      <w:bookmarkStart w:id="7336" w:name="_Toc46483891"/>
      <w:bookmarkStart w:id="7337" w:name="_Toc100791973"/>
      <w:r w:rsidRPr="00E136FF">
        <w:t>–</w:t>
      </w:r>
      <w:r w:rsidRPr="00E136FF">
        <w:tab/>
      </w:r>
      <w:r w:rsidRPr="00E136FF">
        <w:rPr>
          <w:i/>
          <w:noProof/>
        </w:rPr>
        <w:t>RadioResourceConfigDedicated-NB</w:t>
      </w:r>
      <w:bookmarkEnd w:id="7326"/>
      <w:bookmarkEnd w:id="7327"/>
      <w:bookmarkEnd w:id="7328"/>
      <w:bookmarkEnd w:id="7329"/>
      <w:bookmarkEnd w:id="7330"/>
      <w:bookmarkEnd w:id="7331"/>
      <w:bookmarkEnd w:id="7332"/>
      <w:bookmarkEnd w:id="7333"/>
      <w:bookmarkEnd w:id="7334"/>
      <w:bookmarkEnd w:id="7335"/>
      <w:bookmarkEnd w:id="7336"/>
      <w:bookmarkEnd w:id="7337"/>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lastRenderedPageBreak/>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7338" w:name="_Toc46481424"/>
      <w:bookmarkStart w:id="7339" w:name="_Toc46482658"/>
      <w:bookmarkStart w:id="7340" w:name="_Toc46483892"/>
      <w:bookmarkStart w:id="7341" w:name="_Toc100791974"/>
      <w:r w:rsidRPr="00E136FF">
        <w:t>–</w:t>
      </w:r>
      <w:r w:rsidRPr="00E136FF">
        <w:tab/>
      </w:r>
      <w:r w:rsidRPr="00E136FF">
        <w:rPr>
          <w:i/>
        </w:rPr>
        <w:t>ResourceReservation</w:t>
      </w:r>
      <w:r w:rsidRPr="00E136FF">
        <w:rPr>
          <w:i/>
          <w:noProof/>
        </w:rPr>
        <w:t>Config-NB</w:t>
      </w:r>
      <w:bookmarkEnd w:id="7338"/>
      <w:bookmarkEnd w:id="7339"/>
      <w:bookmarkEnd w:id="7340"/>
      <w:bookmarkEnd w:id="7341"/>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lastRenderedPageBreak/>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7342" w:name="_Toc20487623"/>
      <w:bookmarkStart w:id="7343" w:name="_Toc29342925"/>
      <w:bookmarkStart w:id="7344" w:name="_Toc29344064"/>
      <w:bookmarkStart w:id="7345" w:name="_Toc36567330"/>
      <w:bookmarkStart w:id="7346" w:name="_Toc36810786"/>
      <w:bookmarkStart w:id="7347" w:name="_Toc36847150"/>
      <w:bookmarkStart w:id="7348" w:name="_Toc36939803"/>
      <w:bookmarkStart w:id="7349" w:name="_Toc37082783"/>
      <w:bookmarkStart w:id="7350" w:name="_Toc46481425"/>
      <w:bookmarkStart w:id="7351" w:name="_Toc46482659"/>
      <w:bookmarkStart w:id="7352" w:name="_Toc46483893"/>
      <w:bookmarkStart w:id="7353" w:name="_Toc100791975"/>
      <w:r w:rsidRPr="00E136FF">
        <w:t>–</w:t>
      </w:r>
      <w:r w:rsidRPr="00E136FF">
        <w:tab/>
      </w:r>
      <w:r w:rsidRPr="00E136FF">
        <w:rPr>
          <w:i/>
          <w:noProof/>
        </w:rPr>
        <w:t>RLC-Config-NB</w:t>
      </w:r>
      <w:bookmarkEnd w:id="7342"/>
      <w:bookmarkEnd w:id="7343"/>
      <w:bookmarkEnd w:id="7344"/>
      <w:bookmarkEnd w:id="7345"/>
      <w:bookmarkEnd w:id="7346"/>
      <w:bookmarkEnd w:id="7347"/>
      <w:bookmarkEnd w:id="7348"/>
      <w:bookmarkEnd w:id="7349"/>
      <w:bookmarkEnd w:id="7350"/>
      <w:bookmarkEnd w:id="7351"/>
      <w:bookmarkEnd w:id="7352"/>
      <w:bookmarkEnd w:id="7353"/>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7354" w:name="_Toc20487624"/>
      <w:bookmarkStart w:id="7355" w:name="_Toc29342926"/>
      <w:bookmarkStart w:id="7356" w:name="_Toc29344065"/>
      <w:bookmarkStart w:id="7357" w:name="_Toc36567331"/>
      <w:bookmarkStart w:id="7358" w:name="_Toc36810787"/>
      <w:bookmarkStart w:id="7359" w:name="_Toc36847151"/>
      <w:bookmarkStart w:id="7360" w:name="_Toc36939804"/>
      <w:bookmarkStart w:id="7361" w:name="_Toc37082784"/>
      <w:bookmarkStart w:id="7362" w:name="_Toc46481426"/>
      <w:bookmarkStart w:id="7363" w:name="_Toc46482660"/>
      <w:bookmarkStart w:id="7364" w:name="_Toc46483894"/>
      <w:bookmarkStart w:id="7365" w:name="_Toc100791976"/>
      <w:r w:rsidRPr="00E136FF">
        <w:t>–</w:t>
      </w:r>
      <w:r w:rsidRPr="00E136FF">
        <w:tab/>
      </w:r>
      <w:r w:rsidRPr="00E136FF">
        <w:rPr>
          <w:i/>
          <w:noProof/>
        </w:rPr>
        <w:t>RLF-TimersAndConstants-NB</w:t>
      </w:r>
      <w:bookmarkEnd w:id="7354"/>
      <w:bookmarkEnd w:id="7355"/>
      <w:bookmarkEnd w:id="7356"/>
      <w:bookmarkEnd w:id="7357"/>
      <w:bookmarkEnd w:id="7358"/>
      <w:bookmarkEnd w:id="7359"/>
      <w:bookmarkEnd w:id="7360"/>
      <w:bookmarkEnd w:id="7361"/>
      <w:bookmarkEnd w:id="7362"/>
      <w:bookmarkEnd w:id="7363"/>
      <w:bookmarkEnd w:id="7364"/>
      <w:bookmarkEnd w:id="7365"/>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7366" w:name="_Toc20487625"/>
      <w:bookmarkStart w:id="7367" w:name="_Toc29342927"/>
      <w:bookmarkStart w:id="7368" w:name="_Toc29344066"/>
      <w:bookmarkStart w:id="7369" w:name="_Toc36567332"/>
      <w:bookmarkStart w:id="7370" w:name="_Toc36810788"/>
      <w:bookmarkStart w:id="7371" w:name="_Toc36847152"/>
      <w:bookmarkStart w:id="7372" w:name="_Toc36939805"/>
      <w:bookmarkStart w:id="7373" w:name="_Toc37082785"/>
      <w:bookmarkStart w:id="7374" w:name="_Toc46481427"/>
      <w:bookmarkStart w:id="7375" w:name="_Toc46482661"/>
      <w:bookmarkStart w:id="7376" w:name="_Toc46483895"/>
      <w:bookmarkStart w:id="7377" w:name="_Toc100791977"/>
      <w:r w:rsidRPr="00E136FF">
        <w:t>–</w:t>
      </w:r>
      <w:r w:rsidRPr="00E136FF">
        <w:tab/>
      </w:r>
      <w:r w:rsidRPr="00E136FF">
        <w:rPr>
          <w:i/>
          <w:noProof/>
        </w:rPr>
        <w:t>SchedulingRequestConfig-NB</w:t>
      </w:r>
      <w:bookmarkEnd w:id="7366"/>
      <w:bookmarkEnd w:id="7367"/>
      <w:bookmarkEnd w:id="7368"/>
      <w:bookmarkEnd w:id="7369"/>
      <w:bookmarkEnd w:id="7370"/>
      <w:bookmarkEnd w:id="7371"/>
      <w:bookmarkEnd w:id="7372"/>
      <w:bookmarkEnd w:id="7373"/>
      <w:bookmarkEnd w:id="7374"/>
      <w:bookmarkEnd w:id="7375"/>
      <w:bookmarkEnd w:id="7376"/>
      <w:bookmarkEnd w:id="7377"/>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077BF3FC" w:rsidR="00B56EB8" w:rsidRPr="00E136FF" w:rsidDel="00343DA5" w:rsidRDefault="00B56EB8" w:rsidP="00343DA5">
      <w:pPr>
        <w:pStyle w:val="PL"/>
        <w:shd w:val="clear" w:color="auto" w:fill="E6E6E6"/>
        <w:rPr>
          <w:del w:id="7378" w:author="Huawei" w:date="2022-04-29T13:49:00Z"/>
        </w:rPr>
      </w:pPr>
      <w:r w:rsidRPr="00E136FF">
        <w:tab/>
        <w:t>sr-ProhibitTimer</w:t>
      </w:r>
      <w:ins w:id="7379" w:author="Huawei" w:date="2022-04-29T13:50:00Z">
        <w:r w:rsidR="00343DA5">
          <w:t>Offset</w:t>
        </w:r>
      </w:ins>
      <w:del w:id="7380" w:author="Huawei" w:date="2022-04-29T13:50:00Z">
        <w:r w:rsidRPr="00E136FF" w:rsidDel="00343DA5">
          <w:delText>Ext</w:delText>
        </w:r>
      </w:del>
      <w:r w:rsidRPr="00E136FF">
        <w:t>-r17</w:t>
      </w:r>
      <w:r w:rsidRPr="00E136FF">
        <w:tab/>
      </w:r>
      <w:r w:rsidRPr="00E136FF">
        <w:tab/>
      </w:r>
      <w:ins w:id="7381" w:author="Huawei" w:date="2022-04-29T13:50:00Z">
        <w:r w:rsidR="00343DA5">
          <w:tab/>
        </w:r>
        <w:r w:rsidR="00343DA5">
          <w:tab/>
        </w:r>
        <w:r w:rsidR="00343DA5" w:rsidRPr="00343DA5">
          <w:t>SetupRelease {SR-ProhibitTimer</w:t>
        </w:r>
        <w:r w:rsidR="00343DA5">
          <w:t>Offset</w:t>
        </w:r>
        <w:r w:rsidR="00343DA5" w:rsidRPr="00343DA5">
          <w:t>-</w:t>
        </w:r>
        <w:r w:rsidR="00343DA5">
          <w:t>NB-</w:t>
        </w:r>
        <w:r w:rsidR="00343DA5" w:rsidRPr="00343DA5">
          <w:t>r17}</w:t>
        </w:r>
      </w:ins>
      <w:del w:id="7382" w:author="Huawei" w:date="2022-04-29T13:49:00Z">
        <w:r w:rsidRPr="00E136FF" w:rsidDel="00343DA5">
          <w:delText>ENUMERATED {</w:delText>
        </w:r>
      </w:del>
    </w:p>
    <w:p w14:paraId="6D210895" w14:textId="1CB21BAB" w:rsidR="00B56EB8" w:rsidRPr="00E136FF" w:rsidDel="00343DA5" w:rsidRDefault="00B56EB8">
      <w:pPr>
        <w:pStyle w:val="PL"/>
        <w:shd w:val="clear" w:color="auto" w:fill="E6E6E6"/>
        <w:rPr>
          <w:del w:id="7383" w:author="Huawei" w:date="2022-04-29T13:49:00Z"/>
        </w:rPr>
      </w:pPr>
      <w:del w:id="7384" w:author="Huawei" w:date="2022-04-29T13:4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 ms450, ms540, ms1080, spare}</w:delText>
        </w:r>
      </w:del>
    </w:p>
    <w:p w14:paraId="275328DA" w14:textId="4A3D24A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r>
      <w:ins w:id="7385" w:author="Huawei" w:date="2022-04-29T13:51:00Z">
        <w:r w:rsidR="00343DA5">
          <w:tab/>
        </w:r>
        <w:r w:rsidR="00343DA5">
          <w:tab/>
        </w:r>
        <w:r w:rsidR="00343DA5">
          <w:tab/>
        </w:r>
        <w:r w:rsidR="00343DA5">
          <w:tab/>
        </w:r>
        <w:r w:rsidR="00343DA5">
          <w:tab/>
        </w:r>
        <w:r w:rsidR="00343DA5">
          <w:tab/>
        </w:r>
      </w:ins>
      <w:r w:rsidRPr="00E136FF">
        <w:t xml:space="preserve">OPTIONAL </w:t>
      </w:r>
      <w:r w:rsidR="00591E04" w:rsidRPr="00E136FF">
        <w:t>--</w:t>
      </w:r>
      <w:r w:rsidRPr="00E136FF">
        <w:t xml:space="preserve"> Need O</w:t>
      </w:r>
      <w:ins w:id="7386" w:author="Huawei" w:date="2022-04-28T13:49:00Z">
        <w:r w:rsidR="00343DA5">
          <w:t>N</w:t>
        </w:r>
      </w:ins>
      <w:del w:id="7387" w:author="Huawei" w:date="2022-04-28T13:49:00Z">
        <w:r w:rsidRPr="00E136FF" w:rsidDel="00406B53">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lastRenderedPageBreak/>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Default="00CC6BCC" w:rsidP="00CC6BCC">
      <w:pPr>
        <w:pStyle w:val="PL"/>
        <w:shd w:val="clear" w:color="auto" w:fill="E6E6E6"/>
        <w:rPr>
          <w:ins w:id="7388" w:author="Huawei" w:date="2022-04-29T13:47:00Z"/>
        </w:rPr>
      </w:pPr>
      <w:r w:rsidRPr="00E136FF">
        <w:t>}</w:t>
      </w:r>
    </w:p>
    <w:p w14:paraId="70F3DCD8" w14:textId="77777777" w:rsidR="00343DA5" w:rsidRDefault="00343DA5" w:rsidP="00CC6BCC">
      <w:pPr>
        <w:pStyle w:val="PL"/>
        <w:shd w:val="clear" w:color="auto" w:fill="E6E6E6"/>
        <w:rPr>
          <w:ins w:id="7389" w:author="Huawei" w:date="2022-04-29T13:47:00Z"/>
        </w:rPr>
      </w:pPr>
    </w:p>
    <w:p w14:paraId="5C2EED74" w14:textId="77777777" w:rsidR="00343DA5" w:rsidRDefault="00343DA5" w:rsidP="00343DA5">
      <w:pPr>
        <w:pStyle w:val="PL"/>
        <w:shd w:val="clear" w:color="auto" w:fill="E6E6E6"/>
        <w:rPr>
          <w:ins w:id="7390" w:author="Huawei" w:date="2022-04-29T13:48:00Z"/>
        </w:rPr>
      </w:pPr>
      <w:ins w:id="7391" w:author="Huawei" w:date="2022-04-29T13:47:00Z">
        <w:r>
          <w:t>SR</w:t>
        </w:r>
        <w:r w:rsidRPr="00E136FF">
          <w:t>-ProhibitTimer</w:t>
        </w:r>
        <w:r>
          <w:t>Offset</w:t>
        </w:r>
        <w:r w:rsidRPr="00E136FF">
          <w:t>-</w:t>
        </w:r>
        <w:r>
          <w:t>NB-</w:t>
        </w:r>
        <w:r w:rsidRPr="00E136FF">
          <w:t>r17</w:t>
        </w:r>
        <w:r>
          <w:t xml:space="preserve"> ::= </w:t>
        </w:r>
      </w:ins>
      <w:ins w:id="7392" w:author="Huawei" w:date="2022-04-29T13:48:00Z">
        <w:r>
          <w:tab/>
        </w:r>
      </w:ins>
      <w:ins w:id="7393" w:author="Huawei" w:date="2022-04-29T13:47:00Z">
        <w:r w:rsidRPr="00E136FF">
          <w:t>ENUMERATED {</w:t>
        </w:r>
      </w:ins>
    </w:p>
    <w:p w14:paraId="13788F3D" w14:textId="661CA3C3" w:rsidR="00343DA5" w:rsidRPr="00E136FF" w:rsidRDefault="00343DA5" w:rsidP="00343DA5">
      <w:pPr>
        <w:pStyle w:val="PL"/>
        <w:shd w:val="clear" w:color="auto" w:fill="E6E6E6"/>
        <w:rPr>
          <w:ins w:id="7394" w:author="Huawei" w:date="2022-04-29T13:47:00Z"/>
        </w:rPr>
      </w:pPr>
      <w:ins w:id="7395" w:author="Huawei" w:date="2022-04-29T13:48:00Z">
        <w:r>
          <w:tab/>
        </w:r>
        <w:r>
          <w:tab/>
        </w:r>
        <w:r>
          <w:tab/>
        </w:r>
        <w:r>
          <w:tab/>
        </w:r>
        <w:r>
          <w:tab/>
        </w:r>
      </w:ins>
      <w:ins w:id="7396" w:author="Huawei" w:date="2022-04-29T13:47:00Z">
        <w:r w:rsidRPr="00E136FF">
          <w:tab/>
        </w:r>
        <w:r w:rsidRPr="00E136FF">
          <w:tab/>
        </w:r>
        <w:r w:rsidRPr="00E136FF">
          <w:tab/>
        </w:r>
        <w:r w:rsidRPr="00E136FF">
          <w:tab/>
        </w:r>
        <w:r w:rsidRPr="00E136FF">
          <w:tab/>
          <w:t>ms90, ms180, ms270, ms360, ms450, ms540, ms1080, spare}</w:t>
        </w:r>
      </w:ins>
    </w:p>
    <w:p w14:paraId="566C3278" w14:textId="4C41C7C2" w:rsidR="00343DA5" w:rsidRPr="00E136FF" w:rsidRDefault="00343DA5" w:rsidP="00343DA5">
      <w:pPr>
        <w:pStyle w:val="PL"/>
        <w:shd w:val="clear" w:color="auto" w:fill="E6E6E6"/>
      </w:pP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r w:rsidRPr="00E136FF">
              <w:rPr>
                <w:rFonts w:eastAsia="SimSun"/>
                <w:b/>
                <w:bCs/>
                <w:i/>
                <w:iCs/>
                <w:kern w:val="2"/>
              </w:rPr>
              <w:t>nprach-CarrierIndex</w:t>
            </w:r>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r w:rsidRPr="00E136FF">
              <w:rPr>
                <w:rFonts w:eastAsia="SimSun"/>
                <w:b/>
                <w:bCs/>
                <w:i/>
                <w:iCs/>
              </w:rPr>
              <w:t>nprach-ResourceIndex</w:t>
            </w:r>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ParametersList</w:t>
            </w:r>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r w:rsidRPr="00E136FF">
              <w:rPr>
                <w:rFonts w:eastAsia="SimSun"/>
                <w:i/>
              </w:rPr>
              <w:t>nprach-CarrierIndex</w:t>
            </w:r>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r w:rsidRPr="00E136FF">
              <w:rPr>
                <w:rFonts w:eastAsia="SimSun"/>
                <w:b/>
                <w:bCs/>
                <w:i/>
                <w:iCs/>
              </w:rPr>
              <w:t>nprach-SubCarrierIndex</w:t>
            </w:r>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ParametersList</w:t>
            </w:r>
            <w:r w:rsidRPr="00E136FF">
              <w:rPr>
                <w:rFonts w:eastAsia="SimSun"/>
              </w:rPr>
              <w:t xml:space="preserve"> or or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r w:rsidRPr="00E136FF">
              <w:rPr>
                <w:rFonts w:eastAsia="SimSun"/>
                <w:i/>
                <w:iCs/>
                <w:kern w:val="2"/>
              </w:rPr>
              <w:t>nprach-SubcarrierIndex</w:t>
            </w:r>
            <w:r w:rsidRPr="00E136FF">
              <w:rPr>
                <w:rFonts w:eastAsia="SimSun"/>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SimSun"/>
                <w:i/>
                <w:iCs/>
                <w:kern w:val="2"/>
              </w:rPr>
              <w:t>nprach-NumCBRA-StartSubcarriers</w:t>
            </w:r>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7397" w:name="_MON_1596775487"/>
            <w:bookmarkEnd w:id="7397"/>
            <w:r w:rsidRPr="00E136FF">
              <w:object w:dxaOrig="851" w:dyaOrig="385" w14:anchorId="7D7EBAF1">
                <v:shape id="_x0000_i1157" type="#_x0000_t75" style="width:42.65pt;height:19.45pt" o:ole="">
                  <v:imagedata r:id="rId257" o:title=""/>
                </v:shape>
                <o:OLEObject Type="Embed" ProgID="Word.Picture.8" ShapeID="_x0000_i1157" DrawAspect="Content" ObjectID="_1714461551" r:id="rId258"/>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7CA8C5BB" w:rsidR="00CC6BCC" w:rsidRPr="00E136FF" w:rsidRDefault="00CC6BCC" w:rsidP="008F6C3F">
            <w:pPr>
              <w:pStyle w:val="TAL"/>
              <w:rPr>
                <w:rFonts w:eastAsia="SimSun"/>
                <w:b/>
                <w:bCs/>
                <w:i/>
                <w:iCs/>
                <w:noProof/>
              </w:rPr>
            </w:pPr>
            <w:r w:rsidRPr="00E136FF">
              <w:rPr>
                <w:rFonts w:eastAsia="SimSun"/>
                <w:b/>
                <w:bCs/>
                <w:i/>
                <w:iCs/>
                <w:noProof/>
              </w:rPr>
              <w:t>sr-ProhibitTimer</w:t>
            </w:r>
            <w:del w:id="7398" w:author="Huawei" w:date="2022-04-28T13:35:00Z">
              <w:r w:rsidR="00C77316" w:rsidRPr="00E136FF" w:rsidDel="005940F2">
                <w:rPr>
                  <w:rFonts w:eastAsia="SimSun"/>
                  <w:b/>
                  <w:bCs/>
                  <w:i/>
                  <w:iCs/>
                  <w:noProof/>
                </w:rPr>
                <w:delText xml:space="preserve">, </w:delText>
              </w:r>
              <w:r w:rsidR="00C77316" w:rsidRPr="00E136FF" w:rsidDel="005940F2">
                <w:rPr>
                  <w:b/>
                  <w:i/>
                  <w:noProof/>
                  <w:lang w:eastAsia="en-GB"/>
                </w:rPr>
                <w:delText>sr-ProhibitTimerExt</w:delText>
              </w:r>
            </w:del>
          </w:p>
          <w:p w14:paraId="2A29BD80" w14:textId="15EE2088" w:rsidR="00C77316" w:rsidRPr="00E136FF" w:rsidDel="005940F2" w:rsidRDefault="00CC6BCC" w:rsidP="00C77316">
            <w:pPr>
              <w:pStyle w:val="TAL"/>
              <w:rPr>
                <w:del w:id="7399" w:author="Huawei" w:date="2022-04-28T13:35:00Z"/>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r w:rsidRPr="00E136FF">
              <w:rPr>
                <w:rFonts w:eastAsia="SimSun"/>
                <w:i/>
                <w:iCs/>
                <w:kern w:val="2"/>
              </w:rPr>
              <w:t>nprach-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38E63A4D" w:rsidR="00CC6BCC" w:rsidRPr="00E136FF" w:rsidRDefault="00C77316" w:rsidP="00C77316">
            <w:pPr>
              <w:pStyle w:val="TAL"/>
              <w:rPr>
                <w:rFonts w:eastAsia="SimSun"/>
                <w:noProof/>
                <w:lang w:eastAsia="en-GB"/>
              </w:rPr>
            </w:pPr>
            <w:del w:id="7400" w:author="Huawei" w:date="2022-04-28T13:35:00Z">
              <w:r w:rsidRPr="00E136FF" w:rsidDel="005940F2">
                <w:rPr>
                  <w:rFonts w:eastAsia="SimSun"/>
                  <w:noProof/>
                  <w:lang w:eastAsia="en-GB"/>
                </w:rPr>
                <w:delText xml:space="preserve">If </w:delText>
              </w:r>
              <w:r w:rsidRPr="00E136FF" w:rsidDel="005940F2">
                <w:rPr>
                  <w:rFonts w:eastAsia="SimSun"/>
                  <w:i/>
                  <w:noProof/>
                  <w:lang w:eastAsia="en-GB"/>
                </w:rPr>
                <w:delText>sr-ProhibitTimerExt</w:delText>
              </w:r>
              <w:r w:rsidRPr="00E136FF" w:rsidDel="005940F2">
                <w:rPr>
                  <w:rFonts w:eastAsia="SimSun"/>
                  <w:noProof/>
                  <w:lang w:eastAsia="en-GB"/>
                </w:rPr>
                <w:delText xml:space="preserve"> is present, actual value of </w:delText>
              </w:r>
              <w:r w:rsidRPr="00E136FF" w:rsidDel="005940F2">
                <w:rPr>
                  <w:rFonts w:eastAsia="SimSun"/>
                  <w:i/>
                  <w:noProof/>
                  <w:lang w:eastAsia="en-GB"/>
                </w:rPr>
                <w:delText>sr-ProhibitTimer</w:delText>
              </w:r>
              <w:r w:rsidRPr="00E136FF" w:rsidDel="005940F2">
                <w:rPr>
                  <w:rFonts w:eastAsia="SimSun"/>
                  <w:noProof/>
                  <w:lang w:eastAsia="en-GB"/>
                </w:rPr>
                <w:delText xml:space="preserve"> = CEIL (</w:delText>
              </w:r>
              <w:r w:rsidRPr="00E136FF" w:rsidDel="005940F2">
                <w:rPr>
                  <w:rFonts w:eastAsia="SimSun"/>
                  <w:i/>
                  <w:noProof/>
                  <w:lang w:eastAsia="en-GB"/>
                </w:rPr>
                <w:delText>sr-ProhibitTimerExt</w:delText>
              </w:r>
              <w:r w:rsidRPr="00E136FF" w:rsidDel="005940F2">
                <w:rPr>
                  <w:rFonts w:eastAsia="SimSun"/>
                  <w:noProof/>
                  <w:lang w:eastAsia="en-GB"/>
                </w:rPr>
                <w:delText xml:space="preserve">/ SR period) + signalled value of </w:delText>
              </w:r>
              <w:r w:rsidRPr="00E136FF" w:rsidDel="005940F2">
                <w:rPr>
                  <w:rFonts w:eastAsia="SimSun"/>
                  <w:i/>
                  <w:noProof/>
                  <w:lang w:eastAsia="en-GB"/>
                </w:rPr>
                <w:delText>sr-ProhibitTimer</w:delText>
              </w:r>
              <w:r w:rsidRPr="00E136FF" w:rsidDel="005940F2">
                <w:rPr>
                  <w:rFonts w:eastAsia="SimSun"/>
                  <w:noProof/>
                  <w:lang w:eastAsia="en-GB"/>
                </w:rPr>
                <w:delText>.</w:delText>
              </w:r>
            </w:del>
          </w:p>
        </w:tc>
      </w:tr>
      <w:tr w:rsidR="005940F2" w:rsidRPr="00E136FF" w14:paraId="3D070CE5" w14:textId="77777777" w:rsidTr="008F6C3F">
        <w:trPr>
          <w:cantSplit/>
          <w:ins w:id="7401" w:author="Huawei" w:date="2022-04-28T13:34:00Z"/>
        </w:trPr>
        <w:tc>
          <w:tcPr>
            <w:tcW w:w="9639" w:type="dxa"/>
          </w:tcPr>
          <w:p w14:paraId="562DD45B" w14:textId="5165FE2D" w:rsidR="005940F2" w:rsidRPr="005940F2" w:rsidRDefault="005940F2" w:rsidP="005940F2">
            <w:pPr>
              <w:pStyle w:val="TAL"/>
              <w:rPr>
                <w:ins w:id="7402" w:author="Huawei" w:date="2022-04-28T13:34:00Z"/>
                <w:rFonts w:eastAsia="SimSun"/>
                <w:b/>
                <w:bCs/>
                <w:i/>
                <w:iCs/>
                <w:noProof/>
              </w:rPr>
            </w:pPr>
            <w:ins w:id="7403" w:author="Huawei" w:date="2022-04-28T13:34:00Z">
              <w:r w:rsidRPr="005940F2">
                <w:rPr>
                  <w:rFonts w:eastAsia="SimSun"/>
                  <w:b/>
                  <w:bCs/>
                  <w:i/>
                  <w:iCs/>
                  <w:noProof/>
                </w:rPr>
                <w:t>sr-ProhibitTimer</w:t>
              </w:r>
            </w:ins>
            <w:ins w:id="7404" w:author="Huawei" w:date="2022-04-29T13:51:00Z">
              <w:r w:rsidR="00343DA5">
                <w:rPr>
                  <w:rFonts w:eastAsia="SimSun"/>
                  <w:b/>
                  <w:bCs/>
                  <w:i/>
                  <w:iCs/>
                  <w:noProof/>
                </w:rPr>
                <w:t>Offset</w:t>
              </w:r>
            </w:ins>
          </w:p>
          <w:p w14:paraId="37387B5B" w14:textId="0612DCFB" w:rsidR="005940F2" w:rsidRPr="005940F2" w:rsidRDefault="005940F2" w:rsidP="005940F2">
            <w:pPr>
              <w:pStyle w:val="TAL"/>
              <w:rPr>
                <w:ins w:id="7405" w:author="Huawei" w:date="2022-04-28T13:34:00Z"/>
                <w:rFonts w:eastAsia="SimSun"/>
              </w:rPr>
            </w:pPr>
            <w:ins w:id="7406" w:author="Huawei" w:date="2022-04-28T13:34:00Z">
              <w:r>
                <w:rPr>
                  <w:rFonts w:eastAsia="SimSun"/>
                </w:rPr>
                <w:t>Time</w:t>
              </w:r>
              <w:r w:rsidRPr="005940F2">
                <w:rPr>
                  <w:rFonts w:eastAsia="SimSun"/>
                </w:rPr>
                <w:t xml:space="preserve"> offset for SR transmission </w:t>
              </w:r>
              <w:r w:rsidRPr="00E136FF">
                <w:rPr>
                  <w:rFonts w:eastAsia="SimSun"/>
                  <w:noProof/>
                  <w:lang w:eastAsia="en-GB"/>
                </w:rPr>
                <w:t>on the NPRACH resource for SR in TS 36.321 [6]</w:t>
              </w:r>
              <w:r w:rsidRPr="005940F2">
                <w:rPr>
                  <w:rFonts w:eastAsia="SimSun"/>
                </w:rPr>
                <w:t xml:space="preserve">. Value in milliseconds. Value </w:t>
              </w:r>
              <w:r w:rsidRPr="005940F2">
                <w:rPr>
                  <w:rFonts w:eastAsia="SimSun"/>
                  <w:i/>
                </w:rPr>
                <w:t>ms90</w:t>
              </w:r>
              <w:r w:rsidRPr="005940F2">
                <w:rPr>
                  <w:rFonts w:eastAsia="SimSun"/>
                </w:rPr>
                <w:t xml:space="preserve"> corresponds to 90 ms, value </w:t>
              </w:r>
              <w:r w:rsidRPr="005940F2">
                <w:rPr>
                  <w:rFonts w:eastAsia="SimSun"/>
                  <w:i/>
                </w:rPr>
                <w:t>ms180</w:t>
              </w:r>
              <w:r w:rsidRPr="005940F2">
                <w:rPr>
                  <w:rFonts w:eastAsia="SimSun"/>
                </w:rPr>
                <w:t xml:space="preserve"> corresponds to 180 ms and so on. </w:t>
              </w:r>
            </w:ins>
          </w:p>
          <w:p w14:paraId="1E730156" w14:textId="32567866" w:rsidR="005940F2" w:rsidRPr="00E136FF" w:rsidRDefault="00343DA5" w:rsidP="00343DA5">
            <w:pPr>
              <w:pStyle w:val="TAL"/>
              <w:rPr>
                <w:ins w:id="7407" w:author="Huawei" w:date="2022-04-28T13:34:00Z"/>
                <w:rFonts w:eastAsia="SimSun"/>
                <w:noProof/>
              </w:rPr>
            </w:pPr>
            <w:ins w:id="7408" w:author="Huawei" w:date="2022-04-29T13:51:00Z">
              <w:r>
                <w:rPr>
                  <w:rFonts w:eastAsia="SimSun"/>
                </w:rPr>
                <w:t>When</w:t>
              </w:r>
            </w:ins>
            <w:ins w:id="7409" w:author="Huawei" w:date="2022-04-28T13:34:00Z">
              <w:r w:rsidR="005940F2" w:rsidRPr="005940F2">
                <w:rPr>
                  <w:rFonts w:eastAsia="SimSun"/>
                </w:rPr>
                <w:t xml:space="preserve"> </w:t>
              </w:r>
              <w:r w:rsidR="005940F2" w:rsidRPr="00406B53">
                <w:rPr>
                  <w:rFonts w:eastAsia="SimSun"/>
                  <w:i/>
                </w:rPr>
                <w:t>sr-ProhibitTimer</w:t>
              </w:r>
            </w:ins>
            <w:ins w:id="7410" w:author="Huawei" w:date="2022-04-29T13:51:00Z">
              <w:r>
                <w:rPr>
                  <w:rFonts w:eastAsia="SimSun"/>
                  <w:i/>
                </w:rPr>
                <w:t xml:space="preserve">Offset </w:t>
              </w:r>
            </w:ins>
            <w:ins w:id="7411" w:author="Huawei" w:date="2022-04-28T13:34:00Z">
              <w:r w:rsidR="005940F2" w:rsidRPr="005940F2">
                <w:rPr>
                  <w:rFonts w:eastAsia="SimSun"/>
                </w:rPr>
                <w:t xml:space="preserve">is </w:t>
              </w:r>
            </w:ins>
            <w:ins w:id="7412" w:author="Huawei" w:date="2022-04-29T13:52:00Z">
              <w:r>
                <w:rPr>
                  <w:rFonts w:eastAsia="SimSun"/>
                </w:rPr>
                <w:t>configured</w:t>
              </w:r>
            </w:ins>
            <w:ins w:id="7413" w:author="Huawei" w:date="2022-04-28T13:34:00Z">
              <w:r w:rsidR="005940F2" w:rsidRPr="005940F2">
                <w:rPr>
                  <w:rFonts w:eastAsia="SimSun"/>
                </w:rPr>
                <w:t xml:space="preserve">, actual value of </w:t>
              </w:r>
              <w:r w:rsidR="005940F2" w:rsidRPr="005940F2">
                <w:rPr>
                  <w:rFonts w:eastAsia="SimSun"/>
                  <w:i/>
                </w:rPr>
                <w:t>sr-ProhibitTimer</w:t>
              </w:r>
              <w:r w:rsidR="005940F2" w:rsidRPr="005940F2">
                <w:rPr>
                  <w:rFonts w:eastAsia="SimSun"/>
                </w:rPr>
                <w:t xml:space="preserve"> = CEIL (</w:t>
              </w:r>
              <w:r w:rsidR="005940F2" w:rsidRPr="005940F2">
                <w:rPr>
                  <w:rFonts w:eastAsia="SimSun"/>
                  <w:i/>
                </w:rPr>
                <w:t>sr-ProhibitTimer</w:t>
              </w:r>
            </w:ins>
            <w:ins w:id="7414" w:author="Huawei" w:date="2022-04-29T13:52:00Z">
              <w:r>
                <w:rPr>
                  <w:rFonts w:eastAsia="SimSun"/>
                  <w:i/>
                </w:rPr>
                <w:t>Offset</w:t>
              </w:r>
            </w:ins>
            <w:ins w:id="7415" w:author="Huawei" w:date="2022-04-28T13:34:00Z">
              <w:r w:rsidR="005940F2" w:rsidRPr="005940F2">
                <w:rPr>
                  <w:rFonts w:eastAsia="SimSun"/>
                </w:rPr>
                <w:t xml:space="preserve">/ SR period) + signalled value of </w:t>
              </w:r>
              <w:r w:rsidR="005940F2" w:rsidRPr="005940F2">
                <w:rPr>
                  <w:rFonts w:eastAsia="SimSun"/>
                  <w:i/>
                </w:rPr>
                <w:t>sr-ProhibitTimer</w:t>
              </w:r>
              <w:r w:rsidR="005940F2" w:rsidRPr="005940F2">
                <w:rPr>
                  <w:rFonts w:eastAsia="SimSun"/>
                </w:rPr>
                <w:t>.</w:t>
              </w:r>
            </w:ins>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7416" w:name="_Toc29342928"/>
      <w:bookmarkStart w:id="7417" w:name="_Toc29344067"/>
      <w:bookmarkStart w:id="7418" w:name="_Toc36567333"/>
      <w:bookmarkStart w:id="7419" w:name="_Toc36810789"/>
      <w:bookmarkStart w:id="7420" w:name="_Toc36847153"/>
      <w:bookmarkStart w:id="7421" w:name="_Toc36939806"/>
      <w:bookmarkStart w:id="7422" w:name="_Toc37082786"/>
      <w:bookmarkStart w:id="7423" w:name="_Toc46481428"/>
      <w:bookmarkStart w:id="7424" w:name="_Toc46482662"/>
      <w:bookmarkStart w:id="7425" w:name="_Toc46483896"/>
      <w:bookmarkStart w:id="7426" w:name="_Toc100791978"/>
      <w:r w:rsidRPr="00E136FF">
        <w:rPr>
          <w:i/>
        </w:rPr>
        <w:lastRenderedPageBreak/>
        <w:t>–</w:t>
      </w:r>
      <w:r w:rsidRPr="00E136FF">
        <w:rPr>
          <w:i/>
        </w:rPr>
        <w:tab/>
      </w:r>
      <w:r w:rsidRPr="00E136FF">
        <w:rPr>
          <w:i/>
          <w:noProof/>
        </w:rPr>
        <w:t>TDD-Config-NB</w:t>
      </w:r>
      <w:bookmarkEnd w:id="7416"/>
      <w:bookmarkEnd w:id="7417"/>
      <w:bookmarkEnd w:id="7418"/>
      <w:bookmarkEnd w:id="7419"/>
      <w:bookmarkEnd w:id="7420"/>
      <w:bookmarkEnd w:id="7421"/>
      <w:bookmarkEnd w:id="7422"/>
      <w:bookmarkEnd w:id="7423"/>
      <w:bookmarkEnd w:id="7424"/>
      <w:bookmarkEnd w:id="7425"/>
      <w:bookmarkEnd w:id="7426"/>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7427" w:name="_Toc29342929"/>
      <w:bookmarkStart w:id="7428" w:name="_Toc29344068"/>
      <w:bookmarkStart w:id="7429" w:name="_Toc36567334"/>
      <w:bookmarkStart w:id="7430" w:name="_Toc36810790"/>
      <w:bookmarkStart w:id="7431" w:name="_Toc36847154"/>
      <w:bookmarkStart w:id="7432" w:name="_Toc36939807"/>
      <w:bookmarkStart w:id="7433" w:name="_Toc37082787"/>
      <w:bookmarkStart w:id="7434" w:name="_Toc46481429"/>
      <w:bookmarkStart w:id="7435" w:name="_Toc46482663"/>
      <w:bookmarkStart w:id="7436" w:name="_Toc46483897"/>
      <w:bookmarkStart w:id="7437" w:name="_Toc100791979"/>
      <w:r w:rsidRPr="00E136FF">
        <w:rPr>
          <w:rFonts w:eastAsia="SimSun"/>
          <w:i/>
        </w:rPr>
        <w:t>–</w:t>
      </w:r>
      <w:r w:rsidRPr="00E136FF">
        <w:rPr>
          <w:rFonts w:eastAsia="SimSun"/>
          <w:i/>
        </w:rPr>
        <w:tab/>
      </w:r>
      <w:r w:rsidRPr="00E136FF">
        <w:rPr>
          <w:rFonts w:eastAsia="SimSun"/>
          <w:i/>
          <w:noProof/>
        </w:rPr>
        <w:t>TDD-UL-DL-AlignmentOffset-NB</w:t>
      </w:r>
      <w:bookmarkEnd w:id="7427"/>
      <w:bookmarkEnd w:id="7428"/>
      <w:bookmarkEnd w:id="7429"/>
      <w:bookmarkEnd w:id="7430"/>
      <w:bookmarkEnd w:id="7431"/>
      <w:bookmarkEnd w:id="7432"/>
      <w:bookmarkEnd w:id="7433"/>
      <w:bookmarkEnd w:id="7434"/>
      <w:bookmarkEnd w:id="7435"/>
      <w:bookmarkEnd w:id="7436"/>
      <w:bookmarkEnd w:id="7437"/>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AlignmentOffset-NB</w:t>
      </w:r>
      <w:r w:rsidRPr="00E136FF">
        <w:rPr>
          <w:rFonts w:eastAsia="SimSun"/>
          <w:lang w:eastAsia="en-US"/>
        </w:rPr>
        <w:t xml:space="preserve"> is used to specify the offset between the UL carrier frequency center with respect to DL carrier frequency center</w:t>
      </w:r>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AlignmentOffse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7438" w:name="_Toc20487626"/>
      <w:bookmarkStart w:id="7439" w:name="_Toc29342930"/>
      <w:bookmarkStart w:id="7440" w:name="_Toc29344069"/>
      <w:bookmarkStart w:id="7441" w:name="_Toc36567335"/>
      <w:bookmarkStart w:id="7442" w:name="_Toc36810791"/>
      <w:bookmarkStart w:id="7443" w:name="_Toc36847155"/>
      <w:bookmarkStart w:id="7444" w:name="_Toc36939808"/>
      <w:bookmarkStart w:id="7445" w:name="_Toc37082788"/>
      <w:bookmarkStart w:id="7446" w:name="_Toc46481430"/>
      <w:bookmarkStart w:id="7447" w:name="_Toc46482664"/>
      <w:bookmarkStart w:id="7448" w:name="_Toc46483898"/>
      <w:bookmarkStart w:id="7449" w:name="_Toc100791980"/>
      <w:r w:rsidRPr="00E136FF">
        <w:t>–</w:t>
      </w:r>
      <w:r w:rsidRPr="00E136FF">
        <w:tab/>
      </w:r>
      <w:r w:rsidRPr="00E136FF">
        <w:rPr>
          <w:i/>
          <w:noProof/>
        </w:rPr>
        <w:t>UplinkPowerControl-NB</w:t>
      </w:r>
      <w:bookmarkEnd w:id="7438"/>
      <w:bookmarkEnd w:id="7439"/>
      <w:bookmarkEnd w:id="7440"/>
      <w:bookmarkEnd w:id="7441"/>
      <w:bookmarkEnd w:id="7442"/>
      <w:bookmarkEnd w:id="7443"/>
      <w:bookmarkEnd w:id="7444"/>
      <w:bookmarkEnd w:id="7445"/>
      <w:bookmarkEnd w:id="7446"/>
      <w:bookmarkEnd w:id="7447"/>
      <w:bookmarkEnd w:id="7448"/>
      <w:bookmarkEnd w:id="7449"/>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lastRenderedPageBreak/>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0A7183">
        <w:trPr>
          <w:cantSplit/>
        </w:trPr>
        <w:tc>
          <w:tcPr>
            <w:tcW w:w="9639" w:type="dxa"/>
          </w:tcPr>
          <w:p w14:paraId="54C9235A" w14:textId="77777777" w:rsidR="00DE0A84" w:rsidRPr="00E136FF" w:rsidRDefault="00DE0A84" w:rsidP="000A7183">
            <w:pPr>
              <w:pStyle w:val="TAL"/>
              <w:rPr>
                <w:rFonts w:cs="Arial"/>
                <w:b/>
                <w:bCs/>
                <w:i/>
                <w:iCs/>
              </w:rPr>
            </w:pPr>
            <w:r w:rsidRPr="00E136FF">
              <w:rPr>
                <w:rFonts w:cs="Arial"/>
                <w:b/>
                <w:bCs/>
                <w:i/>
                <w:iCs/>
              </w:rPr>
              <w:t>deltaMCS-Enabled</w:t>
            </w:r>
          </w:p>
          <w:p w14:paraId="435E05D1" w14:textId="77777777" w:rsidR="00DE0A84" w:rsidRPr="00E136FF" w:rsidRDefault="00DE0A84" w:rsidP="000A7183">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7450" w:name="_MON_1584272348"/>
            <w:bookmarkEnd w:id="7450"/>
            <w:r w:rsidR="00497FBE" w:rsidRPr="00E136FF">
              <w:object w:dxaOrig="1992" w:dyaOrig="385" w14:anchorId="174332BA">
                <v:shape id="_x0000_i1158" type="#_x0000_t75" style="width:100pt;height:19.45pt" o:ole="">
                  <v:imagedata r:id="rId260" o:title=""/>
                </v:shape>
                <o:OLEObject Type="Embed" ProgID="Word.Picture.8" ShapeID="_x0000_i1158" DrawAspect="Content" ObjectID="_1714461552" r:id="rId261"/>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7451" w:name="_MON_1584272337"/>
            <w:bookmarkEnd w:id="7451"/>
            <w:r w:rsidR="00497FBE" w:rsidRPr="00E136FF">
              <w:object w:dxaOrig="1534" w:dyaOrig="410" w14:anchorId="07FDCC69">
                <v:shape id="_x0000_i1159" type="#_x0000_t75" style="width:76.45pt;height:20.15pt" o:ole="">
                  <v:imagedata r:id="rId262" o:title=""/>
                </v:shape>
                <o:OLEObject Type="Embed" ProgID="Word.Picture.8" ShapeID="_x0000_i1159" DrawAspect="Content" ObjectID="_1714461553" r:id="rId263"/>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7452" w:name="_Toc20487627"/>
      <w:bookmarkStart w:id="7453" w:name="_Toc29342931"/>
      <w:bookmarkStart w:id="7454" w:name="_Toc29344070"/>
      <w:bookmarkStart w:id="7455" w:name="_Toc36567336"/>
      <w:bookmarkStart w:id="7456" w:name="_Toc36810792"/>
      <w:bookmarkStart w:id="7457" w:name="_Toc36847156"/>
      <w:bookmarkStart w:id="7458" w:name="_Toc36939809"/>
      <w:bookmarkStart w:id="7459" w:name="_Toc37082789"/>
      <w:bookmarkStart w:id="7460" w:name="_Toc46481431"/>
      <w:bookmarkStart w:id="7461" w:name="_Toc46482665"/>
      <w:bookmarkStart w:id="7462" w:name="_Toc46483899"/>
      <w:bookmarkStart w:id="7463" w:name="_Toc100791981"/>
      <w:r w:rsidRPr="00E136FF">
        <w:rPr>
          <w:i/>
          <w:iCs/>
        </w:rPr>
        <w:t>–</w:t>
      </w:r>
      <w:r w:rsidRPr="00E136FF">
        <w:rPr>
          <w:i/>
          <w:iCs/>
        </w:rPr>
        <w:tab/>
      </w:r>
      <w:r w:rsidRPr="00E136FF">
        <w:rPr>
          <w:i/>
          <w:iCs/>
          <w:noProof/>
        </w:rPr>
        <w:t>WUS-Config-NB</w:t>
      </w:r>
      <w:bookmarkEnd w:id="7452"/>
      <w:bookmarkEnd w:id="7453"/>
      <w:bookmarkEnd w:id="7454"/>
      <w:bookmarkEnd w:id="7455"/>
      <w:bookmarkEnd w:id="7456"/>
      <w:bookmarkEnd w:id="7457"/>
      <w:bookmarkEnd w:id="7458"/>
      <w:bookmarkEnd w:id="7459"/>
      <w:bookmarkEnd w:id="7460"/>
      <w:bookmarkEnd w:id="7461"/>
      <w:bookmarkEnd w:id="7462"/>
      <w:bookmarkEnd w:id="7463"/>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lastRenderedPageBreak/>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7464" w:name="_Toc20487628"/>
      <w:bookmarkStart w:id="7465" w:name="_Toc29342932"/>
      <w:bookmarkStart w:id="7466" w:name="_Toc29344071"/>
      <w:bookmarkStart w:id="7467" w:name="_Toc36567337"/>
      <w:bookmarkStart w:id="7468" w:name="_Toc36810793"/>
      <w:bookmarkStart w:id="7469" w:name="_Toc36847157"/>
      <w:bookmarkStart w:id="7470" w:name="_Toc36939810"/>
      <w:bookmarkStart w:id="7471" w:name="_Toc37082790"/>
      <w:bookmarkStart w:id="7472" w:name="_Toc46481432"/>
      <w:bookmarkStart w:id="7473" w:name="_Toc46482666"/>
      <w:bookmarkStart w:id="7474" w:name="_Toc46483900"/>
      <w:bookmarkStart w:id="7475" w:name="_Toc100791982"/>
      <w:r w:rsidRPr="00E136FF">
        <w:t>6.7.3.3</w:t>
      </w:r>
      <w:r w:rsidRPr="00E136FF">
        <w:tab/>
        <w:t>NB-IoT Security control information elements</w:t>
      </w:r>
      <w:bookmarkEnd w:id="7464"/>
      <w:bookmarkEnd w:id="7465"/>
      <w:bookmarkEnd w:id="7466"/>
      <w:bookmarkEnd w:id="7467"/>
      <w:bookmarkEnd w:id="7468"/>
      <w:bookmarkEnd w:id="7469"/>
      <w:bookmarkEnd w:id="7470"/>
      <w:bookmarkEnd w:id="7471"/>
      <w:bookmarkEnd w:id="7472"/>
      <w:bookmarkEnd w:id="7473"/>
      <w:bookmarkEnd w:id="7474"/>
      <w:bookmarkEnd w:id="7475"/>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7476" w:name="_Toc20487629"/>
      <w:bookmarkStart w:id="7477" w:name="_Toc29342933"/>
      <w:bookmarkStart w:id="7478" w:name="_Toc29344072"/>
      <w:bookmarkStart w:id="7479" w:name="_Toc36567338"/>
      <w:bookmarkStart w:id="7480" w:name="_Toc36810794"/>
      <w:bookmarkStart w:id="7481" w:name="_Toc36847158"/>
      <w:bookmarkStart w:id="7482" w:name="_Toc36939811"/>
      <w:bookmarkStart w:id="7483" w:name="_Toc37082791"/>
      <w:bookmarkStart w:id="7484" w:name="_Toc46481433"/>
      <w:bookmarkStart w:id="7485" w:name="_Toc46482667"/>
      <w:bookmarkStart w:id="7486" w:name="_Toc46483901"/>
      <w:bookmarkStart w:id="7487" w:name="_Toc100791983"/>
      <w:r w:rsidRPr="00E136FF">
        <w:t>6.7.3.4</w:t>
      </w:r>
      <w:r w:rsidRPr="00E136FF">
        <w:tab/>
        <w:t>NB-IoT Mobility control information elements</w:t>
      </w:r>
      <w:bookmarkEnd w:id="7476"/>
      <w:bookmarkEnd w:id="7477"/>
      <w:bookmarkEnd w:id="7478"/>
      <w:bookmarkEnd w:id="7479"/>
      <w:bookmarkEnd w:id="7480"/>
      <w:bookmarkEnd w:id="7481"/>
      <w:bookmarkEnd w:id="7482"/>
      <w:bookmarkEnd w:id="7483"/>
      <w:bookmarkEnd w:id="7484"/>
      <w:bookmarkEnd w:id="7485"/>
      <w:bookmarkEnd w:id="7486"/>
      <w:bookmarkEnd w:id="7487"/>
    </w:p>
    <w:p w14:paraId="71D4A1E9" w14:textId="77777777" w:rsidR="009722D5" w:rsidRPr="00E136FF" w:rsidRDefault="009722D5" w:rsidP="009722D5">
      <w:pPr>
        <w:pStyle w:val="Heading4"/>
        <w:rPr>
          <w:i/>
          <w:noProof/>
        </w:rPr>
      </w:pPr>
      <w:bookmarkStart w:id="7488" w:name="_Toc20487630"/>
      <w:bookmarkStart w:id="7489" w:name="_Toc29342934"/>
      <w:bookmarkStart w:id="7490" w:name="_Toc29344073"/>
      <w:bookmarkStart w:id="7491" w:name="_Toc36567339"/>
      <w:bookmarkStart w:id="7492" w:name="_Toc36810795"/>
      <w:bookmarkStart w:id="7493" w:name="_Toc36847159"/>
      <w:bookmarkStart w:id="7494" w:name="_Toc36939812"/>
      <w:bookmarkStart w:id="7495" w:name="_Toc37082792"/>
      <w:bookmarkStart w:id="7496" w:name="_Toc46481434"/>
      <w:bookmarkStart w:id="7497" w:name="_Toc46482668"/>
      <w:bookmarkStart w:id="7498" w:name="_Toc46483902"/>
      <w:bookmarkStart w:id="7499" w:name="_Toc100791984"/>
      <w:r w:rsidRPr="00E136FF">
        <w:t>–</w:t>
      </w:r>
      <w:r w:rsidRPr="00E136FF">
        <w:tab/>
      </w:r>
      <w:r w:rsidRPr="00E136FF">
        <w:rPr>
          <w:i/>
          <w:noProof/>
        </w:rPr>
        <w:t>AdditionalBandInfoList-NB</w:t>
      </w:r>
      <w:bookmarkEnd w:id="7488"/>
      <w:bookmarkEnd w:id="7489"/>
      <w:bookmarkEnd w:id="7490"/>
      <w:bookmarkEnd w:id="7491"/>
      <w:bookmarkEnd w:id="7492"/>
      <w:bookmarkEnd w:id="7493"/>
      <w:bookmarkEnd w:id="7494"/>
      <w:bookmarkEnd w:id="7495"/>
      <w:bookmarkEnd w:id="7496"/>
      <w:bookmarkEnd w:id="7497"/>
      <w:bookmarkEnd w:id="7498"/>
      <w:bookmarkEnd w:id="7499"/>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7500" w:name="_Toc20487631"/>
      <w:bookmarkStart w:id="7501" w:name="_Toc29342935"/>
      <w:bookmarkStart w:id="7502" w:name="_Toc29344074"/>
      <w:bookmarkStart w:id="7503" w:name="_Toc36567340"/>
      <w:bookmarkStart w:id="7504" w:name="_Toc36810796"/>
      <w:bookmarkStart w:id="7505" w:name="_Toc36847160"/>
      <w:bookmarkStart w:id="7506" w:name="_Toc36939813"/>
      <w:bookmarkStart w:id="7507" w:name="_Toc37082793"/>
      <w:bookmarkStart w:id="7508" w:name="_Toc46481435"/>
      <w:bookmarkStart w:id="7509" w:name="_Toc46482669"/>
      <w:bookmarkStart w:id="7510" w:name="_Toc46483903"/>
      <w:bookmarkStart w:id="7511" w:name="_Toc100791985"/>
      <w:r w:rsidRPr="00E136FF">
        <w:t>–</w:t>
      </w:r>
      <w:r w:rsidRPr="00E136FF">
        <w:tab/>
      </w:r>
      <w:r w:rsidRPr="00E136FF">
        <w:rPr>
          <w:i/>
          <w:noProof/>
        </w:rPr>
        <w:t>FreqBandIndicator-NB</w:t>
      </w:r>
      <w:bookmarkEnd w:id="7500"/>
      <w:bookmarkEnd w:id="7501"/>
      <w:bookmarkEnd w:id="7502"/>
      <w:bookmarkEnd w:id="7503"/>
      <w:bookmarkEnd w:id="7504"/>
      <w:bookmarkEnd w:id="7505"/>
      <w:bookmarkEnd w:id="7506"/>
      <w:bookmarkEnd w:id="7507"/>
      <w:bookmarkEnd w:id="7508"/>
      <w:bookmarkEnd w:id="7509"/>
      <w:bookmarkEnd w:id="7510"/>
      <w:bookmarkEnd w:id="7511"/>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7512" w:name="_Toc20487632"/>
      <w:bookmarkStart w:id="7513" w:name="_Toc29342936"/>
      <w:bookmarkStart w:id="7514" w:name="_Toc29344075"/>
      <w:bookmarkStart w:id="7515" w:name="_Toc36567341"/>
      <w:bookmarkStart w:id="7516" w:name="_Toc36810797"/>
      <w:bookmarkStart w:id="7517" w:name="_Toc36847161"/>
      <w:bookmarkStart w:id="7518" w:name="_Toc36939814"/>
      <w:bookmarkStart w:id="7519" w:name="_Toc37082794"/>
      <w:bookmarkStart w:id="7520" w:name="_Toc46481436"/>
      <w:bookmarkStart w:id="7521" w:name="_Toc46482670"/>
      <w:bookmarkStart w:id="7522" w:name="_Toc46483904"/>
      <w:bookmarkStart w:id="7523" w:name="_Toc100791986"/>
      <w:r w:rsidRPr="00E136FF">
        <w:t>–</w:t>
      </w:r>
      <w:r w:rsidRPr="00E136FF">
        <w:tab/>
      </w:r>
      <w:r w:rsidRPr="00E136FF">
        <w:rPr>
          <w:i/>
          <w:noProof/>
        </w:rPr>
        <w:t>MultiBandInfoList-NB</w:t>
      </w:r>
      <w:bookmarkEnd w:id="7512"/>
      <w:bookmarkEnd w:id="7513"/>
      <w:bookmarkEnd w:id="7514"/>
      <w:bookmarkEnd w:id="7515"/>
      <w:bookmarkEnd w:id="7516"/>
      <w:bookmarkEnd w:id="7517"/>
      <w:bookmarkEnd w:id="7518"/>
      <w:bookmarkEnd w:id="7519"/>
      <w:bookmarkEnd w:id="7520"/>
      <w:bookmarkEnd w:id="7521"/>
      <w:bookmarkEnd w:id="7522"/>
      <w:bookmarkEnd w:id="7523"/>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7524" w:name="_Toc20487633"/>
      <w:bookmarkStart w:id="7525" w:name="_Toc29342937"/>
      <w:bookmarkStart w:id="7526" w:name="_Toc29344076"/>
      <w:bookmarkStart w:id="7527" w:name="_Toc36567342"/>
      <w:bookmarkStart w:id="7528" w:name="_Toc36810798"/>
      <w:bookmarkStart w:id="7529" w:name="_Toc36847162"/>
      <w:bookmarkStart w:id="7530" w:name="_Toc36939815"/>
      <w:bookmarkStart w:id="7531" w:name="_Toc37082795"/>
      <w:bookmarkStart w:id="7532" w:name="_Toc46481437"/>
      <w:bookmarkStart w:id="7533" w:name="_Toc46482671"/>
      <w:bookmarkStart w:id="7534" w:name="_Toc46483905"/>
      <w:bookmarkStart w:id="7535" w:name="_Toc100791987"/>
      <w:r w:rsidRPr="00E136FF">
        <w:rPr>
          <w:i/>
        </w:rPr>
        <w:t>–</w:t>
      </w:r>
      <w:r w:rsidRPr="00E136FF">
        <w:rPr>
          <w:i/>
        </w:rPr>
        <w:tab/>
      </w:r>
      <w:r w:rsidRPr="00E136FF">
        <w:rPr>
          <w:i/>
          <w:noProof/>
        </w:rPr>
        <w:t>NS-PmaxList-NB</w:t>
      </w:r>
      <w:bookmarkEnd w:id="7524"/>
      <w:bookmarkEnd w:id="7525"/>
      <w:bookmarkEnd w:id="7526"/>
      <w:bookmarkEnd w:id="7527"/>
      <w:bookmarkEnd w:id="7528"/>
      <w:bookmarkEnd w:id="7529"/>
      <w:bookmarkEnd w:id="7530"/>
      <w:bookmarkEnd w:id="7531"/>
      <w:bookmarkEnd w:id="7532"/>
      <w:bookmarkEnd w:id="7533"/>
      <w:bookmarkEnd w:id="7534"/>
      <w:bookmarkEnd w:id="7535"/>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7536" w:name="_Toc29342938"/>
      <w:bookmarkStart w:id="7537" w:name="_Toc29344077"/>
      <w:bookmarkStart w:id="7538" w:name="_Toc36567343"/>
      <w:bookmarkStart w:id="7539" w:name="_Toc36810799"/>
      <w:bookmarkStart w:id="7540" w:name="_Toc36847163"/>
      <w:bookmarkStart w:id="7541" w:name="_Toc36939816"/>
      <w:bookmarkStart w:id="7542" w:name="_Toc37082796"/>
      <w:bookmarkStart w:id="7543" w:name="_Toc46481438"/>
      <w:bookmarkStart w:id="7544" w:name="_Toc46482672"/>
      <w:bookmarkStart w:id="7545" w:name="_Toc46483906"/>
      <w:bookmarkStart w:id="7546" w:name="_Toc100791988"/>
      <w:r w:rsidRPr="00E136FF">
        <w:rPr>
          <w:i/>
        </w:rPr>
        <w:t>–</w:t>
      </w:r>
      <w:r w:rsidRPr="00E136FF">
        <w:rPr>
          <w:i/>
        </w:rPr>
        <w:tab/>
        <w:t>ReselectionThreshold-NB</w:t>
      </w:r>
      <w:bookmarkEnd w:id="7536"/>
      <w:bookmarkEnd w:id="7537"/>
      <w:bookmarkEnd w:id="7538"/>
      <w:bookmarkEnd w:id="7539"/>
      <w:bookmarkEnd w:id="7540"/>
      <w:bookmarkEnd w:id="7541"/>
      <w:bookmarkEnd w:id="7542"/>
      <w:bookmarkEnd w:id="7543"/>
      <w:bookmarkEnd w:id="7544"/>
      <w:bookmarkEnd w:id="7545"/>
      <w:bookmarkEnd w:id="7546"/>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7547" w:name="_Toc20487634"/>
      <w:bookmarkStart w:id="7548" w:name="_Toc29342939"/>
      <w:bookmarkStart w:id="7549" w:name="_Toc29344078"/>
      <w:bookmarkStart w:id="7550" w:name="_Toc36567344"/>
      <w:bookmarkStart w:id="7551" w:name="_Toc36810800"/>
      <w:bookmarkStart w:id="7552" w:name="_Toc36847164"/>
      <w:bookmarkStart w:id="7553" w:name="_Toc36939817"/>
      <w:bookmarkStart w:id="7554" w:name="_Toc37082797"/>
      <w:bookmarkStart w:id="7555" w:name="_Toc46481439"/>
      <w:bookmarkStart w:id="7556" w:name="_Toc46482673"/>
      <w:bookmarkStart w:id="7557" w:name="_Toc46483907"/>
      <w:bookmarkStart w:id="7558" w:name="_Toc100791989"/>
      <w:r w:rsidRPr="00E136FF">
        <w:t>–</w:t>
      </w:r>
      <w:r w:rsidRPr="00E136FF">
        <w:tab/>
      </w:r>
      <w:r w:rsidRPr="00E136FF">
        <w:rPr>
          <w:i/>
        </w:rPr>
        <w:t>T-Reselection-NB</w:t>
      </w:r>
      <w:bookmarkEnd w:id="7547"/>
      <w:bookmarkEnd w:id="7548"/>
      <w:bookmarkEnd w:id="7549"/>
      <w:bookmarkEnd w:id="7550"/>
      <w:bookmarkEnd w:id="7551"/>
      <w:bookmarkEnd w:id="7552"/>
      <w:bookmarkEnd w:id="7553"/>
      <w:bookmarkEnd w:id="7554"/>
      <w:bookmarkEnd w:id="7555"/>
      <w:bookmarkEnd w:id="7556"/>
      <w:bookmarkEnd w:id="7557"/>
      <w:bookmarkEnd w:id="7558"/>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7559" w:name="_Toc20487635"/>
      <w:bookmarkStart w:id="7560" w:name="_Toc29342940"/>
      <w:bookmarkStart w:id="7561" w:name="_Toc29344079"/>
      <w:bookmarkStart w:id="7562" w:name="_Toc36567345"/>
      <w:bookmarkStart w:id="7563" w:name="_Toc36810801"/>
      <w:bookmarkStart w:id="7564" w:name="_Toc36847165"/>
      <w:bookmarkStart w:id="7565" w:name="_Toc36939818"/>
      <w:bookmarkStart w:id="7566" w:name="_Toc37082798"/>
      <w:bookmarkStart w:id="7567" w:name="_Toc46481440"/>
      <w:bookmarkStart w:id="7568" w:name="_Toc46482674"/>
      <w:bookmarkStart w:id="7569" w:name="_Toc46483908"/>
      <w:bookmarkStart w:id="7570" w:name="_Toc100791990"/>
      <w:r w:rsidRPr="00E136FF">
        <w:t>6.7.3.5</w:t>
      </w:r>
      <w:r w:rsidRPr="00E136FF">
        <w:tab/>
        <w:t>NB-IoT Measurement information elements</w:t>
      </w:r>
      <w:bookmarkEnd w:id="7559"/>
      <w:bookmarkEnd w:id="7560"/>
      <w:bookmarkEnd w:id="7561"/>
      <w:bookmarkEnd w:id="7562"/>
      <w:bookmarkEnd w:id="7563"/>
      <w:bookmarkEnd w:id="7564"/>
      <w:bookmarkEnd w:id="7565"/>
      <w:bookmarkEnd w:id="7566"/>
      <w:bookmarkEnd w:id="7567"/>
      <w:bookmarkEnd w:id="7568"/>
      <w:bookmarkEnd w:id="7569"/>
      <w:bookmarkEnd w:id="7570"/>
    </w:p>
    <w:p w14:paraId="79EA577E" w14:textId="77777777" w:rsidR="00C65613" w:rsidRPr="00E136FF" w:rsidRDefault="00C65613" w:rsidP="001628A2">
      <w:pPr>
        <w:pStyle w:val="Heading4"/>
      </w:pPr>
      <w:bookmarkStart w:id="7571" w:name="_Toc12745975"/>
      <w:bookmarkStart w:id="7572" w:name="_Toc36810802"/>
      <w:bookmarkStart w:id="7573" w:name="_Toc36847166"/>
      <w:bookmarkStart w:id="7574" w:name="_Toc36939819"/>
      <w:bookmarkStart w:id="7575" w:name="_Toc37082799"/>
      <w:bookmarkStart w:id="7576" w:name="_Toc46481441"/>
      <w:bookmarkStart w:id="7577" w:name="_Toc46482675"/>
      <w:bookmarkStart w:id="7578" w:name="_Toc46483909"/>
      <w:bookmarkStart w:id="7579" w:name="_Toc100791991"/>
      <w:bookmarkStart w:id="7580" w:name="_Toc20487636"/>
      <w:bookmarkStart w:id="7581" w:name="_Toc29342941"/>
      <w:bookmarkStart w:id="7582" w:name="_Toc29344080"/>
      <w:bookmarkStart w:id="7583" w:name="_Toc36567346"/>
      <w:r w:rsidRPr="00E136FF">
        <w:t>–</w:t>
      </w:r>
      <w:r w:rsidRPr="00E136FF">
        <w:tab/>
      </w:r>
      <w:r w:rsidRPr="00E136FF">
        <w:rPr>
          <w:i/>
          <w:iCs/>
        </w:rPr>
        <w:t>ANR-MeasConfig</w:t>
      </w:r>
      <w:bookmarkEnd w:id="7571"/>
      <w:r w:rsidRPr="00E136FF">
        <w:rPr>
          <w:i/>
          <w:iCs/>
        </w:rPr>
        <w:t>-NB</w:t>
      </w:r>
      <w:bookmarkEnd w:id="7572"/>
      <w:bookmarkEnd w:id="7573"/>
      <w:bookmarkEnd w:id="7574"/>
      <w:bookmarkEnd w:id="7575"/>
      <w:bookmarkEnd w:id="7576"/>
      <w:bookmarkEnd w:id="7577"/>
      <w:bookmarkEnd w:id="7578"/>
      <w:bookmarkEnd w:id="7579"/>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lastRenderedPageBreak/>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0A7183">
            <w:pPr>
              <w:pStyle w:val="TAL"/>
              <w:rPr>
                <w:b/>
                <w:i/>
                <w:noProof/>
                <w:lang w:eastAsia="en-GB"/>
              </w:rPr>
            </w:pPr>
            <w:r w:rsidRPr="00E136FF">
              <w:rPr>
                <w:b/>
                <w:i/>
                <w:noProof/>
                <w:lang w:eastAsia="en-GB"/>
              </w:rPr>
              <w:t>excludedCellList</w:t>
            </w:r>
          </w:p>
          <w:p w14:paraId="734DC43B" w14:textId="7E70EE59" w:rsidR="00EE2C10" w:rsidRPr="00E136FF" w:rsidRDefault="00EE2C10" w:rsidP="000A7183">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7584" w:name="_Toc36810803"/>
      <w:bookmarkStart w:id="7585" w:name="_Toc36847167"/>
      <w:bookmarkStart w:id="7586" w:name="_Toc36939820"/>
      <w:bookmarkStart w:id="7587" w:name="_Toc37082800"/>
      <w:bookmarkStart w:id="7588" w:name="_Toc46481442"/>
      <w:bookmarkStart w:id="7589" w:name="_Toc46482676"/>
      <w:bookmarkStart w:id="7590" w:name="_Toc46483910"/>
      <w:bookmarkStart w:id="7591" w:name="_Toc100791992"/>
      <w:r w:rsidRPr="00E136FF">
        <w:t>–</w:t>
      </w:r>
      <w:r w:rsidRPr="00E136FF">
        <w:tab/>
      </w:r>
      <w:r w:rsidRPr="00E136FF">
        <w:rPr>
          <w:i/>
          <w:iCs/>
        </w:rPr>
        <w:t>ANR-MeasReport-NB</w:t>
      </w:r>
      <w:bookmarkEnd w:id="7584"/>
      <w:bookmarkEnd w:id="7585"/>
      <w:bookmarkEnd w:id="7586"/>
      <w:bookmarkEnd w:id="7587"/>
      <w:bookmarkEnd w:id="7588"/>
      <w:bookmarkEnd w:id="7589"/>
      <w:bookmarkEnd w:id="7590"/>
      <w:bookmarkEnd w:id="7591"/>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lastRenderedPageBreak/>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7592" w:name="_Toc36810804"/>
      <w:bookmarkStart w:id="7593" w:name="_Toc36847168"/>
      <w:bookmarkStart w:id="7594" w:name="_Toc36939821"/>
      <w:bookmarkStart w:id="7595" w:name="_Toc37082801"/>
      <w:bookmarkStart w:id="7596" w:name="_Toc46481443"/>
      <w:bookmarkStart w:id="7597" w:name="_Toc46482677"/>
      <w:bookmarkStart w:id="7598" w:name="_Toc46483911"/>
      <w:bookmarkStart w:id="7599" w:name="_Toc100791993"/>
      <w:r w:rsidRPr="00E136FF">
        <w:t>–</w:t>
      </w:r>
      <w:r w:rsidRPr="00E136FF">
        <w:tab/>
      </w:r>
      <w:r w:rsidRPr="00E136FF">
        <w:rPr>
          <w:i/>
        </w:rPr>
        <w:t>CQI-NPDCCH-NB</w:t>
      </w:r>
      <w:bookmarkEnd w:id="7580"/>
      <w:bookmarkEnd w:id="7581"/>
      <w:bookmarkEnd w:id="7582"/>
      <w:bookmarkEnd w:id="7583"/>
      <w:bookmarkEnd w:id="7592"/>
      <w:bookmarkEnd w:id="7593"/>
      <w:bookmarkEnd w:id="7594"/>
      <w:bookmarkEnd w:id="7595"/>
      <w:bookmarkEnd w:id="7596"/>
      <w:bookmarkEnd w:id="7597"/>
      <w:bookmarkEnd w:id="7598"/>
      <w:bookmarkEnd w:id="7599"/>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7600"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7600"/>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7601" w:name="_Toc20487637"/>
      <w:bookmarkStart w:id="7602" w:name="_Toc29342942"/>
      <w:bookmarkStart w:id="7603" w:name="_Toc29344081"/>
      <w:bookmarkStart w:id="7604" w:name="_Toc36567347"/>
      <w:bookmarkStart w:id="7605" w:name="_Toc36810805"/>
      <w:bookmarkStart w:id="7606" w:name="_Toc36847169"/>
      <w:bookmarkStart w:id="7607" w:name="_Toc36939822"/>
      <w:bookmarkStart w:id="7608" w:name="_Toc37082802"/>
      <w:bookmarkStart w:id="7609" w:name="_Toc46481444"/>
      <w:bookmarkStart w:id="7610" w:name="_Toc46482678"/>
      <w:bookmarkStart w:id="7611" w:name="_Toc46483912"/>
      <w:bookmarkStart w:id="7612" w:name="_Toc100791994"/>
      <w:r w:rsidRPr="00E136FF">
        <w:t>–</w:t>
      </w:r>
      <w:r w:rsidRPr="00E136FF">
        <w:tab/>
      </w:r>
      <w:r w:rsidRPr="00E136FF">
        <w:rPr>
          <w:i/>
        </w:rPr>
        <w:t>CQI-NPDCCH-Short-NB</w:t>
      </w:r>
      <w:bookmarkEnd w:id="7601"/>
      <w:bookmarkEnd w:id="7602"/>
      <w:bookmarkEnd w:id="7603"/>
      <w:bookmarkEnd w:id="7604"/>
      <w:bookmarkEnd w:id="7605"/>
      <w:bookmarkEnd w:id="7606"/>
      <w:bookmarkEnd w:id="7607"/>
      <w:bookmarkEnd w:id="7608"/>
      <w:bookmarkEnd w:id="7609"/>
      <w:bookmarkEnd w:id="7610"/>
      <w:bookmarkEnd w:id="7611"/>
      <w:bookmarkEnd w:id="7612"/>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7613" w:name="_Toc20487638"/>
      <w:bookmarkStart w:id="7614" w:name="_Toc29342943"/>
      <w:bookmarkStart w:id="7615" w:name="_Toc29344082"/>
      <w:bookmarkStart w:id="7616" w:name="_Toc36567348"/>
      <w:bookmarkStart w:id="7617" w:name="_Toc36810806"/>
      <w:bookmarkStart w:id="7618" w:name="_Toc36847170"/>
      <w:bookmarkStart w:id="7619" w:name="_Toc36939823"/>
      <w:bookmarkStart w:id="7620" w:name="_Toc37082803"/>
      <w:bookmarkStart w:id="7621" w:name="_Toc46481445"/>
      <w:bookmarkStart w:id="7622" w:name="_Toc46482679"/>
      <w:bookmarkStart w:id="7623" w:name="_Toc46483913"/>
      <w:bookmarkStart w:id="7624" w:name="_Toc100791995"/>
      <w:r w:rsidRPr="00E136FF">
        <w:t>–</w:t>
      </w:r>
      <w:r w:rsidRPr="00E136FF">
        <w:tab/>
      </w:r>
      <w:r w:rsidRPr="00E136FF">
        <w:rPr>
          <w:i/>
          <w:noProof/>
        </w:rPr>
        <w:t>MeasResultServCell-NB</w:t>
      </w:r>
      <w:bookmarkEnd w:id="7613"/>
      <w:bookmarkEnd w:id="7614"/>
      <w:bookmarkEnd w:id="7615"/>
      <w:bookmarkEnd w:id="7616"/>
      <w:bookmarkEnd w:id="7617"/>
      <w:bookmarkEnd w:id="7618"/>
      <w:bookmarkEnd w:id="7619"/>
      <w:bookmarkEnd w:id="7620"/>
      <w:bookmarkEnd w:id="7621"/>
      <w:bookmarkEnd w:id="7622"/>
      <w:bookmarkEnd w:id="7623"/>
      <w:bookmarkEnd w:id="7624"/>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lastRenderedPageBreak/>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7625" w:name="_Toc29342944"/>
      <w:bookmarkStart w:id="7626" w:name="_Toc29344083"/>
      <w:bookmarkStart w:id="7627" w:name="_Toc36567349"/>
      <w:bookmarkStart w:id="7628" w:name="_Toc36810807"/>
      <w:bookmarkStart w:id="7629" w:name="_Toc36847171"/>
      <w:bookmarkStart w:id="7630" w:name="_Toc36939824"/>
      <w:bookmarkStart w:id="7631" w:name="_Toc37082804"/>
      <w:bookmarkStart w:id="7632" w:name="_Toc46481446"/>
      <w:bookmarkStart w:id="7633" w:name="_Toc46482680"/>
      <w:bookmarkStart w:id="7634" w:name="_Toc46483914"/>
      <w:bookmarkStart w:id="7635" w:name="_Toc100791996"/>
      <w:r w:rsidRPr="00E136FF">
        <w:rPr>
          <w:i/>
        </w:rPr>
        <w:t>–</w:t>
      </w:r>
      <w:r w:rsidRPr="00E136FF">
        <w:rPr>
          <w:i/>
        </w:rPr>
        <w:tab/>
        <w:t>N</w:t>
      </w:r>
      <w:r w:rsidRPr="00E136FF">
        <w:rPr>
          <w:i/>
          <w:noProof/>
        </w:rPr>
        <w:t>RSRP-Range-NB</w:t>
      </w:r>
      <w:bookmarkEnd w:id="7625"/>
      <w:bookmarkEnd w:id="7626"/>
      <w:bookmarkEnd w:id="7627"/>
      <w:bookmarkEnd w:id="7628"/>
      <w:bookmarkEnd w:id="7629"/>
      <w:bookmarkEnd w:id="7630"/>
      <w:bookmarkEnd w:id="7631"/>
      <w:bookmarkEnd w:id="7632"/>
      <w:bookmarkEnd w:id="7633"/>
      <w:bookmarkEnd w:id="7634"/>
      <w:bookmarkEnd w:id="7635"/>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7636" w:name="_Toc29342945"/>
      <w:bookmarkStart w:id="7637" w:name="_Toc29344084"/>
      <w:bookmarkStart w:id="7638" w:name="_Toc36567350"/>
      <w:bookmarkStart w:id="7639" w:name="_Toc36810808"/>
      <w:bookmarkStart w:id="7640" w:name="_Toc36847172"/>
      <w:bookmarkStart w:id="7641" w:name="_Toc36939825"/>
      <w:bookmarkStart w:id="7642" w:name="_Toc37082805"/>
      <w:bookmarkStart w:id="7643" w:name="_Toc46481447"/>
      <w:bookmarkStart w:id="7644" w:name="_Toc46482681"/>
      <w:bookmarkStart w:id="7645" w:name="_Toc46483915"/>
      <w:bookmarkStart w:id="7646" w:name="_Toc100791997"/>
      <w:r w:rsidRPr="00E136FF">
        <w:rPr>
          <w:i/>
        </w:rPr>
        <w:t>–</w:t>
      </w:r>
      <w:r w:rsidRPr="00E136FF">
        <w:rPr>
          <w:i/>
        </w:rPr>
        <w:tab/>
        <w:t>N</w:t>
      </w:r>
      <w:r w:rsidRPr="00E136FF">
        <w:rPr>
          <w:i/>
          <w:noProof/>
        </w:rPr>
        <w:t>RSRQ-Range-NB</w:t>
      </w:r>
      <w:bookmarkEnd w:id="7636"/>
      <w:bookmarkEnd w:id="7637"/>
      <w:bookmarkEnd w:id="7638"/>
      <w:bookmarkEnd w:id="7639"/>
      <w:bookmarkEnd w:id="7640"/>
      <w:bookmarkEnd w:id="7641"/>
      <w:bookmarkEnd w:id="7642"/>
      <w:bookmarkEnd w:id="7643"/>
      <w:bookmarkEnd w:id="7644"/>
      <w:bookmarkEnd w:id="7645"/>
      <w:bookmarkEnd w:id="7646"/>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7647" w:name="_Toc20487639"/>
      <w:bookmarkStart w:id="7648" w:name="_Toc29342946"/>
      <w:bookmarkStart w:id="7649" w:name="_Toc29344085"/>
      <w:bookmarkStart w:id="7650" w:name="_Toc36567351"/>
      <w:bookmarkStart w:id="7651" w:name="_Toc36810809"/>
      <w:bookmarkStart w:id="7652" w:name="_Toc36847173"/>
      <w:bookmarkStart w:id="7653" w:name="_Toc36939826"/>
      <w:bookmarkStart w:id="7654" w:name="_Toc37082806"/>
      <w:bookmarkStart w:id="7655" w:name="_Toc46481448"/>
      <w:bookmarkStart w:id="7656" w:name="_Toc46482682"/>
      <w:bookmarkStart w:id="7657" w:name="_Toc46483916"/>
      <w:bookmarkStart w:id="7658" w:name="_Toc100791998"/>
      <w:r w:rsidRPr="00E136FF">
        <w:rPr>
          <w:rFonts w:eastAsia="SimSun"/>
          <w:i/>
          <w:iCs/>
        </w:rPr>
        <w:t>–</w:t>
      </w:r>
      <w:r w:rsidRPr="00E136FF">
        <w:rPr>
          <w:rFonts w:eastAsia="SimSun"/>
          <w:i/>
          <w:iCs/>
        </w:rPr>
        <w:tab/>
      </w:r>
      <w:r w:rsidRPr="00E136FF">
        <w:rPr>
          <w:rFonts w:eastAsia="SimSun"/>
          <w:i/>
          <w:iCs/>
          <w:noProof/>
        </w:rPr>
        <w:t>NSSS-RRM-Config-NB</w:t>
      </w:r>
      <w:bookmarkEnd w:id="7647"/>
      <w:bookmarkEnd w:id="7648"/>
      <w:bookmarkEnd w:id="7649"/>
      <w:bookmarkEnd w:id="7650"/>
      <w:bookmarkEnd w:id="7651"/>
      <w:bookmarkEnd w:id="7652"/>
      <w:bookmarkEnd w:id="7653"/>
      <w:bookmarkEnd w:id="7654"/>
      <w:bookmarkEnd w:id="7655"/>
      <w:bookmarkEnd w:id="7656"/>
      <w:bookmarkEnd w:id="7657"/>
      <w:bookmarkEnd w:id="7658"/>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r w:rsidRPr="00E136FF">
              <w:rPr>
                <w:rFonts w:eastAsia="SimSun"/>
                <w:b/>
                <w:bCs/>
                <w:i/>
                <w:iCs/>
                <w:kern w:val="2"/>
              </w:rPr>
              <w:t>nsss-</w:t>
            </w:r>
            <w:r w:rsidR="00FF24AC" w:rsidRPr="00E136FF">
              <w:rPr>
                <w:rFonts w:eastAsia="SimSun"/>
                <w:b/>
                <w:bCs/>
                <w:i/>
                <w:iCs/>
                <w:kern w:val="2"/>
              </w:rPr>
              <w:t>RRM-</w:t>
            </w:r>
            <w:r w:rsidRPr="00E136FF">
              <w:rPr>
                <w:rFonts w:eastAsia="SimSun"/>
                <w:b/>
                <w:bCs/>
                <w:i/>
                <w:iCs/>
                <w:kern w:val="2"/>
              </w:rPr>
              <w:t>PowerOffset</w:t>
            </w:r>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r w:rsidRPr="00E136FF">
              <w:rPr>
                <w:rFonts w:eastAsia="SimSun"/>
                <w:b/>
                <w:bCs/>
                <w:i/>
                <w:iCs/>
                <w:kern w:val="2"/>
                <w:lang w:eastAsia="en-GB"/>
              </w:rPr>
              <w:t>nsss-NumOccDiffPrecoders</w:t>
            </w:r>
          </w:p>
          <w:p w14:paraId="2AFB7889" w14:textId="77777777" w:rsidR="008F6C9C" w:rsidRPr="00E136FF" w:rsidRDefault="00CC6BCC" w:rsidP="008F6C9C">
            <w:pPr>
              <w:pStyle w:val="TAL"/>
            </w:pPr>
            <w:r w:rsidRPr="00E136FF">
              <w:rPr>
                <w:rFonts w:eastAsia="SimSun"/>
              </w:rPr>
              <w:t>Number of consecutive NSSS occasions that use different precoders for NSSS transmission.Se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7659" w:name="_Toc20487640"/>
      <w:bookmarkStart w:id="7660" w:name="_Toc29342947"/>
      <w:bookmarkStart w:id="7661" w:name="_Toc29344086"/>
      <w:bookmarkStart w:id="7662" w:name="_Toc36567352"/>
      <w:bookmarkStart w:id="7663" w:name="_Toc36810810"/>
      <w:bookmarkStart w:id="7664" w:name="_Toc36847174"/>
      <w:bookmarkStart w:id="7665" w:name="_Toc36939827"/>
      <w:bookmarkStart w:id="7666" w:name="_Toc37082807"/>
      <w:bookmarkStart w:id="7667" w:name="_Toc46481449"/>
      <w:bookmarkStart w:id="7668" w:name="_Toc46482683"/>
      <w:bookmarkStart w:id="7669" w:name="_Toc46483917"/>
      <w:bookmarkStart w:id="7670" w:name="_Toc100791999"/>
      <w:r w:rsidRPr="00E136FF">
        <w:lastRenderedPageBreak/>
        <w:t>6.7.3.6</w:t>
      </w:r>
      <w:r w:rsidRPr="00E136FF">
        <w:tab/>
        <w:t>NB-IoT Other information elements</w:t>
      </w:r>
      <w:bookmarkEnd w:id="7659"/>
      <w:bookmarkEnd w:id="7660"/>
      <w:bookmarkEnd w:id="7661"/>
      <w:bookmarkEnd w:id="7662"/>
      <w:bookmarkEnd w:id="7663"/>
      <w:bookmarkEnd w:id="7664"/>
      <w:bookmarkEnd w:id="7665"/>
      <w:bookmarkEnd w:id="7666"/>
      <w:bookmarkEnd w:id="7667"/>
      <w:bookmarkEnd w:id="7668"/>
      <w:bookmarkEnd w:id="7669"/>
      <w:bookmarkEnd w:id="7670"/>
    </w:p>
    <w:p w14:paraId="6F74F9AC" w14:textId="77777777" w:rsidR="009722D5" w:rsidRPr="00E136FF" w:rsidRDefault="009722D5" w:rsidP="009722D5">
      <w:pPr>
        <w:pStyle w:val="Heading4"/>
      </w:pPr>
      <w:bookmarkStart w:id="7671" w:name="_Toc20487641"/>
      <w:bookmarkStart w:id="7672" w:name="_Toc29342948"/>
      <w:bookmarkStart w:id="7673" w:name="_Toc29344087"/>
      <w:bookmarkStart w:id="7674" w:name="_Toc36567353"/>
      <w:bookmarkStart w:id="7675" w:name="_Toc36810811"/>
      <w:bookmarkStart w:id="7676" w:name="_Toc36847175"/>
      <w:bookmarkStart w:id="7677" w:name="_Toc36939828"/>
      <w:bookmarkStart w:id="7678" w:name="_Toc37082808"/>
      <w:bookmarkStart w:id="7679" w:name="_Toc46481450"/>
      <w:bookmarkStart w:id="7680" w:name="_Toc46482684"/>
      <w:bookmarkStart w:id="7681" w:name="_Toc46483918"/>
      <w:bookmarkStart w:id="7682" w:name="_Toc100792000"/>
      <w:r w:rsidRPr="00E136FF">
        <w:t>–</w:t>
      </w:r>
      <w:r w:rsidRPr="00E136FF">
        <w:tab/>
      </w:r>
      <w:r w:rsidRPr="00E136FF">
        <w:rPr>
          <w:i/>
          <w:noProof/>
        </w:rPr>
        <w:t>EstablishmentCause-NB</w:t>
      </w:r>
      <w:bookmarkEnd w:id="7671"/>
      <w:bookmarkEnd w:id="7672"/>
      <w:bookmarkEnd w:id="7673"/>
      <w:bookmarkEnd w:id="7674"/>
      <w:bookmarkEnd w:id="7675"/>
      <w:bookmarkEnd w:id="7676"/>
      <w:bookmarkEnd w:id="7677"/>
      <w:bookmarkEnd w:id="7678"/>
      <w:bookmarkEnd w:id="7679"/>
      <w:bookmarkEnd w:id="7680"/>
      <w:bookmarkEnd w:id="7681"/>
      <w:bookmarkEnd w:id="7682"/>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7683" w:name="_Toc20487642"/>
      <w:bookmarkStart w:id="7684" w:name="_Toc29342949"/>
      <w:bookmarkStart w:id="7685" w:name="_Toc29344088"/>
      <w:bookmarkStart w:id="7686" w:name="_Toc36567354"/>
      <w:bookmarkStart w:id="7687" w:name="_Toc36810812"/>
      <w:bookmarkStart w:id="7688" w:name="_Toc36847176"/>
      <w:bookmarkStart w:id="7689" w:name="_Toc36939829"/>
      <w:bookmarkStart w:id="7690" w:name="_Toc37082809"/>
      <w:bookmarkStart w:id="7691" w:name="_Toc46481451"/>
      <w:bookmarkStart w:id="7692" w:name="_Toc46482685"/>
      <w:bookmarkStart w:id="7693" w:name="_Toc46483919"/>
      <w:bookmarkStart w:id="7694" w:name="_Toc100792001"/>
      <w:r w:rsidRPr="00E136FF">
        <w:t>–</w:t>
      </w:r>
      <w:r w:rsidRPr="00E136FF">
        <w:tab/>
      </w:r>
      <w:r w:rsidRPr="00E136FF">
        <w:rPr>
          <w:i/>
          <w:noProof/>
        </w:rPr>
        <w:t>UE-Capability-NB</w:t>
      </w:r>
      <w:bookmarkEnd w:id="7683"/>
      <w:bookmarkEnd w:id="7684"/>
      <w:bookmarkEnd w:id="7685"/>
      <w:bookmarkEnd w:id="7686"/>
      <w:bookmarkEnd w:id="7687"/>
      <w:bookmarkEnd w:id="7688"/>
      <w:bookmarkEnd w:id="7689"/>
      <w:bookmarkEnd w:id="7690"/>
      <w:bookmarkEnd w:id="7691"/>
      <w:bookmarkEnd w:id="7692"/>
      <w:bookmarkEnd w:id="7693"/>
      <w:bookmarkEnd w:id="7694"/>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lastRenderedPageBreak/>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FA8C52" w14:textId="1A8B1D76" w:rsidR="00C77316" w:rsidRPr="00E136FF" w:rsidRDefault="00C77316" w:rsidP="00C77316">
      <w:pPr>
        <w:pStyle w:val="PL"/>
        <w:shd w:val="clear" w:color="auto" w:fill="E6E6E6"/>
      </w:pPr>
      <w:r w:rsidRPr="00E136FF">
        <w:tab/>
        <w:t>ntn-PUR-Timer</w:t>
      </w:r>
      <w:ins w:id="7695" w:author="Huawei" w:date="2022-04-29T14:27:00Z">
        <w:r w:rsidR="00B87097">
          <w:t>Delay</w:t>
        </w:r>
      </w:ins>
      <w:del w:id="7696" w:author="Huawei" w:date="2022-04-29T14:27:00Z">
        <w:r w:rsidRPr="00E136FF" w:rsidDel="00B87097">
          <w:delText>E</w:delText>
        </w:r>
      </w:del>
      <w:del w:id="7697" w:author="Huawei" w:date="2022-04-28T13:51:00Z">
        <w:r w:rsidRPr="00E136FF" w:rsidDel="00406B53">
          <w:delText>nhancement</w:delText>
        </w:r>
      </w:del>
      <w:r w:rsidRPr="00E136FF">
        <w:t>-r17</w:t>
      </w:r>
      <w:r w:rsidRPr="00E136FF">
        <w:tab/>
        <w:t>ENUMERATED {supported}</w:t>
      </w:r>
      <w:r w:rsidRPr="00E136FF">
        <w:tab/>
      </w:r>
      <w:r w:rsidRPr="00E136FF">
        <w:tab/>
      </w:r>
      <w:r w:rsidRPr="00E136FF">
        <w:tab/>
        <w:t>OPTIONAL</w:t>
      </w:r>
    </w:p>
    <w:p w14:paraId="3CE5E614" w14:textId="77777777" w:rsidR="00C77316" w:rsidRPr="00E136FF" w:rsidRDefault="00C77316" w:rsidP="00C77316">
      <w:pPr>
        <w:pStyle w:val="PL"/>
        <w:shd w:val="clear" w:color="auto" w:fill="E6E6E6"/>
      </w:pPr>
      <w:r w:rsidRPr="00E136FF">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lastRenderedPageBreak/>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lastRenderedPageBreak/>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0A7183">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0A7183">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0A7183">
            <w:pPr>
              <w:pStyle w:val="TAL"/>
              <w:jc w:val="center"/>
            </w:pPr>
            <w:r w:rsidRPr="00E136FF">
              <w:t>No</w:t>
            </w:r>
          </w:p>
        </w:tc>
      </w:tr>
      <w:tr w:rsidR="00E136FF" w:rsidRPr="00E136FF" w14:paraId="79A76157"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0A7183">
            <w:pPr>
              <w:pStyle w:val="TAL"/>
              <w:rPr>
                <w:b/>
                <w:bCs/>
                <w:i/>
                <w:noProof/>
                <w:lang w:eastAsia="en-GB"/>
              </w:rPr>
            </w:pPr>
            <w:r w:rsidRPr="00E136FF">
              <w:rPr>
                <w:b/>
                <w:bCs/>
                <w:i/>
                <w:noProof/>
                <w:lang w:eastAsia="en-GB"/>
              </w:rPr>
              <w:t>coverageBasedPaging</w:t>
            </w:r>
          </w:p>
          <w:p w14:paraId="183102C4" w14:textId="77777777" w:rsidR="00DE0A84" w:rsidRPr="00E136FF" w:rsidRDefault="00DE0A84" w:rsidP="000A7183">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0A7183">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0A7183">
        <w:trPr>
          <w:cantSplit/>
        </w:trPr>
        <w:tc>
          <w:tcPr>
            <w:tcW w:w="7516" w:type="dxa"/>
          </w:tcPr>
          <w:p w14:paraId="0518BE41" w14:textId="77777777" w:rsidR="00DE0A84" w:rsidRPr="00E136FF" w:rsidRDefault="00DE0A84" w:rsidP="000A7183">
            <w:pPr>
              <w:pStyle w:val="TAL"/>
              <w:rPr>
                <w:b/>
                <w:bCs/>
                <w:i/>
                <w:noProof/>
                <w:lang w:eastAsia="en-GB"/>
              </w:rPr>
            </w:pPr>
            <w:r w:rsidRPr="00E136FF">
              <w:rPr>
                <w:b/>
                <w:bCs/>
                <w:i/>
                <w:noProof/>
                <w:lang w:eastAsia="en-GB"/>
              </w:rPr>
              <w:t>npdsch-16QAM</w:t>
            </w:r>
          </w:p>
          <w:p w14:paraId="2147863A" w14:textId="77777777" w:rsidR="00DE0A84" w:rsidRPr="00E136FF" w:rsidRDefault="00DE0A84" w:rsidP="000A7183">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0A7183">
            <w:pPr>
              <w:pStyle w:val="TAL"/>
              <w:jc w:val="center"/>
              <w:rPr>
                <w:noProof/>
              </w:rPr>
            </w:pPr>
            <w:r w:rsidRPr="00E136FF">
              <w:rPr>
                <w:noProof/>
              </w:rPr>
              <w:t>TBD</w:t>
            </w:r>
          </w:p>
        </w:tc>
        <w:tc>
          <w:tcPr>
            <w:tcW w:w="1135" w:type="dxa"/>
          </w:tcPr>
          <w:p w14:paraId="0A9596DA" w14:textId="77777777" w:rsidR="00DE0A84" w:rsidRPr="00E136FF" w:rsidRDefault="00DE0A84" w:rsidP="000A7183">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0A7183">
        <w:trPr>
          <w:cantSplit/>
        </w:trPr>
        <w:tc>
          <w:tcPr>
            <w:tcW w:w="7516" w:type="dxa"/>
          </w:tcPr>
          <w:p w14:paraId="4FC59213" w14:textId="77777777" w:rsidR="00DE0A84" w:rsidRPr="00E136FF" w:rsidRDefault="00DE0A84" w:rsidP="000A7183">
            <w:pPr>
              <w:pStyle w:val="TAL"/>
              <w:rPr>
                <w:b/>
                <w:bCs/>
                <w:i/>
                <w:noProof/>
                <w:lang w:eastAsia="en-GB"/>
              </w:rPr>
            </w:pPr>
            <w:r w:rsidRPr="00E136FF">
              <w:rPr>
                <w:b/>
                <w:bCs/>
                <w:i/>
                <w:noProof/>
                <w:lang w:eastAsia="en-GB"/>
              </w:rPr>
              <w:lastRenderedPageBreak/>
              <w:t>npusch-16QAM</w:t>
            </w:r>
          </w:p>
          <w:p w14:paraId="6981B4F2" w14:textId="77777777" w:rsidR="00DE0A84" w:rsidRPr="00E136FF" w:rsidRDefault="00DE0A84" w:rsidP="000A7183">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0A7183">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0A7183">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0A7183">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0A7183">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0A7183">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0A7183">
            <w:pPr>
              <w:pStyle w:val="TAL"/>
              <w:tabs>
                <w:tab w:val="left" w:pos="960"/>
              </w:tabs>
              <w:jc w:val="center"/>
            </w:pPr>
            <w:r w:rsidRPr="00E136FF">
              <w:t>-</w:t>
            </w:r>
          </w:p>
        </w:tc>
      </w:tr>
      <w:tr w:rsidR="00E136FF" w:rsidRPr="00E136FF" w14:paraId="191F40DD" w14:textId="77777777" w:rsidTr="000A7183">
        <w:trPr>
          <w:cantSplit/>
        </w:trPr>
        <w:tc>
          <w:tcPr>
            <w:tcW w:w="7516" w:type="dxa"/>
          </w:tcPr>
          <w:p w14:paraId="3265F0A0" w14:textId="451BFD59" w:rsidR="00C77316" w:rsidRPr="00E136FF" w:rsidRDefault="00C77316" w:rsidP="000A7183">
            <w:pPr>
              <w:pStyle w:val="TAL"/>
              <w:rPr>
                <w:b/>
                <w:i/>
                <w:lang w:eastAsia="zh-CN"/>
              </w:rPr>
            </w:pPr>
            <w:r w:rsidRPr="00E136FF">
              <w:rPr>
                <w:b/>
                <w:i/>
                <w:lang w:eastAsia="zh-CN"/>
              </w:rPr>
              <w:t>ntn-PUR-Timer</w:t>
            </w:r>
            <w:ins w:id="7698" w:author="Huawei" w:date="2022-04-29T14:26:00Z">
              <w:r w:rsidR="00B87097">
                <w:rPr>
                  <w:b/>
                  <w:i/>
                  <w:lang w:eastAsia="zh-CN"/>
                </w:rPr>
                <w:t>Delay</w:t>
              </w:r>
            </w:ins>
            <w:del w:id="7699" w:author="Huawei" w:date="2022-04-29T14:26:00Z">
              <w:r w:rsidRPr="00E136FF" w:rsidDel="00B87097">
                <w:rPr>
                  <w:b/>
                  <w:i/>
                  <w:lang w:eastAsia="zh-CN"/>
                </w:rPr>
                <w:delText>E</w:delText>
              </w:r>
            </w:del>
            <w:del w:id="7700" w:author="Huawei" w:date="2022-04-28T13:51:00Z">
              <w:r w:rsidRPr="00E136FF" w:rsidDel="00406B53">
                <w:rPr>
                  <w:b/>
                  <w:i/>
                  <w:lang w:eastAsia="zh-CN"/>
                </w:rPr>
                <w:delText>nhancement</w:delText>
              </w:r>
            </w:del>
          </w:p>
          <w:p w14:paraId="0BCCE9E4" w14:textId="5A5CBEB2" w:rsidR="00C77316" w:rsidRPr="00E136FF" w:rsidRDefault="00C77316" w:rsidP="00B87097">
            <w:pPr>
              <w:pStyle w:val="TAL"/>
              <w:rPr>
                <w:b/>
                <w:bCs/>
                <w:i/>
                <w:iCs/>
                <w:kern w:val="2"/>
              </w:rPr>
            </w:pPr>
            <w:r w:rsidRPr="00E136FF">
              <w:rPr>
                <w:lang w:eastAsia="zh-CN"/>
              </w:rPr>
              <w:t xml:space="preserve">Indicates whether the UE supports </w:t>
            </w:r>
            <w:ins w:id="7701"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7702" w:author="Huawei" w:date="2022-04-29T14:26:00Z">
              <w:r w:rsidRPr="00E136FF" w:rsidDel="00B87097">
                <w:rPr>
                  <w:lang w:eastAsia="zh-CN"/>
                </w:rPr>
                <w:delText xml:space="preserve">PUR timer </w:delText>
              </w:r>
            </w:del>
            <w:del w:id="7703" w:author="Huawei" w:date="2022-04-28T13:52:00Z">
              <w:r w:rsidRPr="00E136FF" w:rsidDel="00406B53">
                <w:rPr>
                  <w:lang w:eastAsia="zh-CN"/>
                </w:rPr>
                <w:delText xml:space="preserve">enhancement </w:delText>
              </w:r>
            </w:del>
            <w:r w:rsidRPr="00E136FF">
              <w:rPr>
                <w:lang w:eastAsia="zh-CN"/>
              </w:rPr>
              <w:t>for NTN, see TS 36.321 [6].</w:t>
            </w:r>
          </w:p>
        </w:tc>
        <w:tc>
          <w:tcPr>
            <w:tcW w:w="1135" w:type="dxa"/>
          </w:tcPr>
          <w:p w14:paraId="4F359968" w14:textId="560D6C4C" w:rsidR="00C77316" w:rsidRPr="00E136FF" w:rsidRDefault="00C77316" w:rsidP="000A7183">
            <w:pPr>
              <w:pStyle w:val="TAL"/>
              <w:tabs>
                <w:tab w:val="left" w:pos="960"/>
              </w:tabs>
              <w:jc w:val="center"/>
              <w:rPr>
                <w:noProof/>
              </w:rPr>
            </w:pPr>
            <w:del w:id="7704" w:author="Huawei" w:date="2022-04-28T13:52:00Z">
              <w:r w:rsidRPr="00E136FF" w:rsidDel="00406B53">
                <w:rPr>
                  <w:noProof/>
                </w:rPr>
                <w:delText>-</w:delText>
              </w:r>
            </w:del>
            <w:ins w:id="7705" w:author="Huawei" w:date="2022-04-28T13:52:00Z">
              <w:r w:rsidR="00406B53">
                <w:rPr>
                  <w:noProof/>
                </w:rPr>
                <w:t>FDD</w:t>
              </w:r>
            </w:ins>
          </w:p>
        </w:tc>
        <w:tc>
          <w:tcPr>
            <w:tcW w:w="1135" w:type="dxa"/>
          </w:tcPr>
          <w:p w14:paraId="564B12DB" w14:textId="5C0070AE" w:rsidR="00C77316" w:rsidRPr="00E136FF" w:rsidRDefault="00406B53" w:rsidP="000A7183">
            <w:pPr>
              <w:pStyle w:val="TAL"/>
              <w:tabs>
                <w:tab w:val="left" w:pos="960"/>
              </w:tabs>
              <w:jc w:val="center"/>
            </w:pPr>
            <w:ins w:id="7706" w:author="Huawei" w:date="2022-04-28T13:52:00Z">
              <w:r>
                <w:t>-</w:t>
              </w:r>
            </w:ins>
          </w:p>
        </w:tc>
      </w:tr>
      <w:tr w:rsidR="00E136FF" w:rsidRPr="00E136FF" w14:paraId="00E94920"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0A7183">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0A7183">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0A7183">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lastRenderedPageBreak/>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7707" w:name="_Toc20487643"/>
      <w:bookmarkStart w:id="7708" w:name="_Toc29342950"/>
      <w:bookmarkStart w:id="7709" w:name="_Toc29344089"/>
      <w:bookmarkStart w:id="7710" w:name="_Toc36567355"/>
      <w:bookmarkStart w:id="7711" w:name="_Toc36810813"/>
      <w:bookmarkStart w:id="7712" w:name="_Toc36847177"/>
      <w:bookmarkStart w:id="7713" w:name="_Toc36939830"/>
      <w:bookmarkStart w:id="7714" w:name="_Toc37082810"/>
      <w:bookmarkStart w:id="7715" w:name="_Toc46481452"/>
      <w:bookmarkStart w:id="7716" w:name="_Toc46482686"/>
      <w:bookmarkStart w:id="7717" w:name="_Toc46483920"/>
      <w:bookmarkStart w:id="7718" w:name="_Toc100792002"/>
      <w:r w:rsidRPr="00E136FF">
        <w:t>–</w:t>
      </w:r>
      <w:r w:rsidRPr="00E136FF">
        <w:tab/>
      </w:r>
      <w:r w:rsidRPr="00E136FF">
        <w:rPr>
          <w:i/>
        </w:rPr>
        <w:t>UE-RadioPagingInfo-NB</w:t>
      </w:r>
      <w:bookmarkEnd w:id="7707"/>
      <w:bookmarkEnd w:id="7708"/>
      <w:bookmarkEnd w:id="7709"/>
      <w:bookmarkEnd w:id="7710"/>
      <w:bookmarkEnd w:id="7711"/>
      <w:bookmarkEnd w:id="7712"/>
      <w:bookmarkEnd w:id="7713"/>
      <w:bookmarkEnd w:id="7714"/>
      <w:bookmarkEnd w:id="7715"/>
      <w:bookmarkEnd w:id="7716"/>
      <w:bookmarkEnd w:id="7717"/>
      <w:bookmarkEnd w:id="7718"/>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lastRenderedPageBreak/>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7719" w:name="_Toc20487644"/>
      <w:bookmarkStart w:id="7720" w:name="_Toc29342951"/>
      <w:bookmarkStart w:id="7721" w:name="_Toc29344090"/>
      <w:bookmarkStart w:id="7722" w:name="_Toc36567356"/>
      <w:bookmarkStart w:id="7723" w:name="_Toc36810814"/>
      <w:bookmarkStart w:id="7724" w:name="_Toc36847178"/>
      <w:bookmarkStart w:id="7725" w:name="_Toc36939831"/>
      <w:bookmarkStart w:id="7726" w:name="_Toc37082811"/>
      <w:bookmarkStart w:id="7727" w:name="_Toc46481453"/>
      <w:bookmarkStart w:id="7728" w:name="_Toc46482687"/>
      <w:bookmarkStart w:id="7729" w:name="_Toc46483921"/>
      <w:bookmarkStart w:id="7730" w:name="_Toc100792003"/>
      <w:r w:rsidRPr="00E136FF">
        <w:t>–</w:t>
      </w:r>
      <w:r w:rsidRPr="00E136FF">
        <w:tab/>
      </w:r>
      <w:r w:rsidRPr="00E136FF">
        <w:rPr>
          <w:i/>
          <w:noProof/>
        </w:rPr>
        <w:t>UE-TimersAndConstants-NB</w:t>
      </w:r>
      <w:bookmarkEnd w:id="7719"/>
      <w:bookmarkEnd w:id="7720"/>
      <w:bookmarkEnd w:id="7721"/>
      <w:bookmarkEnd w:id="7722"/>
      <w:bookmarkEnd w:id="7723"/>
      <w:bookmarkEnd w:id="7724"/>
      <w:bookmarkEnd w:id="7725"/>
      <w:bookmarkEnd w:id="7726"/>
      <w:bookmarkEnd w:id="7727"/>
      <w:bookmarkEnd w:id="7728"/>
      <w:bookmarkEnd w:id="7729"/>
      <w:bookmarkEnd w:id="7730"/>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7731" w:name="_Toc20487645"/>
      <w:bookmarkStart w:id="7732" w:name="_Toc29342952"/>
      <w:bookmarkStart w:id="7733" w:name="_Toc29344091"/>
      <w:bookmarkStart w:id="7734" w:name="_Toc36567357"/>
      <w:bookmarkStart w:id="7735" w:name="_Toc36810815"/>
      <w:bookmarkStart w:id="7736" w:name="_Toc36847179"/>
      <w:bookmarkStart w:id="7737" w:name="_Toc36939832"/>
      <w:bookmarkStart w:id="7738" w:name="_Toc37082812"/>
      <w:bookmarkStart w:id="7739" w:name="_Toc46481454"/>
      <w:bookmarkStart w:id="7740" w:name="_Toc46482688"/>
      <w:bookmarkStart w:id="7741" w:name="_Toc46483922"/>
      <w:bookmarkStart w:id="7742" w:name="_Toc100792004"/>
      <w:r w:rsidRPr="00E136FF">
        <w:t>6.7.3.7</w:t>
      </w:r>
      <w:r w:rsidRPr="00E136FF">
        <w:tab/>
      </w:r>
      <w:r w:rsidR="00ED0A80" w:rsidRPr="00E136FF">
        <w:t xml:space="preserve">NB-IoT </w:t>
      </w:r>
      <w:r w:rsidRPr="00E136FF">
        <w:t>MBMS information elements</w:t>
      </w:r>
      <w:bookmarkEnd w:id="7731"/>
      <w:bookmarkEnd w:id="7732"/>
      <w:bookmarkEnd w:id="7733"/>
      <w:bookmarkEnd w:id="7734"/>
      <w:bookmarkEnd w:id="7735"/>
      <w:bookmarkEnd w:id="7736"/>
      <w:bookmarkEnd w:id="7737"/>
      <w:bookmarkEnd w:id="7738"/>
      <w:bookmarkEnd w:id="7739"/>
      <w:bookmarkEnd w:id="7740"/>
      <w:bookmarkEnd w:id="7741"/>
      <w:bookmarkEnd w:id="7742"/>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7743" w:name="_Toc20487646"/>
      <w:bookmarkStart w:id="7744" w:name="_Toc29342953"/>
      <w:bookmarkStart w:id="7745" w:name="_Toc29344092"/>
      <w:bookmarkStart w:id="7746" w:name="_Toc36567358"/>
      <w:bookmarkStart w:id="7747" w:name="_Toc36810816"/>
      <w:bookmarkStart w:id="7748" w:name="_Toc36847180"/>
      <w:bookmarkStart w:id="7749" w:name="_Toc36939833"/>
      <w:bookmarkStart w:id="7750" w:name="_Toc37082813"/>
      <w:bookmarkStart w:id="7751" w:name="_Toc46481455"/>
      <w:bookmarkStart w:id="7752" w:name="_Toc46482689"/>
      <w:bookmarkStart w:id="7753" w:name="_Toc46483923"/>
      <w:bookmarkStart w:id="7754" w:name="_Toc100792005"/>
      <w:r w:rsidRPr="00E136FF">
        <w:t>6.7.3.7a</w:t>
      </w:r>
      <w:r w:rsidRPr="00E136FF">
        <w:tab/>
      </w:r>
      <w:r w:rsidR="00ED0A80" w:rsidRPr="00E136FF">
        <w:t xml:space="preserve">NB-IoT </w:t>
      </w:r>
      <w:r w:rsidRPr="00E136FF">
        <w:t>SC-PTM information elements</w:t>
      </w:r>
      <w:bookmarkEnd w:id="7743"/>
      <w:bookmarkEnd w:id="7744"/>
      <w:bookmarkEnd w:id="7745"/>
      <w:bookmarkEnd w:id="7746"/>
      <w:bookmarkEnd w:id="7747"/>
      <w:bookmarkEnd w:id="7748"/>
      <w:bookmarkEnd w:id="7749"/>
      <w:bookmarkEnd w:id="7750"/>
      <w:bookmarkEnd w:id="7751"/>
      <w:bookmarkEnd w:id="7752"/>
      <w:bookmarkEnd w:id="7753"/>
      <w:bookmarkEnd w:id="7754"/>
    </w:p>
    <w:p w14:paraId="238F16AD" w14:textId="77777777" w:rsidR="009722D5" w:rsidRPr="00E136FF" w:rsidRDefault="009722D5" w:rsidP="009722D5">
      <w:pPr>
        <w:pStyle w:val="Heading4"/>
      </w:pPr>
      <w:bookmarkStart w:id="7755" w:name="_Toc20487647"/>
      <w:bookmarkStart w:id="7756" w:name="_Toc29342954"/>
      <w:bookmarkStart w:id="7757" w:name="_Toc29344093"/>
      <w:bookmarkStart w:id="7758" w:name="_Toc36567359"/>
      <w:bookmarkStart w:id="7759" w:name="_Toc36810817"/>
      <w:bookmarkStart w:id="7760" w:name="_Toc36847181"/>
      <w:bookmarkStart w:id="7761" w:name="_Toc36939834"/>
      <w:bookmarkStart w:id="7762" w:name="_Toc37082814"/>
      <w:bookmarkStart w:id="7763" w:name="_Toc46481456"/>
      <w:bookmarkStart w:id="7764" w:name="_Toc46482690"/>
      <w:bookmarkStart w:id="7765" w:name="_Toc46483924"/>
      <w:bookmarkStart w:id="7766" w:name="_Toc100792006"/>
      <w:r w:rsidRPr="00E136FF">
        <w:t>–</w:t>
      </w:r>
      <w:r w:rsidRPr="00E136FF">
        <w:tab/>
      </w:r>
      <w:r w:rsidRPr="00E136FF">
        <w:rPr>
          <w:i/>
        </w:rPr>
        <w:t>SC-MTCH-InfoList-NB</w:t>
      </w:r>
      <w:bookmarkEnd w:id="7755"/>
      <w:bookmarkEnd w:id="7756"/>
      <w:bookmarkEnd w:id="7757"/>
      <w:bookmarkEnd w:id="7758"/>
      <w:bookmarkEnd w:id="7759"/>
      <w:bookmarkEnd w:id="7760"/>
      <w:bookmarkEnd w:id="7761"/>
      <w:bookmarkEnd w:id="7762"/>
      <w:bookmarkEnd w:id="7763"/>
      <w:bookmarkEnd w:id="7764"/>
      <w:bookmarkEnd w:id="7765"/>
      <w:bookmarkEnd w:id="7766"/>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7767" w:name="OLE_LINK171"/>
            <w:bookmarkStart w:id="7768" w:name="OLE_LINK172"/>
            <w:r w:rsidRPr="00E136FF">
              <w:rPr>
                <w:b/>
                <w:bCs/>
                <w:i/>
                <w:noProof/>
              </w:rPr>
              <w:t>npdcch-NPDSCH-MaxTBS-SC-MTCH</w:t>
            </w:r>
          </w:p>
          <w:p w14:paraId="5F46564A" w14:textId="77777777" w:rsidR="00DC57A0" w:rsidRPr="00E136FF" w:rsidRDefault="00DC57A0" w:rsidP="004D32C3">
            <w:pPr>
              <w:pStyle w:val="TAL"/>
              <w:rPr>
                <w:b/>
                <w:i/>
              </w:rPr>
            </w:pPr>
            <w:bookmarkStart w:id="7769" w:name="OLE_LINK329"/>
            <w:bookmarkStart w:id="7770" w:name="OLE_LINK330"/>
            <w:bookmarkStart w:id="7771"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7769"/>
            <w:bookmarkEnd w:id="7770"/>
            <w:bookmarkEnd w:id="7771"/>
          </w:p>
        </w:tc>
      </w:tr>
      <w:bookmarkEnd w:id="7767"/>
      <w:bookmarkEnd w:id="7768"/>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7772" w:name="_Toc20487648"/>
      <w:bookmarkStart w:id="7773" w:name="_Toc29342955"/>
      <w:bookmarkStart w:id="7774" w:name="_Toc29344094"/>
      <w:bookmarkStart w:id="7775" w:name="_Toc36567360"/>
      <w:bookmarkStart w:id="7776" w:name="_Toc36810818"/>
      <w:bookmarkStart w:id="7777" w:name="_Toc36847182"/>
      <w:bookmarkStart w:id="7778" w:name="_Toc36939835"/>
      <w:bookmarkStart w:id="7779" w:name="_Toc37082815"/>
      <w:bookmarkStart w:id="7780" w:name="_Toc46481457"/>
      <w:bookmarkStart w:id="7781" w:name="_Toc46482691"/>
      <w:bookmarkStart w:id="7782" w:name="_Toc46483925"/>
      <w:bookmarkStart w:id="7783" w:name="_Toc100792007"/>
      <w:r w:rsidRPr="00E136FF">
        <w:lastRenderedPageBreak/>
        <w:t>–</w:t>
      </w:r>
      <w:r w:rsidRPr="00E136FF">
        <w:tab/>
      </w:r>
      <w:r w:rsidRPr="00E136FF">
        <w:rPr>
          <w:i/>
        </w:rPr>
        <w:t>SCPTM-NeighbourCellList-NB</w:t>
      </w:r>
      <w:bookmarkEnd w:id="7772"/>
      <w:bookmarkEnd w:id="7773"/>
      <w:bookmarkEnd w:id="7774"/>
      <w:bookmarkEnd w:id="7775"/>
      <w:bookmarkEnd w:id="7776"/>
      <w:bookmarkEnd w:id="7777"/>
      <w:bookmarkEnd w:id="7778"/>
      <w:bookmarkEnd w:id="7779"/>
      <w:bookmarkEnd w:id="7780"/>
      <w:bookmarkEnd w:id="7781"/>
      <w:bookmarkEnd w:id="7782"/>
      <w:bookmarkEnd w:id="7783"/>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7784" w:name="_Toc20487649"/>
      <w:bookmarkStart w:id="7785" w:name="_Toc29342956"/>
      <w:bookmarkStart w:id="7786" w:name="_Toc29344095"/>
      <w:bookmarkStart w:id="7787" w:name="_Toc36567361"/>
      <w:bookmarkStart w:id="7788" w:name="_Toc36810819"/>
      <w:bookmarkStart w:id="7789" w:name="_Toc36847183"/>
      <w:bookmarkStart w:id="7790" w:name="_Toc36939836"/>
      <w:bookmarkStart w:id="7791" w:name="_Toc37082816"/>
      <w:bookmarkStart w:id="7792" w:name="_Toc46481458"/>
      <w:bookmarkStart w:id="7793" w:name="_Toc46482692"/>
      <w:bookmarkStart w:id="7794" w:name="_Toc46483926"/>
      <w:bookmarkStart w:id="7795" w:name="_Toc100792008"/>
      <w:r w:rsidRPr="00E136FF">
        <w:t>6.7.4</w:t>
      </w:r>
      <w:r w:rsidRPr="00E136FF">
        <w:tab/>
        <w:t>NB-IoT RRC multiplicity and type constraint values</w:t>
      </w:r>
      <w:bookmarkEnd w:id="7784"/>
      <w:bookmarkEnd w:id="7785"/>
      <w:bookmarkEnd w:id="7786"/>
      <w:bookmarkEnd w:id="7787"/>
      <w:bookmarkEnd w:id="7788"/>
      <w:bookmarkEnd w:id="7789"/>
      <w:bookmarkEnd w:id="7790"/>
      <w:bookmarkEnd w:id="7791"/>
      <w:bookmarkEnd w:id="7792"/>
      <w:bookmarkEnd w:id="7793"/>
      <w:bookmarkEnd w:id="7794"/>
      <w:bookmarkEnd w:id="7795"/>
    </w:p>
    <w:p w14:paraId="5853C0CE" w14:textId="77777777" w:rsidR="009722D5" w:rsidRPr="00E136FF" w:rsidRDefault="009722D5" w:rsidP="009722D5">
      <w:pPr>
        <w:pStyle w:val="Heading3"/>
      </w:pPr>
      <w:bookmarkStart w:id="7796" w:name="_Toc20487650"/>
      <w:bookmarkStart w:id="7797" w:name="_Toc29342957"/>
      <w:bookmarkStart w:id="7798" w:name="_Toc29344096"/>
      <w:bookmarkStart w:id="7799" w:name="_Toc36567362"/>
      <w:bookmarkStart w:id="7800" w:name="_Toc36810820"/>
      <w:bookmarkStart w:id="7801" w:name="_Toc36847184"/>
      <w:bookmarkStart w:id="7802" w:name="_Toc36939837"/>
      <w:bookmarkStart w:id="7803" w:name="_Toc37082817"/>
      <w:bookmarkStart w:id="7804" w:name="_Toc46481459"/>
      <w:bookmarkStart w:id="7805" w:name="_Toc46482693"/>
      <w:bookmarkStart w:id="7806" w:name="_Toc46483927"/>
      <w:bookmarkStart w:id="7807" w:name="_Toc100792009"/>
      <w:r w:rsidRPr="00E136FF">
        <w:t>–</w:t>
      </w:r>
      <w:r w:rsidRPr="00E136FF">
        <w:tab/>
        <w:t>Multiplicity and type constraint definitions</w:t>
      </w:r>
      <w:bookmarkEnd w:id="7796"/>
      <w:bookmarkEnd w:id="7797"/>
      <w:bookmarkEnd w:id="7798"/>
      <w:bookmarkEnd w:id="7799"/>
      <w:bookmarkEnd w:id="7800"/>
      <w:bookmarkEnd w:id="7801"/>
      <w:bookmarkEnd w:id="7802"/>
      <w:bookmarkEnd w:id="7803"/>
      <w:bookmarkEnd w:id="7804"/>
      <w:bookmarkEnd w:id="7805"/>
      <w:bookmarkEnd w:id="7806"/>
      <w:bookmarkEnd w:id="7807"/>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3E576C9E"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AEEC7CF"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7808" w:name="_Toc20487651"/>
      <w:bookmarkStart w:id="7809" w:name="_Toc29342958"/>
      <w:bookmarkStart w:id="7810" w:name="_Toc29344097"/>
      <w:bookmarkStart w:id="7811" w:name="_Toc36567363"/>
      <w:bookmarkStart w:id="7812" w:name="_Toc36810821"/>
      <w:bookmarkStart w:id="7813" w:name="_Toc36847185"/>
      <w:bookmarkStart w:id="7814" w:name="_Toc36939838"/>
      <w:bookmarkStart w:id="7815" w:name="_Toc37082818"/>
      <w:bookmarkStart w:id="7816" w:name="_Toc46481460"/>
      <w:bookmarkStart w:id="7817" w:name="_Toc46482694"/>
      <w:bookmarkStart w:id="7818" w:name="_Toc46483928"/>
      <w:bookmarkStart w:id="7819" w:name="_Toc100792010"/>
      <w:r w:rsidRPr="00E136FF">
        <w:t>–</w:t>
      </w:r>
      <w:r w:rsidRPr="00E136FF">
        <w:tab/>
        <w:t>End of NBIOT-RRC-Definitions</w:t>
      </w:r>
      <w:bookmarkEnd w:id="7808"/>
      <w:bookmarkEnd w:id="7809"/>
      <w:bookmarkEnd w:id="7810"/>
      <w:bookmarkEnd w:id="7811"/>
      <w:bookmarkEnd w:id="7812"/>
      <w:bookmarkEnd w:id="7813"/>
      <w:bookmarkEnd w:id="7814"/>
      <w:bookmarkEnd w:id="7815"/>
      <w:bookmarkEnd w:id="7816"/>
      <w:bookmarkEnd w:id="7817"/>
      <w:bookmarkEnd w:id="7818"/>
      <w:bookmarkEnd w:id="7819"/>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7820" w:name="_Toc20487652"/>
      <w:bookmarkStart w:id="7821" w:name="_Toc29342959"/>
      <w:bookmarkStart w:id="7822" w:name="_Toc29344098"/>
      <w:bookmarkStart w:id="7823" w:name="_Toc36567364"/>
      <w:bookmarkStart w:id="7824" w:name="_Toc36810822"/>
      <w:bookmarkStart w:id="7825" w:name="_Toc36847186"/>
      <w:bookmarkStart w:id="7826" w:name="_Toc36939839"/>
      <w:bookmarkStart w:id="7827" w:name="_Toc37082819"/>
      <w:bookmarkStart w:id="7828" w:name="_Toc46481461"/>
      <w:bookmarkStart w:id="7829" w:name="_Toc46482695"/>
      <w:bookmarkStart w:id="7830" w:name="_Toc46483929"/>
      <w:bookmarkStart w:id="7831" w:name="_Toc100792011"/>
      <w:r w:rsidRPr="00E136FF">
        <w:lastRenderedPageBreak/>
        <w:t>6.7.5</w:t>
      </w:r>
      <w:r w:rsidRPr="00E136FF">
        <w:tab/>
        <w:t>Direct Indication Information</w:t>
      </w:r>
      <w:bookmarkEnd w:id="7820"/>
      <w:bookmarkEnd w:id="7821"/>
      <w:bookmarkEnd w:id="7822"/>
      <w:bookmarkEnd w:id="7823"/>
      <w:bookmarkEnd w:id="7824"/>
      <w:bookmarkEnd w:id="7825"/>
      <w:bookmarkEnd w:id="7826"/>
      <w:bookmarkEnd w:id="7827"/>
      <w:bookmarkEnd w:id="7828"/>
      <w:bookmarkEnd w:id="7829"/>
      <w:bookmarkEnd w:id="7830"/>
      <w:bookmarkEnd w:id="7831"/>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sectPr w:rsidR="009722D5" w:rsidRPr="00E136FF" w:rsidSect="00AF3E38">
      <w:footnotePr>
        <w:numRestart w:val="eachSect"/>
      </w:footnotePr>
      <w:pgSz w:w="11907" w:h="16840" w:code="9"/>
      <w:pgMar w:top="1416" w:right="1133" w:bottom="99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452" w:author="Ericsson (Jonas Sedin)" w:date="2022-05-12T23:19:00Z" w:initials="ER">
    <w:p w14:paraId="444B6451" w14:textId="0BE3F935" w:rsidR="00697061" w:rsidRDefault="00697061">
      <w:pPr>
        <w:pStyle w:val="CommentText"/>
      </w:pPr>
      <w:r>
        <w:rPr>
          <w:rStyle w:val="CommentReference"/>
        </w:rPr>
        <w:annotationRef/>
      </w:r>
      <w:r>
        <w:t>Add reference to 36.304 [4]</w:t>
      </w:r>
    </w:p>
  </w:comment>
  <w:comment w:id="1453" w:author="Rapporteur-r1" w:date="2022-05-16T10:15:00Z" w:initials="HW">
    <w:p w14:paraId="1C81A9DE" w14:textId="031E4429" w:rsidR="00697061" w:rsidRDefault="00697061">
      <w:pPr>
        <w:pStyle w:val="CommentText"/>
      </w:pPr>
      <w:r>
        <w:rPr>
          <w:rStyle w:val="CommentReference"/>
        </w:rPr>
        <w:annotationRef/>
      </w:r>
      <w:r>
        <w:t>Agree</w:t>
      </w:r>
    </w:p>
  </w:comment>
  <w:comment w:id="1798" w:author="Rapporteur-r1" w:date="2022-05-19T05:57:00Z" w:initials="HW">
    <w:p w14:paraId="53014BEB" w14:textId="1CD0F5B2" w:rsidR="00697061" w:rsidRDefault="00697061">
      <w:pPr>
        <w:pStyle w:val="CommentText"/>
      </w:pPr>
      <w:r>
        <w:rPr>
          <w:rStyle w:val="CommentReference"/>
        </w:rPr>
        <w:annotationRef/>
      </w:r>
      <w:r>
        <w:t>assume this is mandatory</w:t>
      </w:r>
    </w:p>
  </w:comment>
  <w:comment w:id="1816" w:author="Rapporteur-r1" w:date="2022-05-19T05:57:00Z" w:initials="HW">
    <w:p w14:paraId="176E7DC4" w14:textId="36E9360B" w:rsidR="00697061" w:rsidRDefault="00697061">
      <w:pPr>
        <w:pStyle w:val="CommentText"/>
      </w:pPr>
      <w:r>
        <w:rPr>
          <w:rStyle w:val="CommentReference"/>
        </w:rPr>
        <w:annotationRef/>
      </w:r>
      <w:r>
        <w:t xml:space="preserve">due to the discussions on which footprint info is needed for the different scenarios, I have put this IE outside the CHOICE and clarify the applicability in field description. </w:t>
      </w:r>
    </w:p>
    <w:p w14:paraId="33F4EA64" w14:textId="6B6A0D5C" w:rsidR="00697061" w:rsidRDefault="00697061">
      <w:pPr>
        <w:pStyle w:val="CommentText"/>
      </w:pPr>
      <w:r>
        <w:t>This should avoid ASN.1 changes later</w:t>
      </w:r>
    </w:p>
  </w:comment>
  <w:comment w:id="1844" w:author="Rapporteur-r1" w:date="2022-05-19T06:33:00Z" w:initials="HW">
    <w:p w14:paraId="3B03167A" w14:textId="01392EFB" w:rsidR="00697061" w:rsidRDefault="00697061">
      <w:pPr>
        <w:pStyle w:val="CommentText"/>
      </w:pPr>
      <w:r>
        <w:rPr>
          <w:rStyle w:val="CommentReference"/>
        </w:rPr>
        <w:annotationRef/>
      </w:r>
      <w:r>
        <w:t>not sure OPTIONAL or MP as the parameters inside are all OPTIONAL and I expect at least one will be configured</w:t>
      </w:r>
    </w:p>
  </w:comment>
  <w:comment w:id="1946" w:author="Ericsson (Jonas Sedin)" w:date="2022-05-12T23:19:00Z" w:initials="ER">
    <w:p w14:paraId="17F54425" w14:textId="488DE7B8" w:rsidR="00697061" w:rsidRDefault="00697061">
      <w:pPr>
        <w:pStyle w:val="CommentText"/>
      </w:pPr>
      <w:r>
        <w:rPr>
          <w:rStyle w:val="CommentReference"/>
        </w:rPr>
        <w:annotationRef/>
      </w:r>
      <w:r>
        <w:t xml:space="preserve">should be </w:t>
      </w:r>
      <w:r w:rsidRPr="00055803">
        <w:rPr>
          <w:color w:val="FF0000"/>
        </w:rPr>
        <w:t>q</w:t>
      </w:r>
      <w:r>
        <w:t xml:space="preserve">uasi-Earth </w:t>
      </w:r>
      <w:r w:rsidRPr="00055803">
        <w:rPr>
          <w:color w:val="FF0000"/>
        </w:rPr>
        <w:t>f</w:t>
      </w:r>
      <w:r>
        <w:t>ixed satellite.</w:t>
      </w:r>
    </w:p>
  </w:comment>
  <w:comment w:id="1947" w:author="Rapporteur-r1" w:date="2022-05-16T10:16:00Z" w:initials="HW">
    <w:p w14:paraId="19C2C400" w14:textId="149FE5F5" w:rsidR="00697061" w:rsidRDefault="00697061">
      <w:pPr>
        <w:pStyle w:val="CommentText"/>
      </w:pPr>
      <w:r>
        <w:rPr>
          <w:rStyle w:val="CommentReference"/>
        </w:rPr>
        <w:annotationRef/>
      </w:r>
      <w:r>
        <w:t>OK</w:t>
      </w:r>
    </w:p>
  </w:comment>
  <w:comment w:id="2412" w:author="Ericsson (Jonas Sedin)" w:date="2022-05-12T23:20:00Z" w:initials="ER">
    <w:p w14:paraId="41466D42" w14:textId="77777777" w:rsidR="00697061" w:rsidRDefault="00697061" w:rsidP="007B062E">
      <w:pPr>
        <w:pStyle w:val="CommentText"/>
      </w:pPr>
      <w:r>
        <w:rPr>
          <w:rStyle w:val="CommentReference"/>
        </w:rPr>
        <w:annotationRef/>
      </w:r>
      <w:r>
        <w:t xml:space="preserve">This part should probably be in sr-ProhibitTimer field description because that is where we define what is “fed” into MAC for sr-ProhibitTimer. An implementer can miss this parameter otherwise. </w:t>
      </w:r>
    </w:p>
  </w:comment>
  <w:comment w:id="2410" w:author="Rapporteur-r1" w:date="2022-05-16T10:17:00Z" w:initials="HW">
    <w:p w14:paraId="45DA4535" w14:textId="77777777" w:rsidR="00697061" w:rsidRDefault="00697061" w:rsidP="007B062E">
      <w:pPr>
        <w:pStyle w:val="CommentText"/>
      </w:pPr>
      <w:r>
        <w:rPr>
          <w:rStyle w:val="CommentReference"/>
        </w:rPr>
        <w:annotationRef/>
      </w:r>
      <w:r>
        <w:t>agree</w:t>
      </w:r>
    </w:p>
  </w:comment>
  <w:comment w:id="2419" w:author="Ericsson (Jonas Sedin)" w:date="2022-05-12T23:20:00Z" w:initials="ER">
    <w:p w14:paraId="2C7CE8ED" w14:textId="01E9FD87" w:rsidR="00697061" w:rsidRDefault="00697061">
      <w:pPr>
        <w:pStyle w:val="CommentText"/>
      </w:pPr>
      <w:r>
        <w:rPr>
          <w:rStyle w:val="CommentReference"/>
        </w:rPr>
        <w:annotationRef/>
      </w:r>
      <w:r>
        <w:t xml:space="preserve">The time offset is not actually mentioned in 36.321, so I am wondering whether we should remove “in TS 36.321”. It may cause reader to go to MAC spec in search of this parameter which is not there. </w:t>
      </w:r>
    </w:p>
  </w:comment>
  <w:comment w:id="2420" w:author="Rapporteur-r1" w:date="2022-05-16T10:17:00Z" w:initials="HW">
    <w:p w14:paraId="1BA1BE42" w14:textId="5569BF51" w:rsidR="00697061" w:rsidRDefault="00697061">
      <w:pPr>
        <w:pStyle w:val="CommentText"/>
      </w:pPr>
      <w:r>
        <w:rPr>
          <w:rStyle w:val="CommentReference"/>
        </w:rPr>
        <w:annotationRef/>
      </w:r>
      <w:r>
        <w:t>agree</w:t>
      </w:r>
    </w:p>
  </w:comment>
  <w:comment w:id="2441" w:author="Ericsson (Jonas Sedin)" w:date="2022-05-12T23:20:00Z" w:initials="ER">
    <w:p w14:paraId="02378F84" w14:textId="2CDD06D1" w:rsidR="00697061" w:rsidRDefault="00697061">
      <w:pPr>
        <w:pStyle w:val="CommentText"/>
      </w:pPr>
      <w:r>
        <w:rPr>
          <w:rStyle w:val="CommentReference"/>
        </w:rPr>
        <w:annotationRef/>
      </w:r>
      <w:r>
        <w:t xml:space="preserve">This part should probably be in sr-ProhibitTimer field description because that is where we define what is “fed” into MAC for sr-ProhibitTimer. An implementer can miss this parameter otherwise. </w:t>
      </w:r>
    </w:p>
  </w:comment>
  <w:comment w:id="2442" w:author="Rapporteur-r1" w:date="2022-05-16T10:17:00Z" w:initials="HW">
    <w:p w14:paraId="7C9AA30B" w14:textId="1EE30CDD" w:rsidR="00697061" w:rsidRDefault="00697061">
      <w:pPr>
        <w:pStyle w:val="CommentText"/>
      </w:pPr>
      <w:r>
        <w:rPr>
          <w:rStyle w:val="CommentReference"/>
        </w:rPr>
        <w:annotationRef/>
      </w:r>
      <w:r>
        <w:t>agree</w:t>
      </w:r>
    </w:p>
  </w:comment>
  <w:comment w:id="2595" w:author="Rapporteur-r1" w:date="2022-05-16T11:36:00Z" w:initials="HW">
    <w:p w14:paraId="3F77F0AC" w14:textId="42E2416C" w:rsidR="00697061" w:rsidRDefault="00697061">
      <w:pPr>
        <w:pStyle w:val="CommentText"/>
      </w:pPr>
      <w:r>
        <w:rPr>
          <w:rStyle w:val="CommentReference"/>
        </w:rPr>
        <w:annotationRef/>
      </w:r>
      <w:r>
        <w:t xml:space="preserve">although there is no condition in the proposed TP, it seems necessary to allow release at transition NTN </w:t>
      </w:r>
      <w:r>
        <w:sym w:font="Wingdings" w:char="F0E0"/>
      </w:r>
      <w:r>
        <w:t xml:space="preserve"> TN</w:t>
      </w:r>
    </w:p>
  </w:comment>
  <w:comment w:id="2953" w:author="Rapporteur-r1" w:date="2022-05-18T09:07:00Z" w:initials="HW">
    <w:p w14:paraId="3B5A5B7B" w14:textId="7DD35012" w:rsidR="00697061" w:rsidRDefault="00697061">
      <w:pPr>
        <w:pStyle w:val="CommentText"/>
      </w:pPr>
      <w:r>
        <w:rPr>
          <w:rStyle w:val="CommentReference"/>
        </w:rPr>
        <w:annotationRef/>
      </w:r>
      <w:r>
        <w:t>Propose to signal here so also provided at HO</w:t>
      </w:r>
    </w:p>
    <w:p w14:paraId="4D180F51" w14:textId="5B9E9DC8" w:rsidR="00697061" w:rsidRDefault="00697061">
      <w:pPr>
        <w:pStyle w:val="CommentText"/>
      </w:pPr>
      <w:r>
        <w:t>there are 9 values, should we remove one (e.g. ms6000 as in R2-2205862 or ms0 which would trigger RLF always and contradicts the agreement)</w:t>
      </w:r>
    </w:p>
  </w:comment>
  <w:comment w:id="3761" w:author="Rapporteur-r1" w:date="2022-05-17T14:04:00Z" w:initials="HW">
    <w:p w14:paraId="220DB95E" w14:textId="6E70A3C8" w:rsidR="00697061" w:rsidRDefault="00697061">
      <w:pPr>
        <w:pStyle w:val="CommentText"/>
      </w:pPr>
      <w:r>
        <w:rPr>
          <w:rStyle w:val="CommentReference"/>
        </w:rPr>
        <w:annotationRef/>
      </w:r>
      <w:r>
        <w:t>propose to remove everywhere. quite obvious by the IE. left over for the time where both types were defined in the same IE</w:t>
      </w:r>
    </w:p>
  </w:comment>
  <w:comment w:id="3765" w:author="Ericsson (Jonas Sedin)" w:date="2022-05-12T23:23:00Z" w:initials="ER">
    <w:p w14:paraId="30C4279C" w14:textId="0A26761D" w:rsidR="00697061" w:rsidRDefault="00697061">
      <w:pPr>
        <w:pStyle w:val="CommentText"/>
      </w:pPr>
      <w:r>
        <w:rPr>
          <w:rStyle w:val="CommentReference"/>
        </w:rPr>
        <w:annotationRef/>
      </w:r>
      <w:r>
        <w:t>Use “field value” as you have changed in SIB31.</w:t>
      </w:r>
    </w:p>
  </w:comment>
  <w:comment w:id="3766" w:author="Rapporteur-r1" w:date="2022-05-16T10:20:00Z" w:initials="HW">
    <w:p w14:paraId="007F8D0D" w14:textId="5E9155F7" w:rsidR="00697061" w:rsidRDefault="00697061">
      <w:pPr>
        <w:pStyle w:val="CommentText"/>
      </w:pPr>
      <w:r>
        <w:rPr>
          <w:rStyle w:val="CommentReference"/>
        </w:rPr>
        <w:annotationRef/>
      </w:r>
      <w:r>
        <w:t>agree</w:t>
      </w:r>
    </w:p>
  </w:comment>
  <w:comment w:id="4288" w:author="Rapporteur-r1" w:date="2022-05-18T14:12:00Z" w:initials="HW">
    <w:p w14:paraId="1C4D0563" w14:textId="7D289B4E" w:rsidR="00697061" w:rsidRDefault="00697061">
      <w:pPr>
        <w:pStyle w:val="CommentText"/>
      </w:pPr>
      <w:r>
        <w:rPr>
          <w:rStyle w:val="CommentReference"/>
        </w:rPr>
        <w:annotationRef/>
      </w:r>
      <w:r>
        <w:t xml:space="preserve">After feedback from Gatehouse, </w:t>
      </w:r>
      <w:r w:rsidRPr="00956DC4">
        <w:t>argument of perigee goes to 360, not 180.</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44B6451" w15:done="1"/>
  <w15:commentEx w15:paraId="1C81A9DE" w15:paraIdParent="444B6451" w15:done="1"/>
  <w15:commentEx w15:paraId="53014BEB" w15:done="0"/>
  <w15:commentEx w15:paraId="33F4EA64" w15:done="0"/>
  <w15:commentEx w15:paraId="3B03167A" w15:done="0"/>
  <w15:commentEx w15:paraId="17F54425" w15:done="1"/>
  <w15:commentEx w15:paraId="19C2C400" w15:paraIdParent="17F54425" w15:done="1"/>
  <w15:commentEx w15:paraId="41466D42" w15:done="1"/>
  <w15:commentEx w15:paraId="45DA4535" w15:paraIdParent="41466D42" w15:done="1"/>
  <w15:commentEx w15:paraId="2C7CE8ED" w15:done="1"/>
  <w15:commentEx w15:paraId="1BA1BE42" w15:paraIdParent="2C7CE8ED" w15:done="1"/>
  <w15:commentEx w15:paraId="02378F84" w15:done="1"/>
  <w15:commentEx w15:paraId="7C9AA30B" w15:paraIdParent="02378F84" w15:done="1"/>
  <w15:commentEx w15:paraId="3F77F0AC" w15:done="0"/>
  <w15:commentEx w15:paraId="4D180F51" w15:done="0"/>
  <w15:commentEx w15:paraId="220DB95E" w15:done="0"/>
  <w15:commentEx w15:paraId="30C4279C" w15:done="1"/>
  <w15:commentEx w15:paraId="007F8D0D" w15:paraIdParent="30C4279C" w15:done="1"/>
  <w15:commentEx w15:paraId="1C4D056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281481" w16cex:dateUtc="2022-05-12T21:19:00Z"/>
  <w16cex:commentExtensible w16cex:durableId="2628148D" w16cex:dateUtc="2022-05-12T21:19:00Z"/>
  <w16cex:commentExtensible w16cex:durableId="262814A1" w16cex:dateUtc="2022-05-12T21:20:00Z"/>
  <w16cex:commentExtensible w16cex:durableId="262814C4" w16cex:dateUtc="2022-05-12T21:20:00Z"/>
  <w16cex:commentExtensible w16cex:durableId="26281555" w16cex:dateUtc="2022-05-12T21: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44B6451" w16cid:durableId="26281481"/>
  <w16cid:commentId w16cid:paraId="17F54425" w16cid:durableId="2628148D"/>
  <w16cid:commentId w16cid:paraId="2C7CE8ED" w16cid:durableId="262814A1"/>
  <w16cid:commentId w16cid:paraId="02378F84" w16cid:durableId="262814C4"/>
  <w16cid:commentId w16cid:paraId="30C4279C" w16cid:durableId="2628155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39405A" w14:textId="77777777" w:rsidR="000F1A16" w:rsidRDefault="000F1A16">
      <w:r>
        <w:separator/>
      </w:r>
    </w:p>
  </w:endnote>
  <w:endnote w:type="continuationSeparator" w:id="0">
    <w:p w14:paraId="7511A9CD" w14:textId="77777777" w:rsidR="000F1A16" w:rsidRDefault="000F1A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DengXian">
    <w:altName w:val="Arial Unicode MS"/>
    <w:panose1 w:val="02010600030101010101"/>
    <w:charset w:val="86"/>
    <w:family w:val="auto"/>
    <w:pitch w:val="variable"/>
    <w:sig w:usb0="00000000"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DA6D44" w14:textId="77777777" w:rsidR="000F1A16" w:rsidRDefault="000F1A16">
      <w:r>
        <w:separator/>
      </w:r>
    </w:p>
  </w:footnote>
  <w:footnote w:type="continuationSeparator" w:id="0">
    <w:p w14:paraId="0138D515" w14:textId="77777777" w:rsidR="000F1A16" w:rsidRDefault="000F1A1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10D75D2"/>
    <w:multiLevelType w:val="hybridMultilevel"/>
    <w:tmpl w:val="14AC81BE"/>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C1B2417E">
      <w:start w:val="1"/>
      <w:numFmt w:val="upperLetter"/>
      <w:lvlText w:val="%3)"/>
      <w:lvlJc w:val="left"/>
      <w:pPr>
        <w:ind w:left="2340" w:hanging="360"/>
      </w:pPr>
      <w:rPr>
        <w:rFonts w:hint="default"/>
      </w:r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644"/>
        </w:tabs>
        <w:ind w:left="644" w:hanging="360"/>
      </w:pPr>
      <w:rPr>
        <w:rFonts w:ascii="Symbol" w:hAnsi="Symbol" w:hint="default"/>
        <w:b/>
        <w:i w:val="0"/>
        <w:color w:val="auto"/>
        <w:sz w:val="22"/>
      </w:rPr>
    </w:lvl>
    <w:lvl w:ilvl="1" w:tplc="04090003">
      <w:start w:val="1"/>
      <w:numFmt w:val="bullet"/>
      <w:lvlText w:val="o"/>
      <w:lvlJc w:val="left"/>
      <w:pPr>
        <w:tabs>
          <w:tab w:val="num" w:pos="465"/>
        </w:tabs>
        <w:ind w:left="465" w:hanging="360"/>
      </w:pPr>
      <w:rPr>
        <w:rFonts w:ascii="Courier New" w:hAnsi="Courier New" w:cs="Courier New" w:hint="default"/>
      </w:rPr>
    </w:lvl>
    <w:lvl w:ilvl="2" w:tplc="04090005">
      <w:start w:val="1"/>
      <w:numFmt w:val="bullet"/>
      <w:lvlText w:val=""/>
      <w:lvlJc w:val="left"/>
      <w:pPr>
        <w:tabs>
          <w:tab w:val="num" w:pos="1185"/>
        </w:tabs>
        <w:ind w:left="1185" w:hanging="360"/>
      </w:pPr>
      <w:rPr>
        <w:rFonts w:ascii="Wingdings" w:hAnsi="Wingdings" w:hint="default"/>
      </w:rPr>
    </w:lvl>
    <w:lvl w:ilvl="3" w:tplc="04090001" w:tentative="1">
      <w:start w:val="1"/>
      <w:numFmt w:val="bullet"/>
      <w:lvlText w:val=""/>
      <w:lvlJc w:val="left"/>
      <w:pPr>
        <w:tabs>
          <w:tab w:val="num" w:pos="1905"/>
        </w:tabs>
        <w:ind w:left="1905" w:hanging="360"/>
      </w:pPr>
      <w:rPr>
        <w:rFonts w:ascii="Symbol" w:hAnsi="Symbol" w:hint="default"/>
      </w:rPr>
    </w:lvl>
    <w:lvl w:ilvl="4" w:tplc="04090003" w:tentative="1">
      <w:start w:val="1"/>
      <w:numFmt w:val="bullet"/>
      <w:lvlText w:val="o"/>
      <w:lvlJc w:val="left"/>
      <w:pPr>
        <w:tabs>
          <w:tab w:val="num" w:pos="2625"/>
        </w:tabs>
        <w:ind w:left="2625" w:hanging="360"/>
      </w:pPr>
      <w:rPr>
        <w:rFonts w:ascii="Courier New" w:hAnsi="Courier New" w:cs="Courier New" w:hint="default"/>
      </w:rPr>
    </w:lvl>
    <w:lvl w:ilvl="5" w:tplc="04090005" w:tentative="1">
      <w:start w:val="1"/>
      <w:numFmt w:val="bullet"/>
      <w:lvlText w:val=""/>
      <w:lvlJc w:val="left"/>
      <w:pPr>
        <w:tabs>
          <w:tab w:val="num" w:pos="3345"/>
        </w:tabs>
        <w:ind w:left="3345" w:hanging="360"/>
      </w:pPr>
      <w:rPr>
        <w:rFonts w:ascii="Wingdings" w:hAnsi="Wingdings" w:hint="default"/>
      </w:rPr>
    </w:lvl>
    <w:lvl w:ilvl="6" w:tplc="04090001" w:tentative="1">
      <w:start w:val="1"/>
      <w:numFmt w:val="bullet"/>
      <w:lvlText w:val=""/>
      <w:lvlJc w:val="left"/>
      <w:pPr>
        <w:tabs>
          <w:tab w:val="num" w:pos="4065"/>
        </w:tabs>
        <w:ind w:left="4065" w:hanging="360"/>
      </w:pPr>
      <w:rPr>
        <w:rFonts w:ascii="Symbol" w:hAnsi="Symbol" w:hint="default"/>
      </w:rPr>
    </w:lvl>
    <w:lvl w:ilvl="7" w:tplc="04090003" w:tentative="1">
      <w:start w:val="1"/>
      <w:numFmt w:val="bullet"/>
      <w:lvlText w:val="o"/>
      <w:lvlJc w:val="left"/>
      <w:pPr>
        <w:tabs>
          <w:tab w:val="num" w:pos="4785"/>
        </w:tabs>
        <w:ind w:left="4785" w:hanging="360"/>
      </w:pPr>
      <w:rPr>
        <w:rFonts w:ascii="Courier New" w:hAnsi="Courier New" w:cs="Courier New" w:hint="default"/>
      </w:rPr>
    </w:lvl>
    <w:lvl w:ilvl="8" w:tplc="04090005" w:tentative="1">
      <w:start w:val="1"/>
      <w:numFmt w:val="bullet"/>
      <w:lvlText w:val=""/>
      <w:lvlJc w:val="left"/>
      <w:pPr>
        <w:tabs>
          <w:tab w:val="num" w:pos="5505"/>
        </w:tabs>
        <w:ind w:left="5505"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10"/>
  </w:num>
  <w:num w:numId="14">
    <w:abstractNumId w:val="11"/>
  </w:num>
  <w:num w:numId="15">
    <w:abstractNumId w:val="6"/>
  </w:num>
  <w:num w:numId="16">
    <w:abstractNumId w:val="3"/>
  </w:num>
  <w:num w:numId="17">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pporteur-r1">
    <w15:presenceInfo w15:providerId="None" w15:userId="Rapporteur-r1"/>
  </w15:person>
  <w15:person w15:author="Ericsson (Jonas Sedin)">
    <w15:presenceInfo w15:providerId="None" w15:userId="Ericsson (Jonas Sed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0777F"/>
    <w:rsid w:val="00010A48"/>
    <w:rsid w:val="00010EA2"/>
    <w:rsid w:val="000113AE"/>
    <w:rsid w:val="00012A9C"/>
    <w:rsid w:val="00012FC5"/>
    <w:rsid w:val="000134C9"/>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1EC"/>
    <w:rsid w:val="000317AB"/>
    <w:rsid w:val="000339D6"/>
    <w:rsid w:val="000341E3"/>
    <w:rsid w:val="0003501F"/>
    <w:rsid w:val="000350F9"/>
    <w:rsid w:val="00036023"/>
    <w:rsid w:val="00037253"/>
    <w:rsid w:val="00037A82"/>
    <w:rsid w:val="00037CDB"/>
    <w:rsid w:val="00037D85"/>
    <w:rsid w:val="0004089A"/>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5803"/>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18E"/>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183"/>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4F6"/>
    <w:rsid w:val="000C6598"/>
    <w:rsid w:val="000C6ADB"/>
    <w:rsid w:val="000C7963"/>
    <w:rsid w:val="000C7E51"/>
    <w:rsid w:val="000D0542"/>
    <w:rsid w:val="000D0D38"/>
    <w:rsid w:val="000D1413"/>
    <w:rsid w:val="000D35E7"/>
    <w:rsid w:val="000D415B"/>
    <w:rsid w:val="000D56DE"/>
    <w:rsid w:val="000D6815"/>
    <w:rsid w:val="000D6CBD"/>
    <w:rsid w:val="000D7C56"/>
    <w:rsid w:val="000D7D61"/>
    <w:rsid w:val="000E0EAE"/>
    <w:rsid w:val="000E1B55"/>
    <w:rsid w:val="000E24F6"/>
    <w:rsid w:val="000E2600"/>
    <w:rsid w:val="000E27E5"/>
    <w:rsid w:val="000E2913"/>
    <w:rsid w:val="000E33CF"/>
    <w:rsid w:val="000E4E7F"/>
    <w:rsid w:val="000E57F6"/>
    <w:rsid w:val="000E63AA"/>
    <w:rsid w:val="000F1A16"/>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6EF"/>
    <w:rsid w:val="00116758"/>
    <w:rsid w:val="001172B2"/>
    <w:rsid w:val="001178D1"/>
    <w:rsid w:val="00117C3B"/>
    <w:rsid w:val="0012012A"/>
    <w:rsid w:val="0012045C"/>
    <w:rsid w:val="001208D3"/>
    <w:rsid w:val="001211B3"/>
    <w:rsid w:val="0012329E"/>
    <w:rsid w:val="001242F9"/>
    <w:rsid w:val="00124859"/>
    <w:rsid w:val="00125CD0"/>
    <w:rsid w:val="0012630E"/>
    <w:rsid w:val="00126AA0"/>
    <w:rsid w:val="00126B9C"/>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9D8"/>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1E6C"/>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4CE8"/>
    <w:rsid w:val="001A6626"/>
    <w:rsid w:val="001A6BFD"/>
    <w:rsid w:val="001A7B60"/>
    <w:rsid w:val="001B0237"/>
    <w:rsid w:val="001B02D2"/>
    <w:rsid w:val="001B1377"/>
    <w:rsid w:val="001B159E"/>
    <w:rsid w:val="001B245A"/>
    <w:rsid w:val="001B2D7C"/>
    <w:rsid w:val="001B3970"/>
    <w:rsid w:val="001B4011"/>
    <w:rsid w:val="001B76EB"/>
    <w:rsid w:val="001B7A65"/>
    <w:rsid w:val="001C0841"/>
    <w:rsid w:val="001C143B"/>
    <w:rsid w:val="001C187A"/>
    <w:rsid w:val="001C2A68"/>
    <w:rsid w:val="001C2F17"/>
    <w:rsid w:val="001C3078"/>
    <w:rsid w:val="001C3FD0"/>
    <w:rsid w:val="001C44F5"/>
    <w:rsid w:val="001C6643"/>
    <w:rsid w:val="001C71C9"/>
    <w:rsid w:val="001C7545"/>
    <w:rsid w:val="001D0104"/>
    <w:rsid w:val="001D0823"/>
    <w:rsid w:val="001D1A6D"/>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01E"/>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29CC"/>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5923"/>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77E88"/>
    <w:rsid w:val="00280476"/>
    <w:rsid w:val="0028056A"/>
    <w:rsid w:val="00281341"/>
    <w:rsid w:val="002817A4"/>
    <w:rsid w:val="00281CD9"/>
    <w:rsid w:val="00282884"/>
    <w:rsid w:val="00282F3D"/>
    <w:rsid w:val="002859D9"/>
    <w:rsid w:val="00285A12"/>
    <w:rsid w:val="002860C4"/>
    <w:rsid w:val="0028634C"/>
    <w:rsid w:val="002873C4"/>
    <w:rsid w:val="002874AA"/>
    <w:rsid w:val="00290619"/>
    <w:rsid w:val="00291193"/>
    <w:rsid w:val="00291622"/>
    <w:rsid w:val="002922C1"/>
    <w:rsid w:val="00292302"/>
    <w:rsid w:val="00292598"/>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0A30"/>
    <w:rsid w:val="002D152C"/>
    <w:rsid w:val="002D2340"/>
    <w:rsid w:val="002D2754"/>
    <w:rsid w:val="002D2E2A"/>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3241"/>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5345"/>
    <w:rsid w:val="003268BB"/>
    <w:rsid w:val="00326D20"/>
    <w:rsid w:val="00326E7A"/>
    <w:rsid w:val="00327D88"/>
    <w:rsid w:val="00327F42"/>
    <w:rsid w:val="003311FA"/>
    <w:rsid w:val="003316A5"/>
    <w:rsid w:val="003330AF"/>
    <w:rsid w:val="00333258"/>
    <w:rsid w:val="00333DD3"/>
    <w:rsid w:val="00335635"/>
    <w:rsid w:val="003359FF"/>
    <w:rsid w:val="003361FF"/>
    <w:rsid w:val="003368AD"/>
    <w:rsid w:val="00336CC6"/>
    <w:rsid w:val="0033736C"/>
    <w:rsid w:val="00340CA0"/>
    <w:rsid w:val="00340F87"/>
    <w:rsid w:val="003414D7"/>
    <w:rsid w:val="003427C0"/>
    <w:rsid w:val="0034340D"/>
    <w:rsid w:val="00343B0E"/>
    <w:rsid w:val="00343DA5"/>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601A"/>
    <w:rsid w:val="0036785F"/>
    <w:rsid w:val="003701FA"/>
    <w:rsid w:val="003703FC"/>
    <w:rsid w:val="00370569"/>
    <w:rsid w:val="00370664"/>
    <w:rsid w:val="00370B2C"/>
    <w:rsid w:val="003719A4"/>
    <w:rsid w:val="00371D86"/>
    <w:rsid w:val="003721C5"/>
    <w:rsid w:val="00372EE6"/>
    <w:rsid w:val="00373F04"/>
    <w:rsid w:val="00376498"/>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BFE"/>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8ED"/>
    <w:rsid w:val="003C3DB4"/>
    <w:rsid w:val="003C421A"/>
    <w:rsid w:val="003C4848"/>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63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B53"/>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64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5D"/>
    <w:rsid w:val="00454960"/>
    <w:rsid w:val="004555BF"/>
    <w:rsid w:val="00455713"/>
    <w:rsid w:val="00455C61"/>
    <w:rsid w:val="004601EC"/>
    <w:rsid w:val="00460D19"/>
    <w:rsid w:val="00461157"/>
    <w:rsid w:val="00461A3A"/>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0BA"/>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B20"/>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67A04"/>
    <w:rsid w:val="005703C4"/>
    <w:rsid w:val="00570C8C"/>
    <w:rsid w:val="0057114B"/>
    <w:rsid w:val="00571313"/>
    <w:rsid w:val="00572DE3"/>
    <w:rsid w:val="005741E1"/>
    <w:rsid w:val="005766A7"/>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0F2"/>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6BA"/>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3EE"/>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845"/>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CB8"/>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832"/>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6F4"/>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6E9"/>
    <w:rsid w:val="0068695B"/>
    <w:rsid w:val="00686B13"/>
    <w:rsid w:val="00687607"/>
    <w:rsid w:val="00692D7C"/>
    <w:rsid w:val="00693E03"/>
    <w:rsid w:val="00694200"/>
    <w:rsid w:val="006949EA"/>
    <w:rsid w:val="00695031"/>
    <w:rsid w:val="0069515F"/>
    <w:rsid w:val="00695808"/>
    <w:rsid w:val="00695C8D"/>
    <w:rsid w:val="00696392"/>
    <w:rsid w:val="00696A80"/>
    <w:rsid w:val="00697061"/>
    <w:rsid w:val="00697071"/>
    <w:rsid w:val="00697B3C"/>
    <w:rsid w:val="00697D2B"/>
    <w:rsid w:val="006A0F73"/>
    <w:rsid w:val="006A1732"/>
    <w:rsid w:val="006A2287"/>
    <w:rsid w:val="006A30B9"/>
    <w:rsid w:val="006A3527"/>
    <w:rsid w:val="006A44BF"/>
    <w:rsid w:val="006A6570"/>
    <w:rsid w:val="006A7BC8"/>
    <w:rsid w:val="006B0036"/>
    <w:rsid w:val="006B0B19"/>
    <w:rsid w:val="006B13DA"/>
    <w:rsid w:val="006B156C"/>
    <w:rsid w:val="006B271F"/>
    <w:rsid w:val="006B38E2"/>
    <w:rsid w:val="006B441B"/>
    <w:rsid w:val="006B46FB"/>
    <w:rsid w:val="006B4A90"/>
    <w:rsid w:val="006B61A7"/>
    <w:rsid w:val="006B78EE"/>
    <w:rsid w:val="006C04B3"/>
    <w:rsid w:val="006C1FAC"/>
    <w:rsid w:val="006C20DB"/>
    <w:rsid w:val="006C2878"/>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1C7F"/>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1A42"/>
    <w:rsid w:val="0076329A"/>
    <w:rsid w:val="00763333"/>
    <w:rsid w:val="00763B3A"/>
    <w:rsid w:val="007642DA"/>
    <w:rsid w:val="00765B38"/>
    <w:rsid w:val="00765F5E"/>
    <w:rsid w:val="00766C15"/>
    <w:rsid w:val="007671D1"/>
    <w:rsid w:val="00767821"/>
    <w:rsid w:val="00767909"/>
    <w:rsid w:val="00767A26"/>
    <w:rsid w:val="007701C3"/>
    <w:rsid w:val="0077092B"/>
    <w:rsid w:val="00770BCD"/>
    <w:rsid w:val="00771D26"/>
    <w:rsid w:val="00771E4A"/>
    <w:rsid w:val="007723BD"/>
    <w:rsid w:val="00772862"/>
    <w:rsid w:val="0077456E"/>
    <w:rsid w:val="00775662"/>
    <w:rsid w:val="00777178"/>
    <w:rsid w:val="00777EC9"/>
    <w:rsid w:val="00781563"/>
    <w:rsid w:val="0078214D"/>
    <w:rsid w:val="00782450"/>
    <w:rsid w:val="007832C0"/>
    <w:rsid w:val="00784059"/>
    <w:rsid w:val="0078608B"/>
    <w:rsid w:val="00786E22"/>
    <w:rsid w:val="00786F13"/>
    <w:rsid w:val="00790264"/>
    <w:rsid w:val="0079147C"/>
    <w:rsid w:val="00792342"/>
    <w:rsid w:val="00792C08"/>
    <w:rsid w:val="00793734"/>
    <w:rsid w:val="007971AC"/>
    <w:rsid w:val="007978E4"/>
    <w:rsid w:val="007979D3"/>
    <w:rsid w:val="00797AF3"/>
    <w:rsid w:val="007A02C4"/>
    <w:rsid w:val="007A0BEE"/>
    <w:rsid w:val="007A0EB1"/>
    <w:rsid w:val="007A2129"/>
    <w:rsid w:val="007A49EE"/>
    <w:rsid w:val="007A543C"/>
    <w:rsid w:val="007A5478"/>
    <w:rsid w:val="007B062E"/>
    <w:rsid w:val="007B08B8"/>
    <w:rsid w:val="007B159F"/>
    <w:rsid w:val="007B1F08"/>
    <w:rsid w:val="007B2534"/>
    <w:rsid w:val="007B358B"/>
    <w:rsid w:val="007B37B5"/>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2E66"/>
    <w:rsid w:val="007D36DC"/>
    <w:rsid w:val="007D37BA"/>
    <w:rsid w:val="007D3FE9"/>
    <w:rsid w:val="007D4E58"/>
    <w:rsid w:val="007D553A"/>
    <w:rsid w:val="007D5C27"/>
    <w:rsid w:val="007D6A07"/>
    <w:rsid w:val="007D7014"/>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5FC6"/>
    <w:rsid w:val="00856300"/>
    <w:rsid w:val="0085675B"/>
    <w:rsid w:val="00856AAA"/>
    <w:rsid w:val="008572BC"/>
    <w:rsid w:val="00860194"/>
    <w:rsid w:val="008609FF"/>
    <w:rsid w:val="008614AC"/>
    <w:rsid w:val="008626E7"/>
    <w:rsid w:val="00863629"/>
    <w:rsid w:val="00863A20"/>
    <w:rsid w:val="00863F5F"/>
    <w:rsid w:val="00863F75"/>
    <w:rsid w:val="00864465"/>
    <w:rsid w:val="008644DB"/>
    <w:rsid w:val="00864D08"/>
    <w:rsid w:val="00865616"/>
    <w:rsid w:val="00867590"/>
    <w:rsid w:val="00870515"/>
    <w:rsid w:val="00870EE7"/>
    <w:rsid w:val="008713F2"/>
    <w:rsid w:val="008719C5"/>
    <w:rsid w:val="0087208B"/>
    <w:rsid w:val="00872C29"/>
    <w:rsid w:val="00872DE4"/>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779"/>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4B73"/>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27E45"/>
    <w:rsid w:val="009301F7"/>
    <w:rsid w:val="0093053F"/>
    <w:rsid w:val="009312A0"/>
    <w:rsid w:val="009316CA"/>
    <w:rsid w:val="009331D0"/>
    <w:rsid w:val="00933653"/>
    <w:rsid w:val="009361EA"/>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6DC4"/>
    <w:rsid w:val="00957228"/>
    <w:rsid w:val="0095749D"/>
    <w:rsid w:val="0096011F"/>
    <w:rsid w:val="00961826"/>
    <w:rsid w:val="00961B58"/>
    <w:rsid w:val="00963B60"/>
    <w:rsid w:val="00964129"/>
    <w:rsid w:val="0096450A"/>
    <w:rsid w:val="00965976"/>
    <w:rsid w:val="00965C24"/>
    <w:rsid w:val="0096601B"/>
    <w:rsid w:val="00966E63"/>
    <w:rsid w:val="00967E53"/>
    <w:rsid w:val="00970077"/>
    <w:rsid w:val="0097084C"/>
    <w:rsid w:val="009722D5"/>
    <w:rsid w:val="009726C2"/>
    <w:rsid w:val="00972A8C"/>
    <w:rsid w:val="00972BE5"/>
    <w:rsid w:val="009741D2"/>
    <w:rsid w:val="00974AC5"/>
    <w:rsid w:val="009765B5"/>
    <w:rsid w:val="0097679E"/>
    <w:rsid w:val="0097728C"/>
    <w:rsid w:val="009777D9"/>
    <w:rsid w:val="00977BED"/>
    <w:rsid w:val="0098009E"/>
    <w:rsid w:val="0098141F"/>
    <w:rsid w:val="00982031"/>
    <w:rsid w:val="0098248E"/>
    <w:rsid w:val="009829D7"/>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AAE"/>
    <w:rsid w:val="00A02E3D"/>
    <w:rsid w:val="00A03B81"/>
    <w:rsid w:val="00A03E92"/>
    <w:rsid w:val="00A05A7C"/>
    <w:rsid w:val="00A06A7D"/>
    <w:rsid w:val="00A06EA8"/>
    <w:rsid w:val="00A11465"/>
    <w:rsid w:val="00A12611"/>
    <w:rsid w:val="00A13D7C"/>
    <w:rsid w:val="00A14294"/>
    <w:rsid w:val="00A14368"/>
    <w:rsid w:val="00A14529"/>
    <w:rsid w:val="00A14682"/>
    <w:rsid w:val="00A14AB1"/>
    <w:rsid w:val="00A15042"/>
    <w:rsid w:val="00A171DB"/>
    <w:rsid w:val="00A17B61"/>
    <w:rsid w:val="00A2004F"/>
    <w:rsid w:val="00A2087A"/>
    <w:rsid w:val="00A20954"/>
    <w:rsid w:val="00A20DF0"/>
    <w:rsid w:val="00A2137C"/>
    <w:rsid w:val="00A219E3"/>
    <w:rsid w:val="00A21F66"/>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1C90"/>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5A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58D"/>
    <w:rsid w:val="00AE77F3"/>
    <w:rsid w:val="00AF0704"/>
    <w:rsid w:val="00AF1353"/>
    <w:rsid w:val="00AF186B"/>
    <w:rsid w:val="00AF1B2B"/>
    <w:rsid w:val="00AF1F0E"/>
    <w:rsid w:val="00AF1FA7"/>
    <w:rsid w:val="00AF2F8F"/>
    <w:rsid w:val="00AF3D0E"/>
    <w:rsid w:val="00AF3E38"/>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238"/>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96D"/>
    <w:rsid w:val="00B83EA0"/>
    <w:rsid w:val="00B85090"/>
    <w:rsid w:val="00B855A0"/>
    <w:rsid w:val="00B85D16"/>
    <w:rsid w:val="00B865D2"/>
    <w:rsid w:val="00B86BAA"/>
    <w:rsid w:val="00B87097"/>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4CF1"/>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942"/>
    <w:rsid w:val="00BF2D3B"/>
    <w:rsid w:val="00BF2F21"/>
    <w:rsid w:val="00BF3535"/>
    <w:rsid w:val="00BF52E8"/>
    <w:rsid w:val="00BF7697"/>
    <w:rsid w:val="00C0145A"/>
    <w:rsid w:val="00C01B1B"/>
    <w:rsid w:val="00C023FC"/>
    <w:rsid w:val="00C02606"/>
    <w:rsid w:val="00C028CC"/>
    <w:rsid w:val="00C03627"/>
    <w:rsid w:val="00C0395C"/>
    <w:rsid w:val="00C03CCB"/>
    <w:rsid w:val="00C03F8D"/>
    <w:rsid w:val="00C05976"/>
    <w:rsid w:val="00C068FF"/>
    <w:rsid w:val="00C06A2E"/>
    <w:rsid w:val="00C07609"/>
    <w:rsid w:val="00C1032E"/>
    <w:rsid w:val="00C108A9"/>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01D6"/>
    <w:rsid w:val="00C718F8"/>
    <w:rsid w:val="00C72DDD"/>
    <w:rsid w:val="00C73EBE"/>
    <w:rsid w:val="00C74418"/>
    <w:rsid w:val="00C7456A"/>
    <w:rsid w:val="00C75975"/>
    <w:rsid w:val="00C77316"/>
    <w:rsid w:val="00C806B0"/>
    <w:rsid w:val="00C81F3C"/>
    <w:rsid w:val="00C82D07"/>
    <w:rsid w:val="00C83536"/>
    <w:rsid w:val="00C84FE7"/>
    <w:rsid w:val="00C85546"/>
    <w:rsid w:val="00C8569B"/>
    <w:rsid w:val="00C865D1"/>
    <w:rsid w:val="00C86E8F"/>
    <w:rsid w:val="00C9086D"/>
    <w:rsid w:val="00C92581"/>
    <w:rsid w:val="00C93032"/>
    <w:rsid w:val="00C93299"/>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2AD"/>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4A7"/>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5CAF"/>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5AD5"/>
    <w:rsid w:val="00D4668C"/>
    <w:rsid w:val="00D46C6A"/>
    <w:rsid w:val="00D46C7E"/>
    <w:rsid w:val="00D47542"/>
    <w:rsid w:val="00D50C14"/>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A1D"/>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81F"/>
    <w:rsid w:val="00DA2D9E"/>
    <w:rsid w:val="00DA486E"/>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4E4D"/>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3E8D"/>
    <w:rsid w:val="00E14B77"/>
    <w:rsid w:val="00E15090"/>
    <w:rsid w:val="00E1549D"/>
    <w:rsid w:val="00E16EF2"/>
    <w:rsid w:val="00E20008"/>
    <w:rsid w:val="00E2048B"/>
    <w:rsid w:val="00E20E4A"/>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0C47"/>
    <w:rsid w:val="00E41A90"/>
    <w:rsid w:val="00E42480"/>
    <w:rsid w:val="00E42D68"/>
    <w:rsid w:val="00E432D4"/>
    <w:rsid w:val="00E4475B"/>
    <w:rsid w:val="00E453A7"/>
    <w:rsid w:val="00E475F1"/>
    <w:rsid w:val="00E47EC1"/>
    <w:rsid w:val="00E50010"/>
    <w:rsid w:val="00E51FAB"/>
    <w:rsid w:val="00E52859"/>
    <w:rsid w:val="00E52B1A"/>
    <w:rsid w:val="00E53047"/>
    <w:rsid w:val="00E54CC9"/>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1665"/>
    <w:rsid w:val="00E72EC0"/>
    <w:rsid w:val="00E731BE"/>
    <w:rsid w:val="00E73817"/>
    <w:rsid w:val="00E73D90"/>
    <w:rsid w:val="00E74117"/>
    <w:rsid w:val="00E74229"/>
    <w:rsid w:val="00E74AAD"/>
    <w:rsid w:val="00E74EC6"/>
    <w:rsid w:val="00E771B3"/>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1FD"/>
    <w:rsid w:val="00ED650F"/>
    <w:rsid w:val="00ED6D39"/>
    <w:rsid w:val="00ED7099"/>
    <w:rsid w:val="00ED738C"/>
    <w:rsid w:val="00ED797B"/>
    <w:rsid w:val="00EE006F"/>
    <w:rsid w:val="00EE0090"/>
    <w:rsid w:val="00EE1AB5"/>
    <w:rsid w:val="00EE22AE"/>
    <w:rsid w:val="00EE266F"/>
    <w:rsid w:val="00EE2C10"/>
    <w:rsid w:val="00EE3031"/>
    <w:rsid w:val="00EE36A7"/>
    <w:rsid w:val="00EE4D8F"/>
    <w:rsid w:val="00EE55E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340"/>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C2A"/>
    <w:rsid w:val="00F72DAA"/>
    <w:rsid w:val="00F72FAE"/>
    <w:rsid w:val="00F7342F"/>
    <w:rsid w:val="00F73E57"/>
    <w:rsid w:val="00F74EFA"/>
    <w:rsid w:val="00F75BDC"/>
    <w:rsid w:val="00F76A3D"/>
    <w:rsid w:val="00F77152"/>
    <w:rsid w:val="00F813BB"/>
    <w:rsid w:val="00F8242F"/>
    <w:rsid w:val="00F8393A"/>
    <w:rsid w:val="00F857BC"/>
    <w:rsid w:val="00F85DB3"/>
    <w:rsid w:val="00F86EBA"/>
    <w:rsid w:val="00F87A23"/>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38AA"/>
    <w:rsid w:val="00FA45C4"/>
    <w:rsid w:val="00FA4992"/>
    <w:rsid w:val="00FA51CA"/>
    <w:rsid w:val="00FA56E9"/>
    <w:rsid w:val="00FA6B49"/>
    <w:rsid w:val="00FA6B68"/>
    <w:rsid w:val="00FA77DC"/>
    <w:rsid w:val="00FA7B4B"/>
    <w:rsid w:val="00FB1197"/>
    <w:rsid w:val="00FB23CE"/>
    <w:rsid w:val="00FB2F1C"/>
    <w:rsid w:val="00FB3821"/>
    <w:rsid w:val="00FB637C"/>
    <w:rsid w:val="00FB6386"/>
    <w:rsid w:val="00FB6A19"/>
    <w:rsid w:val="00FB7A61"/>
    <w:rsid w:val="00FC0545"/>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 w:val="00FF6D4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72C2A"/>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Hyperlink">
    <w:name w:val="Hyperlink"/>
    <w:uiPriority w:val="99"/>
    <w:qFormat/>
    <w:rsid w:val="006A0F73"/>
    <w:rPr>
      <w:color w:val="0000FF"/>
      <w:u w:val="single"/>
    </w:rPr>
  </w:style>
  <w:style w:type="character" w:customStyle="1" w:styleId="UnresolvedMention">
    <w:name w:val="Unresolved Mention"/>
    <w:basedOn w:val="DefaultParagraphFont"/>
    <w:uiPriority w:val="99"/>
    <w:unhideWhenUsed/>
    <w:rsid w:val="00C806B0"/>
    <w:rPr>
      <w:color w:val="605E5C"/>
      <w:shd w:val="clear" w:color="auto" w:fill="E1DFDD"/>
    </w:rPr>
  </w:style>
  <w:style w:type="character" w:customStyle="1" w:styleId="Mention">
    <w:name w:val="Mention"/>
    <w:basedOn w:val="DefaultParagraphFont"/>
    <w:uiPriority w:val="99"/>
    <w:unhideWhenUsed/>
    <w:rsid w:val="00C806B0"/>
    <w:rPr>
      <w:color w:val="2B579A"/>
      <w:shd w:val="clear" w:color="auto" w:fill="E1DFDD"/>
    </w:rPr>
  </w:style>
  <w:style w:type="paragraph" w:customStyle="1" w:styleId="Agreement">
    <w:name w:val="Agreement"/>
    <w:basedOn w:val="Normal"/>
    <w:next w:val="Normal"/>
    <w:uiPriority w:val="99"/>
    <w:qFormat/>
    <w:rsid w:val="00855FC6"/>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855294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image" Target="media/image4.wmf"/><Relationship Id="rId63" Type="http://schemas.openxmlformats.org/officeDocument/2006/relationships/image" Target="media/image20.wmf"/><Relationship Id="rId159" Type="http://schemas.openxmlformats.org/officeDocument/2006/relationships/oleObject" Target="embeddings/oleObject76.bin"/><Relationship Id="rId170" Type="http://schemas.openxmlformats.org/officeDocument/2006/relationships/oleObject" Target="embeddings/oleObject82.bin"/><Relationship Id="rId226" Type="http://schemas.openxmlformats.org/officeDocument/2006/relationships/oleObject" Target="embeddings/oleObject116.bin"/><Relationship Id="rId107" Type="http://schemas.openxmlformats.org/officeDocument/2006/relationships/image" Target="media/image43.png"/><Relationship Id="rId268" Type="http://schemas.microsoft.com/office/2018/08/relationships/commentsExtensible" Target="commentsExtensible.xml"/><Relationship Id="rId11" Type="http://schemas.openxmlformats.org/officeDocument/2006/relationships/endnotes" Target="endnotes.xml"/><Relationship Id="rId32" Type="http://schemas.openxmlformats.org/officeDocument/2006/relationships/image" Target="media/image8.wmf"/><Relationship Id="rId53" Type="http://schemas.openxmlformats.org/officeDocument/2006/relationships/package" Target="embeddings/Microsoft_Visio_Drawing1.vsdx"/><Relationship Id="rId74" Type="http://schemas.openxmlformats.org/officeDocument/2006/relationships/oleObject" Target="embeddings/oleObject32.bin"/><Relationship Id="rId128" Type="http://schemas.openxmlformats.org/officeDocument/2006/relationships/image" Target="media/image52.wmf"/><Relationship Id="rId149" Type="http://schemas.openxmlformats.org/officeDocument/2006/relationships/oleObject" Target="embeddings/oleObject70.bin"/><Relationship Id="rId5" Type="http://schemas.openxmlformats.org/officeDocument/2006/relationships/customXml" Target="../customXml/item4.xml"/><Relationship Id="rId95" Type="http://schemas.openxmlformats.org/officeDocument/2006/relationships/oleObject" Target="embeddings/oleObject43.bin"/><Relationship Id="rId160" Type="http://schemas.openxmlformats.org/officeDocument/2006/relationships/image" Target="media/image65.wmf"/><Relationship Id="rId181" Type="http://schemas.openxmlformats.org/officeDocument/2006/relationships/oleObject" Target="embeddings/oleObject88.bin"/><Relationship Id="rId216" Type="http://schemas.openxmlformats.org/officeDocument/2006/relationships/image" Target="media/image87.wmf"/><Relationship Id="rId237" Type="http://schemas.openxmlformats.org/officeDocument/2006/relationships/image" Target="media/image97.wmf"/><Relationship Id="rId258" Type="http://schemas.openxmlformats.org/officeDocument/2006/relationships/oleObject" Target="embeddings/oleObject132.bin"/><Relationship Id="rId22" Type="http://schemas.openxmlformats.org/officeDocument/2006/relationships/oleObject" Target="embeddings/oleObject4.bin"/><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oleObject" Target="embeddings/oleObject65.bin"/><Relationship Id="rId85" Type="http://schemas.openxmlformats.org/officeDocument/2006/relationships/image" Target="media/image31.wmf"/><Relationship Id="rId150" Type="http://schemas.openxmlformats.org/officeDocument/2006/relationships/image" Target="media/image61.wmf"/><Relationship Id="rId171" Type="http://schemas.openxmlformats.org/officeDocument/2006/relationships/image" Target="media/image70.wmf"/><Relationship Id="rId192" Type="http://schemas.openxmlformats.org/officeDocument/2006/relationships/image" Target="media/image78.wmf"/><Relationship Id="rId206" Type="http://schemas.openxmlformats.org/officeDocument/2006/relationships/image" Target="media/image83.wmf"/><Relationship Id="rId227" Type="http://schemas.openxmlformats.org/officeDocument/2006/relationships/image" Target="media/image92.wmf"/><Relationship Id="rId248" Type="http://schemas.openxmlformats.org/officeDocument/2006/relationships/oleObject" Target="embeddings/oleObject127.bin"/><Relationship Id="rId12" Type="http://schemas.openxmlformats.org/officeDocument/2006/relationships/hyperlink" Target="http://www.3gpp.org/3G_Specs/CRs.htm" TargetMode="External"/><Relationship Id="rId33" Type="http://schemas.openxmlformats.org/officeDocument/2006/relationships/oleObject" Target="embeddings/oleObject9.bin"/><Relationship Id="rId108" Type="http://schemas.openxmlformats.org/officeDocument/2006/relationships/image" Target="cid:image001.png@01D3E2C5.4F0A8300" TargetMode="External"/><Relationship Id="rId129" Type="http://schemas.openxmlformats.org/officeDocument/2006/relationships/oleObject" Target="embeddings/oleObject58.bin"/><Relationship Id="rId54" Type="http://schemas.openxmlformats.org/officeDocument/2006/relationships/oleObject" Target="embeddings/oleObject21.bin"/><Relationship Id="rId75" Type="http://schemas.openxmlformats.org/officeDocument/2006/relationships/image" Target="media/image26.wmf"/><Relationship Id="rId96" Type="http://schemas.openxmlformats.org/officeDocument/2006/relationships/image" Target="media/image36.wmf"/><Relationship Id="rId140" Type="http://schemas.openxmlformats.org/officeDocument/2006/relationships/image" Target="media/image56.wmf"/><Relationship Id="rId161" Type="http://schemas.openxmlformats.org/officeDocument/2006/relationships/oleObject" Target="embeddings/oleObject77.bin"/><Relationship Id="rId182" Type="http://schemas.openxmlformats.org/officeDocument/2006/relationships/oleObject" Target="embeddings/oleObject89.bin"/><Relationship Id="rId217" Type="http://schemas.openxmlformats.org/officeDocument/2006/relationships/oleObject" Target="embeddings/oleObject111.bin"/><Relationship Id="rId6" Type="http://schemas.openxmlformats.org/officeDocument/2006/relationships/numbering" Target="numbering.xml"/><Relationship Id="rId238" Type="http://schemas.openxmlformats.org/officeDocument/2006/relationships/oleObject" Target="embeddings/oleObject122.bin"/><Relationship Id="rId259" Type="http://schemas.openxmlformats.org/officeDocument/2006/relationships/image" Target="media/image108.wmf"/><Relationship Id="rId23" Type="http://schemas.openxmlformats.org/officeDocument/2006/relationships/oleObject" Target="embeddings/oleObject5.bin"/><Relationship Id="rId119" Type="http://schemas.openxmlformats.org/officeDocument/2006/relationships/image" Target="media/image48.wmf"/><Relationship Id="rId44" Type="http://schemas.openxmlformats.org/officeDocument/2006/relationships/image" Target="media/image12.wmf"/><Relationship Id="rId65" Type="http://schemas.openxmlformats.org/officeDocument/2006/relationships/image" Target="media/image21.wmf"/><Relationship Id="rId86" Type="http://schemas.openxmlformats.org/officeDocument/2006/relationships/oleObject" Target="embeddings/oleObject38.bin"/><Relationship Id="rId130" Type="http://schemas.openxmlformats.org/officeDocument/2006/relationships/image" Target="media/image53.wmf"/><Relationship Id="rId151" Type="http://schemas.openxmlformats.org/officeDocument/2006/relationships/oleObject" Target="embeddings/oleObject71.bin"/><Relationship Id="rId172" Type="http://schemas.openxmlformats.org/officeDocument/2006/relationships/oleObject" Target="embeddings/oleObject83.bin"/><Relationship Id="rId193" Type="http://schemas.openxmlformats.org/officeDocument/2006/relationships/oleObject" Target="embeddings/oleObject96.bin"/><Relationship Id="rId207" Type="http://schemas.openxmlformats.org/officeDocument/2006/relationships/oleObject" Target="embeddings/oleObject105.bin"/><Relationship Id="rId228" Type="http://schemas.openxmlformats.org/officeDocument/2006/relationships/oleObject" Target="embeddings/oleObject117.bin"/><Relationship Id="rId249" Type="http://schemas.openxmlformats.org/officeDocument/2006/relationships/image" Target="media/image103.wmf"/><Relationship Id="rId13" Type="http://schemas.openxmlformats.org/officeDocument/2006/relationships/hyperlink" Target="http://www.3gpp.org/Change-Requests" TargetMode="External"/><Relationship Id="rId109" Type="http://schemas.openxmlformats.org/officeDocument/2006/relationships/image" Target="media/image44.wmf"/><Relationship Id="rId260" Type="http://schemas.openxmlformats.org/officeDocument/2006/relationships/image" Target="media/image109.emf"/><Relationship Id="rId34" Type="http://schemas.openxmlformats.org/officeDocument/2006/relationships/oleObject" Target="embeddings/oleObject10.bin"/><Relationship Id="rId55" Type="http://schemas.openxmlformats.org/officeDocument/2006/relationships/image" Target="media/image17.wmf"/><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oleObject" Target="embeddings/oleObject54.bin"/><Relationship Id="rId141" Type="http://schemas.openxmlformats.org/officeDocument/2006/relationships/oleObject" Target="embeddings/oleObject66.bin"/><Relationship Id="rId7" Type="http://schemas.openxmlformats.org/officeDocument/2006/relationships/styles" Target="styles.xml"/><Relationship Id="rId162" Type="http://schemas.openxmlformats.org/officeDocument/2006/relationships/oleObject" Target="embeddings/oleObject78.bin"/><Relationship Id="rId183" Type="http://schemas.openxmlformats.org/officeDocument/2006/relationships/image" Target="media/image75.wmf"/><Relationship Id="rId218" Type="http://schemas.openxmlformats.org/officeDocument/2006/relationships/image" Target="media/image88.wmf"/><Relationship Id="rId239" Type="http://schemas.openxmlformats.org/officeDocument/2006/relationships/image" Target="media/image98.wmf"/><Relationship Id="rId250" Type="http://schemas.openxmlformats.org/officeDocument/2006/relationships/oleObject" Target="embeddings/oleObject128.bin"/><Relationship Id="rId24" Type="http://schemas.openxmlformats.org/officeDocument/2006/relationships/image" Target="media/image5.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32.wmf"/><Relationship Id="rId110" Type="http://schemas.openxmlformats.org/officeDocument/2006/relationships/oleObject" Target="embeddings/oleObject48.bin"/><Relationship Id="rId131" Type="http://schemas.openxmlformats.org/officeDocument/2006/relationships/oleObject" Target="embeddings/oleObject59.bin"/><Relationship Id="rId152" Type="http://schemas.openxmlformats.org/officeDocument/2006/relationships/image" Target="media/image62.wmf"/><Relationship Id="rId173" Type="http://schemas.openxmlformats.org/officeDocument/2006/relationships/image" Target="media/image71.wmf"/><Relationship Id="rId194" Type="http://schemas.openxmlformats.org/officeDocument/2006/relationships/oleObject" Target="embeddings/oleObject97.bin"/><Relationship Id="rId208" Type="http://schemas.openxmlformats.org/officeDocument/2006/relationships/image" Target="media/image84.wmf"/><Relationship Id="rId229" Type="http://schemas.openxmlformats.org/officeDocument/2006/relationships/image" Target="media/image93.wmf"/><Relationship Id="rId240" Type="http://schemas.openxmlformats.org/officeDocument/2006/relationships/oleObject" Target="embeddings/oleObject123.bin"/><Relationship Id="rId261" Type="http://schemas.openxmlformats.org/officeDocument/2006/relationships/oleObject" Target="embeddings/oleObject133.bin"/><Relationship Id="rId14" Type="http://schemas.openxmlformats.org/officeDocument/2006/relationships/hyperlink" Target="http://www.3gpp.org/ftp/Specs/html-info/21900.htm" TargetMode="External"/><Relationship Id="rId35" Type="http://schemas.openxmlformats.org/officeDocument/2006/relationships/image" Target="media/image9.wmf"/><Relationship Id="rId56" Type="http://schemas.openxmlformats.org/officeDocument/2006/relationships/oleObject" Target="embeddings/oleObject22.bin"/><Relationship Id="rId77" Type="http://schemas.openxmlformats.org/officeDocument/2006/relationships/oleObject" Target="embeddings/oleObject34.bin"/><Relationship Id="rId100" Type="http://schemas.openxmlformats.org/officeDocument/2006/relationships/oleObject" Target="embeddings/oleObject45.bin"/><Relationship Id="rId8" Type="http://schemas.openxmlformats.org/officeDocument/2006/relationships/settings" Target="settings.xml"/><Relationship Id="rId98" Type="http://schemas.openxmlformats.org/officeDocument/2006/relationships/image" Target="media/image37.wmf"/><Relationship Id="rId121" Type="http://schemas.openxmlformats.org/officeDocument/2006/relationships/image" Target="media/image49.wmf"/><Relationship Id="rId142" Type="http://schemas.openxmlformats.org/officeDocument/2006/relationships/image" Target="media/image57.wmf"/><Relationship Id="rId163" Type="http://schemas.openxmlformats.org/officeDocument/2006/relationships/image" Target="media/image66.wmf"/><Relationship Id="rId184" Type="http://schemas.openxmlformats.org/officeDocument/2006/relationships/oleObject" Target="embeddings/oleObject90.bin"/><Relationship Id="rId219" Type="http://schemas.openxmlformats.org/officeDocument/2006/relationships/oleObject" Target="embeddings/oleObject112.bin"/><Relationship Id="rId230" Type="http://schemas.openxmlformats.org/officeDocument/2006/relationships/oleObject" Target="embeddings/oleObject118.bin"/><Relationship Id="rId251" Type="http://schemas.openxmlformats.org/officeDocument/2006/relationships/image" Target="media/image104.wmf"/><Relationship Id="rId25" Type="http://schemas.openxmlformats.org/officeDocument/2006/relationships/oleObject" Target="embeddings/oleObject6.bin"/><Relationship Id="rId46" Type="http://schemas.openxmlformats.org/officeDocument/2006/relationships/oleObject" Target="embeddings/oleObject18.bin"/><Relationship Id="rId67" Type="http://schemas.openxmlformats.org/officeDocument/2006/relationships/image" Target="media/image22.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54.wmf"/><Relationship Id="rId153" Type="http://schemas.openxmlformats.org/officeDocument/2006/relationships/oleObject" Target="embeddings/oleObject72.bin"/><Relationship Id="rId174" Type="http://schemas.openxmlformats.org/officeDocument/2006/relationships/oleObject" Target="embeddings/oleObject84.bin"/><Relationship Id="rId195" Type="http://schemas.openxmlformats.org/officeDocument/2006/relationships/oleObject" Target="embeddings/oleObject98.bin"/><Relationship Id="rId209" Type="http://schemas.openxmlformats.org/officeDocument/2006/relationships/oleObject" Target="embeddings/oleObject106.bin"/><Relationship Id="rId220" Type="http://schemas.openxmlformats.org/officeDocument/2006/relationships/image" Target="media/image89.wmf"/><Relationship Id="rId241" Type="http://schemas.openxmlformats.org/officeDocument/2006/relationships/image" Target="media/image99.w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oleObject" Target="embeddings/oleObject23.bin"/><Relationship Id="rId262" Type="http://schemas.openxmlformats.org/officeDocument/2006/relationships/image" Target="media/image110.emf"/><Relationship Id="rId78" Type="http://schemas.openxmlformats.org/officeDocument/2006/relationships/image" Target="media/image27.wmf"/><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55.bin"/><Relationship Id="rId143" Type="http://schemas.openxmlformats.org/officeDocument/2006/relationships/oleObject" Target="embeddings/oleObject67.bin"/><Relationship Id="rId164" Type="http://schemas.openxmlformats.org/officeDocument/2006/relationships/oleObject" Target="embeddings/oleObject79.bin"/><Relationship Id="rId185" Type="http://schemas.openxmlformats.org/officeDocument/2006/relationships/oleObject" Target="embeddings/oleObject91.bin"/><Relationship Id="rId9" Type="http://schemas.openxmlformats.org/officeDocument/2006/relationships/webSettings" Target="webSettings.xml"/><Relationship Id="rId210" Type="http://schemas.openxmlformats.org/officeDocument/2006/relationships/image" Target="media/image85.wmf"/><Relationship Id="rId26" Type="http://schemas.openxmlformats.org/officeDocument/2006/relationships/comments" Target="comments.xml"/><Relationship Id="rId231" Type="http://schemas.openxmlformats.org/officeDocument/2006/relationships/image" Target="media/image94.wmf"/><Relationship Id="rId252" Type="http://schemas.openxmlformats.org/officeDocument/2006/relationships/oleObject" Target="embeddings/oleObject129.bin"/><Relationship Id="rId47" Type="http://schemas.openxmlformats.org/officeDocument/2006/relationships/image" Target="media/image13.wmf"/><Relationship Id="rId68" Type="http://schemas.openxmlformats.org/officeDocument/2006/relationships/oleObject" Target="embeddings/oleObject29.bin"/><Relationship Id="rId89" Type="http://schemas.openxmlformats.org/officeDocument/2006/relationships/image" Target="media/image33.wmf"/><Relationship Id="rId112" Type="http://schemas.openxmlformats.org/officeDocument/2006/relationships/image" Target="media/image45.wmf"/><Relationship Id="rId133" Type="http://schemas.openxmlformats.org/officeDocument/2006/relationships/oleObject" Target="embeddings/oleObject60.bin"/><Relationship Id="rId154" Type="http://schemas.openxmlformats.org/officeDocument/2006/relationships/image" Target="media/image63.wmf"/><Relationship Id="rId175" Type="http://schemas.openxmlformats.org/officeDocument/2006/relationships/image" Target="media/image72.wmf"/><Relationship Id="rId196" Type="http://schemas.openxmlformats.org/officeDocument/2006/relationships/image" Target="media/image79.wmf"/><Relationship Id="rId200" Type="http://schemas.openxmlformats.org/officeDocument/2006/relationships/oleObject" Target="embeddings/oleObject101.bin"/><Relationship Id="rId16" Type="http://schemas.openxmlformats.org/officeDocument/2006/relationships/oleObject" Target="embeddings/oleObject1.bin"/><Relationship Id="rId221" Type="http://schemas.openxmlformats.org/officeDocument/2006/relationships/oleObject" Target="embeddings/oleObject113.bin"/><Relationship Id="rId242" Type="http://schemas.openxmlformats.org/officeDocument/2006/relationships/oleObject" Target="embeddings/oleObject124.bin"/><Relationship Id="rId263" Type="http://schemas.openxmlformats.org/officeDocument/2006/relationships/oleObject" Target="embeddings/oleObject134.bin"/><Relationship Id="rId37" Type="http://schemas.openxmlformats.org/officeDocument/2006/relationships/image" Target="media/image10.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0.wmf"/><Relationship Id="rId123" Type="http://schemas.openxmlformats.org/officeDocument/2006/relationships/image" Target="media/image50.png"/><Relationship Id="rId144" Type="http://schemas.openxmlformats.org/officeDocument/2006/relationships/image" Target="media/image58.wmf"/><Relationship Id="rId90" Type="http://schemas.openxmlformats.org/officeDocument/2006/relationships/oleObject" Target="embeddings/oleObject40.bin"/><Relationship Id="rId165" Type="http://schemas.openxmlformats.org/officeDocument/2006/relationships/image" Target="media/image67.wmf"/><Relationship Id="rId186" Type="http://schemas.openxmlformats.org/officeDocument/2006/relationships/image" Target="media/image76.wmf"/><Relationship Id="rId211" Type="http://schemas.openxmlformats.org/officeDocument/2006/relationships/oleObject" Target="embeddings/oleObject107.bin"/><Relationship Id="rId232" Type="http://schemas.openxmlformats.org/officeDocument/2006/relationships/oleObject" Target="embeddings/oleObject119.bin"/><Relationship Id="rId253" Type="http://schemas.openxmlformats.org/officeDocument/2006/relationships/image" Target="media/image105.wmf"/><Relationship Id="rId27" Type="http://schemas.microsoft.com/office/2011/relationships/commentsExtended" Target="commentsExtended.xml"/><Relationship Id="rId48" Type="http://schemas.openxmlformats.org/officeDocument/2006/relationships/image" Target="media/image14.wmf"/><Relationship Id="rId69" Type="http://schemas.openxmlformats.org/officeDocument/2006/relationships/image" Target="media/image23.wmf"/><Relationship Id="rId113" Type="http://schemas.openxmlformats.org/officeDocument/2006/relationships/oleObject" Target="embeddings/oleObject50.bin"/><Relationship Id="rId134" Type="http://schemas.openxmlformats.org/officeDocument/2006/relationships/image" Target="media/image55.wmf"/><Relationship Id="rId80" Type="http://schemas.openxmlformats.org/officeDocument/2006/relationships/image" Target="media/image28.wmf"/><Relationship Id="rId155" Type="http://schemas.openxmlformats.org/officeDocument/2006/relationships/oleObject" Target="embeddings/oleObject73.bin"/><Relationship Id="rId176" Type="http://schemas.openxmlformats.org/officeDocument/2006/relationships/oleObject" Target="embeddings/oleObject85.bin"/><Relationship Id="rId197" Type="http://schemas.openxmlformats.org/officeDocument/2006/relationships/oleObject" Target="embeddings/oleObject99.bin"/><Relationship Id="rId201" Type="http://schemas.openxmlformats.org/officeDocument/2006/relationships/oleObject" Target="embeddings/oleObject102.bin"/><Relationship Id="rId222" Type="http://schemas.openxmlformats.org/officeDocument/2006/relationships/oleObject" Target="embeddings/oleObject114.bin"/><Relationship Id="rId243" Type="http://schemas.openxmlformats.org/officeDocument/2006/relationships/image" Target="media/image100.wmf"/><Relationship Id="rId264" Type="http://schemas.openxmlformats.org/officeDocument/2006/relationships/fontTable" Target="fontTable.xml"/><Relationship Id="rId17" Type="http://schemas.openxmlformats.org/officeDocument/2006/relationships/image" Target="media/image2.emf"/><Relationship Id="rId38" Type="http://schemas.openxmlformats.org/officeDocument/2006/relationships/oleObject" Target="embeddings/oleObject12.bin"/><Relationship Id="rId59" Type="http://schemas.openxmlformats.org/officeDocument/2006/relationships/image" Target="media/image18.wmf"/><Relationship Id="rId103" Type="http://schemas.openxmlformats.org/officeDocument/2006/relationships/oleObject" Target="embeddings/oleObject46.bin"/><Relationship Id="rId124" Type="http://schemas.openxmlformats.org/officeDocument/2006/relationships/image" Target="cid:image020.png@01D1F4C1.16D3F4B0" TargetMode="External"/><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80.bin"/><Relationship Id="rId187" Type="http://schemas.openxmlformats.org/officeDocument/2006/relationships/oleObject" Target="embeddings/oleObject92.bin"/><Relationship Id="rId1" Type="http://schemas.microsoft.com/office/2006/relationships/keyMapCustomizations" Target="customizations.xml"/><Relationship Id="rId212" Type="http://schemas.openxmlformats.org/officeDocument/2006/relationships/oleObject" Target="embeddings/oleObject108.bin"/><Relationship Id="rId233" Type="http://schemas.openxmlformats.org/officeDocument/2006/relationships/image" Target="media/image95.wmf"/><Relationship Id="rId254" Type="http://schemas.openxmlformats.org/officeDocument/2006/relationships/oleObject" Target="embeddings/oleObject130.bin"/><Relationship Id="rId28" Type="http://schemas.openxmlformats.org/officeDocument/2006/relationships/image" Target="media/image6.wmf"/><Relationship Id="rId49" Type="http://schemas.openxmlformats.org/officeDocument/2006/relationships/oleObject" Target="embeddings/oleObject19.bin"/><Relationship Id="rId114" Type="http://schemas.openxmlformats.org/officeDocument/2006/relationships/oleObject" Target="embeddings/oleObject51.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1.bin"/><Relationship Id="rId156" Type="http://schemas.openxmlformats.org/officeDocument/2006/relationships/oleObject" Target="embeddings/oleObject74.bin"/><Relationship Id="rId177" Type="http://schemas.openxmlformats.org/officeDocument/2006/relationships/oleObject" Target="embeddings/oleObject86.bin"/><Relationship Id="rId198" Type="http://schemas.openxmlformats.org/officeDocument/2006/relationships/image" Target="media/image80.wmf"/><Relationship Id="rId202" Type="http://schemas.openxmlformats.org/officeDocument/2006/relationships/image" Target="media/image81.wmf"/><Relationship Id="rId223" Type="http://schemas.openxmlformats.org/officeDocument/2006/relationships/image" Target="media/image90.wmf"/><Relationship Id="rId244" Type="http://schemas.openxmlformats.org/officeDocument/2006/relationships/oleObject" Target="embeddings/oleObject125.bin"/><Relationship Id="rId18" Type="http://schemas.openxmlformats.org/officeDocument/2006/relationships/oleObject" Target="embeddings/oleObject2.bin"/><Relationship Id="rId39" Type="http://schemas.openxmlformats.org/officeDocument/2006/relationships/image" Target="media/image11.wmf"/><Relationship Id="rId265" Type="http://schemas.microsoft.com/office/2011/relationships/people" Target="people.xml"/><Relationship Id="rId50" Type="http://schemas.openxmlformats.org/officeDocument/2006/relationships/image" Target="media/image15.wmf"/><Relationship Id="rId104" Type="http://schemas.openxmlformats.org/officeDocument/2006/relationships/image" Target="media/image41.wmf"/><Relationship Id="rId125" Type="http://schemas.openxmlformats.org/officeDocument/2006/relationships/oleObject" Target="embeddings/oleObject56.bin"/><Relationship Id="rId146" Type="http://schemas.openxmlformats.org/officeDocument/2006/relationships/image" Target="media/image59.wmf"/><Relationship Id="rId167" Type="http://schemas.openxmlformats.org/officeDocument/2006/relationships/image" Target="media/image68.wmf"/><Relationship Id="rId188" Type="http://schemas.openxmlformats.org/officeDocument/2006/relationships/image" Target="media/image77.wmf"/><Relationship Id="rId71" Type="http://schemas.openxmlformats.org/officeDocument/2006/relationships/image" Target="media/image24.wmf"/><Relationship Id="rId92" Type="http://schemas.openxmlformats.org/officeDocument/2006/relationships/image" Target="media/image34.wmf"/><Relationship Id="rId213" Type="http://schemas.openxmlformats.org/officeDocument/2006/relationships/image" Target="media/image86.wmf"/><Relationship Id="rId234" Type="http://schemas.openxmlformats.org/officeDocument/2006/relationships/oleObject" Target="embeddings/oleObject120.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06.emf"/><Relationship Id="rId40" Type="http://schemas.openxmlformats.org/officeDocument/2006/relationships/oleObject" Target="embeddings/oleObject13.bin"/><Relationship Id="rId115" Type="http://schemas.openxmlformats.org/officeDocument/2006/relationships/image" Target="media/image46.wmf"/><Relationship Id="rId136" Type="http://schemas.openxmlformats.org/officeDocument/2006/relationships/oleObject" Target="embeddings/oleObject62.bin"/><Relationship Id="rId157" Type="http://schemas.openxmlformats.org/officeDocument/2006/relationships/image" Target="media/image64.wmf"/><Relationship Id="rId178" Type="http://schemas.openxmlformats.org/officeDocument/2006/relationships/image" Target="media/image73.wmf"/><Relationship Id="rId61" Type="http://schemas.openxmlformats.org/officeDocument/2006/relationships/image" Target="media/image19.wmf"/><Relationship Id="rId82" Type="http://schemas.openxmlformats.org/officeDocument/2006/relationships/image" Target="media/image29.wmf"/><Relationship Id="rId199" Type="http://schemas.openxmlformats.org/officeDocument/2006/relationships/oleObject" Target="embeddings/oleObject100.bin"/><Relationship Id="rId203" Type="http://schemas.openxmlformats.org/officeDocument/2006/relationships/oleObject" Target="embeddings/oleObject103.bin"/><Relationship Id="rId19" Type="http://schemas.openxmlformats.org/officeDocument/2006/relationships/image" Target="media/image3.emf"/><Relationship Id="rId224" Type="http://schemas.openxmlformats.org/officeDocument/2006/relationships/oleObject" Target="embeddings/oleObject115.bin"/><Relationship Id="rId245" Type="http://schemas.openxmlformats.org/officeDocument/2006/relationships/image" Target="media/image101.wmf"/><Relationship Id="rId266" Type="http://schemas.openxmlformats.org/officeDocument/2006/relationships/theme" Target="theme/theme1.xml"/><Relationship Id="rId30" Type="http://schemas.openxmlformats.org/officeDocument/2006/relationships/image" Target="media/image7.wmf"/><Relationship Id="rId105" Type="http://schemas.openxmlformats.org/officeDocument/2006/relationships/image" Target="media/image42.wmf"/><Relationship Id="rId126" Type="http://schemas.openxmlformats.org/officeDocument/2006/relationships/oleObject" Target="embeddings/oleObject57.bin"/><Relationship Id="rId147" Type="http://schemas.openxmlformats.org/officeDocument/2006/relationships/oleObject" Target="embeddings/oleObject69.bin"/><Relationship Id="rId168" Type="http://schemas.openxmlformats.org/officeDocument/2006/relationships/oleObject" Target="embeddings/oleObject81.bin"/><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93.bin"/><Relationship Id="rId3" Type="http://schemas.openxmlformats.org/officeDocument/2006/relationships/customXml" Target="../customXml/item2.xml"/><Relationship Id="rId214" Type="http://schemas.openxmlformats.org/officeDocument/2006/relationships/oleObject" Target="embeddings/oleObject109.bin"/><Relationship Id="rId235" Type="http://schemas.openxmlformats.org/officeDocument/2006/relationships/image" Target="media/image96.wmf"/><Relationship Id="rId256" Type="http://schemas.openxmlformats.org/officeDocument/2006/relationships/oleObject" Target="embeddings/oleObject131.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oleObject" Target="embeddings/oleObject75.bin"/><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oleObject" Target="embeddings/oleObject26.bin"/><Relationship Id="rId83" Type="http://schemas.openxmlformats.org/officeDocument/2006/relationships/image" Target="media/image30.wmf"/><Relationship Id="rId179" Type="http://schemas.openxmlformats.org/officeDocument/2006/relationships/oleObject" Target="embeddings/oleObject87.bin"/><Relationship Id="rId190" Type="http://schemas.openxmlformats.org/officeDocument/2006/relationships/oleObject" Target="embeddings/oleObject94.bin"/><Relationship Id="rId204" Type="http://schemas.openxmlformats.org/officeDocument/2006/relationships/image" Target="media/image82.wmf"/><Relationship Id="rId225" Type="http://schemas.openxmlformats.org/officeDocument/2006/relationships/image" Target="media/image91.wmf"/><Relationship Id="rId246" Type="http://schemas.openxmlformats.org/officeDocument/2006/relationships/oleObject" Target="embeddings/oleObject126.bin"/><Relationship Id="rId267" Type="http://schemas.microsoft.com/office/2016/09/relationships/commentsIds" Target="commentsIds.xml"/><Relationship Id="rId106" Type="http://schemas.openxmlformats.org/officeDocument/2006/relationships/oleObject" Target="embeddings/oleObject47.bin"/><Relationship Id="rId127" Type="http://schemas.openxmlformats.org/officeDocument/2006/relationships/image" Target="media/image51.wmf"/><Relationship Id="rId10" Type="http://schemas.openxmlformats.org/officeDocument/2006/relationships/footnotes" Target="footnotes.xml"/><Relationship Id="rId31" Type="http://schemas.openxmlformats.org/officeDocument/2006/relationships/oleObject" Target="embeddings/oleObject8.bin"/><Relationship Id="rId52" Type="http://schemas.openxmlformats.org/officeDocument/2006/relationships/image" Target="media/image16.emf"/><Relationship Id="rId73" Type="http://schemas.openxmlformats.org/officeDocument/2006/relationships/image" Target="media/image25.wmf"/><Relationship Id="rId94" Type="http://schemas.openxmlformats.org/officeDocument/2006/relationships/image" Target="media/image35.wmf"/><Relationship Id="rId148" Type="http://schemas.openxmlformats.org/officeDocument/2006/relationships/image" Target="media/image60.wmf"/><Relationship Id="rId169" Type="http://schemas.openxmlformats.org/officeDocument/2006/relationships/image" Target="media/image69.wmf"/><Relationship Id="rId4" Type="http://schemas.openxmlformats.org/officeDocument/2006/relationships/customXml" Target="../customXml/item3.xml"/><Relationship Id="rId180" Type="http://schemas.openxmlformats.org/officeDocument/2006/relationships/image" Target="media/image74.wmf"/><Relationship Id="rId215" Type="http://schemas.openxmlformats.org/officeDocument/2006/relationships/oleObject" Target="embeddings/oleObject110.bin"/><Relationship Id="rId236" Type="http://schemas.openxmlformats.org/officeDocument/2006/relationships/oleObject" Target="embeddings/oleObject121.bin"/><Relationship Id="rId257" Type="http://schemas.openxmlformats.org/officeDocument/2006/relationships/image" Target="media/image107.emf"/><Relationship Id="rId42" Type="http://schemas.openxmlformats.org/officeDocument/2006/relationships/oleObject" Target="embeddings/oleObject15.bin"/><Relationship Id="rId84" Type="http://schemas.openxmlformats.org/officeDocument/2006/relationships/oleObject" Target="embeddings/oleObject37.bin"/><Relationship Id="rId138" Type="http://schemas.openxmlformats.org/officeDocument/2006/relationships/oleObject" Target="embeddings/oleObject64.bin"/><Relationship Id="rId191" Type="http://schemas.openxmlformats.org/officeDocument/2006/relationships/oleObject" Target="embeddings/oleObject95.bin"/><Relationship Id="rId205" Type="http://schemas.openxmlformats.org/officeDocument/2006/relationships/oleObject" Target="embeddings/oleObject104.bin"/><Relationship Id="rId247" Type="http://schemas.openxmlformats.org/officeDocument/2006/relationships/image" Target="media/image10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0F6B38-455E-4C24-AACD-4D93E53185C6}">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2.xml><?xml version="1.0" encoding="utf-8"?>
<ds:datastoreItem xmlns:ds="http://schemas.openxmlformats.org/officeDocument/2006/customXml" ds:itemID="{CC4A9033-F50C-4932-8208-FEB3E1F1164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14F8FB2-B54F-45FA-8516-7ACF8ED335AF}">
  <ds:schemaRefs>
    <ds:schemaRef ds:uri="http://schemas.microsoft.com/sharepoint/v3/contenttype/forms"/>
  </ds:schemaRefs>
</ds:datastoreItem>
</file>

<file path=customXml/itemProps4.xml><?xml version="1.0" encoding="utf-8"?>
<ds:datastoreItem xmlns:ds="http://schemas.openxmlformats.org/officeDocument/2006/customXml" ds:itemID="{6F8E9603-239D-4805-85EF-BB2FB93EEA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54</TotalTime>
  <Pages>1</Pages>
  <Words>273856</Words>
  <Characters>1560980</Characters>
  <Application>Microsoft Office Word</Application>
  <DocSecurity>0</DocSecurity>
  <Lines>13008</Lines>
  <Paragraphs>366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3117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Rapporteur-r1</cp:lastModifiedBy>
  <cp:revision>13</cp:revision>
  <cp:lastPrinted>2018-03-06T08:25:00Z</cp:lastPrinted>
  <dcterms:created xsi:type="dcterms:W3CDTF">2022-05-19T05:00:00Z</dcterms:created>
  <dcterms:modified xsi:type="dcterms:W3CDTF">2022-05-19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52939428</vt:lpwstr>
  </property>
</Properties>
</file>